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88657379"/>
    <w:bookmarkStart w:id="1" w:name="_Toc437362256"/>
    <w:bookmarkStart w:id="2" w:name="_Toc437362296"/>
    <w:bookmarkStart w:id="3" w:name="_Toc439328357"/>
    <w:bookmarkStart w:id="4" w:name="_Toc444250078"/>
    <w:bookmarkStart w:id="5" w:name="_Toc229791430"/>
    <w:bookmarkStart w:id="6" w:name="_Toc229915031"/>
    <w:bookmarkStart w:id="7" w:name="_Toc377235966"/>
    <w:bookmarkStart w:id="8" w:name="_Toc379915050"/>
    <w:bookmarkEnd w:id="0"/>
    <w:p w14:paraId="5C0E6AF4" w14:textId="49E373BB" w:rsidR="00D75A82" w:rsidRPr="00CD4808" w:rsidRDefault="00E013DF" w:rsidP="00D75A82">
      <w:pPr>
        <w:adjustRightInd w:val="0"/>
        <w:snapToGrid w:val="0"/>
        <w:spacing w:line="500" w:lineRule="atLeast"/>
        <w:rPr>
          <w:b/>
          <w:bCs/>
          <w:color w:val="000000" w:themeColor="text1"/>
        </w:rPr>
      </w:pPr>
      <w:r>
        <w:rPr>
          <w:b/>
          <w:bCs/>
        </w:rPr>
        <w:fldChar w:fldCharType="begin"/>
      </w:r>
      <w:r>
        <w:rPr>
          <w:b/>
          <w:bCs/>
        </w:rPr>
        <w:instrText xml:space="preserve"> MACROBUTTON MTEditEquationSection2 </w:instrText>
      </w:r>
      <w:r w:rsidRPr="00E013DF">
        <w:rPr>
          <w:rStyle w:val="MTEquationSection"/>
          <w:rFonts w:hint="eastAsia"/>
        </w:rPr>
        <w:instrText>公式章</w:instrText>
      </w:r>
      <w:r w:rsidRPr="00E013DF">
        <w:rPr>
          <w:rStyle w:val="MTEquationSection"/>
          <w:rFonts w:hint="eastAsia"/>
        </w:rPr>
        <w:instrText xml:space="preserve"> 3 </w:instrText>
      </w:r>
      <w:r w:rsidRPr="00E013DF">
        <w:rPr>
          <w:rStyle w:val="MTEquationSection"/>
          <w:rFonts w:hint="eastAsia"/>
        </w:rPr>
        <w:instrText>节</w:instrText>
      </w:r>
      <w:r w:rsidRPr="00E013DF">
        <w:rPr>
          <w:rStyle w:val="MTEquationSection"/>
          <w:rFonts w:hint="eastAsia"/>
        </w:rPr>
        <w:instrText xml:space="preserve"> 1</w:instrText>
      </w:r>
      <w:r>
        <w:rPr>
          <w:b/>
          <w:bCs/>
        </w:rPr>
        <w:fldChar w:fldCharType="begin"/>
      </w:r>
      <w:r>
        <w:rPr>
          <w:b/>
          <w:bCs/>
        </w:rPr>
        <w:instrText xml:space="preserve"> </w:instrText>
      </w:r>
      <w:r>
        <w:rPr>
          <w:rFonts w:hint="eastAsia"/>
          <w:b/>
          <w:bCs/>
        </w:rPr>
        <w:instrText>SEQ MTEqn \r \h \* MERGEFORMAT</w:instrText>
      </w:r>
      <w:r>
        <w:rPr>
          <w:b/>
          <w:bCs/>
        </w:rPr>
        <w:instrText xml:space="preserve"> </w:instrText>
      </w:r>
      <w:r>
        <w:rPr>
          <w:b/>
          <w:bCs/>
        </w:rPr>
        <w:fldChar w:fldCharType="end"/>
      </w:r>
      <w:r>
        <w:rPr>
          <w:b/>
          <w:bCs/>
        </w:rPr>
        <w:fldChar w:fldCharType="begin"/>
      </w:r>
      <w:r>
        <w:rPr>
          <w:b/>
          <w:bCs/>
        </w:rPr>
        <w:instrText xml:space="preserve"> SEQ MTSec \r 1 \h \* MERGEFORMAT </w:instrText>
      </w:r>
      <w:r>
        <w:rPr>
          <w:b/>
          <w:bCs/>
        </w:rPr>
        <w:fldChar w:fldCharType="end"/>
      </w:r>
      <w:r>
        <w:rPr>
          <w:b/>
          <w:bCs/>
        </w:rPr>
        <w:fldChar w:fldCharType="begin"/>
      </w:r>
      <w:r>
        <w:rPr>
          <w:b/>
          <w:bCs/>
        </w:rPr>
        <w:instrText xml:space="preserve"> SEQ MTChap \r 3 \h \* MERGEFORMAT </w:instrText>
      </w:r>
      <w:r>
        <w:rPr>
          <w:b/>
          <w:bCs/>
        </w:rPr>
        <w:fldChar w:fldCharType="end"/>
      </w:r>
      <w:r>
        <w:rPr>
          <w:b/>
          <w:bCs/>
        </w:rPr>
        <w:fldChar w:fldCharType="end"/>
      </w:r>
      <w:r w:rsidR="00D75A82" w:rsidRPr="00CD4808">
        <w:rPr>
          <w:b/>
          <w:bCs/>
        </w:rPr>
        <w:t>分</w:t>
      </w:r>
      <w:r w:rsidR="00C5474F">
        <w:rPr>
          <w:rFonts w:hint="eastAsia"/>
          <w:b/>
          <w:bCs/>
        </w:rPr>
        <w:t xml:space="preserve"> </w:t>
      </w:r>
      <w:r w:rsidR="00CA0A13">
        <w:rPr>
          <w:b/>
          <w:bCs/>
        </w:rPr>
        <w:t xml:space="preserve"> </w:t>
      </w:r>
      <w:r w:rsidR="00D75A82" w:rsidRPr="00CD4808">
        <w:rPr>
          <w:b/>
          <w:bCs/>
        </w:rPr>
        <w:t>类</w:t>
      </w:r>
      <w:r w:rsidR="00C5474F">
        <w:rPr>
          <w:rFonts w:hint="eastAsia"/>
          <w:b/>
          <w:bCs/>
        </w:rPr>
        <w:t xml:space="preserve"> </w:t>
      </w:r>
      <w:r w:rsidR="00CA0A13">
        <w:rPr>
          <w:b/>
          <w:bCs/>
        </w:rPr>
        <w:t xml:space="preserve"> </w:t>
      </w:r>
      <w:r w:rsidR="00D75A82" w:rsidRPr="00CD4808">
        <w:rPr>
          <w:b/>
          <w:bCs/>
        </w:rPr>
        <w:t>号</w:t>
      </w:r>
      <w:r w:rsidR="00CB1BC6" w:rsidRPr="00CB1BC6">
        <w:rPr>
          <w:b/>
          <w:bCs/>
          <w:u w:val="single"/>
        </w:rPr>
        <w:tab/>
      </w:r>
      <w:r w:rsidR="00CB1BC6" w:rsidRPr="00CB1BC6">
        <w:rPr>
          <w:b/>
          <w:bCs/>
          <w:u w:val="single"/>
        </w:rPr>
        <w:tab/>
      </w:r>
      <w:r w:rsidR="00CB1BC6" w:rsidRPr="00CB1BC6">
        <w:rPr>
          <w:b/>
          <w:bCs/>
          <w:u w:val="single"/>
        </w:rPr>
        <w:tab/>
      </w:r>
      <w:r w:rsidR="00CB1BC6" w:rsidRPr="00CB1BC6">
        <w:rPr>
          <w:b/>
          <w:bCs/>
          <w:u w:val="single"/>
        </w:rPr>
        <w:tab/>
      </w:r>
      <w:r w:rsidR="00D75A82" w:rsidRPr="005A6376">
        <w:rPr>
          <w:b/>
          <w:bCs/>
          <w:u w:val="single"/>
        </w:rPr>
        <w:tab/>
      </w:r>
      <w:r w:rsidR="00D75A82" w:rsidRPr="00CD4808">
        <w:rPr>
          <w:b/>
          <w:bCs/>
        </w:rPr>
        <w:tab/>
      </w:r>
      <w:r w:rsidR="00D75A82" w:rsidRPr="00CD4808">
        <w:rPr>
          <w:b/>
          <w:bCs/>
        </w:rPr>
        <w:tab/>
      </w:r>
      <w:r w:rsidR="00D75A82" w:rsidRPr="00CD4808">
        <w:rPr>
          <w:b/>
          <w:bCs/>
        </w:rPr>
        <w:tab/>
      </w:r>
      <w:r w:rsidR="00D75A82" w:rsidRPr="00CD4808">
        <w:rPr>
          <w:b/>
          <w:bCs/>
        </w:rPr>
        <w:tab/>
        <w:t xml:space="preserve"> </w:t>
      </w:r>
      <w:r w:rsidR="00D75A82" w:rsidRPr="00CD4808">
        <w:rPr>
          <w:b/>
          <w:bCs/>
        </w:rPr>
        <w:tab/>
      </w:r>
      <w:r w:rsidR="00D75A82" w:rsidRPr="00CD4808">
        <w:rPr>
          <w:b/>
          <w:bCs/>
        </w:rPr>
        <w:tab/>
      </w:r>
      <w:r w:rsidR="00D75A82" w:rsidRPr="00CD4808">
        <w:rPr>
          <w:b/>
          <w:bCs/>
        </w:rPr>
        <w:tab/>
      </w:r>
      <w:r w:rsidR="00D75A82" w:rsidRPr="00CD4808">
        <w:rPr>
          <w:b/>
          <w:bCs/>
        </w:rPr>
        <w:t>学号</w:t>
      </w:r>
      <w:r w:rsidR="005A6376">
        <w:rPr>
          <w:b/>
          <w:bCs/>
          <w:color w:val="000000" w:themeColor="text1"/>
          <w:u w:val="single"/>
        </w:rPr>
        <w:tab/>
      </w:r>
      <w:r w:rsidR="009D3FE8">
        <w:rPr>
          <w:b/>
          <w:color w:val="000000" w:themeColor="text1"/>
          <w:u w:val="single"/>
        </w:rPr>
        <w:t>M20</w:t>
      </w:r>
      <w:r w:rsidR="003F5B12">
        <w:rPr>
          <w:b/>
          <w:color w:val="000000" w:themeColor="text1"/>
          <w:u w:val="single"/>
        </w:rPr>
        <w:t>2072547</w:t>
      </w:r>
      <w:r w:rsidR="00CB1BC6">
        <w:rPr>
          <w:b/>
          <w:color w:val="000000" w:themeColor="text1"/>
          <w:u w:val="single"/>
        </w:rPr>
        <w:tab/>
      </w:r>
    </w:p>
    <w:p w14:paraId="302A0701" w14:textId="1B06347C" w:rsidR="00D75A82" w:rsidRPr="0046029E" w:rsidRDefault="00D75A82" w:rsidP="00D75A82">
      <w:pPr>
        <w:spacing w:line="500" w:lineRule="atLeast"/>
        <w:rPr>
          <w:b/>
          <w:bCs/>
          <w:u w:val="single"/>
        </w:rPr>
      </w:pPr>
      <w:r w:rsidRPr="00CD4808">
        <w:rPr>
          <w:b/>
          <w:bCs/>
        </w:rPr>
        <w:t>学校代码</w:t>
      </w:r>
      <w:r w:rsidR="005A6376" w:rsidRPr="005A6376">
        <w:rPr>
          <w:b/>
          <w:bCs/>
          <w:u w:val="single"/>
        </w:rPr>
        <w:tab/>
      </w:r>
      <w:r w:rsidRPr="00CD4808">
        <w:rPr>
          <w:b/>
          <w:bCs/>
          <w:u w:val="single"/>
        </w:rPr>
        <w:t>1</w:t>
      </w:r>
      <w:r>
        <w:rPr>
          <w:rFonts w:hint="eastAsia"/>
          <w:b/>
          <w:bCs/>
          <w:u w:val="single"/>
        </w:rPr>
        <w:t xml:space="preserve"> </w:t>
      </w:r>
      <w:r w:rsidRPr="00CD4808">
        <w:rPr>
          <w:b/>
          <w:bCs/>
          <w:u w:val="single"/>
        </w:rPr>
        <w:t>0</w:t>
      </w:r>
      <w:r>
        <w:rPr>
          <w:rFonts w:hint="eastAsia"/>
          <w:b/>
          <w:bCs/>
          <w:u w:val="single"/>
        </w:rPr>
        <w:t xml:space="preserve"> </w:t>
      </w:r>
      <w:r w:rsidRPr="00CD4808">
        <w:rPr>
          <w:b/>
          <w:bCs/>
          <w:u w:val="single"/>
        </w:rPr>
        <w:t>4</w:t>
      </w:r>
      <w:r>
        <w:rPr>
          <w:rFonts w:hint="eastAsia"/>
          <w:b/>
          <w:bCs/>
          <w:u w:val="single"/>
        </w:rPr>
        <w:t xml:space="preserve"> </w:t>
      </w:r>
      <w:r w:rsidRPr="00CD4808">
        <w:rPr>
          <w:b/>
          <w:bCs/>
          <w:u w:val="single"/>
        </w:rPr>
        <w:t>8</w:t>
      </w:r>
      <w:r>
        <w:rPr>
          <w:rFonts w:hint="eastAsia"/>
          <w:b/>
          <w:bCs/>
          <w:u w:val="single"/>
        </w:rPr>
        <w:t xml:space="preserve"> </w:t>
      </w:r>
      <w:r w:rsidRPr="00CD4808">
        <w:rPr>
          <w:b/>
          <w:bCs/>
          <w:u w:val="single"/>
        </w:rPr>
        <w:t>7</w:t>
      </w:r>
      <w:r w:rsidR="005A6376">
        <w:rPr>
          <w:b/>
          <w:bCs/>
          <w:u w:val="single"/>
        </w:rPr>
        <w:tab/>
      </w:r>
      <w:r w:rsidR="005A6376">
        <w:rPr>
          <w:b/>
          <w:bCs/>
          <w:u w:val="single"/>
        </w:rPr>
        <w:tab/>
      </w:r>
      <w:r w:rsidRPr="00CD4808">
        <w:rPr>
          <w:b/>
          <w:bCs/>
        </w:rPr>
        <w:tab/>
      </w:r>
      <w:r w:rsidRPr="00CD4808">
        <w:rPr>
          <w:b/>
          <w:bCs/>
        </w:rPr>
        <w:tab/>
      </w:r>
      <w:r w:rsidRPr="00CD4808">
        <w:rPr>
          <w:b/>
          <w:bCs/>
        </w:rPr>
        <w:tab/>
      </w:r>
      <w:r w:rsidRPr="00CD4808">
        <w:rPr>
          <w:b/>
          <w:bCs/>
        </w:rPr>
        <w:tab/>
      </w:r>
      <w:r w:rsidRPr="00CD4808">
        <w:rPr>
          <w:b/>
          <w:bCs/>
        </w:rPr>
        <w:tab/>
      </w:r>
      <w:r w:rsidRPr="00CD4808">
        <w:rPr>
          <w:b/>
          <w:bCs/>
        </w:rPr>
        <w:tab/>
      </w:r>
      <w:r w:rsidR="00CB1BC6">
        <w:rPr>
          <w:b/>
          <w:bCs/>
        </w:rPr>
        <w:tab/>
      </w:r>
      <w:r w:rsidRPr="00CD4808">
        <w:rPr>
          <w:b/>
          <w:bCs/>
        </w:rPr>
        <w:t>密级</w:t>
      </w:r>
      <w:r w:rsidR="00CB1BC6" w:rsidRPr="005A6376">
        <w:rPr>
          <w:b/>
          <w:bCs/>
          <w:u w:val="single"/>
        </w:rPr>
        <w:tab/>
      </w:r>
      <w:r w:rsidR="00CB1BC6" w:rsidRPr="005A6376">
        <w:rPr>
          <w:b/>
          <w:bCs/>
          <w:u w:val="single"/>
        </w:rPr>
        <w:tab/>
      </w:r>
      <w:r w:rsidR="00CB1BC6" w:rsidRPr="005A6376">
        <w:rPr>
          <w:b/>
          <w:bCs/>
          <w:u w:val="single"/>
        </w:rPr>
        <w:tab/>
      </w:r>
      <w:r w:rsidR="00CB1BC6" w:rsidRPr="005A6376">
        <w:rPr>
          <w:b/>
          <w:bCs/>
          <w:u w:val="single"/>
        </w:rPr>
        <w:tab/>
      </w:r>
      <w:r w:rsidR="00CB1BC6" w:rsidRPr="005A6376">
        <w:rPr>
          <w:b/>
          <w:bCs/>
          <w:u w:val="single"/>
        </w:rPr>
        <w:tab/>
      </w:r>
    </w:p>
    <w:p w14:paraId="575B8E93" w14:textId="77777777" w:rsidR="00D75A82" w:rsidRPr="007B199F" w:rsidRDefault="00D75A82" w:rsidP="00D75A82">
      <w:pPr>
        <w:spacing w:line="600" w:lineRule="exact"/>
        <w:rPr>
          <w:b/>
          <w:bCs/>
          <w:color w:val="000000" w:themeColor="text1"/>
          <w:sz w:val="28"/>
        </w:rPr>
      </w:pPr>
    </w:p>
    <w:p w14:paraId="6E7975BE" w14:textId="77777777" w:rsidR="00D75A82" w:rsidRPr="00CD4808" w:rsidRDefault="00D75A82" w:rsidP="00D75A82">
      <w:pPr>
        <w:jc w:val="center"/>
        <w:rPr>
          <w:rFonts w:eastAsia="华文行楷"/>
          <w:color w:val="000000" w:themeColor="text1"/>
          <w:sz w:val="21"/>
          <w:szCs w:val="21"/>
        </w:rPr>
      </w:pPr>
    </w:p>
    <w:p w14:paraId="44A6D9C8" w14:textId="287F48F6" w:rsidR="00D75A82" w:rsidRPr="007B199F" w:rsidRDefault="00D75A82" w:rsidP="00D75A82">
      <w:pPr>
        <w:spacing w:line="240" w:lineRule="auto"/>
        <w:jc w:val="center"/>
        <w:rPr>
          <w:rFonts w:eastAsia="黑体"/>
          <w:color w:val="000000" w:themeColor="text1"/>
          <w:sz w:val="36"/>
        </w:rPr>
      </w:pPr>
      <w:r>
        <w:rPr>
          <w:noProof/>
        </w:rPr>
        <w:drawing>
          <wp:inline distT="0" distB="0" distL="0" distR="0" wp14:anchorId="4FFDACBD" wp14:editId="51D8BBC1">
            <wp:extent cx="2610000" cy="496800"/>
            <wp:effectExtent l="0" t="0" r="0" b="0"/>
            <wp:docPr id="6" name="图片 6"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1"/>
                    <pic:cNvPicPr>
                      <a:picLocks noChangeAspect="1" noChangeArrowheads="1"/>
                    </pic:cNvPicPr>
                  </pic:nvPicPr>
                  <pic:blipFill>
                    <a:blip r:embed="rId8" cstate="print">
                      <a:lum bright="6000"/>
                      <a:extLst>
                        <a:ext uri="{28A0092B-C50C-407E-A947-70E740481C1C}">
                          <a14:useLocalDpi xmlns:a14="http://schemas.microsoft.com/office/drawing/2010/main" val="0"/>
                        </a:ext>
                      </a:extLst>
                    </a:blip>
                    <a:srcRect/>
                    <a:stretch>
                      <a:fillRect/>
                    </a:stretch>
                  </pic:blipFill>
                  <pic:spPr bwMode="auto">
                    <a:xfrm>
                      <a:off x="0" y="0"/>
                      <a:ext cx="2610000" cy="496800"/>
                    </a:xfrm>
                    <a:prstGeom prst="rect">
                      <a:avLst/>
                    </a:prstGeom>
                    <a:noFill/>
                    <a:ln>
                      <a:noFill/>
                    </a:ln>
                  </pic:spPr>
                </pic:pic>
              </a:graphicData>
            </a:graphic>
          </wp:inline>
        </w:drawing>
      </w:r>
    </w:p>
    <w:p w14:paraId="03C5C37B" w14:textId="57D25B16" w:rsidR="00E76469" w:rsidRPr="002F5E46" w:rsidRDefault="00E76469" w:rsidP="00E76469">
      <w:pPr>
        <w:spacing w:beforeLines="50" w:before="120"/>
        <w:jc w:val="center"/>
        <w:rPr>
          <w:rFonts w:eastAsia="华文中宋"/>
          <w:b/>
          <w:bCs/>
          <w:spacing w:val="66"/>
          <w:w w:val="98"/>
          <w:sz w:val="90"/>
        </w:rPr>
      </w:pPr>
      <w:r>
        <w:rPr>
          <w:rFonts w:eastAsia="华文中宋" w:hint="eastAsia"/>
          <w:b/>
          <w:bCs/>
          <w:spacing w:val="66"/>
          <w:w w:val="98"/>
          <w:sz w:val="90"/>
        </w:rPr>
        <w:t>硕</w:t>
      </w:r>
      <w:r w:rsidRPr="002F5E46">
        <w:rPr>
          <w:rFonts w:eastAsia="华文中宋" w:hint="eastAsia"/>
          <w:b/>
          <w:bCs/>
          <w:spacing w:val="66"/>
          <w:w w:val="98"/>
          <w:sz w:val="90"/>
        </w:rPr>
        <w:t>士学位论文</w:t>
      </w:r>
    </w:p>
    <w:p w14:paraId="54E8EB72" w14:textId="77777777" w:rsidR="00E76469" w:rsidRDefault="00E76469" w:rsidP="00E76469">
      <w:pPr>
        <w:ind w:left="74" w:right="74"/>
        <w:jc w:val="center"/>
        <w:rPr>
          <w:b/>
          <w:bCs/>
        </w:rPr>
      </w:pPr>
    </w:p>
    <w:p w14:paraId="069D633D" w14:textId="77777777" w:rsidR="00E76469" w:rsidRDefault="00E76469" w:rsidP="00E76469">
      <w:pPr>
        <w:ind w:left="74" w:right="74"/>
        <w:jc w:val="center"/>
        <w:rPr>
          <w:b/>
          <w:bCs/>
        </w:rPr>
      </w:pPr>
    </w:p>
    <w:p w14:paraId="5EF4C113" w14:textId="15059AA7" w:rsidR="00E76469" w:rsidRPr="004D2674" w:rsidRDefault="005B5A6E" w:rsidP="00E76469">
      <w:pPr>
        <w:spacing w:line="288" w:lineRule="auto"/>
        <w:jc w:val="center"/>
        <w:outlineLvl w:val="0"/>
        <w:rPr>
          <w:b/>
          <w:bCs/>
          <w:sz w:val="52"/>
        </w:rPr>
      </w:pPr>
      <w:r w:rsidRPr="005B5A6E">
        <w:rPr>
          <w:rFonts w:hint="eastAsia"/>
          <w:b/>
          <w:bCs/>
          <w:sz w:val="52"/>
        </w:rPr>
        <w:t>二值虚数神经网络</w:t>
      </w:r>
      <w:r w:rsidRPr="005B5A6E">
        <w:rPr>
          <w:rFonts w:hint="eastAsia"/>
          <w:b/>
          <w:bCs/>
          <w:sz w:val="52"/>
        </w:rPr>
        <w:t>(BCNN)</w:t>
      </w:r>
      <w:r w:rsidR="000004A3">
        <w:rPr>
          <w:rFonts w:hint="eastAsia"/>
          <w:b/>
          <w:bCs/>
          <w:sz w:val="52"/>
        </w:rPr>
        <w:t>专用加速芯片</w:t>
      </w:r>
      <w:r w:rsidRPr="005B5A6E">
        <w:rPr>
          <w:rFonts w:hint="eastAsia"/>
          <w:b/>
          <w:bCs/>
          <w:sz w:val="52"/>
        </w:rPr>
        <w:t>的研究与设计</w:t>
      </w:r>
    </w:p>
    <w:p w14:paraId="6E9FCC4B" w14:textId="77777777" w:rsidR="00E76469" w:rsidRPr="000004A3" w:rsidRDefault="00E76469" w:rsidP="00E76469">
      <w:pPr>
        <w:spacing w:line="240" w:lineRule="exact"/>
        <w:ind w:firstLineChars="100" w:firstLine="360"/>
        <w:jc w:val="left"/>
        <w:rPr>
          <w:rFonts w:eastAsia="黑体"/>
          <w:sz w:val="36"/>
        </w:rPr>
      </w:pPr>
    </w:p>
    <w:p w14:paraId="036D43A6" w14:textId="77777777" w:rsidR="00E76469" w:rsidRDefault="00E76469" w:rsidP="00E76469">
      <w:pPr>
        <w:spacing w:line="240" w:lineRule="exact"/>
        <w:ind w:firstLineChars="100" w:firstLine="360"/>
        <w:jc w:val="left"/>
        <w:rPr>
          <w:rFonts w:eastAsia="黑体"/>
          <w:sz w:val="36"/>
        </w:rPr>
      </w:pPr>
    </w:p>
    <w:p w14:paraId="11C8E816" w14:textId="77777777" w:rsidR="00E76469" w:rsidRDefault="00E76469" w:rsidP="00E76469">
      <w:pPr>
        <w:spacing w:line="240" w:lineRule="exact"/>
        <w:ind w:firstLineChars="100" w:firstLine="360"/>
        <w:jc w:val="left"/>
        <w:rPr>
          <w:rFonts w:eastAsia="黑体"/>
          <w:sz w:val="36"/>
        </w:rPr>
      </w:pPr>
    </w:p>
    <w:p w14:paraId="637C50FB" w14:textId="76EBB9D5" w:rsidR="00E76469" w:rsidRDefault="00E76469" w:rsidP="00E76469">
      <w:pPr>
        <w:spacing w:line="240" w:lineRule="exact"/>
        <w:jc w:val="left"/>
        <w:rPr>
          <w:rFonts w:eastAsia="黑体"/>
          <w:sz w:val="36"/>
        </w:rPr>
      </w:pPr>
    </w:p>
    <w:p w14:paraId="333BA7D8" w14:textId="77777777" w:rsidR="00E76469" w:rsidRDefault="00E76469" w:rsidP="00E76469">
      <w:pPr>
        <w:spacing w:line="240" w:lineRule="exact"/>
        <w:ind w:firstLineChars="100" w:firstLine="360"/>
        <w:jc w:val="left"/>
        <w:rPr>
          <w:rFonts w:eastAsia="黑体"/>
          <w:sz w:val="36"/>
        </w:rPr>
      </w:pPr>
    </w:p>
    <w:p w14:paraId="12A2CA36" w14:textId="77777777" w:rsidR="00E76469" w:rsidRDefault="00E76469" w:rsidP="00E76469">
      <w:pPr>
        <w:spacing w:line="80" w:lineRule="exact"/>
        <w:ind w:firstLineChars="100" w:firstLine="360"/>
        <w:jc w:val="left"/>
        <w:rPr>
          <w:rFonts w:eastAsia="黑体"/>
          <w:sz w:val="36"/>
        </w:rPr>
      </w:pPr>
    </w:p>
    <w:tbl>
      <w:tblPr>
        <w:tblW w:w="0" w:type="auto"/>
        <w:jc w:val="center"/>
        <w:tblCellMar>
          <w:left w:w="0" w:type="dxa"/>
          <w:right w:w="0" w:type="dxa"/>
        </w:tblCellMar>
        <w:tblLook w:val="0000" w:firstRow="0" w:lastRow="0" w:firstColumn="0" w:lastColumn="0" w:noHBand="0" w:noVBand="0"/>
      </w:tblPr>
      <w:tblGrid>
        <w:gridCol w:w="1506"/>
        <w:gridCol w:w="302"/>
        <w:gridCol w:w="6"/>
        <w:gridCol w:w="2980"/>
        <w:gridCol w:w="6"/>
        <w:gridCol w:w="6"/>
      </w:tblGrid>
      <w:tr w:rsidR="00E76469" w14:paraId="3A6EEAA6" w14:textId="77777777" w:rsidTr="00A02C95">
        <w:trPr>
          <w:trHeight w:val="737"/>
          <w:jc w:val="center"/>
        </w:trPr>
        <w:tc>
          <w:tcPr>
            <w:tcW w:w="0" w:type="auto"/>
          </w:tcPr>
          <w:p w14:paraId="0A342AB3" w14:textId="77777777" w:rsidR="00E76469" w:rsidRDefault="00E76469" w:rsidP="00A02C95">
            <w:pPr>
              <w:jc w:val="distribute"/>
              <w:rPr>
                <w:b/>
                <w:bCs/>
                <w:sz w:val="30"/>
              </w:rPr>
            </w:pPr>
            <w:r>
              <w:rPr>
                <w:rFonts w:hint="eastAsia"/>
                <w:b/>
                <w:bCs/>
                <w:sz w:val="30"/>
              </w:rPr>
              <w:t>学位申请人</w:t>
            </w:r>
          </w:p>
        </w:tc>
        <w:tc>
          <w:tcPr>
            <w:tcW w:w="0" w:type="auto"/>
          </w:tcPr>
          <w:p w14:paraId="0E56C788" w14:textId="77777777" w:rsidR="00E76469" w:rsidRPr="00513A3B" w:rsidRDefault="00E76469" w:rsidP="00A02C95">
            <w:pPr>
              <w:jc w:val="left"/>
              <w:rPr>
                <w:b/>
                <w:bCs/>
                <w:sz w:val="30"/>
              </w:rPr>
            </w:pPr>
            <w:r w:rsidRPr="00513A3B">
              <w:rPr>
                <w:rFonts w:hint="eastAsia"/>
                <w:b/>
                <w:bCs/>
                <w:sz w:val="30"/>
              </w:rPr>
              <w:t>：</w:t>
            </w:r>
          </w:p>
        </w:tc>
        <w:tc>
          <w:tcPr>
            <w:tcW w:w="0" w:type="auto"/>
          </w:tcPr>
          <w:p w14:paraId="32317038" w14:textId="77777777" w:rsidR="00E76469" w:rsidRPr="0028047D" w:rsidRDefault="00E76469" w:rsidP="00A02C95">
            <w:pPr>
              <w:jc w:val="left"/>
              <w:rPr>
                <w:b/>
                <w:bCs/>
                <w:sz w:val="30"/>
              </w:rPr>
            </w:pPr>
          </w:p>
        </w:tc>
        <w:tc>
          <w:tcPr>
            <w:tcW w:w="0" w:type="auto"/>
          </w:tcPr>
          <w:p w14:paraId="2DAAD695" w14:textId="3E56E769" w:rsidR="00E76469" w:rsidRDefault="005B5A6E" w:rsidP="00A02C95">
            <w:pPr>
              <w:jc w:val="left"/>
              <w:rPr>
                <w:b/>
                <w:bCs/>
                <w:sz w:val="30"/>
              </w:rPr>
            </w:pPr>
            <w:proofErr w:type="gramStart"/>
            <w:r>
              <w:rPr>
                <w:rFonts w:hint="eastAsia"/>
                <w:b/>
                <w:bCs/>
                <w:sz w:val="30"/>
              </w:rPr>
              <w:t>高余敬</w:t>
            </w:r>
            <w:proofErr w:type="gramEnd"/>
          </w:p>
        </w:tc>
        <w:tc>
          <w:tcPr>
            <w:tcW w:w="0" w:type="auto"/>
          </w:tcPr>
          <w:p w14:paraId="0DF6DB7D" w14:textId="77777777" w:rsidR="00E76469" w:rsidRDefault="00E76469" w:rsidP="00A02C95">
            <w:pPr>
              <w:rPr>
                <w:b/>
                <w:bCs/>
                <w:sz w:val="30"/>
              </w:rPr>
            </w:pPr>
          </w:p>
        </w:tc>
        <w:tc>
          <w:tcPr>
            <w:tcW w:w="0" w:type="auto"/>
          </w:tcPr>
          <w:p w14:paraId="524EF737" w14:textId="77777777" w:rsidR="00E76469" w:rsidRPr="000756D1" w:rsidRDefault="00E76469" w:rsidP="00A02C95">
            <w:pPr>
              <w:rPr>
                <w:b/>
                <w:sz w:val="30"/>
              </w:rPr>
            </w:pPr>
          </w:p>
        </w:tc>
      </w:tr>
      <w:tr w:rsidR="00E76469" w14:paraId="208F142E" w14:textId="77777777" w:rsidTr="00A02C95">
        <w:trPr>
          <w:trHeight w:val="737"/>
          <w:jc w:val="center"/>
        </w:trPr>
        <w:tc>
          <w:tcPr>
            <w:tcW w:w="0" w:type="auto"/>
          </w:tcPr>
          <w:p w14:paraId="4C2CAAD6" w14:textId="77777777" w:rsidR="00E76469" w:rsidRDefault="00E76469" w:rsidP="00A02C95">
            <w:pPr>
              <w:jc w:val="distribute"/>
              <w:rPr>
                <w:b/>
                <w:bCs/>
                <w:sz w:val="30"/>
              </w:rPr>
            </w:pPr>
            <w:r>
              <w:rPr>
                <w:rFonts w:hint="eastAsia"/>
                <w:b/>
                <w:bCs/>
                <w:sz w:val="30"/>
              </w:rPr>
              <w:t>学科专业</w:t>
            </w:r>
          </w:p>
        </w:tc>
        <w:tc>
          <w:tcPr>
            <w:tcW w:w="0" w:type="auto"/>
          </w:tcPr>
          <w:p w14:paraId="68A2A6FC" w14:textId="77777777" w:rsidR="00E76469" w:rsidRDefault="00E76469" w:rsidP="00A02C95">
            <w:pPr>
              <w:jc w:val="left"/>
              <w:rPr>
                <w:b/>
                <w:bCs/>
                <w:sz w:val="30"/>
              </w:rPr>
            </w:pPr>
            <w:r>
              <w:rPr>
                <w:rFonts w:hint="eastAsia"/>
                <w:b/>
                <w:bCs/>
                <w:sz w:val="30"/>
              </w:rPr>
              <w:t>：</w:t>
            </w:r>
          </w:p>
        </w:tc>
        <w:tc>
          <w:tcPr>
            <w:tcW w:w="0" w:type="auto"/>
          </w:tcPr>
          <w:p w14:paraId="42ED0A2E" w14:textId="77777777" w:rsidR="00E76469" w:rsidRPr="000756D1" w:rsidRDefault="00E76469" w:rsidP="00A02C95">
            <w:pPr>
              <w:jc w:val="left"/>
              <w:rPr>
                <w:b/>
                <w:sz w:val="30"/>
              </w:rPr>
            </w:pPr>
          </w:p>
        </w:tc>
        <w:tc>
          <w:tcPr>
            <w:tcW w:w="0" w:type="auto"/>
          </w:tcPr>
          <w:p w14:paraId="1AAC717D" w14:textId="6FD13C09" w:rsidR="00E76469" w:rsidRDefault="005B5A6E" w:rsidP="00A02C95">
            <w:pPr>
              <w:jc w:val="left"/>
              <w:rPr>
                <w:b/>
                <w:bCs/>
                <w:sz w:val="30"/>
              </w:rPr>
            </w:pPr>
            <w:r>
              <w:rPr>
                <w:rFonts w:hint="eastAsia"/>
                <w:b/>
                <w:bCs/>
                <w:sz w:val="30"/>
              </w:rPr>
              <w:t>电子信息</w:t>
            </w:r>
          </w:p>
        </w:tc>
        <w:tc>
          <w:tcPr>
            <w:tcW w:w="0" w:type="auto"/>
          </w:tcPr>
          <w:p w14:paraId="648A75AA" w14:textId="77777777" w:rsidR="00E76469" w:rsidRDefault="00E76469" w:rsidP="00A02C95">
            <w:pPr>
              <w:rPr>
                <w:b/>
                <w:bCs/>
                <w:sz w:val="30"/>
              </w:rPr>
            </w:pPr>
          </w:p>
        </w:tc>
        <w:tc>
          <w:tcPr>
            <w:tcW w:w="0" w:type="auto"/>
          </w:tcPr>
          <w:p w14:paraId="2ED0EFDF" w14:textId="77777777" w:rsidR="00E76469" w:rsidRPr="000756D1" w:rsidRDefault="00E76469" w:rsidP="00A02C95">
            <w:pPr>
              <w:rPr>
                <w:b/>
                <w:sz w:val="30"/>
              </w:rPr>
            </w:pPr>
          </w:p>
        </w:tc>
      </w:tr>
      <w:tr w:rsidR="00E76469" w14:paraId="2DC8178F" w14:textId="77777777" w:rsidTr="00A02C95">
        <w:trPr>
          <w:trHeight w:val="737"/>
          <w:jc w:val="center"/>
        </w:trPr>
        <w:tc>
          <w:tcPr>
            <w:tcW w:w="0" w:type="auto"/>
          </w:tcPr>
          <w:p w14:paraId="2C05FE35" w14:textId="77777777" w:rsidR="00E76469" w:rsidRDefault="00E76469" w:rsidP="00A02C95">
            <w:pPr>
              <w:jc w:val="distribute"/>
              <w:rPr>
                <w:b/>
                <w:bCs/>
                <w:sz w:val="30"/>
              </w:rPr>
            </w:pPr>
            <w:r>
              <w:rPr>
                <w:rFonts w:hint="eastAsia"/>
                <w:b/>
                <w:bCs/>
                <w:sz w:val="30"/>
              </w:rPr>
              <w:t>指导教师</w:t>
            </w:r>
          </w:p>
        </w:tc>
        <w:tc>
          <w:tcPr>
            <w:tcW w:w="0" w:type="auto"/>
          </w:tcPr>
          <w:p w14:paraId="7CF5F464" w14:textId="77777777" w:rsidR="00E76469" w:rsidRDefault="00E76469" w:rsidP="00A02C95">
            <w:pPr>
              <w:jc w:val="left"/>
              <w:rPr>
                <w:b/>
                <w:bCs/>
                <w:sz w:val="30"/>
              </w:rPr>
            </w:pPr>
            <w:r>
              <w:rPr>
                <w:rFonts w:hint="eastAsia"/>
                <w:b/>
                <w:bCs/>
                <w:sz w:val="30"/>
              </w:rPr>
              <w:t>：</w:t>
            </w:r>
          </w:p>
        </w:tc>
        <w:tc>
          <w:tcPr>
            <w:tcW w:w="0" w:type="auto"/>
          </w:tcPr>
          <w:p w14:paraId="02ADA8ED" w14:textId="77777777" w:rsidR="00E76469" w:rsidRPr="00037944" w:rsidRDefault="00E76469" w:rsidP="00A02C95">
            <w:pPr>
              <w:jc w:val="left"/>
              <w:rPr>
                <w:b/>
                <w:bCs/>
                <w:sz w:val="30"/>
              </w:rPr>
            </w:pPr>
          </w:p>
        </w:tc>
        <w:tc>
          <w:tcPr>
            <w:tcW w:w="0" w:type="auto"/>
          </w:tcPr>
          <w:p w14:paraId="5B3644AB" w14:textId="243E4122" w:rsidR="00E76469" w:rsidRDefault="005B5A6E" w:rsidP="004E3A7F">
            <w:pPr>
              <w:jc w:val="left"/>
              <w:rPr>
                <w:b/>
                <w:bCs/>
                <w:sz w:val="30"/>
              </w:rPr>
            </w:pPr>
            <w:proofErr w:type="gramStart"/>
            <w:r>
              <w:rPr>
                <w:rFonts w:hint="eastAsia"/>
                <w:b/>
                <w:bCs/>
                <w:sz w:val="30"/>
              </w:rPr>
              <w:t>童乔凌</w:t>
            </w:r>
            <w:proofErr w:type="gramEnd"/>
            <w:r w:rsidR="004E3A7F">
              <w:rPr>
                <w:rFonts w:hint="eastAsia"/>
                <w:b/>
                <w:bCs/>
                <w:sz w:val="30"/>
              </w:rPr>
              <w:t xml:space="preserve">  </w:t>
            </w:r>
            <w:r w:rsidR="00E76469">
              <w:rPr>
                <w:rFonts w:hint="eastAsia"/>
                <w:b/>
                <w:bCs/>
                <w:sz w:val="30"/>
              </w:rPr>
              <w:t>教授</w:t>
            </w:r>
          </w:p>
        </w:tc>
        <w:tc>
          <w:tcPr>
            <w:tcW w:w="0" w:type="auto"/>
          </w:tcPr>
          <w:p w14:paraId="4BF53348" w14:textId="77777777" w:rsidR="00E76469" w:rsidRDefault="00E76469" w:rsidP="00A02C95">
            <w:pPr>
              <w:rPr>
                <w:b/>
                <w:bCs/>
                <w:sz w:val="30"/>
              </w:rPr>
            </w:pPr>
          </w:p>
        </w:tc>
        <w:tc>
          <w:tcPr>
            <w:tcW w:w="0" w:type="auto"/>
          </w:tcPr>
          <w:p w14:paraId="18BD35DD" w14:textId="77777777" w:rsidR="00E76469" w:rsidRPr="00037944" w:rsidRDefault="00E76469" w:rsidP="00A02C95">
            <w:pPr>
              <w:rPr>
                <w:b/>
                <w:bCs/>
                <w:sz w:val="30"/>
              </w:rPr>
            </w:pPr>
          </w:p>
        </w:tc>
      </w:tr>
      <w:tr w:rsidR="00E76469" w14:paraId="402FF700" w14:textId="77777777" w:rsidTr="00A02C95">
        <w:trPr>
          <w:trHeight w:val="737"/>
          <w:jc w:val="center"/>
        </w:trPr>
        <w:tc>
          <w:tcPr>
            <w:tcW w:w="0" w:type="auto"/>
          </w:tcPr>
          <w:p w14:paraId="703C8C3B" w14:textId="77777777" w:rsidR="00E76469" w:rsidRDefault="00E76469" w:rsidP="00A02C95">
            <w:pPr>
              <w:jc w:val="distribute"/>
              <w:rPr>
                <w:b/>
                <w:bCs/>
                <w:sz w:val="30"/>
              </w:rPr>
            </w:pPr>
            <w:r>
              <w:rPr>
                <w:rFonts w:hint="eastAsia"/>
                <w:b/>
                <w:bCs/>
                <w:sz w:val="30"/>
              </w:rPr>
              <w:t>答辩日期</w:t>
            </w:r>
          </w:p>
        </w:tc>
        <w:tc>
          <w:tcPr>
            <w:tcW w:w="0" w:type="auto"/>
          </w:tcPr>
          <w:p w14:paraId="5DDCB7FB" w14:textId="77777777" w:rsidR="00E76469" w:rsidRDefault="00E76469" w:rsidP="00A02C95">
            <w:pPr>
              <w:rPr>
                <w:b/>
                <w:sz w:val="30"/>
                <w:szCs w:val="28"/>
                <w:lang w:val="en-GB"/>
              </w:rPr>
            </w:pPr>
            <w:r>
              <w:rPr>
                <w:rFonts w:hint="eastAsia"/>
                <w:b/>
                <w:sz w:val="30"/>
                <w:szCs w:val="28"/>
                <w:lang w:val="en-GB"/>
              </w:rPr>
              <w:t>：</w:t>
            </w:r>
          </w:p>
        </w:tc>
        <w:tc>
          <w:tcPr>
            <w:tcW w:w="0" w:type="auto"/>
          </w:tcPr>
          <w:p w14:paraId="778AFE75" w14:textId="77777777" w:rsidR="00E76469" w:rsidRPr="00037944" w:rsidRDefault="00E76469" w:rsidP="00A02C95">
            <w:pPr>
              <w:jc w:val="center"/>
              <w:rPr>
                <w:b/>
                <w:bCs/>
                <w:sz w:val="30"/>
              </w:rPr>
            </w:pPr>
          </w:p>
        </w:tc>
        <w:tc>
          <w:tcPr>
            <w:tcW w:w="0" w:type="auto"/>
          </w:tcPr>
          <w:p w14:paraId="2A50CC63" w14:textId="77777777" w:rsidR="00E76469" w:rsidRDefault="00E76469" w:rsidP="00A02C95">
            <w:pPr>
              <w:rPr>
                <w:b/>
                <w:bCs/>
                <w:sz w:val="30"/>
              </w:rPr>
            </w:pPr>
            <w:r>
              <w:rPr>
                <w:b/>
                <w:bCs/>
                <w:sz w:val="30"/>
              </w:rPr>
              <w:t>XX</w:t>
            </w:r>
            <w:r>
              <w:rPr>
                <w:rFonts w:hint="eastAsia"/>
                <w:b/>
                <w:bCs/>
                <w:sz w:val="30"/>
              </w:rPr>
              <w:t>X</w:t>
            </w:r>
            <w:r>
              <w:rPr>
                <w:b/>
                <w:bCs/>
                <w:sz w:val="30"/>
              </w:rPr>
              <w:t>X</w:t>
            </w:r>
            <w:r>
              <w:rPr>
                <w:rFonts w:hint="eastAsia"/>
                <w:b/>
                <w:bCs/>
                <w:sz w:val="30"/>
              </w:rPr>
              <w:t>年</w:t>
            </w:r>
            <w:r>
              <w:rPr>
                <w:rFonts w:hint="eastAsia"/>
                <w:b/>
                <w:bCs/>
                <w:sz w:val="30"/>
              </w:rPr>
              <w:t>X</w:t>
            </w:r>
            <w:r>
              <w:rPr>
                <w:b/>
                <w:bCs/>
                <w:sz w:val="30"/>
              </w:rPr>
              <w:t>X</w:t>
            </w:r>
            <w:r>
              <w:rPr>
                <w:rFonts w:hint="eastAsia"/>
                <w:b/>
                <w:bCs/>
                <w:sz w:val="30"/>
              </w:rPr>
              <w:t>月</w:t>
            </w:r>
            <w:r>
              <w:rPr>
                <w:rFonts w:hint="eastAsia"/>
                <w:b/>
                <w:bCs/>
                <w:sz w:val="30"/>
              </w:rPr>
              <w:t>X</w:t>
            </w:r>
            <w:r>
              <w:rPr>
                <w:b/>
                <w:bCs/>
                <w:sz w:val="30"/>
              </w:rPr>
              <w:t>X</w:t>
            </w:r>
            <w:r>
              <w:rPr>
                <w:rFonts w:hint="eastAsia"/>
                <w:b/>
                <w:bCs/>
                <w:sz w:val="30"/>
              </w:rPr>
              <w:t>日</w:t>
            </w:r>
          </w:p>
        </w:tc>
        <w:tc>
          <w:tcPr>
            <w:tcW w:w="0" w:type="auto"/>
          </w:tcPr>
          <w:p w14:paraId="78BDAB6F" w14:textId="77777777" w:rsidR="00E76469" w:rsidRDefault="00E76469" w:rsidP="00A02C95">
            <w:pPr>
              <w:rPr>
                <w:b/>
                <w:sz w:val="30"/>
                <w:szCs w:val="28"/>
                <w:lang w:val="en-GB"/>
              </w:rPr>
            </w:pPr>
          </w:p>
        </w:tc>
        <w:tc>
          <w:tcPr>
            <w:tcW w:w="0" w:type="auto"/>
          </w:tcPr>
          <w:p w14:paraId="1F66A761" w14:textId="77777777" w:rsidR="00E76469" w:rsidRPr="00037944" w:rsidRDefault="00E76469" w:rsidP="00A02C95">
            <w:pPr>
              <w:jc w:val="center"/>
              <w:rPr>
                <w:b/>
                <w:bCs/>
                <w:sz w:val="30"/>
              </w:rPr>
            </w:pPr>
          </w:p>
        </w:tc>
      </w:tr>
    </w:tbl>
    <w:p w14:paraId="1FE87C78" w14:textId="77777777" w:rsidR="00E76469" w:rsidRDefault="00E76469">
      <w:pPr>
        <w:widowControl/>
        <w:spacing w:line="240" w:lineRule="auto"/>
        <w:jc w:val="left"/>
        <w:rPr>
          <w:b/>
          <w:bCs/>
          <w:sz w:val="30"/>
          <w:szCs w:val="30"/>
        </w:rPr>
      </w:pPr>
      <w:bookmarkStart w:id="9" w:name="_Toc444265028"/>
      <w:bookmarkStart w:id="10" w:name="_Toc44096299"/>
      <w:bookmarkStart w:id="11" w:name="_Toc44175098"/>
      <w:bookmarkStart w:id="12" w:name="_Toc44853111"/>
      <w:bookmarkStart w:id="13" w:name="_Toc45060427"/>
      <w:bookmarkStart w:id="14" w:name="_Toc45060582"/>
      <w:bookmarkStart w:id="15" w:name="_Toc46962370"/>
      <w:bookmarkStart w:id="16" w:name="_Toc46962947"/>
      <w:bookmarkStart w:id="17" w:name="_Toc47005419"/>
      <w:bookmarkStart w:id="18" w:name="_Toc47372390"/>
      <w:bookmarkStart w:id="19" w:name="_Toc57189218"/>
      <w:r>
        <w:rPr>
          <w:b/>
          <w:bCs/>
          <w:sz w:val="30"/>
          <w:szCs w:val="30"/>
        </w:rPr>
        <w:br w:type="page"/>
      </w:r>
    </w:p>
    <w:p w14:paraId="0F4B567A" w14:textId="54DD6C7F" w:rsidR="009C7C17" w:rsidRPr="00E01398" w:rsidRDefault="009C7C17" w:rsidP="00A03F6A">
      <w:pPr>
        <w:jc w:val="center"/>
        <w:outlineLvl w:val="0"/>
        <w:rPr>
          <w:b/>
          <w:bCs/>
          <w:sz w:val="30"/>
          <w:szCs w:val="30"/>
        </w:rPr>
      </w:pPr>
      <w:bookmarkStart w:id="20" w:name="_Toc57978727"/>
      <w:bookmarkStart w:id="21" w:name="_Toc88743113"/>
      <w:bookmarkStart w:id="22" w:name="_Toc88758923"/>
      <w:bookmarkStart w:id="23" w:name="_Toc89174325"/>
      <w:bookmarkStart w:id="24" w:name="_Toc89829605"/>
      <w:bookmarkStart w:id="25" w:name="_Toc89960271"/>
      <w:bookmarkStart w:id="26" w:name="_Toc89975119"/>
      <w:bookmarkStart w:id="27" w:name="_Toc89975359"/>
      <w:bookmarkStart w:id="28" w:name="_Toc89981293"/>
      <w:r w:rsidRPr="00E01398">
        <w:rPr>
          <w:b/>
          <w:bCs/>
          <w:sz w:val="30"/>
          <w:szCs w:val="30"/>
        </w:rPr>
        <w:lastRenderedPageBreak/>
        <w:t>A Dissertation Submitted in Partial Fulfillment of the Requirements</w:t>
      </w:r>
      <w:bookmarkEnd w:id="1"/>
      <w:bookmarkEnd w:id="2"/>
      <w:bookmarkEnd w:id="3"/>
      <w:bookmarkEnd w:id="4"/>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p w14:paraId="58414E40" w14:textId="30E64A5E" w:rsidR="009C7C17" w:rsidRPr="005F2F05" w:rsidRDefault="009C7C17" w:rsidP="00A03F6A">
      <w:pPr>
        <w:jc w:val="center"/>
        <w:outlineLvl w:val="0"/>
        <w:rPr>
          <w:b/>
          <w:bCs/>
          <w:sz w:val="30"/>
          <w:szCs w:val="30"/>
        </w:rPr>
      </w:pPr>
      <w:bookmarkStart w:id="29" w:name="_Toc437362257"/>
      <w:bookmarkStart w:id="30" w:name="_Toc437362297"/>
      <w:bookmarkStart w:id="31" w:name="_Toc439328358"/>
      <w:bookmarkStart w:id="32" w:name="_Toc444250079"/>
      <w:bookmarkStart w:id="33" w:name="_Toc444265029"/>
      <w:bookmarkStart w:id="34" w:name="_Toc44096300"/>
      <w:bookmarkStart w:id="35" w:name="_Toc44175099"/>
      <w:bookmarkStart w:id="36" w:name="_Toc44853112"/>
      <w:bookmarkStart w:id="37" w:name="_Toc45060428"/>
      <w:bookmarkStart w:id="38" w:name="_Toc45060583"/>
      <w:bookmarkStart w:id="39" w:name="_Toc46962371"/>
      <w:bookmarkStart w:id="40" w:name="_Toc46962948"/>
      <w:bookmarkStart w:id="41" w:name="_Toc47005420"/>
      <w:bookmarkStart w:id="42" w:name="_Toc47372391"/>
      <w:bookmarkStart w:id="43" w:name="_Toc88743114"/>
      <w:bookmarkStart w:id="44" w:name="_Toc88758924"/>
      <w:bookmarkStart w:id="45" w:name="_Toc89174326"/>
      <w:bookmarkStart w:id="46" w:name="_Toc89829606"/>
      <w:bookmarkStart w:id="47" w:name="_Toc89960272"/>
      <w:bookmarkStart w:id="48" w:name="_Toc89975120"/>
      <w:bookmarkStart w:id="49" w:name="_Toc89975360"/>
      <w:bookmarkStart w:id="50" w:name="_Toc89981294"/>
      <w:bookmarkStart w:id="51" w:name="_Toc57189219"/>
      <w:bookmarkStart w:id="52" w:name="_Toc57978728"/>
      <w:r w:rsidRPr="00E01398">
        <w:rPr>
          <w:b/>
          <w:bCs/>
          <w:sz w:val="30"/>
          <w:szCs w:val="30"/>
        </w:rPr>
        <w:t xml:space="preserve">for </w:t>
      </w:r>
      <w:bookmarkEnd w:id="29"/>
      <w:bookmarkEnd w:id="30"/>
      <w:bookmarkEnd w:id="31"/>
      <w:bookmarkEnd w:id="32"/>
      <w:bookmarkEnd w:id="33"/>
      <w:bookmarkEnd w:id="34"/>
      <w:bookmarkEnd w:id="35"/>
      <w:bookmarkEnd w:id="36"/>
      <w:bookmarkEnd w:id="37"/>
      <w:bookmarkEnd w:id="38"/>
      <w:bookmarkEnd w:id="39"/>
      <w:bookmarkEnd w:id="40"/>
      <w:bookmarkEnd w:id="41"/>
      <w:bookmarkEnd w:id="42"/>
      <w:r w:rsidR="005F2F05" w:rsidRPr="002F5AA6">
        <w:rPr>
          <w:rFonts w:hint="eastAsia"/>
          <w:b/>
          <w:bCs/>
          <w:sz w:val="30"/>
          <w:szCs w:val="30"/>
        </w:rPr>
        <w:t>the</w:t>
      </w:r>
      <w:r w:rsidR="005F2F05" w:rsidRPr="002F5AA6">
        <w:rPr>
          <w:b/>
          <w:bCs/>
          <w:sz w:val="30"/>
          <w:szCs w:val="30"/>
        </w:rPr>
        <w:t xml:space="preserve"> Professional Master Degree</w:t>
      </w:r>
      <w:bookmarkEnd w:id="43"/>
      <w:bookmarkEnd w:id="44"/>
      <w:bookmarkEnd w:id="45"/>
      <w:bookmarkEnd w:id="46"/>
      <w:bookmarkEnd w:id="47"/>
      <w:bookmarkEnd w:id="48"/>
      <w:bookmarkEnd w:id="49"/>
      <w:bookmarkEnd w:id="50"/>
      <w:r w:rsidR="005F2F05" w:rsidRPr="002F5AA6">
        <w:rPr>
          <w:b/>
          <w:bCs/>
          <w:sz w:val="30"/>
          <w:szCs w:val="30"/>
        </w:rPr>
        <w:t xml:space="preserve"> </w:t>
      </w:r>
      <w:bookmarkEnd w:id="51"/>
      <w:bookmarkEnd w:id="52"/>
    </w:p>
    <w:p w14:paraId="5C63D579" w14:textId="77777777" w:rsidR="009C7C17" w:rsidRPr="00E01398" w:rsidRDefault="009C7C17" w:rsidP="00A03F6A">
      <w:pPr>
        <w:rPr>
          <w:sz w:val="30"/>
          <w:szCs w:val="30"/>
        </w:rPr>
      </w:pPr>
    </w:p>
    <w:p w14:paraId="3CDB3E0E" w14:textId="77777777" w:rsidR="009C7C17" w:rsidRDefault="009C7C17" w:rsidP="00A03F6A">
      <w:pPr>
        <w:rPr>
          <w:sz w:val="30"/>
          <w:szCs w:val="30"/>
        </w:rPr>
      </w:pPr>
    </w:p>
    <w:p w14:paraId="3806EFA6" w14:textId="77777777" w:rsidR="00E76469" w:rsidRPr="00E01398" w:rsidRDefault="00E76469" w:rsidP="00A03F6A">
      <w:pPr>
        <w:rPr>
          <w:sz w:val="30"/>
          <w:szCs w:val="30"/>
        </w:rPr>
      </w:pPr>
    </w:p>
    <w:p w14:paraId="41E88031" w14:textId="77777777" w:rsidR="009C7C17" w:rsidRPr="00E01398" w:rsidRDefault="009C7C17" w:rsidP="00A03F6A">
      <w:pPr>
        <w:rPr>
          <w:sz w:val="30"/>
          <w:szCs w:val="30"/>
        </w:rPr>
      </w:pPr>
    </w:p>
    <w:bookmarkStart w:id="53" w:name="translation_sen_id-1"/>
    <w:bookmarkStart w:id="54" w:name="translation_sen_id-11"/>
    <w:p w14:paraId="59239759" w14:textId="496C0768" w:rsidR="009C7C17" w:rsidRPr="00FD57BD" w:rsidRDefault="005B5A6E" w:rsidP="0054547D">
      <w:pPr>
        <w:pStyle w:val="24"/>
        <w:spacing w:after="0" w:line="360" w:lineRule="auto"/>
        <w:jc w:val="center"/>
        <w:rPr>
          <w:b/>
          <w:bCs/>
          <w:sz w:val="30"/>
          <w:szCs w:val="30"/>
        </w:rPr>
      </w:pPr>
      <w:r w:rsidRPr="005B5A6E">
        <w:rPr>
          <w:b/>
          <w:bCs/>
          <w:spacing w:val="-4"/>
          <w:sz w:val="36"/>
          <w:szCs w:val="36"/>
        </w:rPr>
        <w:fldChar w:fldCharType="begin"/>
      </w:r>
      <w:r w:rsidRPr="005B5A6E">
        <w:rPr>
          <w:b/>
          <w:bCs/>
          <w:spacing w:val="-4"/>
          <w:sz w:val="36"/>
          <w:szCs w:val="36"/>
        </w:rPr>
        <w:instrText xml:space="preserve"> HYPERLINK "https://www.bing.com/dict/search?q=research&amp;FORM=BDVSP6&amp;cc=cn" </w:instrText>
      </w:r>
      <w:r w:rsidRPr="005B5A6E">
        <w:rPr>
          <w:b/>
          <w:bCs/>
          <w:spacing w:val="-4"/>
          <w:sz w:val="36"/>
          <w:szCs w:val="36"/>
        </w:rPr>
        <w:fldChar w:fldCharType="separate"/>
      </w:r>
      <w:r>
        <w:rPr>
          <w:b/>
          <w:bCs/>
          <w:spacing w:val="-4"/>
          <w:sz w:val="36"/>
          <w:szCs w:val="36"/>
        </w:rPr>
        <w:t>R</w:t>
      </w:r>
      <w:r w:rsidRPr="005B5A6E">
        <w:rPr>
          <w:b/>
          <w:bCs/>
          <w:spacing w:val="-4"/>
          <w:sz w:val="36"/>
          <w:szCs w:val="36"/>
        </w:rPr>
        <w:t>esearch</w:t>
      </w:r>
      <w:r w:rsidRPr="005B5A6E">
        <w:rPr>
          <w:b/>
          <w:bCs/>
          <w:spacing w:val="-4"/>
          <w:sz w:val="36"/>
          <w:szCs w:val="36"/>
        </w:rPr>
        <w:fldChar w:fldCharType="end"/>
      </w:r>
      <w:bookmarkEnd w:id="54"/>
      <w:r w:rsidRPr="005B5A6E">
        <w:rPr>
          <w:b/>
          <w:bCs/>
          <w:spacing w:val="-4"/>
          <w:sz w:val="36"/>
          <w:szCs w:val="36"/>
        </w:rPr>
        <w:t> </w:t>
      </w:r>
      <w:bookmarkStart w:id="55" w:name="translation_sen_id-12"/>
      <w:r w:rsidRPr="005B5A6E">
        <w:rPr>
          <w:b/>
          <w:bCs/>
          <w:spacing w:val="-4"/>
          <w:sz w:val="36"/>
          <w:szCs w:val="36"/>
        </w:rPr>
        <w:fldChar w:fldCharType="begin"/>
      </w:r>
      <w:r w:rsidRPr="005B5A6E">
        <w:rPr>
          <w:b/>
          <w:bCs/>
          <w:spacing w:val="-4"/>
          <w:sz w:val="36"/>
          <w:szCs w:val="36"/>
        </w:rPr>
        <w:instrText xml:space="preserve"> HYPERLINK "https://www.bing.com/dict/search?q=and&amp;FORM=BDVSP6&amp;cc=cn" </w:instrText>
      </w:r>
      <w:r w:rsidRPr="005B5A6E">
        <w:rPr>
          <w:b/>
          <w:bCs/>
          <w:spacing w:val="-4"/>
          <w:sz w:val="36"/>
          <w:szCs w:val="36"/>
        </w:rPr>
        <w:fldChar w:fldCharType="separate"/>
      </w:r>
      <w:r w:rsidRPr="005B5A6E">
        <w:rPr>
          <w:b/>
          <w:bCs/>
          <w:spacing w:val="-4"/>
          <w:sz w:val="36"/>
          <w:szCs w:val="36"/>
        </w:rPr>
        <w:t>and</w:t>
      </w:r>
      <w:r w:rsidRPr="005B5A6E">
        <w:rPr>
          <w:b/>
          <w:bCs/>
          <w:spacing w:val="-4"/>
          <w:sz w:val="36"/>
          <w:szCs w:val="36"/>
        </w:rPr>
        <w:fldChar w:fldCharType="end"/>
      </w:r>
      <w:bookmarkEnd w:id="55"/>
      <w:r w:rsidRPr="005B5A6E">
        <w:rPr>
          <w:b/>
          <w:bCs/>
          <w:spacing w:val="-4"/>
          <w:sz w:val="36"/>
          <w:szCs w:val="36"/>
        </w:rPr>
        <w:t> </w:t>
      </w:r>
      <w:bookmarkStart w:id="56" w:name="translation_sen_id-8"/>
      <w:r w:rsidRPr="005B5A6E">
        <w:rPr>
          <w:b/>
          <w:bCs/>
          <w:spacing w:val="-4"/>
          <w:sz w:val="36"/>
          <w:szCs w:val="36"/>
        </w:rPr>
        <w:fldChar w:fldCharType="begin"/>
      </w:r>
      <w:r w:rsidRPr="005B5A6E">
        <w:rPr>
          <w:b/>
          <w:bCs/>
          <w:spacing w:val="-4"/>
          <w:sz w:val="36"/>
          <w:szCs w:val="36"/>
        </w:rPr>
        <w:instrText xml:space="preserve"> HYPERLINK "https://www.bing.com/dict/search?q=design&amp;FORM=BDVSP6&amp;cc=cn" </w:instrText>
      </w:r>
      <w:r w:rsidRPr="005B5A6E">
        <w:rPr>
          <w:b/>
          <w:bCs/>
          <w:spacing w:val="-4"/>
          <w:sz w:val="36"/>
          <w:szCs w:val="36"/>
        </w:rPr>
        <w:fldChar w:fldCharType="separate"/>
      </w:r>
      <w:r w:rsidR="00DF2E97">
        <w:rPr>
          <w:b/>
          <w:bCs/>
          <w:spacing w:val="-4"/>
          <w:sz w:val="36"/>
          <w:szCs w:val="36"/>
        </w:rPr>
        <w:t>D</w:t>
      </w:r>
      <w:r w:rsidRPr="005B5A6E">
        <w:rPr>
          <w:b/>
          <w:bCs/>
          <w:spacing w:val="-4"/>
          <w:sz w:val="36"/>
          <w:szCs w:val="36"/>
        </w:rPr>
        <w:t>esign</w:t>
      </w:r>
      <w:r w:rsidRPr="005B5A6E">
        <w:rPr>
          <w:b/>
          <w:bCs/>
          <w:spacing w:val="-4"/>
          <w:sz w:val="36"/>
          <w:szCs w:val="36"/>
        </w:rPr>
        <w:fldChar w:fldCharType="end"/>
      </w:r>
      <w:bookmarkEnd w:id="56"/>
      <w:r w:rsidRPr="005B5A6E">
        <w:rPr>
          <w:b/>
          <w:bCs/>
          <w:spacing w:val="-4"/>
          <w:sz w:val="36"/>
          <w:szCs w:val="36"/>
        </w:rPr>
        <w:t> of</w:t>
      </w:r>
      <w:r>
        <w:rPr>
          <w:b/>
          <w:bCs/>
          <w:spacing w:val="-4"/>
          <w:sz w:val="36"/>
          <w:szCs w:val="36"/>
        </w:rPr>
        <w:t xml:space="preserve"> B</w:t>
      </w:r>
      <w:r>
        <w:rPr>
          <w:rFonts w:hint="eastAsia"/>
          <w:b/>
          <w:bCs/>
          <w:spacing w:val="-4"/>
          <w:sz w:val="36"/>
          <w:szCs w:val="36"/>
        </w:rPr>
        <w:t>i</w:t>
      </w:r>
      <w:r>
        <w:rPr>
          <w:b/>
          <w:bCs/>
          <w:spacing w:val="-4"/>
          <w:sz w:val="36"/>
          <w:szCs w:val="36"/>
        </w:rPr>
        <w:t>n</w:t>
      </w:r>
      <w:hyperlink r:id="rId9" w:history="1">
        <w:r w:rsidRPr="005B5A6E">
          <w:rPr>
            <w:b/>
            <w:bCs/>
            <w:spacing w:val="-4"/>
            <w:sz w:val="36"/>
            <w:szCs w:val="36"/>
          </w:rPr>
          <w:t>ary</w:t>
        </w:r>
      </w:hyperlink>
      <w:bookmarkEnd w:id="53"/>
      <w:r w:rsidRPr="005B5A6E">
        <w:rPr>
          <w:b/>
          <w:bCs/>
          <w:spacing w:val="-4"/>
          <w:sz w:val="36"/>
          <w:szCs w:val="36"/>
        </w:rPr>
        <w:t> </w:t>
      </w:r>
      <w:bookmarkStart w:id="57" w:name="translation_sen_id-2"/>
      <w:r w:rsidRPr="005B5A6E">
        <w:rPr>
          <w:b/>
          <w:bCs/>
          <w:spacing w:val="-4"/>
          <w:sz w:val="36"/>
          <w:szCs w:val="36"/>
        </w:rPr>
        <w:fldChar w:fldCharType="begin"/>
      </w:r>
      <w:r w:rsidRPr="005B5A6E">
        <w:rPr>
          <w:b/>
          <w:bCs/>
          <w:spacing w:val="-4"/>
          <w:sz w:val="36"/>
          <w:szCs w:val="36"/>
        </w:rPr>
        <w:instrText xml:space="preserve"> HYPERLINK "https://www.bing.com/dict/search?q=complex&amp;FORM=BDVSP6&amp;cc=cn" </w:instrText>
      </w:r>
      <w:r w:rsidRPr="005B5A6E">
        <w:rPr>
          <w:b/>
          <w:bCs/>
          <w:spacing w:val="-4"/>
          <w:sz w:val="36"/>
          <w:szCs w:val="36"/>
        </w:rPr>
        <w:fldChar w:fldCharType="separate"/>
      </w:r>
      <w:r>
        <w:rPr>
          <w:b/>
          <w:bCs/>
          <w:spacing w:val="-4"/>
          <w:sz w:val="36"/>
          <w:szCs w:val="36"/>
        </w:rPr>
        <w:t>C</w:t>
      </w:r>
      <w:r w:rsidRPr="005B5A6E">
        <w:rPr>
          <w:b/>
          <w:bCs/>
          <w:spacing w:val="-4"/>
          <w:sz w:val="36"/>
          <w:szCs w:val="36"/>
        </w:rPr>
        <w:t>omplex</w:t>
      </w:r>
      <w:r w:rsidRPr="005B5A6E">
        <w:rPr>
          <w:b/>
          <w:bCs/>
          <w:spacing w:val="-4"/>
          <w:sz w:val="36"/>
          <w:szCs w:val="36"/>
        </w:rPr>
        <w:fldChar w:fldCharType="end"/>
      </w:r>
      <w:bookmarkEnd w:id="57"/>
      <w:r w:rsidRPr="005B5A6E">
        <w:rPr>
          <w:b/>
          <w:bCs/>
          <w:spacing w:val="-4"/>
          <w:sz w:val="36"/>
          <w:szCs w:val="36"/>
        </w:rPr>
        <w:t> </w:t>
      </w:r>
      <w:bookmarkStart w:id="58" w:name="translation_sen_id-3"/>
      <w:r w:rsidRPr="005B5A6E">
        <w:rPr>
          <w:b/>
          <w:bCs/>
          <w:spacing w:val="-4"/>
          <w:sz w:val="36"/>
          <w:szCs w:val="36"/>
        </w:rPr>
        <w:fldChar w:fldCharType="begin"/>
      </w:r>
      <w:r w:rsidRPr="005B5A6E">
        <w:rPr>
          <w:b/>
          <w:bCs/>
          <w:spacing w:val="-4"/>
          <w:sz w:val="36"/>
          <w:szCs w:val="36"/>
        </w:rPr>
        <w:instrText xml:space="preserve"> HYPERLINK "https://www.bing.com/dict/search?q=neural&amp;FORM=BDVSP6&amp;cc=cn" </w:instrText>
      </w:r>
      <w:r w:rsidRPr="005B5A6E">
        <w:rPr>
          <w:b/>
          <w:bCs/>
          <w:spacing w:val="-4"/>
          <w:sz w:val="36"/>
          <w:szCs w:val="36"/>
        </w:rPr>
        <w:fldChar w:fldCharType="separate"/>
      </w:r>
      <w:r>
        <w:rPr>
          <w:b/>
          <w:bCs/>
          <w:spacing w:val="-4"/>
          <w:sz w:val="36"/>
          <w:szCs w:val="36"/>
        </w:rPr>
        <w:t>N</w:t>
      </w:r>
      <w:r w:rsidRPr="005B5A6E">
        <w:rPr>
          <w:b/>
          <w:bCs/>
          <w:spacing w:val="-4"/>
          <w:sz w:val="36"/>
          <w:szCs w:val="36"/>
        </w:rPr>
        <w:t>eural</w:t>
      </w:r>
      <w:r w:rsidRPr="005B5A6E">
        <w:rPr>
          <w:b/>
          <w:bCs/>
          <w:spacing w:val="-4"/>
          <w:sz w:val="36"/>
          <w:szCs w:val="36"/>
        </w:rPr>
        <w:fldChar w:fldCharType="end"/>
      </w:r>
      <w:bookmarkEnd w:id="58"/>
      <w:r w:rsidRPr="005B5A6E">
        <w:rPr>
          <w:b/>
          <w:bCs/>
          <w:spacing w:val="-4"/>
          <w:sz w:val="36"/>
          <w:szCs w:val="36"/>
        </w:rPr>
        <w:t> </w:t>
      </w:r>
      <w:bookmarkStart w:id="59" w:name="translation_sen_id-4"/>
      <w:r w:rsidRPr="005B5A6E">
        <w:rPr>
          <w:b/>
          <w:bCs/>
          <w:spacing w:val="-4"/>
          <w:sz w:val="36"/>
          <w:szCs w:val="36"/>
        </w:rPr>
        <w:fldChar w:fldCharType="begin"/>
      </w:r>
      <w:r w:rsidRPr="005B5A6E">
        <w:rPr>
          <w:b/>
          <w:bCs/>
          <w:spacing w:val="-4"/>
          <w:sz w:val="36"/>
          <w:szCs w:val="36"/>
        </w:rPr>
        <w:instrText xml:space="preserve"> HYPERLINK "https://www.bing.com/dict/search?q=networks&amp;FORM=BDVSP6&amp;cc=cn" </w:instrText>
      </w:r>
      <w:r w:rsidRPr="005B5A6E">
        <w:rPr>
          <w:b/>
          <w:bCs/>
          <w:spacing w:val="-4"/>
          <w:sz w:val="36"/>
          <w:szCs w:val="36"/>
        </w:rPr>
        <w:fldChar w:fldCharType="separate"/>
      </w:r>
      <w:r>
        <w:rPr>
          <w:b/>
          <w:bCs/>
          <w:spacing w:val="-4"/>
          <w:sz w:val="36"/>
          <w:szCs w:val="36"/>
        </w:rPr>
        <w:t>N</w:t>
      </w:r>
      <w:r w:rsidRPr="005B5A6E">
        <w:rPr>
          <w:b/>
          <w:bCs/>
          <w:spacing w:val="-4"/>
          <w:sz w:val="36"/>
          <w:szCs w:val="36"/>
        </w:rPr>
        <w:t>etworks</w:t>
      </w:r>
      <w:r w:rsidRPr="005B5A6E">
        <w:rPr>
          <w:b/>
          <w:bCs/>
          <w:spacing w:val="-4"/>
          <w:sz w:val="36"/>
          <w:szCs w:val="36"/>
        </w:rPr>
        <w:fldChar w:fldCharType="end"/>
      </w:r>
      <w:bookmarkEnd w:id="59"/>
      <w:r w:rsidRPr="005B5A6E">
        <w:rPr>
          <w:b/>
          <w:bCs/>
          <w:spacing w:val="-4"/>
          <w:sz w:val="36"/>
          <w:szCs w:val="36"/>
        </w:rPr>
        <w:t> </w:t>
      </w:r>
      <w:bookmarkStart w:id="60" w:name="translation_sen_id-5"/>
      <w:r w:rsidRPr="005B5A6E">
        <w:rPr>
          <w:b/>
          <w:bCs/>
          <w:spacing w:val="-4"/>
          <w:sz w:val="36"/>
          <w:szCs w:val="36"/>
        </w:rPr>
        <w:fldChar w:fldCharType="begin"/>
      </w:r>
      <w:r w:rsidRPr="005B5A6E">
        <w:rPr>
          <w:b/>
          <w:bCs/>
          <w:spacing w:val="-4"/>
          <w:sz w:val="36"/>
          <w:szCs w:val="36"/>
        </w:rPr>
        <w:instrText xml:space="preserve"> HYPERLINK "https://www.bing.com/dict/search?q=%28&amp;FORM=BDVSP6&amp;cc=cn" </w:instrText>
      </w:r>
      <w:r w:rsidRPr="005B5A6E">
        <w:rPr>
          <w:b/>
          <w:bCs/>
          <w:spacing w:val="-4"/>
          <w:sz w:val="36"/>
          <w:szCs w:val="36"/>
        </w:rPr>
        <w:fldChar w:fldCharType="separate"/>
      </w:r>
      <w:r w:rsidRPr="005B5A6E">
        <w:rPr>
          <w:b/>
          <w:bCs/>
          <w:spacing w:val="-4"/>
          <w:sz w:val="36"/>
          <w:szCs w:val="36"/>
        </w:rPr>
        <w:t>(</w:t>
      </w:r>
      <w:r w:rsidRPr="005B5A6E">
        <w:rPr>
          <w:b/>
          <w:bCs/>
          <w:spacing w:val="-4"/>
          <w:sz w:val="36"/>
          <w:szCs w:val="36"/>
        </w:rPr>
        <w:fldChar w:fldCharType="end"/>
      </w:r>
      <w:bookmarkEnd w:id="60"/>
      <w:r w:rsidR="00DF2E97">
        <w:rPr>
          <w:b/>
          <w:bCs/>
          <w:spacing w:val="-4"/>
          <w:sz w:val="36"/>
          <w:szCs w:val="36"/>
        </w:rPr>
        <w:t>BCNN</w:t>
      </w:r>
      <w:bookmarkStart w:id="61" w:name="translation_sen_id-7"/>
      <w:r w:rsidRPr="005B5A6E">
        <w:rPr>
          <w:b/>
          <w:bCs/>
          <w:spacing w:val="-4"/>
          <w:sz w:val="36"/>
          <w:szCs w:val="36"/>
        </w:rPr>
        <w:fldChar w:fldCharType="begin"/>
      </w:r>
      <w:r w:rsidRPr="005B5A6E">
        <w:rPr>
          <w:b/>
          <w:bCs/>
          <w:spacing w:val="-4"/>
          <w:sz w:val="36"/>
          <w:szCs w:val="36"/>
        </w:rPr>
        <w:instrText xml:space="preserve"> HYPERLINK "https://www.bing.com/dict/search?q=%29&amp;FORM=BDVSP6&amp;cc=cn" </w:instrText>
      </w:r>
      <w:r w:rsidRPr="005B5A6E">
        <w:rPr>
          <w:b/>
          <w:bCs/>
          <w:spacing w:val="-4"/>
          <w:sz w:val="36"/>
          <w:szCs w:val="36"/>
        </w:rPr>
        <w:fldChar w:fldCharType="separate"/>
      </w:r>
      <w:r w:rsidRPr="005B5A6E">
        <w:rPr>
          <w:b/>
          <w:bCs/>
          <w:spacing w:val="-4"/>
          <w:sz w:val="36"/>
          <w:szCs w:val="36"/>
        </w:rPr>
        <w:t>)</w:t>
      </w:r>
      <w:r w:rsidRPr="005B5A6E">
        <w:rPr>
          <w:b/>
          <w:bCs/>
          <w:spacing w:val="-4"/>
          <w:sz w:val="36"/>
          <w:szCs w:val="36"/>
        </w:rPr>
        <w:fldChar w:fldCharType="end"/>
      </w:r>
      <w:bookmarkEnd w:id="61"/>
      <w:r w:rsidRPr="005B5A6E">
        <w:rPr>
          <w:b/>
          <w:bCs/>
          <w:spacing w:val="-4"/>
          <w:sz w:val="36"/>
          <w:szCs w:val="36"/>
        </w:rPr>
        <w:t>  </w:t>
      </w:r>
      <w:bookmarkStart w:id="62" w:name="translation_sen_id-9"/>
      <w:r w:rsidRPr="005B5A6E">
        <w:rPr>
          <w:b/>
          <w:bCs/>
          <w:spacing w:val="-4"/>
          <w:sz w:val="36"/>
          <w:szCs w:val="36"/>
        </w:rPr>
        <w:fldChar w:fldCharType="begin"/>
      </w:r>
      <w:r w:rsidRPr="005B5A6E">
        <w:rPr>
          <w:b/>
          <w:bCs/>
          <w:spacing w:val="-4"/>
          <w:sz w:val="36"/>
          <w:szCs w:val="36"/>
        </w:rPr>
        <w:instrText xml:space="preserve"> HYPERLINK "https://www.bing.com/dict/search?q=inference&amp;FORM=BDVSP6&amp;cc=cn" </w:instrText>
      </w:r>
      <w:r w:rsidRPr="005B5A6E">
        <w:rPr>
          <w:b/>
          <w:bCs/>
          <w:spacing w:val="-4"/>
          <w:sz w:val="36"/>
          <w:szCs w:val="36"/>
        </w:rPr>
        <w:fldChar w:fldCharType="separate"/>
      </w:r>
      <w:r>
        <w:rPr>
          <w:b/>
          <w:bCs/>
          <w:spacing w:val="-4"/>
          <w:sz w:val="36"/>
          <w:szCs w:val="36"/>
        </w:rPr>
        <w:t>I</w:t>
      </w:r>
      <w:r w:rsidRPr="005B5A6E">
        <w:rPr>
          <w:b/>
          <w:bCs/>
          <w:spacing w:val="-4"/>
          <w:sz w:val="36"/>
          <w:szCs w:val="36"/>
        </w:rPr>
        <w:t>nference</w:t>
      </w:r>
      <w:r w:rsidRPr="005B5A6E">
        <w:rPr>
          <w:b/>
          <w:bCs/>
          <w:spacing w:val="-4"/>
          <w:sz w:val="36"/>
          <w:szCs w:val="36"/>
        </w:rPr>
        <w:fldChar w:fldCharType="end"/>
      </w:r>
      <w:bookmarkEnd w:id="62"/>
      <w:r>
        <w:rPr>
          <w:b/>
          <w:bCs/>
          <w:spacing w:val="-4"/>
          <w:sz w:val="36"/>
          <w:szCs w:val="36"/>
        </w:rPr>
        <w:t xml:space="preserve"> Chip</w:t>
      </w:r>
    </w:p>
    <w:p w14:paraId="67374E56" w14:textId="77777777" w:rsidR="009C7C17" w:rsidRPr="00737A48" w:rsidRDefault="009C7C17" w:rsidP="00A03F6A">
      <w:pPr>
        <w:pStyle w:val="24"/>
        <w:spacing w:after="0" w:line="360" w:lineRule="auto"/>
        <w:rPr>
          <w:b/>
          <w:bCs/>
          <w:sz w:val="30"/>
          <w:szCs w:val="30"/>
        </w:rPr>
      </w:pPr>
    </w:p>
    <w:p w14:paraId="4FC5365F" w14:textId="77777777" w:rsidR="009C7C17" w:rsidRPr="00DF2E97" w:rsidRDefault="009C7C17" w:rsidP="00A03F6A">
      <w:pPr>
        <w:pStyle w:val="24"/>
        <w:spacing w:after="0" w:line="360" w:lineRule="auto"/>
        <w:rPr>
          <w:b/>
          <w:bCs/>
          <w:sz w:val="30"/>
          <w:szCs w:val="30"/>
        </w:rPr>
      </w:pPr>
    </w:p>
    <w:p w14:paraId="3F6C47B0" w14:textId="77777777" w:rsidR="00E76469" w:rsidRPr="00E01398" w:rsidRDefault="00E76469" w:rsidP="00A03F6A">
      <w:pPr>
        <w:pStyle w:val="24"/>
        <w:spacing w:after="0" w:line="360" w:lineRule="auto"/>
        <w:rPr>
          <w:b/>
          <w:bCs/>
          <w:sz w:val="30"/>
          <w:szCs w:val="30"/>
        </w:rPr>
      </w:pPr>
    </w:p>
    <w:p w14:paraId="5BC3C163" w14:textId="108F92ED" w:rsidR="009C7C17" w:rsidRPr="00E01398" w:rsidRDefault="009C7C17" w:rsidP="00E76469">
      <w:pPr>
        <w:pStyle w:val="24"/>
        <w:spacing w:after="0" w:line="360" w:lineRule="auto"/>
        <w:ind w:leftChars="500" w:left="1200"/>
        <w:rPr>
          <w:b/>
          <w:bCs/>
          <w:sz w:val="30"/>
          <w:szCs w:val="30"/>
        </w:rPr>
      </w:pPr>
      <w:r w:rsidRPr="00E01398">
        <w:rPr>
          <w:b/>
          <w:bCs/>
          <w:sz w:val="30"/>
          <w:szCs w:val="30"/>
        </w:rPr>
        <w:t>Candidate</w:t>
      </w:r>
      <w:r>
        <w:rPr>
          <w:rFonts w:hint="eastAsia"/>
          <w:b/>
          <w:bCs/>
          <w:sz w:val="30"/>
          <w:szCs w:val="30"/>
        </w:rPr>
        <w:tab/>
      </w:r>
      <w:r w:rsidR="0049041A">
        <w:rPr>
          <w:b/>
          <w:bCs/>
          <w:sz w:val="30"/>
          <w:szCs w:val="30"/>
        </w:rPr>
        <w:t>:</w:t>
      </w:r>
      <w:r w:rsidR="00733D60">
        <w:rPr>
          <w:b/>
          <w:bCs/>
          <w:sz w:val="30"/>
          <w:szCs w:val="30"/>
        </w:rPr>
        <w:t xml:space="preserve"> </w:t>
      </w:r>
      <w:r w:rsidR="00DF2E97">
        <w:rPr>
          <w:b/>
          <w:bCs/>
          <w:color w:val="000000" w:themeColor="text1"/>
          <w:sz w:val="30"/>
          <w:szCs w:val="30"/>
        </w:rPr>
        <w:t>Gao Yujing</w:t>
      </w:r>
    </w:p>
    <w:p w14:paraId="7FDEDBDC" w14:textId="14556E89" w:rsidR="009C7C17" w:rsidRDefault="0049041A" w:rsidP="00E76469">
      <w:pPr>
        <w:pStyle w:val="24"/>
        <w:spacing w:after="0" w:line="360" w:lineRule="auto"/>
        <w:ind w:leftChars="500" w:left="1200"/>
        <w:rPr>
          <w:b/>
          <w:bCs/>
          <w:sz w:val="30"/>
          <w:szCs w:val="30"/>
        </w:rPr>
      </w:pPr>
      <w:r>
        <w:rPr>
          <w:b/>
          <w:bCs/>
          <w:sz w:val="30"/>
          <w:szCs w:val="30"/>
        </w:rPr>
        <w:t>Major</w:t>
      </w:r>
      <w:r>
        <w:rPr>
          <w:b/>
          <w:bCs/>
          <w:sz w:val="30"/>
          <w:szCs w:val="30"/>
        </w:rPr>
        <w:tab/>
      </w:r>
      <w:r>
        <w:rPr>
          <w:b/>
          <w:bCs/>
          <w:sz w:val="30"/>
          <w:szCs w:val="30"/>
        </w:rPr>
        <w:tab/>
      </w:r>
      <w:r>
        <w:rPr>
          <w:b/>
          <w:bCs/>
          <w:sz w:val="30"/>
          <w:szCs w:val="30"/>
        </w:rPr>
        <w:tab/>
        <w:t>:</w:t>
      </w:r>
      <w:r w:rsidR="00733D60">
        <w:rPr>
          <w:b/>
          <w:bCs/>
          <w:sz w:val="30"/>
          <w:szCs w:val="30"/>
        </w:rPr>
        <w:t xml:space="preserve"> </w:t>
      </w:r>
      <w:hyperlink r:id="rId10" w:history="1">
        <w:r w:rsidR="00DF2E97">
          <w:rPr>
            <w:b/>
            <w:bCs/>
            <w:color w:val="000000" w:themeColor="text1"/>
            <w:sz w:val="30"/>
            <w:szCs w:val="30"/>
          </w:rPr>
          <w:t>E</w:t>
        </w:r>
        <w:r w:rsidR="00DF2E97" w:rsidRPr="00DF2E97">
          <w:rPr>
            <w:b/>
            <w:bCs/>
            <w:color w:val="000000" w:themeColor="text1"/>
            <w:sz w:val="30"/>
            <w:szCs w:val="30"/>
          </w:rPr>
          <w:t>lectronic</w:t>
        </w:r>
      </w:hyperlink>
      <w:r w:rsidR="00DF2E97" w:rsidRPr="00DF2E97">
        <w:rPr>
          <w:b/>
          <w:bCs/>
          <w:color w:val="000000" w:themeColor="text1"/>
          <w:sz w:val="30"/>
          <w:szCs w:val="30"/>
        </w:rPr>
        <w:t> </w:t>
      </w:r>
      <w:hyperlink r:id="rId11" w:history="1">
        <w:r w:rsidR="00DF2E97">
          <w:rPr>
            <w:b/>
            <w:bCs/>
            <w:color w:val="000000" w:themeColor="text1"/>
            <w:sz w:val="30"/>
            <w:szCs w:val="30"/>
          </w:rPr>
          <w:t>I</w:t>
        </w:r>
        <w:r w:rsidR="00DF2E97" w:rsidRPr="00DF2E97">
          <w:rPr>
            <w:b/>
            <w:bCs/>
            <w:color w:val="000000" w:themeColor="text1"/>
            <w:sz w:val="30"/>
            <w:szCs w:val="30"/>
          </w:rPr>
          <w:t>nformation</w:t>
        </w:r>
      </w:hyperlink>
    </w:p>
    <w:p w14:paraId="23A59284" w14:textId="6D38BC12" w:rsidR="009C7C17" w:rsidRPr="00E01398" w:rsidRDefault="009C7C17" w:rsidP="00E76469">
      <w:pPr>
        <w:pStyle w:val="24"/>
        <w:spacing w:after="0" w:line="360" w:lineRule="auto"/>
        <w:ind w:leftChars="500" w:left="1200"/>
        <w:rPr>
          <w:b/>
          <w:bCs/>
          <w:sz w:val="30"/>
          <w:szCs w:val="30"/>
        </w:rPr>
      </w:pPr>
      <w:r w:rsidRPr="00E01398">
        <w:rPr>
          <w:b/>
          <w:bCs/>
          <w:sz w:val="30"/>
          <w:szCs w:val="30"/>
        </w:rPr>
        <w:t>Supervisor</w:t>
      </w:r>
      <w:r>
        <w:rPr>
          <w:rFonts w:hint="eastAsia"/>
          <w:b/>
          <w:bCs/>
          <w:sz w:val="30"/>
          <w:szCs w:val="30"/>
        </w:rPr>
        <w:tab/>
      </w:r>
      <w:r w:rsidR="0049041A">
        <w:rPr>
          <w:b/>
          <w:bCs/>
          <w:sz w:val="30"/>
          <w:szCs w:val="30"/>
        </w:rPr>
        <w:t>:</w:t>
      </w:r>
      <w:r w:rsidR="00733D60">
        <w:rPr>
          <w:b/>
          <w:bCs/>
          <w:sz w:val="30"/>
          <w:szCs w:val="30"/>
        </w:rPr>
        <w:t xml:space="preserve"> Prof. </w:t>
      </w:r>
      <w:r w:rsidR="003F5B12">
        <w:rPr>
          <w:b/>
          <w:bCs/>
          <w:color w:val="000000" w:themeColor="text1"/>
          <w:sz w:val="30"/>
          <w:szCs w:val="30"/>
        </w:rPr>
        <w:t>Tong</w:t>
      </w:r>
      <w:r w:rsidR="003F5B12">
        <w:rPr>
          <w:b/>
          <w:bCs/>
          <w:color w:val="000000" w:themeColor="text1"/>
          <w:sz w:val="30"/>
          <w:szCs w:val="30"/>
        </w:rPr>
        <w:tab/>
        <w:t>Qiaoling</w:t>
      </w:r>
    </w:p>
    <w:p w14:paraId="21F294B7" w14:textId="77777777" w:rsidR="009C7C17" w:rsidRPr="00E01398" w:rsidRDefault="009C7C17" w:rsidP="00A03F6A">
      <w:pPr>
        <w:pStyle w:val="24"/>
        <w:spacing w:after="0" w:line="360" w:lineRule="auto"/>
        <w:rPr>
          <w:b/>
          <w:bCs/>
          <w:sz w:val="30"/>
          <w:szCs w:val="30"/>
        </w:rPr>
      </w:pPr>
    </w:p>
    <w:p w14:paraId="7240043F" w14:textId="77777777" w:rsidR="009C7C17" w:rsidRPr="00E01398" w:rsidRDefault="009C7C17" w:rsidP="00A03F6A">
      <w:pPr>
        <w:pStyle w:val="24"/>
        <w:spacing w:after="0" w:line="360" w:lineRule="auto"/>
        <w:rPr>
          <w:sz w:val="30"/>
          <w:szCs w:val="30"/>
        </w:rPr>
      </w:pPr>
    </w:p>
    <w:p w14:paraId="1CEFE7F0" w14:textId="77777777" w:rsidR="009C7C17" w:rsidRDefault="009C7C17" w:rsidP="00A03F6A">
      <w:pPr>
        <w:pStyle w:val="24"/>
        <w:spacing w:after="0" w:line="360" w:lineRule="auto"/>
        <w:rPr>
          <w:sz w:val="30"/>
          <w:szCs w:val="30"/>
        </w:rPr>
      </w:pPr>
    </w:p>
    <w:p w14:paraId="7D247C6E" w14:textId="77777777" w:rsidR="00E76469" w:rsidRPr="00E01398" w:rsidRDefault="00E76469" w:rsidP="00E76469">
      <w:pPr>
        <w:pStyle w:val="24"/>
        <w:spacing w:beforeLines="50" w:before="120" w:after="0" w:line="360" w:lineRule="auto"/>
        <w:rPr>
          <w:sz w:val="30"/>
          <w:szCs w:val="30"/>
        </w:rPr>
      </w:pPr>
    </w:p>
    <w:p w14:paraId="3AA1B030" w14:textId="1237CE2E" w:rsidR="009C7C17" w:rsidRPr="00E01398" w:rsidRDefault="009C7C17" w:rsidP="00A03F6A">
      <w:pPr>
        <w:jc w:val="center"/>
        <w:rPr>
          <w:b/>
          <w:sz w:val="30"/>
          <w:szCs w:val="30"/>
        </w:rPr>
      </w:pPr>
      <w:r w:rsidRPr="00E01398">
        <w:rPr>
          <w:b/>
          <w:sz w:val="30"/>
          <w:szCs w:val="30"/>
        </w:rPr>
        <w:t>Huazhong University of Science and Technology</w:t>
      </w:r>
      <w:bookmarkStart w:id="63" w:name="_Toc80886003"/>
      <w:bookmarkStart w:id="64" w:name="_Toc80945423"/>
    </w:p>
    <w:p w14:paraId="67F0FEA5" w14:textId="77777777" w:rsidR="009C7C17" w:rsidRPr="00781EE1" w:rsidRDefault="009C7C17" w:rsidP="00A03F6A">
      <w:pPr>
        <w:jc w:val="center"/>
        <w:rPr>
          <w:b/>
          <w:sz w:val="30"/>
          <w:szCs w:val="30"/>
        </w:rPr>
      </w:pPr>
      <w:r w:rsidRPr="00781EE1">
        <w:rPr>
          <w:b/>
          <w:sz w:val="30"/>
          <w:szCs w:val="30"/>
        </w:rPr>
        <w:t>Wuhan 430074, P. R. China</w:t>
      </w:r>
    </w:p>
    <w:bookmarkEnd w:id="63"/>
    <w:bookmarkEnd w:id="64"/>
    <w:p w14:paraId="2365FEA6" w14:textId="283573A0" w:rsidR="009C7C17" w:rsidRPr="00A06AF0" w:rsidRDefault="00404B9E" w:rsidP="00A03F6A">
      <w:pPr>
        <w:jc w:val="center"/>
        <w:rPr>
          <w:b/>
          <w:sz w:val="30"/>
          <w:szCs w:val="30"/>
        </w:rPr>
      </w:pPr>
      <w:r>
        <w:rPr>
          <w:b/>
          <w:sz w:val="30"/>
          <w:szCs w:val="30"/>
        </w:rPr>
        <w:t>October</w:t>
      </w:r>
      <w:r w:rsidR="009C7C17" w:rsidRPr="00A06AF0">
        <w:rPr>
          <w:b/>
          <w:sz w:val="30"/>
          <w:szCs w:val="30"/>
        </w:rPr>
        <w:t>, 20</w:t>
      </w:r>
      <w:r w:rsidR="00705FE5" w:rsidRPr="00A06AF0">
        <w:rPr>
          <w:b/>
          <w:sz w:val="30"/>
          <w:szCs w:val="30"/>
        </w:rPr>
        <w:t>2</w:t>
      </w:r>
      <w:r w:rsidR="003F5B12">
        <w:rPr>
          <w:b/>
          <w:sz w:val="30"/>
          <w:szCs w:val="30"/>
        </w:rPr>
        <w:t>2</w:t>
      </w:r>
    </w:p>
    <w:p w14:paraId="4635A40F" w14:textId="77777777" w:rsidR="00E76469" w:rsidRPr="00404B9E" w:rsidRDefault="009C7C17" w:rsidP="00E76469">
      <w:pPr>
        <w:spacing w:beforeLines="50" w:before="120" w:afterLines="50" w:after="120"/>
        <w:jc w:val="center"/>
        <w:rPr>
          <w:rFonts w:ascii="黑体" w:eastAsia="黑体" w:hAnsi="黑体"/>
          <w:sz w:val="32"/>
          <w:szCs w:val="32"/>
        </w:rPr>
      </w:pPr>
      <w:r w:rsidRPr="00781EE1">
        <w:rPr>
          <w:rFonts w:eastAsia="黑体"/>
          <w:b/>
          <w:bCs/>
          <w:spacing w:val="4"/>
          <w:sz w:val="32"/>
        </w:rPr>
        <w:br w:type="page"/>
      </w:r>
      <w:r w:rsidR="00E76469" w:rsidRPr="00404B9E">
        <w:rPr>
          <w:rFonts w:ascii="黑体" w:eastAsia="黑体" w:hAnsi="黑体"/>
          <w:sz w:val="32"/>
          <w:szCs w:val="32"/>
        </w:rPr>
        <w:lastRenderedPageBreak/>
        <w:t>独创性声明</w:t>
      </w:r>
    </w:p>
    <w:p w14:paraId="12E3B502" w14:textId="77777777" w:rsidR="00E76469" w:rsidRPr="00405C44" w:rsidRDefault="00E76469" w:rsidP="00E76469">
      <w:pPr>
        <w:ind w:firstLineChars="200" w:firstLine="480"/>
      </w:pPr>
    </w:p>
    <w:p w14:paraId="44A3D43C" w14:textId="77777777" w:rsidR="00E76469" w:rsidRPr="00405C44" w:rsidRDefault="00E76469" w:rsidP="00E76469">
      <w:pPr>
        <w:ind w:firstLineChars="200" w:firstLine="480"/>
      </w:pPr>
      <w:r w:rsidRPr="00405C44">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5C11D8B6" w14:textId="77777777" w:rsidR="00E76469" w:rsidRPr="00405C44" w:rsidRDefault="00E76469" w:rsidP="00E76469">
      <w:pPr>
        <w:ind w:firstLineChars="200" w:firstLine="480"/>
      </w:pPr>
    </w:p>
    <w:p w14:paraId="33B3B2EE" w14:textId="77777777" w:rsidR="00E76469" w:rsidRPr="00405C44" w:rsidRDefault="00E76469" w:rsidP="00E76469">
      <w:pPr>
        <w:spacing w:beforeLines="50" w:before="120" w:afterLines="50" w:after="120"/>
        <w:ind w:leftChars="2200" w:left="5280" w:firstLineChars="200" w:firstLine="480"/>
      </w:pPr>
      <w:r w:rsidRPr="00405C44">
        <w:t>学位论文作者签名：</w:t>
      </w:r>
    </w:p>
    <w:p w14:paraId="0FE4351F" w14:textId="77777777" w:rsidR="00E76469" w:rsidRPr="00405C44" w:rsidRDefault="00E76469" w:rsidP="00E76469">
      <w:pPr>
        <w:spacing w:beforeLines="50" w:before="120" w:afterLines="50" w:after="120"/>
        <w:ind w:leftChars="2200" w:left="5280" w:firstLineChars="200" w:firstLine="480"/>
      </w:pPr>
      <w:r w:rsidRPr="00405C44">
        <w:t>日期：</w:t>
      </w:r>
      <w:r>
        <w:rPr>
          <w:rFonts w:hint="eastAsia"/>
        </w:rPr>
        <w:t xml:space="preserve">    </w:t>
      </w:r>
      <w:r w:rsidRPr="00405C44">
        <w:t xml:space="preserve"> </w:t>
      </w:r>
      <w:r w:rsidRPr="00405C44">
        <w:t>年</w:t>
      </w:r>
      <w:r w:rsidRPr="00405C44">
        <w:t xml:space="preserve"> </w:t>
      </w:r>
      <w:r>
        <w:rPr>
          <w:rFonts w:hint="eastAsia"/>
        </w:rPr>
        <w:t xml:space="preserve"> </w:t>
      </w:r>
      <w:r w:rsidRPr="00405C44">
        <w:t xml:space="preserve"> </w:t>
      </w:r>
      <w:r w:rsidRPr="00405C44">
        <w:t>月</w:t>
      </w:r>
      <w:r w:rsidRPr="00405C44">
        <w:t xml:space="preserve"> </w:t>
      </w:r>
      <w:r>
        <w:rPr>
          <w:rFonts w:hint="eastAsia"/>
        </w:rPr>
        <w:t xml:space="preserve"> </w:t>
      </w:r>
      <w:r w:rsidRPr="00405C44">
        <w:t xml:space="preserve"> </w:t>
      </w:r>
      <w:r w:rsidRPr="00405C44">
        <w:t>日</w:t>
      </w:r>
    </w:p>
    <w:p w14:paraId="40D6A5E0" w14:textId="77777777" w:rsidR="00E76469" w:rsidRPr="00405C44" w:rsidRDefault="00E76469" w:rsidP="00E76469">
      <w:pPr>
        <w:ind w:firstLineChars="200" w:firstLine="480"/>
      </w:pPr>
    </w:p>
    <w:p w14:paraId="05A66463" w14:textId="77777777" w:rsidR="00E76469" w:rsidRDefault="00E76469" w:rsidP="00E76469">
      <w:pPr>
        <w:ind w:firstLineChars="200" w:firstLine="480"/>
      </w:pPr>
    </w:p>
    <w:p w14:paraId="6B8BA523" w14:textId="77777777" w:rsidR="00E76469" w:rsidRPr="00405C44" w:rsidRDefault="00E76469" w:rsidP="00E76469">
      <w:pPr>
        <w:ind w:firstLineChars="200" w:firstLine="480"/>
      </w:pPr>
    </w:p>
    <w:p w14:paraId="674B26C6" w14:textId="77777777" w:rsidR="00E76469" w:rsidRPr="00404B9E" w:rsidRDefault="00E76469" w:rsidP="00E76469">
      <w:pPr>
        <w:spacing w:beforeLines="50" w:before="120" w:afterLines="50" w:after="120"/>
        <w:jc w:val="center"/>
        <w:rPr>
          <w:rFonts w:ascii="黑体" w:eastAsia="黑体" w:hAnsi="黑体"/>
          <w:sz w:val="32"/>
          <w:szCs w:val="32"/>
        </w:rPr>
      </w:pPr>
      <w:r w:rsidRPr="00404B9E">
        <w:rPr>
          <w:rFonts w:ascii="黑体" w:eastAsia="黑体" w:hAnsi="黑体"/>
          <w:sz w:val="32"/>
          <w:szCs w:val="32"/>
        </w:rPr>
        <w:t>学位论文版权使用授权书</w:t>
      </w:r>
    </w:p>
    <w:p w14:paraId="491B6BE5" w14:textId="77777777" w:rsidR="00E76469" w:rsidRPr="00405C44" w:rsidRDefault="00E76469" w:rsidP="00E76469">
      <w:pPr>
        <w:ind w:firstLineChars="200" w:firstLine="480"/>
      </w:pPr>
    </w:p>
    <w:p w14:paraId="3C071499" w14:textId="77777777" w:rsidR="00E76469" w:rsidRPr="00405C44" w:rsidRDefault="00E76469" w:rsidP="00E76469">
      <w:pPr>
        <w:ind w:firstLineChars="200" w:firstLine="480"/>
      </w:pPr>
      <w:r w:rsidRPr="00405C44">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14:paraId="76ADF457" w14:textId="57D741B0" w:rsidR="00E76469" w:rsidRPr="00AD181A" w:rsidRDefault="00000000" w:rsidP="00404B9E">
      <w:pPr>
        <w:spacing w:beforeLines="50" w:before="120"/>
        <w:ind w:firstLineChars="800" w:firstLine="1920"/>
        <w:rPr>
          <w:rFonts w:ascii="宋体" w:hAnsi="宋体"/>
        </w:rPr>
      </w:pPr>
      <w:r>
        <w:rPr>
          <w:noProof/>
        </w:rPr>
        <w:pict w14:anchorId="76312EA4">
          <v:shapetype id="_x0000_t202" coordsize="21600,21600" o:spt="202" path="m,l,21600r21600,l21600,xe">
            <v:stroke joinstyle="miter"/>
            <v:path gradientshapeok="t" o:connecttype="rect"/>
          </v:shapetype>
          <v:shape id="文本框 53" o:spid="_x0000_s2084" type="#_x0000_t202" style="position:absolute;left:0;text-align:left;margin-left:26.25pt;margin-top:17.85pt;width:62.5pt;height:17.4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" filled="f" stroked="f">
            <v:textbox style="mso-next-textbox:#文本框 53" inset="0,0,0,0">
              <w:txbxContent>
                <w:p w14:paraId="068F6580" w14:textId="77777777" w:rsidR="00E013DF" w:rsidRDefault="00E013DF" w:rsidP="00E76469">
                  <w:pPr>
                    <w:adjustRightInd w:val="0"/>
                  </w:pPr>
                  <w:r>
                    <w:t>本论文属于</w:t>
                  </w:r>
                </w:p>
              </w:txbxContent>
            </v:textbox>
          </v:shape>
        </w:pict>
      </w:r>
      <w:r w:rsidR="00E76469" w:rsidRPr="00AD181A">
        <w:rPr>
          <w:rFonts w:ascii="宋体" w:hAnsi="宋体"/>
        </w:rPr>
        <w:t>保  密□，在</w:t>
      </w:r>
      <w:r w:rsidR="00E76469" w:rsidRPr="00AD181A">
        <w:rPr>
          <w:rFonts w:ascii="宋体" w:hAnsi="宋体"/>
          <w:u w:val="single"/>
        </w:rPr>
        <w:t xml:space="preserve">      </w:t>
      </w:r>
      <w:r w:rsidR="00E76469" w:rsidRPr="00AD181A">
        <w:rPr>
          <w:rFonts w:ascii="宋体" w:hAnsi="宋体"/>
        </w:rPr>
        <w:t>年解密后适用本授权书。</w:t>
      </w:r>
    </w:p>
    <w:p w14:paraId="0A83A7BE" w14:textId="77777777" w:rsidR="00E76469" w:rsidRPr="00AD181A" w:rsidRDefault="00E76469" w:rsidP="00E76469">
      <w:pPr>
        <w:ind w:firstLineChars="800" w:firstLine="1920"/>
        <w:rPr>
          <w:rFonts w:ascii="宋体" w:hAnsi="宋体"/>
        </w:rPr>
      </w:pPr>
      <w:r w:rsidRPr="00AD181A">
        <w:rPr>
          <w:rFonts w:ascii="宋体" w:hAnsi="宋体"/>
        </w:rPr>
        <w:t>不保密□。</w:t>
      </w:r>
    </w:p>
    <w:p w14:paraId="77C6DA7E" w14:textId="77777777" w:rsidR="00E76469" w:rsidRPr="00AD181A" w:rsidRDefault="00E76469" w:rsidP="00E76469">
      <w:pPr>
        <w:ind w:firstLineChars="200" w:firstLine="480"/>
        <w:rPr>
          <w:rFonts w:ascii="宋体" w:hAnsi="宋体"/>
        </w:rPr>
      </w:pPr>
      <w:r w:rsidRPr="00AD181A">
        <w:rPr>
          <w:rFonts w:ascii="宋体" w:hAnsi="宋体"/>
        </w:rPr>
        <w:t>（请在以上方框内打</w:t>
      </w:r>
      <w:r w:rsidRPr="00F76542">
        <w:rPr>
          <w:rFonts w:ascii="宋体" w:hAnsi="宋体"/>
        </w:rPr>
        <w:t>“</w:t>
      </w:r>
      <w:r w:rsidRPr="00AD181A">
        <w:rPr>
          <w:rFonts w:ascii="宋体" w:hAnsi="宋体"/>
        </w:rPr>
        <w:t>√</w:t>
      </w:r>
      <w:r w:rsidRPr="00F76542">
        <w:rPr>
          <w:rFonts w:ascii="宋体" w:hAnsi="宋体"/>
        </w:rPr>
        <w:t>”</w:t>
      </w:r>
      <w:r w:rsidRPr="00AD181A">
        <w:rPr>
          <w:rFonts w:ascii="宋体" w:hAnsi="宋体"/>
        </w:rPr>
        <w:t>）</w:t>
      </w:r>
    </w:p>
    <w:p w14:paraId="22B91600" w14:textId="77777777" w:rsidR="00E76469" w:rsidRDefault="00E76469" w:rsidP="00E76469">
      <w:pPr>
        <w:ind w:firstLineChars="200" w:firstLine="480"/>
      </w:pPr>
    </w:p>
    <w:p w14:paraId="318DCC27" w14:textId="77777777" w:rsidR="00E76469" w:rsidRDefault="00E76469" w:rsidP="00404B9E">
      <w:pPr>
        <w:spacing w:beforeLines="35" w:before="84" w:afterLines="35" w:after="84"/>
        <w:ind w:firstLineChars="200" w:firstLine="480"/>
        <w:jc w:val="left"/>
      </w:pPr>
      <w:r w:rsidRPr="00405C44">
        <w:t>学位论文作者签名：</w:t>
      </w:r>
      <w:r w:rsidRPr="00405C44">
        <w:tab/>
      </w:r>
      <w:r w:rsidRPr="00405C44">
        <w:tab/>
      </w:r>
      <w:r w:rsidRPr="00405C44">
        <w:tab/>
      </w:r>
      <w:r w:rsidRPr="00405C44">
        <w:tab/>
      </w:r>
      <w:r w:rsidRPr="00405C44">
        <w:tab/>
      </w:r>
      <w:r w:rsidRPr="00405C44">
        <w:tab/>
      </w:r>
      <w:r w:rsidRPr="00405C44">
        <w:tab/>
      </w:r>
      <w:r>
        <w:rPr>
          <w:rFonts w:hint="eastAsia"/>
        </w:rPr>
        <w:t xml:space="preserve">  </w:t>
      </w:r>
      <w:r w:rsidRPr="00405C44">
        <w:t>指导教师签名：</w:t>
      </w:r>
    </w:p>
    <w:p w14:paraId="3C61590C" w14:textId="5645B096" w:rsidR="009C7C17" w:rsidRDefault="00E76469" w:rsidP="00404B9E">
      <w:pPr>
        <w:spacing w:line="500" w:lineRule="exact"/>
        <w:ind w:firstLineChars="200" w:firstLine="480"/>
        <w:jc w:val="left"/>
      </w:pPr>
      <w:r w:rsidRPr="00405C44">
        <w:t>日期：</w:t>
      </w:r>
      <w:r>
        <w:rPr>
          <w:rFonts w:hint="eastAsia"/>
        </w:rPr>
        <w:t xml:space="preserve">   </w:t>
      </w:r>
      <w:r w:rsidRPr="00405C44">
        <w:t xml:space="preserve"> </w:t>
      </w:r>
      <w:r w:rsidRPr="00405C44">
        <w:t>年</w:t>
      </w:r>
      <w:r w:rsidRPr="00405C44">
        <w:t xml:space="preserve"> </w:t>
      </w:r>
      <w:r>
        <w:rPr>
          <w:rFonts w:hint="eastAsia"/>
        </w:rPr>
        <w:t xml:space="preserve"> </w:t>
      </w:r>
      <w:r w:rsidRPr="00405C44">
        <w:t xml:space="preserve"> </w:t>
      </w:r>
      <w:r w:rsidRPr="00405C44">
        <w:t>月</w:t>
      </w:r>
      <w:r w:rsidRPr="00405C44">
        <w:t xml:space="preserve"> </w:t>
      </w:r>
      <w:r>
        <w:rPr>
          <w:rFonts w:hint="eastAsia"/>
        </w:rPr>
        <w:t xml:space="preserve"> </w:t>
      </w:r>
      <w:r w:rsidRPr="00405C44">
        <w:t xml:space="preserve"> </w:t>
      </w:r>
      <w:r w:rsidRPr="00405C44">
        <w:t>日</w:t>
      </w:r>
      <w:r w:rsidRPr="00405C44">
        <w:tab/>
      </w:r>
      <w:r w:rsidRPr="00405C44">
        <w:tab/>
      </w:r>
      <w:r w:rsidRPr="00405C44">
        <w:tab/>
      </w:r>
      <w:r>
        <w:rPr>
          <w:rFonts w:hint="eastAsia"/>
        </w:rPr>
        <w:tab/>
      </w:r>
      <w:r w:rsidRPr="00405C44">
        <w:tab/>
      </w:r>
      <w:r>
        <w:rPr>
          <w:rFonts w:hint="eastAsia"/>
        </w:rPr>
        <w:tab/>
      </w:r>
      <w:r w:rsidRPr="00405C44">
        <w:t xml:space="preserve"> </w:t>
      </w:r>
      <w:r w:rsidR="00404B9E">
        <w:t xml:space="preserve"> </w:t>
      </w:r>
      <w:r w:rsidRPr="00405C44">
        <w:t>日期：</w:t>
      </w:r>
      <w:r>
        <w:rPr>
          <w:rFonts w:hint="eastAsia"/>
        </w:rPr>
        <w:t xml:space="preserve">   </w:t>
      </w:r>
      <w:r w:rsidRPr="00405C44">
        <w:t xml:space="preserve"> </w:t>
      </w:r>
      <w:r w:rsidRPr="00405C44">
        <w:t>年</w:t>
      </w:r>
      <w:r w:rsidRPr="00405C44">
        <w:t xml:space="preserve"> </w:t>
      </w:r>
      <w:r>
        <w:rPr>
          <w:rFonts w:hint="eastAsia"/>
        </w:rPr>
        <w:t xml:space="preserve"> </w:t>
      </w:r>
      <w:r w:rsidRPr="00405C44">
        <w:t xml:space="preserve"> </w:t>
      </w:r>
      <w:r w:rsidRPr="00405C44">
        <w:t>月</w:t>
      </w:r>
      <w:r w:rsidRPr="00405C44">
        <w:t xml:space="preserve"> </w:t>
      </w:r>
      <w:r>
        <w:rPr>
          <w:rFonts w:hint="eastAsia"/>
        </w:rPr>
        <w:t xml:space="preserve"> </w:t>
      </w:r>
      <w:r w:rsidRPr="00405C44">
        <w:t xml:space="preserve"> </w:t>
      </w:r>
      <w:r w:rsidRPr="00405C44">
        <w:t>日</w:t>
      </w:r>
    </w:p>
    <w:p w14:paraId="7DA1E47E" w14:textId="51763EC6" w:rsidR="00F21E5C" w:rsidRPr="00F21E5C" w:rsidRDefault="00F21E5C" w:rsidP="00A03F6A">
      <w:pPr>
        <w:sectPr w:rsidR="00F21E5C" w:rsidRPr="00F21E5C" w:rsidSect="00404B9E">
          <w:headerReference w:type="even" r:id="rId12"/>
          <w:headerReference w:type="default" r:id="rId13"/>
          <w:footerReference w:type="even" r:id="rId14"/>
          <w:footerReference w:type="default" r:id="rId15"/>
          <w:headerReference w:type="first" r:id="rId16"/>
          <w:footerReference w:type="first" r:id="rId17"/>
          <w:pgSz w:w="11907" w:h="16840" w:code="9"/>
          <w:pgMar w:top="2552" w:right="1474" w:bottom="1418" w:left="1474" w:header="1701" w:footer="851" w:gutter="0"/>
          <w:pgNumType w:fmt="upperRoman" w:start="1"/>
          <w:cols w:space="425"/>
          <w:docGrid w:linePitch="312"/>
        </w:sectPr>
      </w:pPr>
    </w:p>
    <w:p w14:paraId="46C7AC63" w14:textId="41D8722D" w:rsidR="002958E7" w:rsidRPr="00404B9E" w:rsidRDefault="009C7C17" w:rsidP="00E76469">
      <w:pPr>
        <w:pStyle w:val="1"/>
        <w:numPr>
          <w:ilvl w:val="0"/>
          <w:numId w:val="0"/>
        </w:numPr>
        <w:ind w:left="432" w:hanging="432"/>
        <w:rPr>
          <w:b w:val="0"/>
        </w:rPr>
      </w:pPr>
      <w:bookmarkStart w:id="65" w:name="_Toc437362298"/>
      <w:bookmarkStart w:id="66" w:name="_Toc444250080"/>
      <w:bookmarkStart w:id="67" w:name="_Toc46962949"/>
      <w:bookmarkStart w:id="68" w:name="_Toc57189220"/>
      <w:bookmarkStart w:id="69" w:name="_Toc89981295"/>
      <w:r w:rsidRPr="00404B9E">
        <w:rPr>
          <w:b w:val="0"/>
        </w:rPr>
        <w:lastRenderedPageBreak/>
        <w:t>摘</w:t>
      </w:r>
      <w:r w:rsidRPr="00404B9E">
        <w:rPr>
          <w:b w:val="0"/>
        </w:rPr>
        <w:t xml:space="preserve">  </w:t>
      </w:r>
      <w:r w:rsidRPr="00404B9E">
        <w:rPr>
          <w:b w:val="0"/>
        </w:rPr>
        <w:t>要</w:t>
      </w:r>
      <w:bookmarkEnd w:id="5"/>
      <w:bookmarkEnd w:id="6"/>
      <w:bookmarkEnd w:id="7"/>
      <w:bookmarkEnd w:id="8"/>
      <w:bookmarkEnd w:id="65"/>
      <w:bookmarkEnd w:id="66"/>
      <w:bookmarkEnd w:id="67"/>
      <w:bookmarkEnd w:id="68"/>
      <w:bookmarkEnd w:id="69"/>
    </w:p>
    <w:p w14:paraId="4A1432B7" w14:textId="36731072" w:rsidR="008647D9" w:rsidRPr="008647D9" w:rsidRDefault="006043CD" w:rsidP="003F5B12">
      <w:pPr>
        <w:pStyle w:val="a7"/>
        <w:ind w:leftChars="0" w:left="0" w:firstLine="420"/>
        <w:rPr>
          <w:rFonts w:asciiTheme="minorEastAsia" w:eastAsiaTheme="minorEastAsia" w:hAnsiTheme="minorEastAsia"/>
          <w:bCs/>
          <w:szCs w:val="21"/>
        </w:rPr>
      </w:pPr>
      <w:r w:rsidRPr="00F34AA8">
        <w:rPr>
          <w:rFonts w:eastAsiaTheme="minorEastAsia"/>
          <w:bCs/>
          <w:szCs w:val="21"/>
        </w:rPr>
        <w:t>机</w:t>
      </w:r>
    </w:p>
    <w:p w14:paraId="698CC900" w14:textId="098F52AD" w:rsidR="009C7C17" w:rsidRPr="000F2C5B" w:rsidRDefault="009C7C17" w:rsidP="000F2C5B">
      <w:pPr>
        <w:rPr>
          <w:rFonts w:eastAsiaTheme="majorEastAsia"/>
          <w:lang w:val="x-none"/>
        </w:rPr>
      </w:pPr>
      <w:r w:rsidRPr="00E76469">
        <w:rPr>
          <w:rFonts w:eastAsia="黑体"/>
          <w:b/>
        </w:rPr>
        <w:t>关键词：</w:t>
      </w:r>
      <w:r w:rsidR="003F5B12" w:rsidRPr="000F2C5B">
        <w:rPr>
          <w:rFonts w:eastAsiaTheme="majorEastAsia"/>
          <w:lang w:val="x-none"/>
        </w:rPr>
        <w:t xml:space="preserve"> </w:t>
      </w:r>
    </w:p>
    <w:p w14:paraId="5907E1E9" w14:textId="547BEFE1" w:rsidR="009C7C17" w:rsidRPr="00E76469" w:rsidRDefault="009C7C17" w:rsidP="00E76469">
      <w:pPr>
        <w:pStyle w:val="1"/>
        <w:numPr>
          <w:ilvl w:val="0"/>
          <w:numId w:val="0"/>
        </w:numPr>
      </w:pPr>
      <w:bookmarkStart w:id="70" w:name="_Toc377235967"/>
      <w:bookmarkStart w:id="71" w:name="_Toc379915051"/>
      <w:bookmarkStart w:id="72" w:name="_Toc437362299"/>
      <w:bookmarkStart w:id="73" w:name="_Toc444250081"/>
      <w:bookmarkStart w:id="74" w:name="_Toc46962950"/>
      <w:bookmarkStart w:id="75" w:name="_Toc57189221"/>
      <w:bookmarkStart w:id="76" w:name="_Toc89981296"/>
      <w:bookmarkStart w:id="77" w:name="_Toc229791431"/>
      <w:bookmarkStart w:id="78" w:name="_Toc229915032"/>
      <w:r w:rsidRPr="00E76469">
        <w:lastRenderedPageBreak/>
        <w:t>Abstract</w:t>
      </w:r>
      <w:bookmarkEnd w:id="70"/>
      <w:bookmarkEnd w:id="71"/>
      <w:bookmarkEnd w:id="72"/>
      <w:bookmarkEnd w:id="73"/>
      <w:bookmarkEnd w:id="74"/>
      <w:bookmarkEnd w:id="75"/>
      <w:bookmarkEnd w:id="76"/>
    </w:p>
    <w:p w14:paraId="1651533A" w14:textId="5A637650" w:rsidR="009C68B5" w:rsidRDefault="006B4084" w:rsidP="003F5B12">
      <w:bookmarkStart w:id="79" w:name="OLE_LINK10"/>
      <w:bookmarkStart w:id="80" w:name="OLE_LINK21"/>
      <w:r>
        <w:tab/>
      </w:r>
      <w:r w:rsidR="00C15D54" w:rsidRPr="00C15D54">
        <w:t xml:space="preserve">As </w:t>
      </w:r>
    </w:p>
    <w:bookmarkEnd w:id="79"/>
    <w:bookmarkEnd w:id="80"/>
    <w:p w14:paraId="788C3B5A" w14:textId="4BAC1C80" w:rsidR="009C7C17" w:rsidRDefault="009C7C17" w:rsidP="0063695C">
      <w:pPr>
        <w:rPr>
          <w:color w:val="000000" w:themeColor="text1"/>
        </w:rPr>
      </w:pPr>
      <w:r w:rsidRPr="00E76469">
        <w:rPr>
          <w:b/>
        </w:rPr>
        <w:t>Key words</w:t>
      </w:r>
      <w:r w:rsidR="00B30E4B" w:rsidRPr="00E76469">
        <w:rPr>
          <w:b/>
        </w:rPr>
        <w:t>:</w:t>
      </w:r>
      <w:r w:rsidR="00D3466C" w:rsidRPr="00E76469">
        <w:t xml:space="preserve"> </w:t>
      </w:r>
    </w:p>
    <w:p w14:paraId="25CD080C" w14:textId="14671114" w:rsidR="005606C3" w:rsidRPr="000F2C5B" w:rsidRDefault="000F2C5B" w:rsidP="000F2C5B">
      <w:pPr>
        <w:widowControl/>
        <w:spacing w:line="240" w:lineRule="auto"/>
        <w:jc w:val="left"/>
        <w:rPr>
          <w:b/>
        </w:rPr>
      </w:pPr>
      <w:r>
        <w:rPr>
          <w:b/>
        </w:rPr>
        <w:br w:type="page"/>
      </w:r>
    </w:p>
    <w:p w14:paraId="214FF1A2" w14:textId="292E9F8A" w:rsidR="00D133FF" w:rsidRPr="005A02F1" w:rsidRDefault="009C7C17" w:rsidP="00D133FF">
      <w:pPr>
        <w:jc w:val="center"/>
        <w:rPr>
          <w:noProof/>
        </w:rPr>
      </w:pPr>
      <w:bookmarkStart w:id="81" w:name="_Toc229791432"/>
      <w:bookmarkStart w:id="82" w:name="_Toc229915033"/>
      <w:bookmarkStart w:id="83" w:name="_Toc230751642"/>
      <w:bookmarkStart w:id="84" w:name="_Toc377235968"/>
      <w:bookmarkStart w:id="85" w:name="_Toc377236306"/>
      <w:bookmarkStart w:id="86" w:name="_Toc379621584"/>
      <w:bookmarkStart w:id="87" w:name="_Toc379915052"/>
      <w:bookmarkStart w:id="88" w:name="_Toc380663913"/>
      <w:bookmarkStart w:id="89" w:name="_Toc437362260"/>
      <w:bookmarkStart w:id="90" w:name="_Toc439328361"/>
      <w:bookmarkStart w:id="91" w:name="_Toc444250082"/>
      <w:bookmarkStart w:id="92" w:name="_Toc444265032"/>
      <w:bookmarkStart w:id="93" w:name="_Toc57978731"/>
      <w:bookmarkEnd w:id="77"/>
      <w:bookmarkEnd w:id="78"/>
      <w:r w:rsidRPr="0096186A">
        <w:rPr>
          <w:rFonts w:ascii="黑体" w:eastAsia="黑体" w:hAnsi="黑体"/>
          <w:sz w:val="32"/>
          <w:szCs w:val="32"/>
        </w:rPr>
        <w:lastRenderedPageBreak/>
        <w:t xml:space="preserve">目  </w:t>
      </w:r>
      <w:bookmarkStart w:id="94" w:name="_Toc437362301"/>
      <w:r w:rsidRPr="0096186A">
        <w:rPr>
          <w:rFonts w:ascii="黑体" w:eastAsia="黑体" w:hAnsi="黑体"/>
          <w:sz w:val="32"/>
          <w:szCs w:val="32"/>
        </w:rPr>
        <w:t>录</w:t>
      </w:r>
      <w:bookmarkEnd w:id="81"/>
      <w:bookmarkEnd w:id="82"/>
      <w:bookmarkEnd w:id="83"/>
      <w:bookmarkEnd w:id="84"/>
      <w:bookmarkEnd w:id="85"/>
      <w:bookmarkEnd w:id="86"/>
      <w:bookmarkEnd w:id="87"/>
      <w:bookmarkEnd w:id="88"/>
      <w:bookmarkEnd w:id="89"/>
      <w:bookmarkEnd w:id="90"/>
      <w:bookmarkEnd w:id="91"/>
      <w:bookmarkEnd w:id="92"/>
      <w:bookmarkEnd w:id="93"/>
      <w:bookmarkEnd w:id="94"/>
      <w:r w:rsidR="00D133FF" w:rsidRPr="005A02F1">
        <w:rPr>
          <w:rFonts w:eastAsia="黑体"/>
          <w:sz w:val="20"/>
          <w:szCs w:val="20"/>
        </w:rPr>
        <w:fldChar w:fldCharType="begin"/>
      </w:r>
      <w:r w:rsidR="00D133FF" w:rsidRPr="005A02F1">
        <w:rPr>
          <w:rFonts w:eastAsia="黑体"/>
          <w:sz w:val="20"/>
          <w:szCs w:val="20"/>
        </w:rPr>
        <w:instrText xml:space="preserve"> TOC \o "1-2" \u </w:instrText>
      </w:r>
      <w:r w:rsidR="00D133FF" w:rsidRPr="005A02F1">
        <w:rPr>
          <w:rFonts w:eastAsia="黑体"/>
          <w:sz w:val="20"/>
          <w:szCs w:val="20"/>
        </w:rPr>
        <w:fldChar w:fldCharType="separate"/>
      </w:r>
    </w:p>
    <w:p w14:paraId="690CDE53" w14:textId="150038FA" w:rsidR="00D133FF" w:rsidRPr="005A02F1" w:rsidRDefault="00D133FF">
      <w:pPr>
        <w:pStyle w:val="TOC1"/>
        <w:rPr>
          <w:rFonts w:eastAsiaTheme="minorEastAsia"/>
          <w:bCs w:val="0"/>
          <w:sz w:val="21"/>
          <w:szCs w:val="22"/>
        </w:rPr>
      </w:pPr>
      <w:r w:rsidRPr="005A02F1">
        <w:t>摘</w:t>
      </w:r>
      <w:r w:rsidRPr="005A02F1">
        <w:t xml:space="preserve">  </w:t>
      </w:r>
      <w:r w:rsidRPr="005A02F1">
        <w:t>要</w:t>
      </w:r>
      <w:r w:rsidRPr="005A02F1">
        <w:tab/>
      </w:r>
      <w:r w:rsidRPr="005A02F1">
        <w:fldChar w:fldCharType="begin"/>
      </w:r>
      <w:r w:rsidRPr="005A02F1">
        <w:instrText xml:space="preserve"> PAGEREF _Toc89981295 \h </w:instrText>
      </w:r>
      <w:r w:rsidRPr="005A02F1">
        <w:fldChar w:fldCharType="separate"/>
      </w:r>
      <w:r w:rsidR="00E003AC">
        <w:t>I</w:t>
      </w:r>
      <w:r w:rsidRPr="005A02F1">
        <w:fldChar w:fldCharType="end"/>
      </w:r>
    </w:p>
    <w:p w14:paraId="2DB9F8C2" w14:textId="5D258E60" w:rsidR="00D133FF" w:rsidRPr="005A02F1" w:rsidRDefault="00D133FF">
      <w:pPr>
        <w:pStyle w:val="TOC1"/>
        <w:rPr>
          <w:rFonts w:eastAsiaTheme="minorEastAsia"/>
          <w:bCs w:val="0"/>
          <w:sz w:val="21"/>
          <w:szCs w:val="22"/>
        </w:rPr>
      </w:pPr>
      <w:r w:rsidRPr="005A02F1">
        <w:t>Abstract</w:t>
      </w:r>
      <w:r w:rsidRPr="005A02F1">
        <w:tab/>
      </w:r>
      <w:r w:rsidRPr="005A02F1">
        <w:fldChar w:fldCharType="begin"/>
      </w:r>
      <w:r w:rsidRPr="005A02F1">
        <w:instrText xml:space="preserve"> PAGEREF _Toc89981296 \h </w:instrText>
      </w:r>
      <w:r w:rsidRPr="005A02F1">
        <w:fldChar w:fldCharType="separate"/>
      </w:r>
      <w:r w:rsidR="00E003AC">
        <w:t>III</w:t>
      </w:r>
      <w:r w:rsidRPr="005A02F1">
        <w:fldChar w:fldCharType="end"/>
      </w:r>
    </w:p>
    <w:p w14:paraId="528905D0" w14:textId="5A8F8D3D" w:rsidR="00D133FF" w:rsidRPr="005A02F1" w:rsidRDefault="00D133FF" w:rsidP="00B331E1">
      <w:pPr>
        <w:pStyle w:val="TOC1"/>
        <w:rPr>
          <w:rFonts w:eastAsiaTheme="minorEastAsia"/>
          <w:bCs w:val="0"/>
          <w:sz w:val="21"/>
          <w:szCs w:val="22"/>
        </w:rPr>
      </w:pPr>
      <w:r w:rsidRPr="005A02F1">
        <w:t>1</w:t>
      </w:r>
      <w:r w:rsidRPr="005A02F1">
        <w:rPr>
          <w:rFonts w:eastAsiaTheme="minorEastAsia"/>
          <w:bCs w:val="0"/>
          <w:sz w:val="21"/>
          <w:szCs w:val="22"/>
        </w:rPr>
        <w:tab/>
      </w:r>
      <w:r w:rsidRPr="005A02F1">
        <w:t>绪论</w:t>
      </w:r>
    </w:p>
    <w:p w14:paraId="6DB0E682" w14:textId="4EA35881" w:rsidR="00D133FF" w:rsidRPr="00B331E1" w:rsidRDefault="00D133FF" w:rsidP="00B331E1">
      <w:pPr>
        <w:pStyle w:val="TOC2"/>
        <w:tabs>
          <w:tab w:val="clear" w:pos="960"/>
          <w:tab w:val="left" w:pos="680"/>
        </w:tabs>
        <w:ind w:left="0" w:right="240"/>
        <w:rPr>
          <w:rFonts w:ascii="Times New Roman" w:eastAsiaTheme="majorEastAsia" w:hAnsi="Times New Roman" w:cs="Times New Roman"/>
          <w:smallCaps w:val="0"/>
          <w:sz w:val="21"/>
          <w:szCs w:val="22"/>
        </w:rPr>
      </w:pPr>
      <w:r w:rsidRPr="00B331E1">
        <w:rPr>
          <w:rFonts w:ascii="Times New Roman" w:eastAsiaTheme="majorEastAsia" w:hAnsi="Times New Roman" w:cs="Times New Roman"/>
        </w:rPr>
        <w:t>1.1</w:t>
      </w:r>
      <w:r w:rsidRPr="00B331E1">
        <w:rPr>
          <w:rFonts w:ascii="Times New Roman" w:eastAsiaTheme="majorEastAsia" w:hAnsi="Times New Roman" w:cs="Times New Roman"/>
          <w:smallCaps w:val="0"/>
          <w:sz w:val="21"/>
          <w:szCs w:val="22"/>
        </w:rPr>
        <w:tab/>
      </w:r>
      <w:r w:rsidRPr="00B331E1">
        <w:rPr>
          <w:rFonts w:ascii="Times New Roman" w:eastAsiaTheme="majorEastAsia" w:hAnsi="Times New Roman" w:cs="Times New Roman"/>
        </w:rPr>
        <w:t>研究背景与意义</w:t>
      </w:r>
      <w:r w:rsidRPr="00B331E1">
        <w:rPr>
          <w:rFonts w:ascii="Times New Roman" w:eastAsiaTheme="majorEastAsia" w:hAnsi="Times New Roman" w:cs="Times New Roman"/>
        </w:rPr>
        <w:tab/>
      </w:r>
      <w:r w:rsidRPr="00B331E1">
        <w:rPr>
          <w:rFonts w:ascii="Times New Roman" w:eastAsiaTheme="majorEastAsia" w:hAnsi="Times New Roman" w:cs="Times New Roman"/>
        </w:rPr>
        <w:fldChar w:fldCharType="begin"/>
      </w:r>
      <w:r w:rsidRPr="00B331E1">
        <w:rPr>
          <w:rFonts w:ascii="Times New Roman" w:eastAsiaTheme="majorEastAsia" w:hAnsi="Times New Roman" w:cs="Times New Roman"/>
        </w:rPr>
        <w:instrText xml:space="preserve"> PAGEREF _Toc89981298 \h </w:instrText>
      </w:r>
      <w:r w:rsidRPr="00B331E1">
        <w:rPr>
          <w:rFonts w:ascii="Times New Roman" w:eastAsiaTheme="majorEastAsia" w:hAnsi="Times New Roman" w:cs="Times New Roman"/>
        </w:rPr>
      </w:r>
      <w:r w:rsidRPr="00B331E1">
        <w:rPr>
          <w:rFonts w:ascii="Times New Roman" w:eastAsiaTheme="majorEastAsia" w:hAnsi="Times New Roman" w:cs="Times New Roman"/>
        </w:rPr>
        <w:fldChar w:fldCharType="separate"/>
      </w:r>
      <w:r w:rsidR="00E003AC">
        <w:rPr>
          <w:rFonts w:ascii="Times New Roman" w:eastAsiaTheme="majorEastAsia" w:hAnsi="Times New Roman" w:cs="Times New Roman"/>
        </w:rPr>
        <w:t>1</w:t>
      </w:r>
      <w:r w:rsidRPr="00B331E1">
        <w:rPr>
          <w:rFonts w:ascii="Times New Roman" w:eastAsiaTheme="majorEastAsia" w:hAnsi="Times New Roman" w:cs="Times New Roman"/>
        </w:rPr>
        <w:fldChar w:fldCharType="end"/>
      </w:r>
    </w:p>
    <w:p w14:paraId="36880349" w14:textId="3AD639B6" w:rsidR="00D133FF" w:rsidRPr="00B331E1" w:rsidRDefault="00D133FF" w:rsidP="00B331E1">
      <w:pPr>
        <w:pStyle w:val="TOC2"/>
        <w:tabs>
          <w:tab w:val="clear" w:pos="960"/>
          <w:tab w:val="left" w:pos="680"/>
        </w:tabs>
        <w:ind w:left="0" w:right="240"/>
        <w:rPr>
          <w:rFonts w:ascii="Times New Roman" w:eastAsiaTheme="majorEastAsia" w:hAnsi="Times New Roman" w:cs="Times New Roman"/>
          <w:smallCaps w:val="0"/>
          <w:sz w:val="21"/>
          <w:szCs w:val="22"/>
        </w:rPr>
      </w:pPr>
      <w:r w:rsidRPr="00B331E1">
        <w:rPr>
          <w:rFonts w:ascii="Times New Roman" w:eastAsiaTheme="majorEastAsia" w:hAnsi="Times New Roman" w:cs="Times New Roman"/>
        </w:rPr>
        <w:t>1.2</w:t>
      </w:r>
      <w:r w:rsidRPr="00B331E1">
        <w:rPr>
          <w:rFonts w:ascii="Times New Roman" w:eastAsiaTheme="majorEastAsia" w:hAnsi="Times New Roman" w:cs="Times New Roman"/>
          <w:smallCaps w:val="0"/>
          <w:sz w:val="21"/>
          <w:szCs w:val="22"/>
        </w:rPr>
        <w:tab/>
      </w:r>
      <w:r w:rsidRPr="00B331E1">
        <w:rPr>
          <w:rFonts w:ascii="Times New Roman" w:eastAsiaTheme="majorEastAsia" w:hAnsi="Times New Roman" w:cs="Times New Roman"/>
        </w:rPr>
        <w:t>软体机器人国内外研究现状</w:t>
      </w:r>
      <w:r w:rsidRPr="00B331E1">
        <w:rPr>
          <w:rFonts w:ascii="Times New Roman" w:eastAsiaTheme="majorEastAsia" w:hAnsi="Times New Roman" w:cs="Times New Roman"/>
        </w:rPr>
        <w:tab/>
      </w:r>
      <w:r w:rsidRPr="00B331E1">
        <w:rPr>
          <w:rFonts w:ascii="Times New Roman" w:eastAsiaTheme="majorEastAsia" w:hAnsi="Times New Roman" w:cs="Times New Roman"/>
        </w:rPr>
        <w:fldChar w:fldCharType="begin"/>
      </w:r>
      <w:r w:rsidRPr="00B331E1">
        <w:rPr>
          <w:rFonts w:ascii="Times New Roman" w:eastAsiaTheme="majorEastAsia" w:hAnsi="Times New Roman" w:cs="Times New Roman"/>
        </w:rPr>
        <w:instrText xml:space="preserve"> PAGEREF _Toc89981299 \h </w:instrText>
      </w:r>
      <w:r w:rsidRPr="00B331E1">
        <w:rPr>
          <w:rFonts w:ascii="Times New Roman" w:eastAsiaTheme="majorEastAsia" w:hAnsi="Times New Roman" w:cs="Times New Roman"/>
        </w:rPr>
      </w:r>
      <w:r w:rsidRPr="00B331E1">
        <w:rPr>
          <w:rFonts w:ascii="Times New Roman" w:eastAsiaTheme="majorEastAsia" w:hAnsi="Times New Roman" w:cs="Times New Roman"/>
        </w:rPr>
        <w:fldChar w:fldCharType="separate"/>
      </w:r>
      <w:r w:rsidR="00E003AC">
        <w:rPr>
          <w:rFonts w:ascii="Times New Roman" w:eastAsiaTheme="majorEastAsia" w:hAnsi="Times New Roman" w:cs="Times New Roman"/>
        </w:rPr>
        <w:t>5</w:t>
      </w:r>
      <w:r w:rsidRPr="00B331E1">
        <w:rPr>
          <w:rFonts w:ascii="Times New Roman" w:eastAsiaTheme="majorEastAsia" w:hAnsi="Times New Roman" w:cs="Times New Roman"/>
        </w:rPr>
        <w:fldChar w:fldCharType="end"/>
      </w:r>
    </w:p>
    <w:p w14:paraId="1AF2DD51" w14:textId="4BEEEBF9" w:rsidR="00D133FF" w:rsidRPr="00B331E1" w:rsidRDefault="00D133FF" w:rsidP="00B331E1">
      <w:pPr>
        <w:pStyle w:val="TOC2"/>
        <w:tabs>
          <w:tab w:val="clear" w:pos="960"/>
          <w:tab w:val="left" w:pos="680"/>
        </w:tabs>
        <w:ind w:left="0" w:right="240"/>
        <w:rPr>
          <w:rFonts w:ascii="Times New Roman" w:eastAsiaTheme="majorEastAsia" w:hAnsi="Times New Roman" w:cs="Times New Roman"/>
          <w:smallCaps w:val="0"/>
          <w:sz w:val="21"/>
          <w:szCs w:val="22"/>
        </w:rPr>
      </w:pPr>
      <w:r w:rsidRPr="00B331E1">
        <w:rPr>
          <w:rFonts w:ascii="Times New Roman" w:eastAsiaTheme="majorEastAsia" w:hAnsi="Times New Roman" w:cs="Times New Roman"/>
        </w:rPr>
        <w:t>1.3</w:t>
      </w:r>
      <w:r w:rsidRPr="00B331E1">
        <w:rPr>
          <w:rFonts w:ascii="Times New Roman" w:eastAsiaTheme="majorEastAsia" w:hAnsi="Times New Roman" w:cs="Times New Roman"/>
          <w:smallCaps w:val="0"/>
          <w:sz w:val="21"/>
          <w:szCs w:val="22"/>
        </w:rPr>
        <w:tab/>
      </w:r>
      <w:r w:rsidRPr="00B331E1">
        <w:rPr>
          <w:rFonts w:ascii="Times New Roman" w:eastAsiaTheme="majorEastAsia" w:hAnsi="Times New Roman" w:cs="Times New Roman"/>
        </w:rPr>
        <w:t>存在的问题</w:t>
      </w:r>
      <w:r w:rsidRPr="00B331E1">
        <w:rPr>
          <w:rFonts w:ascii="Times New Roman" w:eastAsiaTheme="majorEastAsia" w:hAnsi="Times New Roman" w:cs="Times New Roman"/>
        </w:rPr>
        <w:tab/>
      </w:r>
      <w:r w:rsidRPr="00B331E1">
        <w:rPr>
          <w:rFonts w:ascii="Times New Roman" w:eastAsiaTheme="majorEastAsia" w:hAnsi="Times New Roman" w:cs="Times New Roman"/>
        </w:rPr>
        <w:fldChar w:fldCharType="begin"/>
      </w:r>
      <w:r w:rsidRPr="00B331E1">
        <w:rPr>
          <w:rFonts w:ascii="Times New Roman" w:eastAsiaTheme="majorEastAsia" w:hAnsi="Times New Roman" w:cs="Times New Roman"/>
        </w:rPr>
        <w:instrText xml:space="preserve"> PAGEREF _Toc89981300 \h </w:instrText>
      </w:r>
      <w:r w:rsidRPr="00B331E1">
        <w:rPr>
          <w:rFonts w:ascii="Times New Roman" w:eastAsiaTheme="majorEastAsia" w:hAnsi="Times New Roman" w:cs="Times New Roman"/>
        </w:rPr>
      </w:r>
      <w:r w:rsidRPr="00B331E1">
        <w:rPr>
          <w:rFonts w:ascii="Times New Roman" w:eastAsiaTheme="majorEastAsia" w:hAnsi="Times New Roman" w:cs="Times New Roman"/>
        </w:rPr>
        <w:fldChar w:fldCharType="separate"/>
      </w:r>
      <w:r w:rsidR="00E003AC">
        <w:rPr>
          <w:rFonts w:ascii="Times New Roman" w:eastAsiaTheme="majorEastAsia" w:hAnsi="Times New Roman" w:cs="Times New Roman"/>
        </w:rPr>
        <w:t>9</w:t>
      </w:r>
      <w:r w:rsidRPr="00B331E1">
        <w:rPr>
          <w:rFonts w:ascii="Times New Roman" w:eastAsiaTheme="majorEastAsia" w:hAnsi="Times New Roman" w:cs="Times New Roman"/>
        </w:rPr>
        <w:fldChar w:fldCharType="end"/>
      </w:r>
    </w:p>
    <w:p w14:paraId="72211F13" w14:textId="458BFB51" w:rsidR="00D133FF" w:rsidRPr="00B331E1" w:rsidRDefault="00D133FF" w:rsidP="00B331E1">
      <w:pPr>
        <w:pStyle w:val="TOC2"/>
        <w:tabs>
          <w:tab w:val="clear" w:pos="960"/>
          <w:tab w:val="left" w:pos="680"/>
        </w:tabs>
        <w:ind w:left="0" w:right="240"/>
        <w:rPr>
          <w:rFonts w:ascii="Times New Roman" w:eastAsiaTheme="majorEastAsia" w:hAnsi="Times New Roman" w:cs="Times New Roman"/>
          <w:smallCaps w:val="0"/>
          <w:sz w:val="21"/>
          <w:szCs w:val="22"/>
        </w:rPr>
      </w:pPr>
      <w:r w:rsidRPr="00B331E1">
        <w:rPr>
          <w:rFonts w:ascii="Times New Roman" w:eastAsiaTheme="majorEastAsia" w:hAnsi="Times New Roman" w:cs="Times New Roman"/>
        </w:rPr>
        <w:t>1.4</w:t>
      </w:r>
      <w:r w:rsidRPr="00B331E1">
        <w:rPr>
          <w:rFonts w:ascii="Times New Roman" w:eastAsiaTheme="majorEastAsia" w:hAnsi="Times New Roman" w:cs="Times New Roman"/>
          <w:smallCaps w:val="0"/>
          <w:sz w:val="21"/>
          <w:szCs w:val="22"/>
        </w:rPr>
        <w:tab/>
      </w:r>
      <w:r w:rsidRPr="00B331E1">
        <w:rPr>
          <w:rFonts w:ascii="Times New Roman" w:eastAsiaTheme="majorEastAsia" w:hAnsi="Times New Roman" w:cs="Times New Roman"/>
        </w:rPr>
        <w:t>本文主要内容</w:t>
      </w:r>
      <w:r w:rsidRPr="00B331E1">
        <w:rPr>
          <w:rFonts w:ascii="Times New Roman" w:eastAsiaTheme="majorEastAsia" w:hAnsi="Times New Roman" w:cs="Times New Roman"/>
        </w:rPr>
        <w:tab/>
      </w:r>
      <w:r w:rsidRPr="00B331E1">
        <w:rPr>
          <w:rFonts w:ascii="Times New Roman" w:eastAsiaTheme="majorEastAsia" w:hAnsi="Times New Roman" w:cs="Times New Roman"/>
        </w:rPr>
        <w:fldChar w:fldCharType="begin"/>
      </w:r>
      <w:r w:rsidRPr="00B331E1">
        <w:rPr>
          <w:rFonts w:ascii="Times New Roman" w:eastAsiaTheme="majorEastAsia" w:hAnsi="Times New Roman" w:cs="Times New Roman"/>
        </w:rPr>
        <w:instrText xml:space="preserve"> PAGEREF _Toc89981301 \h </w:instrText>
      </w:r>
      <w:r w:rsidRPr="00B331E1">
        <w:rPr>
          <w:rFonts w:ascii="Times New Roman" w:eastAsiaTheme="majorEastAsia" w:hAnsi="Times New Roman" w:cs="Times New Roman"/>
        </w:rPr>
      </w:r>
      <w:r w:rsidRPr="00B331E1">
        <w:rPr>
          <w:rFonts w:ascii="Times New Roman" w:eastAsiaTheme="majorEastAsia" w:hAnsi="Times New Roman" w:cs="Times New Roman"/>
        </w:rPr>
        <w:fldChar w:fldCharType="separate"/>
      </w:r>
      <w:r w:rsidR="00E003AC">
        <w:rPr>
          <w:rFonts w:ascii="Times New Roman" w:eastAsiaTheme="majorEastAsia" w:hAnsi="Times New Roman" w:cs="Times New Roman"/>
        </w:rPr>
        <w:t>9</w:t>
      </w:r>
      <w:r w:rsidRPr="00B331E1">
        <w:rPr>
          <w:rFonts w:ascii="Times New Roman" w:eastAsiaTheme="majorEastAsia" w:hAnsi="Times New Roman" w:cs="Times New Roman"/>
        </w:rPr>
        <w:fldChar w:fldCharType="end"/>
      </w:r>
    </w:p>
    <w:p w14:paraId="7BB21402" w14:textId="502A515E" w:rsidR="00D133FF" w:rsidRPr="00B331E1" w:rsidRDefault="00D133FF" w:rsidP="00B331E1">
      <w:pPr>
        <w:pStyle w:val="TOC1"/>
        <w:rPr>
          <w:rFonts w:eastAsiaTheme="minorEastAsia"/>
          <w:bCs w:val="0"/>
          <w:sz w:val="21"/>
          <w:szCs w:val="22"/>
        </w:rPr>
      </w:pPr>
      <w:r w:rsidRPr="00B331E1">
        <w:t>2</w:t>
      </w:r>
      <w:r w:rsidRPr="00B331E1">
        <w:rPr>
          <w:rFonts w:eastAsiaTheme="minorEastAsia"/>
          <w:bCs w:val="0"/>
          <w:sz w:val="21"/>
          <w:szCs w:val="22"/>
        </w:rPr>
        <w:tab/>
      </w:r>
      <w:r w:rsidRPr="00B331E1">
        <w:t>混合</w:t>
      </w:r>
      <w:r w:rsidRPr="00B331E1">
        <w:t>3D</w:t>
      </w:r>
      <w:r w:rsidRPr="00B331E1">
        <w:t>打印系统设计与实现</w:t>
      </w:r>
    </w:p>
    <w:p w14:paraId="79B69785" w14:textId="600FC876" w:rsidR="00D133FF" w:rsidRPr="00B331E1" w:rsidRDefault="00D133FF" w:rsidP="00B331E1">
      <w:pPr>
        <w:pStyle w:val="TOC2"/>
        <w:tabs>
          <w:tab w:val="clear" w:pos="960"/>
          <w:tab w:val="left" w:pos="680"/>
        </w:tabs>
        <w:ind w:left="0" w:right="240"/>
        <w:rPr>
          <w:rFonts w:ascii="Times New Roman" w:eastAsiaTheme="majorEastAsia" w:hAnsi="Times New Roman" w:cs="Times New Roman"/>
          <w:smallCaps w:val="0"/>
          <w:sz w:val="21"/>
          <w:szCs w:val="22"/>
        </w:rPr>
      </w:pPr>
      <w:r w:rsidRPr="00B331E1">
        <w:rPr>
          <w:rFonts w:ascii="Times New Roman" w:eastAsiaTheme="majorEastAsia" w:hAnsi="Times New Roman" w:cs="Times New Roman"/>
        </w:rPr>
        <w:t>2.1</w:t>
      </w:r>
      <w:r w:rsidRPr="00B331E1">
        <w:rPr>
          <w:rFonts w:ascii="Times New Roman" w:eastAsiaTheme="majorEastAsia" w:hAnsi="Times New Roman" w:cs="Times New Roman"/>
          <w:smallCaps w:val="0"/>
          <w:sz w:val="21"/>
          <w:szCs w:val="22"/>
        </w:rPr>
        <w:tab/>
      </w:r>
      <w:r w:rsidRPr="00B331E1">
        <w:rPr>
          <w:rFonts w:ascii="Times New Roman" w:eastAsiaTheme="majorEastAsia" w:hAnsi="Times New Roman" w:cs="Times New Roman"/>
        </w:rPr>
        <w:t>引言</w:t>
      </w:r>
      <w:r w:rsidRPr="00B331E1">
        <w:rPr>
          <w:rFonts w:ascii="Times New Roman" w:eastAsiaTheme="majorEastAsia" w:hAnsi="Times New Roman" w:cs="Times New Roman"/>
        </w:rPr>
        <w:tab/>
      </w:r>
      <w:r w:rsidRPr="00B331E1">
        <w:rPr>
          <w:rFonts w:ascii="Times New Roman" w:eastAsiaTheme="majorEastAsia" w:hAnsi="Times New Roman" w:cs="Times New Roman"/>
        </w:rPr>
        <w:fldChar w:fldCharType="begin"/>
      </w:r>
      <w:r w:rsidRPr="00B331E1">
        <w:rPr>
          <w:rFonts w:ascii="Times New Roman" w:eastAsiaTheme="majorEastAsia" w:hAnsi="Times New Roman" w:cs="Times New Roman"/>
        </w:rPr>
        <w:instrText xml:space="preserve"> PAGEREF _Toc89981303 \h </w:instrText>
      </w:r>
      <w:r w:rsidRPr="00B331E1">
        <w:rPr>
          <w:rFonts w:ascii="Times New Roman" w:eastAsiaTheme="majorEastAsia" w:hAnsi="Times New Roman" w:cs="Times New Roman"/>
        </w:rPr>
      </w:r>
      <w:r w:rsidRPr="00B331E1">
        <w:rPr>
          <w:rFonts w:ascii="Times New Roman" w:eastAsiaTheme="majorEastAsia" w:hAnsi="Times New Roman" w:cs="Times New Roman"/>
        </w:rPr>
        <w:fldChar w:fldCharType="separate"/>
      </w:r>
      <w:r w:rsidR="00E003AC">
        <w:rPr>
          <w:rFonts w:ascii="Times New Roman" w:eastAsiaTheme="majorEastAsia" w:hAnsi="Times New Roman" w:cs="Times New Roman"/>
        </w:rPr>
        <w:t>11</w:t>
      </w:r>
      <w:r w:rsidRPr="00B331E1">
        <w:rPr>
          <w:rFonts w:ascii="Times New Roman" w:eastAsiaTheme="majorEastAsia" w:hAnsi="Times New Roman" w:cs="Times New Roman"/>
        </w:rPr>
        <w:fldChar w:fldCharType="end"/>
      </w:r>
    </w:p>
    <w:p w14:paraId="6CDFC0D3" w14:textId="4A97C91D" w:rsidR="00D133FF" w:rsidRPr="00B331E1" w:rsidRDefault="00D133FF" w:rsidP="00B331E1">
      <w:pPr>
        <w:pStyle w:val="TOC2"/>
        <w:tabs>
          <w:tab w:val="clear" w:pos="960"/>
          <w:tab w:val="left" w:pos="680"/>
        </w:tabs>
        <w:ind w:left="0" w:right="240"/>
        <w:rPr>
          <w:rFonts w:ascii="Times New Roman" w:eastAsiaTheme="majorEastAsia" w:hAnsi="Times New Roman" w:cs="Times New Roman"/>
          <w:smallCaps w:val="0"/>
          <w:sz w:val="21"/>
          <w:szCs w:val="22"/>
        </w:rPr>
      </w:pPr>
      <w:r w:rsidRPr="00B331E1">
        <w:rPr>
          <w:rFonts w:ascii="Times New Roman" w:eastAsiaTheme="majorEastAsia" w:hAnsi="Times New Roman" w:cs="Times New Roman"/>
        </w:rPr>
        <w:t>2.2</w:t>
      </w:r>
      <w:r w:rsidRPr="00B331E1">
        <w:rPr>
          <w:rFonts w:ascii="Times New Roman" w:eastAsiaTheme="majorEastAsia" w:hAnsi="Times New Roman" w:cs="Times New Roman"/>
          <w:smallCaps w:val="0"/>
          <w:sz w:val="21"/>
          <w:szCs w:val="22"/>
        </w:rPr>
        <w:tab/>
      </w:r>
      <w:r w:rsidRPr="00B331E1">
        <w:rPr>
          <w:rFonts w:ascii="Times New Roman" w:eastAsiaTheme="majorEastAsia" w:hAnsi="Times New Roman" w:cs="Times New Roman"/>
        </w:rPr>
        <w:t>设计思路</w:t>
      </w:r>
      <w:r w:rsidRPr="00B331E1">
        <w:rPr>
          <w:rFonts w:ascii="Times New Roman" w:eastAsiaTheme="majorEastAsia" w:hAnsi="Times New Roman" w:cs="Times New Roman"/>
        </w:rPr>
        <w:tab/>
      </w:r>
      <w:r w:rsidRPr="00B331E1">
        <w:rPr>
          <w:rFonts w:ascii="Times New Roman" w:eastAsiaTheme="majorEastAsia" w:hAnsi="Times New Roman" w:cs="Times New Roman"/>
        </w:rPr>
        <w:fldChar w:fldCharType="begin"/>
      </w:r>
      <w:r w:rsidRPr="00B331E1">
        <w:rPr>
          <w:rFonts w:ascii="Times New Roman" w:eastAsiaTheme="majorEastAsia" w:hAnsi="Times New Roman" w:cs="Times New Roman"/>
        </w:rPr>
        <w:instrText xml:space="preserve"> PAGEREF _Toc89981304 \h </w:instrText>
      </w:r>
      <w:r w:rsidRPr="00B331E1">
        <w:rPr>
          <w:rFonts w:ascii="Times New Roman" w:eastAsiaTheme="majorEastAsia" w:hAnsi="Times New Roman" w:cs="Times New Roman"/>
        </w:rPr>
      </w:r>
      <w:r w:rsidRPr="00B331E1">
        <w:rPr>
          <w:rFonts w:ascii="Times New Roman" w:eastAsiaTheme="majorEastAsia" w:hAnsi="Times New Roman" w:cs="Times New Roman"/>
        </w:rPr>
        <w:fldChar w:fldCharType="separate"/>
      </w:r>
      <w:r w:rsidR="00E003AC">
        <w:rPr>
          <w:rFonts w:ascii="Times New Roman" w:eastAsiaTheme="majorEastAsia" w:hAnsi="Times New Roman" w:cs="Times New Roman"/>
        </w:rPr>
        <w:t>12</w:t>
      </w:r>
      <w:r w:rsidRPr="00B331E1">
        <w:rPr>
          <w:rFonts w:ascii="Times New Roman" w:eastAsiaTheme="majorEastAsia" w:hAnsi="Times New Roman" w:cs="Times New Roman"/>
        </w:rPr>
        <w:fldChar w:fldCharType="end"/>
      </w:r>
    </w:p>
    <w:p w14:paraId="5EF55410" w14:textId="14277D42" w:rsidR="00D133FF" w:rsidRPr="00B331E1" w:rsidRDefault="00D133FF" w:rsidP="00B331E1">
      <w:pPr>
        <w:pStyle w:val="TOC2"/>
        <w:tabs>
          <w:tab w:val="clear" w:pos="960"/>
          <w:tab w:val="left" w:pos="680"/>
        </w:tabs>
        <w:ind w:left="0" w:right="240"/>
        <w:rPr>
          <w:rFonts w:ascii="Times New Roman" w:eastAsiaTheme="majorEastAsia" w:hAnsi="Times New Roman" w:cs="Times New Roman"/>
          <w:smallCaps w:val="0"/>
          <w:sz w:val="21"/>
          <w:szCs w:val="22"/>
        </w:rPr>
      </w:pPr>
      <w:r w:rsidRPr="00B331E1">
        <w:rPr>
          <w:rFonts w:ascii="Times New Roman" w:eastAsiaTheme="majorEastAsia" w:hAnsi="Times New Roman" w:cs="Times New Roman"/>
        </w:rPr>
        <w:t>2.3</w:t>
      </w:r>
      <w:r w:rsidRPr="00B331E1">
        <w:rPr>
          <w:rFonts w:ascii="Times New Roman" w:eastAsiaTheme="majorEastAsia" w:hAnsi="Times New Roman" w:cs="Times New Roman"/>
          <w:smallCaps w:val="0"/>
          <w:sz w:val="21"/>
          <w:szCs w:val="22"/>
        </w:rPr>
        <w:tab/>
      </w:r>
      <w:r w:rsidRPr="00B331E1">
        <w:rPr>
          <w:rFonts w:ascii="Times New Roman" w:eastAsiaTheme="majorEastAsia" w:hAnsi="Times New Roman" w:cs="Times New Roman"/>
        </w:rPr>
        <w:t>控制系统设计</w:t>
      </w:r>
      <w:r w:rsidRPr="00B331E1">
        <w:rPr>
          <w:rFonts w:ascii="Times New Roman" w:eastAsiaTheme="majorEastAsia" w:hAnsi="Times New Roman" w:cs="Times New Roman"/>
        </w:rPr>
        <w:tab/>
      </w:r>
      <w:r w:rsidRPr="00B331E1">
        <w:rPr>
          <w:rFonts w:ascii="Times New Roman" w:eastAsiaTheme="majorEastAsia" w:hAnsi="Times New Roman" w:cs="Times New Roman"/>
        </w:rPr>
        <w:fldChar w:fldCharType="begin"/>
      </w:r>
      <w:r w:rsidRPr="00B331E1">
        <w:rPr>
          <w:rFonts w:ascii="Times New Roman" w:eastAsiaTheme="majorEastAsia" w:hAnsi="Times New Roman" w:cs="Times New Roman"/>
        </w:rPr>
        <w:instrText xml:space="preserve"> PAGEREF _Toc89981305 \h </w:instrText>
      </w:r>
      <w:r w:rsidRPr="00B331E1">
        <w:rPr>
          <w:rFonts w:ascii="Times New Roman" w:eastAsiaTheme="majorEastAsia" w:hAnsi="Times New Roman" w:cs="Times New Roman"/>
        </w:rPr>
      </w:r>
      <w:r w:rsidRPr="00B331E1">
        <w:rPr>
          <w:rFonts w:ascii="Times New Roman" w:eastAsiaTheme="majorEastAsia" w:hAnsi="Times New Roman" w:cs="Times New Roman"/>
        </w:rPr>
        <w:fldChar w:fldCharType="separate"/>
      </w:r>
      <w:r w:rsidR="00E003AC">
        <w:rPr>
          <w:rFonts w:ascii="Times New Roman" w:eastAsiaTheme="majorEastAsia" w:hAnsi="Times New Roman" w:cs="Times New Roman"/>
        </w:rPr>
        <w:t>13</w:t>
      </w:r>
      <w:r w:rsidRPr="00B331E1">
        <w:rPr>
          <w:rFonts w:ascii="Times New Roman" w:eastAsiaTheme="majorEastAsia" w:hAnsi="Times New Roman" w:cs="Times New Roman"/>
        </w:rPr>
        <w:fldChar w:fldCharType="end"/>
      </w:r>
    </w:p>
    <w:p w14:paraId="04A6DBEF" w14:textId="0C2F1AFC" w:rsidR="00D133FF" w:rsidRPr="00B331E1" w:rsidRDefault="00D133FF" w:rsidP="00B331E1">
      <w:pPr>
        <w:pStyle w:val="TOC2"/>
        <w:tabs>
          <w:tab w:val="clear" w:pos="960"/>
          <w:tab w:val="left" w:pos="680"/>
        </w:tabs>
        <w:ind w:left="0" w:right="240"/>
        <w:rPr>
          <w:rFonts w:ascii="Times New Roman" w:eastAsiaTheme="majorEastAsia" w:hAnsi="Times New Roman" w:cs="Times New Roman"/>
          <w:smallCaps w:val="0"/>
          <w:sz w:val="21"/>
          <w:szCs w:val="22"/>
        </w:rPr>
      </w:pPr>
      <w:r w:rsidRPr="00B331E1">
        <w:rPr>
          <w:rFonts w:ascii="Times New Roman" w:eastAsiaTheme="majorEastAsia" w:hAnsi="Times New Roman" w:cs="Times New Roman"/>
        </w:rPr>
        <w:t>2.4</w:t>
      </w:r>
      <w:r w:rsidRPr="00B331E1">
        <w:rPr>
          <w:rFonts w:ascii="Times New Roman" w:eastAsiaTheme="majorEastAsia" w:hAnsi="Times New Roman" w:cs="Times New Roman"/>
          <w:smallCaps w:val="0"/>
          <w:sz w:val="21"/>
          <w:szCs w:val="22"/>
        </w:rPr>
        <w:tab/>
      </w:r>
      <w:r w:rsidRPr="00B331E1">
        <w:rPr>
          <w:rFonts w:ascii="Times New Roman" w:eastAsiaTheme="majorEastAsia" w:hAnsi="Times New Roman" w:cs="Times New Roman"/>
        </w:rPr>
        <w:t>点胶系统设计</w:t>
      </w:r>
      <w:r w:rsidRPr="00B331E1">
        <w:rPr>
          <w:rFonts w:ascii="Times New Roman" w:eastAsiaTheme="majorEastAsia" w:hAnsi="Times New Roman" w:cs="Times New Roman"/>
        </w:rPr>
        <w:tab/>
      </w:r>
      <w:r w:rsidRPr="00B331E1">
        <w:rPr>
          <w:rFonts w:ascii="Times New Roman" w:eastAsiaTheme="majorEastAsia" w:hAnsi="Times New Roman" w:cs="Times New Roman"/>
        </w:rPr>
        <w:fldChar w:fldCharType="begin"/>
      </w:r>
      <w:r w:rsidRPr="00B331E1">
        <w:rPr>
          <w:rFonts w:ascii="Times New Roman" w:eastAsiaTheme="majorEastAsia" w:hAnsi="Times New Roman" w:cs="Times New Roman"/>
        </w:rPr>
        <w:instrText xml:space="preserve"> PAGEREF _Toc89981306 \h </w:instrText>
      </w:r>
      <w:r w:rsidRPr="00B331E1">
        <w:rPr>
          <w:rFonts w:ascii="Times New Roman" w:eastAsiaTheme="majorEastAsia" w:hAnsi="Times New Roman" w:cs="Times New Roman"/>
        </w:rPr>
      </w:r>
      <w:r w:rsidRPr="00B331E1">
        <w:rPr>
          <w:rFonts w:ascii="Times New Roman" w:eastAsiaTheme="majorEastAsia" w:hAnsi="Times New Roman" w:cs="Times New Roman"/>
        </w:rPr>
        <w:fldChar w:fldCharType="separate"/>
      </w:r>
      <w:r w:rsidR="00E003AC">
        <w:rPr>
          <w:rFonts w:ascii="Times New Roman" w:eastAsiaTheme="majorEastAsia" w:hAnsi="Times New Roman" w:cs="Times New Roman"/>
        </w:rPr>
        <w:t>18</w:t>
      </w:r>
      <w:r w:rsidRPr="00B331E1">
        <w:rPr>
          <w:rFonts w:ascii="Times New Roman" w:eastAsiaTheme="majorEastAsia" w:hAnsi="Times New Roman" w:cs="Times New Roman"/>
        </w:rPr>
        <w:fldChar w:fldCharType="end"/>
      </w:r>
    </w:p>
    <w:p w14:paraId="10500571" w14:textId="395104CC" w:rsidR="00D133FF" w:rsidRPr="00B331E1" w:rsidRDefault="00D133FF" w:rsidP="00B331E1">
      <w:pPr>
        <w:pStyle w:val="TOC2"/>
        <w:tabs>
          <w:tab w:val="clear" w:pos="960"/>
          <w:tab w:val="left" w:pos="680"/>
        </w:tabs>
        <w:ind w:left="0" w:right="240"/>
        <w:rPr>
          <w:rFonts w:ascii="Times New Roman" w:eastAsiaTheme="majorEastAsia" w:hAnsi="Times New Roman" w:cs="Times New Roman"/>
          <w:smallCaps w:val="0"/>
          <w:sz w:val="21"/>
          <w:szCs w:val="22"/>
        </w:rPr>
      </w:pPr>
      <w:r w:rsidRPr="00B331E1">
        <w:rPr>
          <w:rFonts w:ascii="Times New Roman" w:eastAsiaTheme="majorEastAsia" w:hAnsi="Times New Roman" w:cs="Times New Roman"/>
        </w:rPr>
        <w:t>2.5</w:t>
      </w:r>
      <w:r w:rsidRPr="00B331E1">
        <w:rPr>
          <w:rFonts w:ascii="Times New Roman" w:eastAsiaTheme="majorEastAsia" w:hAnsi="Times New Roman" w:cs="Times New Roman"/>
          <w:smallCaps w:val="0"/>
          <w:sz w:val="21"/>
          <w:szCs w:val="22"/>
        </w:rPr>
        <w:tab/>
      </w:r>
      <w:r w:rsidRPr="00B331E1">
        <w:rPr>
          <w:rFonts w:ascii="Times New Roman" w:eastAsiaTheme="majorEastAsia" w:hAnsi="Times New Roman" w:cs="Times New Roman"/>
        </w:rPr>
        <w:t>本章小结</w:t>
      </w:r>
      <w:r w:rsidRPr="00B331E1">
        <w:rPr>
          <w:rFonts w:ascii="Times New Roman" w:eastAsiaTheme="majorEastAsia" w:hAnsi="Times New Roman" w:cs="Times New Roman"/>
        </w:rPr>
        <w:tab/>
      </w:r>
      <w:r w:rsidRPr="00B331E1">
        <w:rPr>
          <w:rFonts w:ascii="Times New Roman" w:eastAsiaTheme="majorEastAsia" w:hAnsi="Times New Roman" w:cs="Times New Roman"/>
        </w:rPr>
        <w:fldChar w:fldCharType="begin"/>
      </w:r>
      <w:r w:rsidRPr="00B331E1">
        <w:rPr>
          <w:rFonts w:ascii="Times New Roman" w:eastAsiaTheme="majorEastAsia" w:hAnsi="Times New Roman" w:cs="Times New Roman"/>
        </w:rPr>
        <w:instrText xml:space="preserve"> PAGEREF _Toc89981307 \h </w:instrText>
      </w:r>
      <w:r w:rsidRPr="00B331E1">
        <w:rPr>
          <w:rFonts w:ascii="Times New Roman" w:eastAsiaTheme="majorEastAsia" w:hAnsi="Times New Roman" w:cs="Times New Roman"/>
        </w:rPr>
      </w:r>
      <w:r w:rsidRPr="00B331E1">
        <w:rPr>
          <w:rFonts w:ascii="Times New Roman" w:eastAsiaTheme="majorEastAsia" w:hAnsi="Times New Roman" w:cs="Times New Roman"/>
        </w:rPr>
        <w:fldChar w:fldCharType="separate"/>
      </w:r>
      <w:r w:rsidR="00E003AC">
        <w:rPr>
          <w:rFonts w:ascii="Times New Roman" w:eastAsiaTheme="majorEastAsia" w:hAnsi="Times New Roman" w:cs="Times New Roman"/>
        </w:rPr>
        <w:t>19</w:t>
      </w:r>
      <w:r w:rsidRPr="00B331E1">
        <w:rPr>
          <w:rFonts w:ascii="Times New Roman" w:eastAsiaTheme="majorEastAsia" w:hAnsi="Times New Roman" w:cs="Times New Roman"/>
        </w:rPr>
        <w:fldChar w:fldCharType="end"/>
      </w:r>
    </w:p>
    <w:p w14:paraId="68ED7A91" w14:textId="75182090" w:rsidR="00D133FF" w:rsidRPr="005A02F1" w:rsidRDefault="00D133FF">
      <w:pPr>
        <w:pStyle w:val="TOC1"/>
        <w:rPr>
          <w:rFonts w:eastAsiaTheme="minorEastAsia"/>
          <w:bCs w:val="0"/>
          <w:sz w:val="21"/>
          <w:szCs w:val="22"/>
        </w:rPr>
      </w:pPr>
      <w:r w:rsidRPr="005A02F1">
        <w:t>3</w:t>
      </w:r>
      <w:r w:rsidRPr="005A02F1">
        <w:rPr>
          <w:rFonts w:eastAsiaTheme="minorEastAsia"/>
          <w:bCs w:val="0"/>
          <w:sz w:val="21"/>
          <w:szCs w:val="22"/>
        </w:rPr>
        <w:tab/>
      </w:r>
      <w:bookmarkStart w:id="95" w:name="_Hlk90166489"/>
      <w:r w:rsidR="006B296D">
        <w:rPr>
          <w:rFonts w:hint="eastAsia"/>
        </w:rPr>
        <w:t>智能</w:t>
      </w:r>
      <w:r w:rsidRPr="005A02F1">
        <w:t>软体机器人基底材料和结构设计</w:t>
      </w:r>
      <w:bookmarkEnd w:id="95"/>
    </w:p>
    <w:p w14:paraId="7984078E" w14:textId="3874BE6F"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3.1</w:t>
      </w:r>
      <w:r w:rsidRPr="005A02F1">
        <w:rPr>
          <w:rFonts w:ascii="Times New Roman" w:eastAsiaTheme="minorEastAsia" w:hAnsi="Times New Roman" w:cs="Times New Roman"/>
          <w:smallCaps w:val="0"/>
          <w:sz w:val="21"/>
          <w:szCs w:val="22"/>
        </w:rPr>
        <w:tab/>
      </w:r>
      <w:r w:rsidRPr="005A02F1">
        <w:rPr>
          <w:rFonts w:ascii="Times New Roman" w:hAnsi="Times New Roman" w:cs="Times New Roman"/>
        </w:rPr>
        <w:t>引言</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09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21</w:t>
      </w:r>
      <w:r w:rsidRPr="005A02F1">
        <w:rPr>
          <w:rFonts w:ascii="Times New Roman" w:hAnsi="Times New Roman" w:cs="Times New Roman"/>
        </w:rPr>
        <w:fldChar w:fldCharType="end"/>
      </w:r>
    </w:p>
    <w:p w14:paraId="5922CE97" w14:textId="189C73E7"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3.2</w:t>
      </w:r>
      <w:r w:rsidRPr="005A02F1">
        <w:rPr>
          <w:rFonts w:ascii="Times New Roman" w:eastAsiaTheme="minorEastAsia" w:hAnsi="Times New Roman" w:cs="Times New Roman"/>
          <w:smallCaps w:val="0"/>
          <w:sz w:val="21"/>
          <w:szCs w:val="22"/>
        </w:rPr>
        <w:tab/>
      </w:r>
      <w:r w:rsidR="00CB74BD">
        <w:rPr>
          <w:rFonts w:ascii="Times New Roman" w:hAnsi="Times New Roman" w:cs="Times New Roman" w:hint="eastAsia"/>
        </w:rPr>
        <w:t>用于</w:t>
      </w:r>
      <w:r w:rsidRPr="005A02F1">
        <w:rPr>
          <w:rFonts w:ascii="Times New Roman" w:hAnsi="Times New Roman" w:cs="Times New Roman"/>
        </w:rPr>
        <w:t>打印</w:t>
      </w:r>
      <w:r w:rsidR="00CB74BD">
        <w:rPr>
          <w:rFonts w:ascii="Times New Roman" w:hAnsi="Times New Roman" w:cs="Times New Roman" w:hint="eastAsia"/>
        </w:rPr>
        <w:t>的磁性</w:t>
      </w:r>
      <w:r w:rsidRPr="005A02F1">
        <w:rPr>
          <w:rFonts w:ascii="Times New Roman" w:hAnsi="Times New Roman" w:cs="Times New Roman"/>
        </w:rPr>
        <w:t>墨水制备</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10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22</w:t>
      </w:r>
      <w:r w:rsidRPr="005A02F1">
        <w:rPr>
          <w:rFonts w:ascii="Times New Roman" w:hAnsi="Times New Roman" w:cs="Times New Roman"/>
        </w:rPr>
        <w:fldChar w:fldCharType="end"/>
      </w:r>
    </w:p>
    <w:p w14:paraId="275C6860" w14:textId="226028BF"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3.3</w:t>
      </w:r>
      <w:r w:rsidRPr="005A02F1">
        <w:rPr>
          <w:rFonts w:ascii="Times New Roman" w:eastAsiaTheme="minorEastAsia" w:hAnsi="Times New Roman" w:cs="Times New Roman"/>
          <w:smallCaps w:val="0"/>
          <w:sz w:val="21"/>
          <w:szCs w:val="22"/>
        </w:rPr>
        <w:tab/>
      </w:r>
      <w:r w:rsidR="00CB74BD">
        <w:rPr>
          <w:rFonts w:ascii="Times New Roman" w:hAnsi="Times New Roman" w:cs="Times New Roman" w:hint="eastAsia"/>
        </w:rPr>
        <w:t>磁性墨水</w:t>
      </w:r>
      <w:r w:rsidRPr="005A02F1">
        <w:rPr>
          <w:rFonts w:ascii="Times New Roman" w:hAnsi="Times New Roman" w:cs="Times New Roman"/>
        </w:rPr>
        <w:t>材料表征</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11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23</w:t>
      </w:r>
      <w:r w:rsidRPr="005A02F1">
        <w:rPr>
          <w:rFonts w:ascii="Times New Roman" w:hAnsi="Times New Roman" w:cs="Times New Roman"/>
        </w:rPr>
        <w:fldChar w:fldCharType="end"/>
      </w:r>
    </w:p>
    <w:p w14:paraId="1F1CE579" w14:textId="6E47633F"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3.4</w:t>
      </w:r>
      <w:r w:rsidRPr="005A02F1">
        <w:rPr>
          <w:rFonts w:ascii="Times New Roman" w:eastAsiaTheme="minorEastAsia" w:hAnsi="Times New Roman" w:cs="Times New Roman"/>
          <w:smallCaps w:val="0"/>
          <w:sz w:val="21"/>
          <w:szCs w:val="22"/>
        </w:rPr>
        <w:tab/>
      </w:r>
      <w:r w:rsidR="006B296D" w:rsidRPr="006B296D">
        <w:rPr>
          <w:rFonts w:ascii="Times New Roman" w:eastAsiaTheme="minorEastAsia" w:hAnsi="Times New Roman" w:cs="Times New Roman" w:hint="eastAsia"/>
          <w:smallCaps w:val="0"/>
        </w:rPr>
        <w:t>智能</w:t>
      </w:r>
      <w:r w:rsidRPr="005A02F1">
        <w:rPr>
          <w:rFonts w:ascii="Times New Roman" w:hAnsi="Times New Roman" w:cs="Times New Roman"/>
        </w:rPr>
        <w:t>软体机器人</w:t>
      </w:r>
      <w:r w:rsidR="0060454F">
        <w:rPr>
          <w:rFonts w:ascii="Times New Roman" w:hAnsi="Times New Roman" w:cs="Times New Roman" w:hint="eastAsia"/>
        </w:rPr>
        <w:t>基底</w:t>
      </w:r>
      <w:r w:rsidRPr="005A02F1">
        <w:rPr>
          <w:rFonts w:ascii="Times New Roman" w:hAnsi="Times New Roman" w:cs="Times New Roman"/>
        </w:rPr>
        <w:t>结构设计与打印</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12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27</w:t>
      </w:r>
      <w:r w:rsidRPr="005A02F1">
        <w:rPr>
          <w:rFonts w:ascii="Times New Roman" w:hAnsi="Times New Roman" w:cs="Times New Roman"/>
        </w:rPr>
        <w:fldChar w:fldCharType="end"/>
      </w:r>
    </w:p>
    <w:p w14:paraId="329C0815" w14:textId="6E7D07F6"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3.5</w:t>
      </w:r>
      <w:r w:rsidRPr="005A02F1">
        <w:rPr>
          <w:rFonts w:ascii="Times New Roman" w:eastAsiaTheme="minorEastAsia" w:hAnsi="Times New Roman" w:cs="Times New Roman"/>
          <w:smallCaps w:val="0"/>
          <w:sz w:val="21"/>
          <w:szCs w:val="22"/>
        </w:rPr>
        <w:tab/>
      </w:r>
      <w:r w:rsidR="006B296D">
        <w:rPr>
          <w:rFonts w:ascii="Times New Roman" w:hAnsi="Times New Roman" w:cs="Times New Roman" w:hint="eastAsia"/>
        </w:rPr>
        <w:t>智能软</w:t>
      </w:r>
      <w:r w:rsidRPr="005A02F1">
        <w:rPr>
          <w:rFonts w:ascii="Times New Roman" w:hAnsi="Times New Roman" w:cs="Times New Roman"/>
        </w:rPr>
        <w:t>体机器人</w:t>
      </w:r>
      <w:r w:rsidR="0060454F">
        <w:rPr>
          <w:rFonts w:ascii="Times New Roman" w:hAnsi="Times New Roman" w:cs="Times New Roman" w:hint="eastAsia"/>
        </w:rPr>
        <w:t>基底</w:t>
      </w:r>
      <w:r w:rsidRPr="005A02F1">
        <w:rPr>
          <w:rFonts w:ascii="Times New Roman" w:hAnsi="Times New Roman" w:cs="Times New Roman"/>
        </w:rPr>
        <w:t>力学分析与仿真</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13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29</w:t>
      </w:r>
      <w:r w:rsidRPr="005A02F1">
        <w:rPr>
          <w:rFonts w:ascii="Times New Roman" w:hAnsi="Times New Roman" w:cs="Times New Roman"/>
        </w:rPr>
        <w:fldChar w:fldCharType="end"/>
      </w:r>
    </w:p>
    <w:p w14:paraId="26EEDF27" w14:textId="28D9AC95"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3.6</w:t>
      </w:r>
      <w:r w:rsidRPr="005A02F1">
        <w:rPr>
          <w:rFonts w:ascii="Times New Roman" w:eastAsiaTheme="minorEastAsia" w:hAnsi="Times New Roman" w:cs="Times New Roman"/>
          <w:smallCaps w:val="0"/>
          <w:sz w:val="21"/>
          <w:szCs w:val="22"/>
        </w:rPr>
        <w:tab/>
      </w:r>
      <w:r w:rsidRPr="005A02F1">
        <w:rPr>
          <w:rFonts w:ascii="Times New Roman" w:hAnsi="Times New Roman" w:cs="Times New Roman"/>
        </w:rPr>
        <w:t>本章小结</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14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31</w:t>
      </w:r>
      <w:r w:rsidRPr="005A02F1">
        <w:rPr>
          <w:rFonts w:ascii="Times New Roman" w:hAnsi="Times New Roman" w:cs="Times New Roman"/>
        </w:rPr>
        <w:fldChar w:fldCharType="end"/>
      </w:r>
    </w:p>
    <w:p w14:paraId="34F3A69F" w14:textId="55833C09" w:rsidR="00D133FF" w:rsidRPr="005A02F1" w:rsidRDefault="00D133FF">
      <w:pPr>
        <w:pStyle w:val="TOC1"/>
        <w:rPr>
          <w:rFonts w:eastAsiaTheme="minorEastAsia"/>
          <w:bCs w:val="0"/>
          <w:sz w:val="21"/>
          <w:szCs w:val="22"/>
        </w:rPr>
      </w:pPr>
      <w:r w:rsidRPr="005A02F1">
        <w:lastRenderedPageBreak/>
        <w:t>4</w:t>
      </w:r>
      <w:r w:rsidRPr="005A02F1">
        <w:rPr>
          <w:rFonts w:eastAsiaTheme="minorEastAsia"/>
          <w:bCs w:val="0"/>
          <w:sz w:val="21"/>
          <w:szCs w:val="22"/>
        </w:rPr>
        <w:tab/>
      </w:r>
      <w:r w:rsidR="00C734F4" w:rsidRPr="00C734F4">
        <w:rPr>
          <w:rFonts w:ascii="黑体" w:hAnsi="黑体" w:hint="eastAsia"/>
          <w:bCs w:val="0"/>
        </w:rPr>
        <w:t>柔性</w:t>
      </w:r>
      <w:r w:rsidR="00CB74BD">
        <w:rPr>
          <w:rFonts w:hint="eastAsia"/>
        </w:rPr>
        <w:t>实时温度采集</w:t>
      </w:r>
      <w:r w:rsidRPr="005A02F1">
        <w:t>系统设计与打印</w:t>
      </w:r>
    </w:p>
    <w:p w14:paraId="024BF83C" w14:textId="45303E74"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4.1</w:t>
      </w:r>
      <w:r w:rsidRPr="005A02F1">
        <w:rPr>
          <w:rFonts w:ascii="Times New Roman" w:eastAsiaTheme="minorEastAsia" w:hAnsi="Times New Roman" w:cs="Times New Roman"/>
          <w:smallCaps w:val="0"/>
          <w:sz w:val="21"/>
          <w:szCs w:val="22"/>
        </w:rPr>
        <w:tab/>
      </w:r>
      <w:r w:rsidRPr="005A02F1">
        <w:rPr>
          <w:rFonts w:ascii="Times New Roman" w:hAnsi="Times New Roman" w:cs="Times New Roman"/>
        </w:rPr>
        <w:t>引言</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16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33</w:t>
      </w:r>
      <w:r w:rsidRPr="005A02F1">
        <w:rPr>
          <w:rFonts w:ascii="Times New Roman" w:hAnsi="Times New Roman" w:cs="Times New Roman"/>
        </w:rPr>
        <w:fldChar w:fldCharType="end"/>
      </w:r>
    </w:p>
    <w:p w14:paraId="377EBA70" w14:textId="25E6DCBA"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4.2</w:t>
      </w:r>
      <w:r w:rsidRPr="005A02F1">
        <w:rPr>
          <w:rFonts w:ascii="Times New Roman" w:eastAsiaTheme="minorEastAsia" w:hAnsi="Times New Roman" w:cs="Times New Roman"/>
          <w:smallCaps w:val="0"/>
          <w:sz w:val="21"/>
          <w:szCs w:val="22"/>
        </w:rPr>
        <w:tab/>
      </w:r>
      <w:r w:rsidRPr="005A02F1">
        <w:rPr>
          <w:rFonts w:ascii="Times New Roman" w:hAnsi="Times New Roman" w:cs="Times New Roman"/>
        </w:rPr>
        <w:t>柔性导电墨水制备</w:t>
      </w:r>
      <w:r w:rsidR="00C734F4">
        <w:rPr>
          <w:rFonts w:ascii="Times New Roman" w:hAnsi="Times New Roman" w:cs="Times New Roman" w:hint="eastAsia"/>
        </w:rPr>
        <w:t>及性能表征</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17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33</w:t>
      </w:r>
      <w:r w:rsidRPr="005A02F1">
        <w:rPr>
          <w:rFonts w:ascii="Times New Roman" w:hAnsi="Times New Roman" w:cs="Times New Roman"/>
        </w:rPr>
        <w:fldChar w:fldCharType="end"/>
      </w:r>
    </w:p>
    <w:p w14:paraId="13C32DB7" w14:textId="57B6C53A"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4.3</w:t>
      </w:r>
      <w:r w:rsidRPr="005A02F1">
        <w:rPr>
          <w:rFonts w:ascii="Times New Roman" w:eastAsiaTheme="minorEastAsia" w:hAnsi="Times New Roman" w:cs="Times New Roman"/>
          <w:smallCaps w:val="0"/>
          <w:sz w:val="21"/>
          <w:szCs w:val="22"/>
        </w:rPr>
        <w:tab/>
      </w:r>
      <w:r w:rsidRPr="005A02F1">
        <w:rPr>
          <w:rFonts w:ascii="Times New Roman" w:hAnsi="Times New Roman" w:cs="Times New Roman"/>
        </w:rPr>
        <w:t>柔性电路</w:t>
      </w:r>
      <w:r w:rsidR="00C734F4">
        <w:rPr>
          <w:rFonts w:ascii="Times New Roman" w:hAnsi="Times New Roman" w:cs="Times New Roman" w:hint="eastAsia"/>
        </w:rPr>
        <w:t>系统</w:t>
      </w:r>
      <w:r w:rsidRPr="005A02F1">
        <w:rPr>
          <w:rFonts w:ascii="Times New Roman" w:hAnsi="Times New Roman" w:cs="Times New Roman"/>
        </w:rPr>
        <w:t>设计</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18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38</w:t>
      </w:r>
      <w:r w:rsidRPr="005A02F1">
        <w:rPr>
          <w:rFonts w:ascii="Times New Roman" w:hAnsi="Times New Roman" w:cs="Times New Roman"/>
        </w:rPr>
        <w:fldChar w:fldCharType="end"/>
      </w:r>
    </w:p>
    <w:p w14:paraId="41BD737D" w14:textId="6CD2726D"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4.4</w:t>
      </w:r>
      <w:r w:rsidRPr="005A02F1">
        <w:rPr>
          <w:rFonts w:ascii="Times New Roman" w:eastAsiaTheme="minorEastAsia" w:hAnsi="Times New Roman" w:cs="Times New Roman"/>
          <w:smallCaps w:val="0"/>
          <w:sz w:val="21"/>
          <w:szCs w:val="22"/>
        </w:rPr>
        <w:tab/>
      </w:r>
      <w:r w:rsidRPr="005A02F1">
        <w:rPr>
          <w:rFonts w:ascii="Times New Roman" w:hAnsi="Times New Roman" w:cs="Times New Roman"/>
        </w:rPr>
        <w:t>柔性</w:t>
      </w:r>
      <w:r w:rsidR="00C734F4">
        <w:rPr>
          <w:rFonts w:ascii="Times New Roman" w:hAnsi="Times New Roman" w:cs="Times New Roman" w:hint="eastAsia"/>
        </w:rPr>
        <w:t>电路</w:t>
      </w:r>
      <w:r w:rsidRPr="005A02F1">
        <w:rPr>
          <w:rFonts w:ascii="Times New Roman" w:hAnsi="Times New Roman" w:cs="Times New Roman"/>
        </w:rPr>
        <w:t>系统打印</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19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46</w:t>
      </w:r>
      <w:r w:rsidRPr="005A02F1">
        <w:rPr>
          <w:rFonts w:ascii="Times New Roman" w:hAnsi="Times New Roman" w:cs="Times New Roman"/>
        </w:rPr>
        <w:fldChar w:fldCharType="end"/>
      </w:r>
    </w:p>
    <w:p w14:paraId="1C044A1E" w14:textId="2C3E9426"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4.5</w:t>
      </w:r>
      <w:r w:rsidRPr="005A02F1">
        <w:rPr>
          <w:rFonts w:ascii="Times New Roman" w:eastAsiaTheme="minorEastAsia" w:hAnsi="Times New Roman" w:cs="Times New Roman"/>
          <w:smallCaps w:val="0"/>
          <w:sz w:val="21"/>
          <w:szCs w:val="22"/>
        </w:rPr>
        <w:tab/>
      </w:r>
      <w:r w:rsidRPr="005A02F1">
        <w:rPr>
          <w:rFonts w:ascii="Times New Roman" w:hAnsi="Times New Roman" w:cs="Times New Roman"/>
        </w:rPr>
        <w:t>本章小结</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20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48</w:t>
      </w:r>
      <w:r w:rsidRPr="005A02F1">
        <w:rPr>
          <w:rFonts w:ascii="Times New Roman" w:hAnsi="Times New Roman" w:cs="Times New Roman"/>
        </w:rPr>
        <w:fldChar w:fldCharType="end"/>
      </w:r>
    </w:p>
    <w:p w14:paraId="6B9C3437" w14:textId="50491266" w:rsidR="00D133FF" w:rsidRPr="005A02F1" w:rsidRDefault="00D133FF">
      <w:pPr>
        <w:pStyle w:val="TOC1"/>
        <w:rPr>
          <w:rFonts w:eastAsiaTheme="minorEastAsia"/>
          <w:bCs w:val="0"/>
          <w:sz w:val="21"/>
          <w:szCs w:val="22"/>
        </w:rPr>
      </w:pPr>
      <w:r w:rsidRPr="005A02F1">
        <w:t>5</w:t>
      </w:r>
      <w:r w:rsidRPr="005A02F1">
        <w:rPr>
          <w:rFonts w:eastAsiaTheme="minorEastAsia"/>
          <w:bCs w:val="0"/>
          <w:sz w:val="21"/>
          <w:szCs w:val="22"/>
        </w:rPr>
        <w:tab/>
      </w:r>
      <w:r w:rsidRPr="005A02F1">
        <w:t>磁场</w:t>
      </w:r>
      <w:r w:rsidR="002A002F">
        <w:rPr>
          <w:rFonts w:hint="eastAsia"/>
        </w:rPr>
        <w:t>调控的</w:t>
      </w:r>
      <w:r w:rsidRPr="005A02F1">
        <w:t>热</w:t>
      </w:r>
      <w:r w:rsidR="002A002F">
        <w:rPr>
          <w:rFonts w:hint="eastAsia"/>
        </w:rPr>
        <w:t>响应</w:t>
      </w:r>
      <w:r w:rsidRPr="005A02F1">
        <w:t>水凝胶系统设计</w:t>
      </w:r>
    </w:p>
    <w:p w14:paraId="628C2195" w14:textId="0E2C5BA4"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5.1</w:t>
      </w:r>
      <w:r w:rsidRPr="005A02F1">
        <w:rPr>
          <w:rFonts w:ascii="Times New Roman" w:eastAsiaTheme="minorEastAsia" w:hAnsi="Times New Roman" w:cs="Times New Roman"/>
          <w:smallCaps w:val="0"/>
          <w:sz w:val="21"/>
          <w:szCs w:val="22"/>
        </w:rPr>
        <w:tab/>
      </w:r>
      <w:r w:rsidRPr="005A02F1">
        <w:rPr>
          <w:rFonts w:ascii="Times New Roman" w:hAnsi="Times New Roman" w:cs="Times New Roman"/>
        </w:rPr>
        <w:t>引言</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22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49</w:t>
      </w:r>
      <w:r w:rsidRPr="005A02F1">
        <w:rPr>
          <w:rFonts w:ascii="Times New Roman" w:hAnsi="Times New Roman" w:cs="Times New Roman"/>
        </w:rPr>
        <w:fldChar w:fldCharType="end"/>
      </w:r>
    </w:p>
    <w:p w14:paraId="34F137DB" w14:textId="4822C65B"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5.2</w:t>
      </w:r>
      <w:r w:rsidRPr="005A02F1">
        <w:rPr>
          <w:rFonts w:ascii="Times New Roman" w:eastAsiaTheme="minorEastAsia" w:hAnsi="Times New Roman" w:cs="Times New Roman"/>
          <w:smallCaps w:val="0"/>
          <w:sz w:val="21"/>
          <w:szCs w:val="22"/>
        </w:rPr>
        <w:tab/>
      </w:r>
      <w:r w:rsidRPr="005A02F1">
        <w:rPr>
          <w:rFonts w:ascii="Times New Roman" w:hAnsi="Times New Roman" w:cs="Times New Roman"/>
        </w:rPr>
        <w:t>磁热响应材料制备与表征</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23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50</w:t>
      </w:r>
      <w:r w:rsidRPr="005A02F1">
        <w:rPr>
          <w:rFonts w:ascii="Times New Roman" w:hAnsi="Times New Roman" w:cs="Times New Roman"/>
        </w:rPr>
        <w:fldChar w:fldCharType="end"/>
      </w:r>
    </w:p>
    <w:p w14:paraId="24F8A786" w14:textId="6E132FCF"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5.3</w:t>
      </w:r>
      <w:r w:rsidRPr="005A02F1">
        <w:rPr>
          <w:rFonts w:ascii="Times New Roman" w:eastAsiaTheme="minorEastAsia" w:hAnsi="Times New Roman" w:cs="Times New Roman"/>
          <w:smallCaps w:val="0"/>
          <w:sz w:val="21"/>
          <w:szCs w:val="22"/>
        </w:rPr>
        <w:tab/>
      </w:r>
      <w:r w:rsidRPr="005A02F1">
        <w:rPr>
          <w:rFonts w:ascii="Times New Roman" w:hAnsi="Times New Roman" w:cs="Times New Roman"/>
        </w:rPr>
        <w:t>热响应水凝胶制备与打印</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24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52</w:t>
      </w:r>
      <w:r w:rsidRPr="005A02F1">
        <w:rPr>
          <w:rFonts w:ascii="Times New Roman" w:hAnsi="Times New Roman" w:cs="Times New Roman"/>
        </w:rPr>
        <w:fldChar w:fldCharType="end"/>
      </w:r>
    </w:p>
    <w:p w14:paraId="723F86C9" w14:textId="261D2CE6"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5.4</w:t>
      </w:r>
      <w:r w:rsidRPr="005A02F1">
        <w:rPr>
          <w:rFonts w:ascii="Times New Roman" w:eastAsiaTheme="minorEastAsia" w:hAnsi="Times New Roman" w:cs="Times New Roman"/>
          <w:smallCaps w:val="0"/>
          <w:sz w:val="21"/>
          <w:szCs w:val="22"/>
        </w:rPr>
        <w:tab/>
      </w:r>
      <w:r w:rsidR="00124CEB">
        <w:rPr>
          <w:rFonts w:ascii="Times New Roman" w:hAnsi="Times New Roman" w:cs="Times New Roman" w:hint="eastAsia"/>
        </w:rPr>
        <w:t>感应</w:t>
      </w:r>
      <w:r w:rsidRPr="005A02F1">
        <w:rPr>
          <w:rFonts w:ascii="Times New Roman" w:hAnsi="Times New Roman" w:cs="Times New Roman"/>
        </w:rPr>
        <w:t>加热系统设计与搭建</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25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53</w:t>
      </w:r>
      <w:r w:rsidRPr="005A02F1">
        <w:rPr>
          <w:rFonts w:ascii="Times New Roman" w:hAnsi="Times New Roman" w:cs="Times New Roman"/>
        </w:rPr>
        <w:fldChar w:fldCharType="end"/>
      </w:r>
    </w:p>
    <w:p w14:paraId="0A22B553" w14:textId="46C52644"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5.5</w:t>
      </w:r>
      <w:r w:rsidRPr="005A02F1">
        <w:rPr>
          <w:rFonts w:ascii="Times New Roman" w:eastAsiaTheme="minorEastAsia" w:hAnsi="Times New Roman" w:cs="Times New Roman"/>
          <w:smallCaps w:val="0"/>
          <w:sz w:val="21"/>
          <w:szCs w:val="22"/>
        </w:rPr>
        <w:tab/>
      </w:r>
      <w:r w:rsidRPr="005A02F1">
        <w:rPr>
          <w:rFonts w:ascii="Times New Roman" w:hAnsi="Times New Roman" w:cs="Times New Roman"/>
        </w:rPr>
        <w:t>磁热响应系统</w:t>
      </w:r>
      <w:r w:rsidR="00124CEB">
        <w:rPr>
          <w:rFonts w:ascii="Times New Roman" w:hAnsi="Times New Roman" w:cs="Times New Roman" w:hint="eastAsia"/>
        </w:rPr>
        <w:t>功能</w:t>
      </w:r>
      <w:r w:rsidRPr="005A02F1">
        <w:rPr>
          <w:rFonts w:ascii="Times New Roman" w:hAnsi="Times New Roman" w:cs="Times New Roman"/>
        </w:rPr>
        <w:t>验证</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26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55</w:t>
      </w:r>
      <w:r w:rsidRPr="005A02F1">
        <w:rPr>
          <w:rFonts w:ascii="Times New Roman" w:hAnsi="Times New Roman" w:cs="Times New Roman"/>
        </w:rPr>
        <w:fldChar w:fldCharType="end"/>
      </w:r>
    </w:p>
    <w:p w14:paraId="7092DEA2" w14:textId="574ACD5B"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5.6</w:t>
      </w:r>
      <w:r w:rsidRPr="005A02F1">
        <w:rPr>
          <w:rFonts w:ascii="Times New Roman" w:eastAsiaTheme="minorEastAsia" w:hAnsi="Times New Roman" w:cs="Times New Roman"/>
          <w:smallCaps w:val="0"/>
          <w:sz w:val="21"/>
          <w:szCs w:val="22"/>
        </w:rPr>
        <w:tab/>
      </w:r>
      <w:r w:rsidRPr="005A02F1">
        <w:rPr>
          <w:rFonts w:ascii="Times New Roman" w:hAnsi="Times New Roman" w:cs="Times New Roman"/>
        </w:rPr>
        <w:t>本章小结</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27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56</w:t>
      </w:r>
      <w:r w:rsidRPr="005A02F1">
        <w:rPr>
          <w:rFonts w:ascii="Times New Roman" w:hAnsi="Times New Roman" w:cs="Times New Roman"/>
        </w:rPr>
        <w:fldChar w:fldCharType="end"/>
      </w:r>
    </w:p>
    <w:p w14:paraId="4D73D081" w14:textId="48C82C9B" w:rsidR="00D133FF" w:rsidRPr="005A02F1" w:rsidRDefault="00D133FF">
      <w:pPr>
        <w:pStyle w:val="TOC1"/>
        <w:rPr>
          <w:rFonts w:eastAsiaTheme="minorEastAsia"/>
          <w:bCs w:val="0"/>
          <w:sz w:val="21"/>
          <w:szCs w:val="22"/>
        </w:rPr>
      </w:pPr>
      <w:r w:rsidRPr="005A02F1">
        <w:t>6</w:t>
      </w:r>
      <w:r w:rsidRPr="005A02F1">
        <w:rPr>
          <w:rFonts w:eastAsiaTheme="minorEastAsia"/>
          <w:bCs w:val="0"/>
          <w:sz w:val="21"/>
          <w:szCs w:val="22"/>
        </w:rPr>
        <w:tab/>
      </w:r>
      <w:bookmarkStart w:id="96" w:name="_Hlk90168762"/>
      <w:r w:rsidRPr="005A02F1">
        <w:t>混合</w:t>
      </w:r>
      <w:r w:rsidRPr="005A02F1">
        <w:t>3D</w:t>
      </w:r>
      <w:r w:rsidRPr="005A02F1">
        <w:t>打印的</w:t>
      </w:r>
      <w:r w:rsidR="006B296D">
        <w:rPr>
          <w:rFonts w:hint="eastAsia"/>
        </w:rPr>
        <w:t>智能</w:t>
      </w:r>
      <w:r w:rsidRPr="005A02F1">
        <w:t>软体机器人及其功能验证</w:t>
      </w:r>
      <w:bookmarkEnd w:id="96"/>
    </w:p>
    <w:p w14:paraId="6F12D52E" w14:textId="186CC8AD"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6.1</w:t>
      </w:r>
      <w:r w:rsidRPr="005A02F1">
        <w:rPr>
          <w:rFonts w:ascii="Times New Roman" w:eastAsiaTheme="minorEastAsia" w:hAnsi="Times New Roman" w:cs="Times New Roman"/>
          <w:smallCaps w:val="0"/>
          <w:sz w:val="21"/>
          <w:szCs w:val="22"/>
        </w:rPr>
        <w:tab/>
      </w:r>
      <w:r w:rsidRPr="005A02F1">
        <w:rPr>
          <w:rFonts w:ascii="Times New Roman" w:hAnsi="Times New Roman" w:cs="Times New Roman"/>
        </w:rPr>
        <w:t>打印智能软体机器人</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29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58</w:t>
      </w:r>
      <w:r w:rsidRPr="005A02F1">
        <w:rPr>
          <w:rFonts w:ascii="Times New Roman" w:hAnsi="Times New Roman" w:cs="Times New Roman"/>
        </w:rPr>
        <w:fldChar w:fldCharType="end"/>
      </w:r>
    </w:p>
    <w:p w14:paraId="40892A44" w14:textId="6CFD3B44"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6.2</w:t>
      </w:r>
      <w:r w:rsidRPr="005A02F1">
        <w:rPr>
          <w:rFonts w:ascii="Times New Roman" w:eastAsiaTheme="minorEastAsia" w:hAnsi="Times New Roman" w:cs="Times New Roman"/>
          <w:smallCaps w:val="0"/>
          <w:sz w:val="21"/>
          <w:szCs w:val="22"/>
        </w:rPr>
        <w:tab/>
      </w:r>
      <w:r w:rsidRPr="005A02F1">
        <w:rPr>
          <w:rFonts w:ascii="Times New Roman" w:hAnsi="Times New Roman" w:cs="Times New Roman"/>
        </w:rPr>
        <w:t>智能软体机器人功能验证</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30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59</w:t>
      </w:r>
      <w:r w:rsidRPr="005A02F1">
        <w:rPr>
          <w:rFonts w:ascii="Times New Roman" w:hAnsi="Times New Roman" w:cs="Times New Roman"/>
        </w:rPr>
        <w:fldChar w:fldCharType="end"/>
      </w:r>
    </w:p>
    <w:p w14:paraId="6927438C" w14:textId="6C30464A"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6.3</w:t>
      </w:r>
      <w:r w:rsidRPr="005A02F1">
        <w:rPr>
          <w:rFonts w:ascii="Times New Roman" w:eastAsiaTheme="minorEastAsia" w:hAnsi="Times New Roman" w:cs="Times New Roman"/>
          <w:smallCaps w:val="0"/>
          <w:sz w:val="21"/>
          <w:szCs w:val="22"/>
        </w:rPr>
        <w:tab/>
      </w:r>
      <w:r w:rsidRPr="005A02F1">
        <w:rPr>
          <w:rFonts w:ascii="Times New Roman" w:hAnsi="Times New Roman" w:cs="Times New Roman"/>
        </w:rPr>
        <w:t>其他功能的智能软体机器人</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31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60</w:t>
      </w:r>
      <w:r w:rsidRPr="005A02F1">
        <w:rPr>
          <w:rFonts w:ascii="Times New Roman" w:hAnsi="Times New Roman" w:cs="Times New Roman"/>
        </w:rPr>
        <w:fldChar w:fldCharType="end"/>
      </w:r>
    </w:p>
    <w:p w14:paraId="225751B0" w14:textId="54795E0E"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6.4</w:t>
      </w:r>
      <w:r w:rsidRPr="005A02F1">
        <w:rPr>
          <w:rFonts w:ascii="Times New Roman" w:eastAsiaTheme="minorEastAsia" w:hAnsi="Times New Roman" w:cs="Times New Roman"/>
          <w:smallCaps w:val="0"/>
          <w:sz w:val="21"/>
          <w:szCs w:val="22"/>
        </w:rPr>
        <w:tab/>
      </w:r>
      <w:r w:rsidRPr="005A02F1">
        <w:rPr>
          <w:rFonts w:ascii="Times New Roman" w:hAnsi="Times New Roman" w:cs="Times New Roman"/>
        </w:rPr>
        <w:t>本章小结</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32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61</w:t>
      </w:r>
      <w:r w:rsidRPr="005A02F1">
        <w:rPr>
          <w:rFonts w:ascii="Times New Roman" w:hAnsi="Times New Roman" w:cs="Times New Roman"/>
        </w:rPr>
        <w:fldChar w:fldCharType="end"/>
      </w:r>
    </w:p>
    <w:p w14:paraId="0AE5A222" w14:textId="211ECACF" w:rsidR="00D133FF" w:rsidRPr="005A02F1" w:rsidRDefault="00D133FF">
      <w:pPr>
        <w:pStyle w:val="TOC1"/>
        <w:rPr>
          <w:rFonts w:eastAsiaTheme="minorEastAsia"/>
          <w:bCs w:val="0"/>
          <w:sz w:val="21"/>
          <w:szCs w:val="22"/>
        </w:rPr>
      </w:pPr>
      <w:r w:rsidRPr="005A02F1">
        <w:t>7</w:t>
      </w:r>
      <w:r w:rsidRPr="005A02F1">
        <w:rPr>
          <w:rFonts w:eastAsiaTheme="minorEastAsia"/>
          <w:bCs w:val="0"/>
          <w:sz w:val="21"/>
          <w:szCs w:val="22"/>
        </w:rPr>
        <w:tab/>
      </w:r>
      <w:r w:rsidRPr="005A02F1">
        <w:t>总结与展望</w:t>
      </w:r>
    </w:p>
    <w:p w14:paraId="2689B9FC" w14:textId="35EABCE7"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7.1</w:t>
      </w:r>
      <w:r w:rsidRPr="005A02F1">
        <w:rPr>
          <w:rFonts w:ascii="Times New Roman" w:eastAsiaTheme="minorEastAsia" w:hAnsi="Times New Roman" w:cs="Times New Roman"/>
          <w:smallCaps w:val="0"/>
          <w:sz w:val="21"/>
          <w:szCs w:val="22"/>
        </w:rPr>
        <w:tab/>
      </w:r>
      <w:r w:rsidRPr="005A02F1">
        <w:rPr>
          <w:rFonts w:ascii="Times New Roman" w:hAnsi="Times New Roman" w:cs="Times New Roman"/>
        </w:rPr>
        <w:t>本文主要内容及结论</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34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62</w:t>
      </w:r>
      <w:r w:rsidRPr="005A02F1">
        <w:rPr>
          <w:rFonts w:ascii="Times New Roman" w:hAnsi="Times New Roman" w:cs="Times New Roman"/>
        </w:rPr>
        <w:fldChar w:fldCharType="end"/>
      </w:r>
    </w:p>
    <w:p w14:paraId="0CB0C4E7" w14:textId="6A9F3881"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7.2</w:t>
      </w:r>
      <w:r w:rsidRPr="005A02F1">
        <w:rPr>
          <w:rFonts w:ascii="Times New Roman" w:eastAsiaTheme="minorEastAsia" w:hAnsi="Times New Roman" w:cs="Times New Roman"/>
          <w:smallCaps w:val="0"/>
          <w:sz w:val="21"/>
          <w:szCs w:val="22"/>
        </w:rPr>
        <w:tab/>
      </w:r>
      <w:r w:rsidRPr="005A02F1">
        <w:rPr>
          <w:rFonts w:ascii="Times New Roman" w:hAnsi="Times New Roman" w:cs="Times New Roman"/>
        </w:rPr>
        <w:t>本文的主要创新点</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35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63</w:t>
      </w:r>
      <w:r w:rsidRPr="005A02F1">
        <w:rPr>
          <w:rFonts w:ascii="Times New Roman" w:hAnsi="Times New Roman" w:cs="Times New Roman"/>
        </w:rPr>
        <w:fldChar w:fldCharType="end"/>
      </w:r>
    </w:p>
    <w:p w14:paraId="747E88EA" w14:textId="4A2C805C" w:rsidR="00D133FF" w:rsidRPr="005A02F1" w:rsidRDefault="00D133FF" w:rsidP="005A02F1">
      <w:pPr>
        <w:pStyle w:val="TOC2"/>
        <w:tabs>
          <w:tab w:val="clear" w:pos="960"/>
          <w:tab w:val="left" w:pos="680"/>
        </w:tabs>
        <w:ind w:left="0" w:right="240"/>
        <w:rPr>
          <w:rFonts w:ascii="Times New Roman" w:eastAsiaTheme="minorEastAsia" w:hAnsi="Times New Roman" w:cs="Times New Roman"/>
          <w:smallCaps w:val="0"/>
          <w:sz w:val="21"/>
          <w:szCs w:val="22"/>
        </w:rPr>
      </w:pPr>
      <w:r w:rsidRPr="005A02F1">
        <w:rPr>
          <w:rFonts w:ascii="Times New Roman" w:hAnsi="Times New Roman" w:cs="Times New Roman"/>
        </w:rPr>
        <w:t>7.3</w:t>
      </w:r>
      <w:r w:rsidRPr="005A02F1">
        <w:rPr>
          <w:rFonts w:ascii="Times New Roman" w:eastAsiaTheme="minorEastAsia" w:hAnsi="Times New Roman" w:cs="Times New Roman"/>
          <w:smallCaps w:val="0"/>
          <w:sz w:val="21"/>
          <w:szCs w:val="22"/>
        </w:rPr>
        <w:tab/>
      </w:r>
      <w:r w:rsidRPr="005A02F1">
        <w:rPr>
          <w:rFonts w:ascii="Times New Roman" w:hAnsi="Times New Roman" w:cs="Times New Roman"/>
        </w:rPr>
        <w:t>展望</w:t>
      </w:r>
      <w:r w:rsidRPr="005A02F1">
        <w:rPr>
          <w:rFonts w:ascii="Times New Roman" w:hAnsi="Times New Roman" w:cs="Times New Roman"/>
        </w:rPr>
        <w:tab/>
      </w:r>
      <w:r w:rsidRPr="005A02F1">
        <w:rPr>
          <w:rFonts w:ascii="Times New Roman" w:hAnsi="Times New Roman" w:cs="Times New Roman"/>
        </w:rPr>
        <w:fldChar w:fldCharType="begin"/>
      </w:r>
      <w:r w:rsidRPr="005A02F1">
        <w:rPr>
          <w:rFonts w:ascii="Times New Roman" w:hAnsi="Times New Roman" w:cs="Times New Roman"/>
        </w:rPr>
        <w:instrText xml:space="preserve"> PAGEREF _Toc89981336 \h </w:instrText>
      </w:r>
      <w:r w:rsidRPr="005A02F1">
        <w:rPr>
          <w:rFonts w:ascii="Times New Roman" w:hAnsi="Times New Roman" w:cs="Times New Roman"/>
        </w:rPr>
      </w:r>
      <w:r w:rsidRPr="005A02F1">
        <w:rPr>
          <w:rFonts w:ascii="Times New Roman" w:hAnsi="Times New Roman" w:cs="Times New Roman"/>
        </w:rPr>
        <w:fldChar w:fldCharType="separate"/>
      </w:r>
      <w:r w:rsidR="00E003AC">
        <w:rPr>
          <w:rFonts w:ascii="Times New Roman" w:hAnsi="Times New Roman" w:cs="Times New Roman"/>
        </w:rPr>
        <w:t>64</w:t>
      </w:r>
      <w:r w:rsidRPr="005A02F1">
        <w:rPr>
          <w:rFonts w:ascii="Times New Roman" w:hAnsi="Times New Roman" w:cs="Times New Roman"/>
        </w:rPr>
        <w:fldChar w:fldCharType="end"/>
      </w:r>
    </w:p>
    <w:p w14:paraId="35575F49" w14:textId="021E33B8" w:rsidR="00D133FF" w:rsidRPr="005A02F1" w:rsidRDefault="00D133FF">
      <w:pPr>
        <w:pStyle w:val="TOC1"/>
        <w:rPr>
          <w:rFonts w:eastAsiaTheme="minorEastAsia"/>
          <w:bCs w:val="0"/>
          <w:sz w:val="21"/>
          <w:szCs w:val="22"/>
        </w:rPr>
      </w:pPr>
      <w:r w:rsidRPr="005A02F1">
        <w:lastRenderedPageBreak/>
        <w:t>致</w:t>
      </w:r>
      <w:r w:rsidRPr="005A02F1">
        <w:t xml:space="preserve">  </w:t>
      </w:r>
      <w:r w:rsidRPr="005A02F1">
        <w:t>谢</w:t>
      </w:r>
      <w:r w:rsidRPr="005A02F1">
        <w:tab/>
      </w:r>
      <w:r w:rsidRPr="005A02F1">
        <w:fldChar w:fldCharType="begin"/>
      </w:r>
      <w:r w:rsidRPr="005A02F1">
        <w:instrText xml:space="preserve"> PAGEREF _Toc89981337 \h </w:instrText>
      </w:r>
      <w:r w:rsidRPr="005A02F1">
        <w:fldChar w:fldCharType="separate"/>
      </w:r>
      <w:r w:rsidR="00E003AC">
        <w:t>66</w:t>
      </w:r>
      <w:r w:rsidRPr="005A02F1">
        <w:fldChar w:fldCharType="end"/>
      </w:r>
    </w:p>
    <w:p w14:paraId="73EF4B1C" w14:textId="757014FA" w:rsidR="00D133FF" w:rsidRPr="005A02F1" w:rsidRDefault="00D133FF">
      <w:pPr>
        <w:pStyle w:val="TOC1"/>
        <w:rPr>
          <w:rFonts w:eastAsiaTheme="minorEastAsia"/>
          <w:bCs w:val="0"/>
          <w:sz w:val="21"/>
          <w:szCs w:val="22"/>
        </w:rPr>
      </w:pPr>
      <w:r w:rsidRPr="005A02F1">
        <w:t>参考文献</w:t>
      </w:r>
      <w:r w:rsidRPr="005A02F1">
        <w:tab/>
      </w:r>
      <w:r w:rsidRPr="005A02F1">
        <w:fldChar w:fldCharType="begin"/>
      </w:r>
      <w:r w:rsidRPr="005A02F1">
        <w:instrText xml:space="preserve"> PAGEREF _Toc89981338 \h </w:instrText>
      </w:r>
      <w:r w:rsidRPr="005A02F1">
        <w:fldChar w:fldCharType="separate"/>
      </w:r>
      <w:r w:rsidR="00E003AC">
        <w:t>67</w:t>
      </w:r>
      <w:r w:rsidRPr="005A02F1">
        <w:fldChar w:fldCharType="end"/>
      </w:r>
    </w:p>
    <w:p w14:paraId="3E2157F9" w14:textId="59EA85B0" w:rsidR="00D133FF" w:rsidRPr="005A02F1" w:rsidRDefault="00D133FF">
      <w:pPr>
        <w:pStyle w:val="TOC1"/>
        <w:rPr>
          <w:rFonts w:eastAsiaTheme="minorEastAsia"/>
          <w:bCs w:val="0"/>
          <w:sz w:val="21"/>
          <w:szCs w:val="22"/>
        </w:rPr>
      </w:pPr>
      <w:r w:rsidRPr="005A02F1">
        <w:t>附录</w:t>
      </w:r>
      <w:r w:rsidRPr="005A02F1">
        <w:t xml:space="preserve">1  </w:t>
      </w:r>
      <w:r w:rsidRPr="005A02F1">
        <w:t>攻读硕士学位期间取得的学术成果</w:t>
      </w:r>
      <w:r w:rsidRPr="005A02F1">
        <w:tab/>
      </w:r>
      <w:r w:rsidRPr="005A02F1">
        <w:fldChar w:fldCharType="begin"/>
      </w:r>
      <w:r w:rsidRPr="005A02F1">
        <w:instrText xml:space="preserve"> PAGEREF _Toc89981339 \h </w:instrText>
      </w:r>
      <w:r w:rsidRPr="005A02F1">
        <w:fldChar w:fldCharType="separate"/>
      </w:r>
      <w:r w:rsidR="00E003AC">
        <w:t>73</w:t>
      </w:r>
      <w:r w:rsidRPr="005A02F1">
        <w:fldChar w:fldCharType="end"/>
      </w:r>
    </w:p>
    <w:p w14:paraId="2038CD64" w14:textId="4353648B" w:rsidR="00D133FF" w:rsidRPr="005A02F1" w:rsidRDefault="00D133FF">
      <w:pPr>
        <w:pStyle w:val="TOC1"/>
        <w:rPr>
          <w:rFonts w:eastAsiaTheme="minorEastAsia"/>
          <w:bCs w:val="0"/>
          <w:sz w:val="21"/>
          <w:szCs w:val="22"/>
        </w:rPr>
      </w:pPr>
      <w:r w:rsidRPr="005A02F1">
        <w:t>附录</w:t>
      </w:r>
      <w:r w:rsidRPr="005A02F1">
        <w:t xml:space="preserve">2  </w:t>
      </w:r>
      <w:r w:rsidRPr="005A02F1">
        <w:t>部分程序代码</w:t>
      </w:r>
      <w:r w:rsidRPr="005A02F1">
        <w:tab/>
      </w:r>
      <w:r w:rsidRPr="005A02F1">
        <w:fldChar w:fldCharType="begin"/>
      </w:r>
      <w:r w:rsidRPr="005A02F1">
        <w:instrText xml:space="preserve"> PAGEREF _Toc89981340 \h </w:instrText>
      </w:r>
      <w:r w:rsidRPr="005A02F1">
        <w:fldChar w:fldCharType="separate"/>
      </w:r>
      <w:r w:rsidR="00E003AC">
        <w:t>74</w:t>
      </w:r>
      <w:r w:rsidRPr="005A02F1">
        <w:fldChar w:fldCharType="end"/>
      </w:r>
    </w:p>
    <w:p w14:paraId="1AC582C9" w14:textId="1D64063C" w:rsidR="00F21E5C" w:rsidRPr="006D57F4" w:rsidRDefault="00D133FF" w:rsidP="00D133FF">
      <w:pPr>
        <w:jc w:val="center"/>
        <w:rPr>
          <w:sz w:val="28"/>
          <w:szCs w:val="28"/>
        </w:rPr>
        <w:sectPr w:rsidR="00F21E5C" w:rsidRPr="006D57F4" w:rsidSect="00404B9E">
          <w:headerReference w:type="even" r:id="rId18"/>
          <w:headerReference w:type="default" r:id="rId19"/>
          <w:footerReference w:type="even" r:id="rId20"/>
          <w:footerReference w:type="default" r:id="rId21"/>
          <w:headerReference w:type="first" r:id="rId22"/>
          <w:footerReference w:type="first" r:id="rId23"/>
          <w:pgSz w:w="11907" w:h="16840" w:code="9"/>
          <w:pgMar w:top="2552" w:right="1474" w:bottom="1418" w:left="1474" w:header="1701" w:footer="851" w:gutter="0"/>
          <w:pgNumType w:fmt="upperRoman" w:start="1"/>
          <w:cols w:space="425"/>
          <w:docGrid w:linePitch="312"/>
        </w:sectPr>
      </w:pPr>
      <w:r w:rsidRPr="005A02F1">
        <w:rPr>
          <w:rFonts w:eastAsia="黑体"/>
          <w:sz w:val="20"/>
          <w:szCs w:val="20"/>
        </w:rPr>
        <w:fldChar w:fldCharType="end"/>
      </w:r>
    </w:p>
    <w:p w14:paraId="26371D95" w14:textId="2320E606" w:rsidR="009C7C17" w:rsidRPr="00991924" w:rsidRDefault="009C7C17" w:rsidP="00991924">
      <w:pPr>
        <w:pStyle w:val="1"/>
        <w:ind w:left="576" w:hanging="576"/>
        <w:rPr>
          <w:b w:val="0"/>
        </w:rPr>
      </w:pPr>
      <w:bookmarkStart w:id="97" w:name="_Toc229791433"/>
      <w:bookmarkStart w:id="98" w:name="_Toc229915034"/>
      <w:bookmarkStart w:id="99" w:name="_Toc377235969"/>
      <w:bookmarkStart w:id="100" w:name="_Toc379915053"/>
      <w:bookmarkStart w:id="101" w:name="_Toc380663914"/>
      <w:bookmarkStart w:id="102" w:name="_Toc437362261"/>
      <w:bookmarkStart w:id="103" w:name="_Toc437362302"/>
      <w:bookmarkStart w:id="104" w:name="_Toc444250083"/>
      <w:bookmarkStart w:id="105" w:name="_Toc46962951"/>
      <w:bookmarkStart w:id="106" w:name="_Toc57189222"/>
      <w:bookmarkStart w:id="107" w:name="_Toc57978732"/>
      <w:bookmarkStart w:id="108" w:name="_Toc89981297"/>
      <w:r w:rsidRPr="00991924">
        <w:rPr>
          <w:b w:val="0"/>
        </w:rPr>
        <w:lastRenderedPageBreak/>
        <w:t>绪论</w:t>
      </w:r>
      <w:bookmarkEnd w:id="97"/>
      <w:bookmarkEnd w:id="98"/>
      <w:bookmarkEnd w:id="99"/>
      <w:bookmarkEnd w:id="100"/>
      <w:bookmarkEnd w:id="101"/>
      <w:bookmarkEnd w:id="102"/>
      <w:bookmarkEnd w:id="103"/>
      <w:bookmarkEnd w:id="104"/>
      <w:bookmarkEnd w:id="105"/>
      <w:bookmarkEnd w:id="106"/>
      <w:bookmarkEnd w:id="107"/>
      <w:bookmarkEnd w:id="108"/>
    </w:p>
    <w:p w14:paraId="17EC6B84" w14:textId="71F67034" w:rsidR="009C7C17" w:rsidRDefault="00FF557A" w:rsidP="005534A7">
      <w:pPr>
        <w:pStyle w:val="2"/>
      </w:pPr>
      <w:bookmarkStart w:id="109" w:name="_Toc46962952"/>
      <w:bookmarkStart w:id="110" w:name="_Toc57189223"/>
      <w:bookmarkStart w:id="111" w:name="_Toc89981298"/>
      <w:bookmarkStart w:id="112" w:name="_Toc229791434"/>
      <w:bookmarkStart w:id="113" w:name="_Toc229915035"/>
      <w:bookmarkStart w:id="114" w:name="_Toc377235970"/>
      <w:bookmarkStart w:id="115" w:name="_Toc379915054"/>
      <w:bookmarkStart w:id="116" w:name="_Toc437362303"/>
      <w:r w:rsidRPr="00342B7F">
        <w:t>研究背景</w:t>
      </w:r>
      <w:r w:rsidR="009B3A58" w:rsidRPr="00342B7F">
        <w:t>与意</w:t>
      </w:r>
      <w:r w:rsidR="00C22A55" w:rsidRPr="00342B7F">
        <w:t>义</w:t>
      </w:r>
      <w:bookmarkEnd w:id="109"/>
      <w:bookmarkEnd w:id="110"/>
      <w:bookmarkEnd w:id="111"/>
    </w:p>
    <w:p w14:paraId="14DBB764" w14:textId="1DE2A78E" w:rsidR="003B2E3E" w:rsidRPr="003B2E3E" w:rsidRDefault="00FA722A" w:rsidP="0011505C">
      <w:pPr>
        <w:pStyle w:val="3"/>
      </w:pPr>
      <w:r>
        <w:rPr>
          <w:rFonts w:hint="eastAsia"/>
        </w:rPr>
        <w:t>二值复数神经网络</w:t>
      </w:r>
    </w:p>
    <w:p w14:paraId="1E776D84" w14:textId="622DE015" w:rsidR="00A353A1" w:rsidRDefault="00A353A1" w:rsidP="004331F1">
      <w:pPr>
        <w:autoSpaceDE w:val="0"/>
        <w:autoSpaceDN w:val="0"/>
        <w:adjustRightInd w:val="0"/>
        <w:ind w:firstLine="420"/>
        <w:jc w:val="left"/>
      </w:pPr>
      <w:r>
        <w:rPr>
          <w:noProof/>
        </w:rPr>
        <w:drawing>
          <wp:inline distT="0" distB="0" distL="0" distR="0" wp14:anchorId="14FA7FC4" wp14:editId="0C6CCEBD">
            <wp:extent cx="5688965" cy="294259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688965" cy="2942590"/>
                    </a:xfrm>
                    <a:prstGeom prst="rect">
                      <a:avLst/>
                    </a:prstGeom>
                  </pic:spPr>
                </pic:pic>
              </a:graphicData>
            </a:graphic>
          </wp:inline>
        </w:drawing>
      </w:r>
    </w:p>
    <w:p w14:paraId="37D2183F" w14:textId="4F3DE699" w:rsidR="00C82A3D" w:rsidRDefault="00A353A1" w:rsidP="004331F1">
      <w:pPr>
        <w:autoSpaceDE w:val="0"/>
        <w:autoSpaceDN w:val="0"/>
        <w:adjustRightInd w:val="0"/>
        <w:ind w:firstLine="420"/>
        <w:jc w:val="left"/>
      </w:pPr>
      <w:r>
        <w:rPr>
          <w:noProof/>
        </w:rPr>
        <w:lastRenderedPageBreak/>
        <w:drawing>
          <wp:inline distT="0" distB="0" distL="0" distR="0" wp14:anchorId="165F1EB2" wp14:editId="1FC7CE31">
            <wp:extent cx="5688965" cy="449262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688965" cy="4492625"/>
                    </a:xfrm>
                    <a:prstGeom prst="rect">
                      <a:avLst/>
                    </a:prstGeom>
                  </pic:spPr>
                </pic:pic>
              </a:graphicData>
            </a:graphic>
          </wp:inline>
        </w:drawing>
      </w:r>
    </w:p>
    <w:p w14:paraId="14C44949" w14:textId="3DDBDB7F" w:rsidR="00A353A1" w:rsidRDefault="00A353A1" w:rsidP="004331F1">
      <w:pPr>
        <w:autoSpaceDE w:val="0"/>
        <w:autoSpaceDN w:val="0"/>
        <w:adjustRightInd w:val="0"/>
        <w:ind w:firstLine="420"/>
        <w:jc w:val="left"/>
      </w:pPr>
      <w:r>
        <w:rPr>
          <w:noProof/>
        </w:rPr>
        <w:lastRenderedPageBreak/>
        <w:drawing>
          <wp:inline distT="0" distB="0" distL="0" distR="0" wp14:anchorId="555C6BD3" wp14:editId="4FBFCCDE">
            <wp:extent cx="5688965" cy="491553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688965" cy="4915535"/>
                    </a:xfrm>
                    <a:prstGeom prst="rect">
                      <a:avLst/>
                    </a:prstGeom>
                  </pic:spPr>
                </pic:pic>
              </a:graphicData>
            </a:graphic>
          </wp:inline>
        </w:drawing>
      </w:r>
    </w:p>
    <w:p w14:paraId="368073F9" w14:textId="6394B8EB" w:rsidR="00A353A1" w:rsidRDefault="00A353A1" w:rsidP="004331F1">
      <w:pPr>
        <w:autoSpaceDE w:val="0"/>
        <w:autoSpaceDN w:val="0"/>
        <w:adjustRightInd w:val="0"/>
        <w:ind w:firstLine="420"/>
        <w:jc w:val="left"/>
        <w:rPr>
          <w:rFonts w:hint="eastAsia"/>
        </w:rPr>
      </w:pPr>
      <w:r>
        <w:rPr>
          <w:noProof/>
        </w:rPr>
        <w:drawing>
          <wp:inline distT="0" distB="0" distL="0" distR="0" wp14:anchorId="5B86FCD7" wp14:editId="74F9A3CC">
            <wp:extent cx="5688965" cy="24384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688965" cy="2438400"/>
                    </a:xfrm>
                    <a:prstGeom prst="rect">
                      <a:avLst/>
                    </a:prstGeom>
                  </pic:spPr>
                </pic:pic>
              </a:graphicData>
            </a:graphic>
          </wp:inline>
        </w:drawing>
      </w:r>
    </w:p>
    <w:p w14:paraId="3C993554" w14:textId="280DADAA" w:rsidR="00A353A1" w:rsidRDefault="00A353A1" w:rsidP="004331F1">
      <w:pPr>
        <w:autoSpaceDE w:val="0"/>
        <w:autoSpaceDN w:val="0"/>
        <w:adjustRightInd w:val="0"/>
        <w:ind w:firstLine="420"/>
        <w:jc w:val="left"/>
      </w:pPr>
      <w:r>
        <w:rPr>
          <w:noProof/>
        </w:rPr>
        <w:lastRenderedPageBreak/>
        <w:drawing>
          <wp:inline distT="0" distB="0" distL="0" distR="0" wp14:anchorId="3962DC01" wp14:editId="689BD8DF">
            <wp:extent cx="5688965" cy="491553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688965" cy="4915535"/>
                    </a:xfrm>
                    <a:prstGeom prst="rect">
                      <a:avLst/>
                    </a:prstGeom>
                  </pic:spPr>
                </pic:pic>
              </a:graphicData>
            </a:graphic>
          </wp:inline>
        </w:drawing>
      </w:r>
    </w:p>
    <w:p w14:paraId="2FCC239B" w14:textId="357849C3" w:rsidR="00A353A1" w:rsidRDefault="00A353A1" w:rsidP="004331F1">
      <w:pPr>
        <w:autoSpaceDE w:val="0"/>
        <w:autoSpaceDN w:val="0"/>
        <w:adjustRightInd w:val="0"/>
        <w:ind w:firstLine="420"/>
        <w:jc w:val="left"/>
      </w:pPr>
      <w:r>
        <w:rPr>
          <w:noProof/>
        </w:rPr>
        <w:drawing>
          <wp:inline distT="0" distB="0" distL="0" distR="0" wp14:anchorId="3F7D17DB" wp14:editId="6271177F">
            <wp:extent cx="5688965" cy="123063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688965" cy="1230630"/>
                    </a:xfrm>
                    <a:prstGeom prst="rect">
                      <a:avLst/>
                    </a:prstGeom>
                  </pic:spPr>
                </pic:pic>
              </a:graphicData>
            </a:graphic>
          </wp:inline>
        </w:drawing>
      </w:r>
    </w:p>
    <w:p w14:paraId="62B29188" w14:textId="424F5D92" w:rsidR="00937D1E" w:rsidRPr="00C82A3D" w:rsidRDefault="00937D1E" w:rsidP="004331F1">
      <w:pPr>
        <w:autoSpaceDE w:val="0"/>
        <w:autoSpaceDN w:val="0"/>
        <w:adjustRightInd w:val="0"/>
        <w:ind w:firstLine="420"/>
        <w:jc w:val="left"/>
        <w:rPr>
          <w:rFonts w:hint="eastAsia"/>
        </w:rPr>
      </w:pPr>
      <w:r>
        <w:rPr>
          <w:rFonts w:hint="eastAsia"/>
        </w:rPr>
        <w:t>综上所述，</w:t>
      </w:r>
      <w:r>
        <w:t>BCNN</w:t>
      </w:r>
      <w:r>
        <w:rPr>
          <w:rFonts w:hint="eastAsia"/>
        </w:rPr>
        <w:t>网络应用的意义在于继承了</w:t>
      </w:r>
      <w:r>
        <w:rPr>
          <w:rFonts w:hint="eastAsia"/>
        </w:rPr>
        <w:t>B</w:t>
      </w:r>
      <w:r>
        <w:t>NN</w:t>
      </w:r>
      <w:r>
        <w:rPr>
          <w:rFonts w:hint="eastAsia"/>
        </w:rPr>
        <w:t>网络的计算效率、低硬件开销、</w:t>
      </w:r>
      <w:r w:rsidR="00443278">
        <w:rPr>
          <w:rFonts w:hint="eastAsia"/>
        </w:rPr>
        <w:t>高</w:t>
      </w:r>
      <w:r>
        <w:rPr>
          <w:rFonts w:hint="eastAsia"/>
        </w:rPr>
        <w:t>能效比以及鲁棒性</w:t>
      </w:r>
      <w:r w:rsidR="00443278">
        <w:rPr>
          <w:rFonts w:hint="eastAsia"/>
        </w:rPr>
        <w:t>等优势的同时，又结合</w:t>
      </w:r>
      <w:r w:rsidR="00443278">
        <w:rPr>
          <w:rFonts w:hint="eastAsia"/>
        </w:rPr>
        <w:t>D</w:t>
      </w:r>
      <w:r w:rsidR="00443278">
        <w:t>CN</w:t>
      </w:r>
      <w:r w:rsidR="00443278">
        <w:rPr>
          <w:rFonts w:hint="eastAsia"/>
        </w:rPr>
        <w:t>网络</w:t>
      </w:r>
      <w:r w:rsidR="009E728C">
        <w:rPr>
          <w:rFonts w:hint="eastAsia"/>
        </w:rPr>
        <w:t>降低</w:t>
      </w:r>
      <w:r w:rsidR="00443278">
        <w:rPr>
          <w:rFonts w:hint="eastAsia"/>
        </w:rPr>
        <w:t>了</w:t>
      </w:r>
      <w:r w:rsidR="00443278">
        <w:rPr>
          <w:rFonts w:hint="eastAsia"/>
        </w:rPr>
        <w:t>B</w:t>
      </w:r>
      <w:r w:rsidR="00443278">
        <w:t>NN</w:t>
      </w:r>
      <w:r w:rsidR="00443278">
        <w:rPr>
          <w:rFonts w:hint="eastAsia"/>
        </w:rPr>
        <w:t>网络的精度损失，且</w:t>
      </w:r>
      <w:r w:rsidR="00443278">
        <w:rPr>
          <w:rFonts w:hint="eastAsia"/>
        </w:rPr>
        <w:t>B</w:t>
      </w:r>
      <w:r w:rsidR="00443278">
        <w:t>CNN</w:t>
      </w:r>
      <w:r w:rsidR="009E728C">
        <w:rPr>
          <w:rFonts w:hint="eastAsia"/>
        </w:rPr>
        <w:t>网络使用</w:t>
      </w:r>
      <w:r w:rsidR="009E728C">
        <w:rPr>
          <w:rFonts w:hint="eastAsia"/>
        </w:rPr>
        <w:t>p</w:t>
      </w:r>
      <w:r w:rsidR="009E728C">
        <w:t>op(xor)</w:t>
      </w:r>
      <w:r w:rsidR="009E728C">
        <w:rPr>
          <w:rFonts w:hint="eastAsia"/>
        </w:rPr>
        <w:t>运算替代了大量的乘加计算，具有极强的硬件友好性。</w:t>
      </w:r>
    </w:p>
    <w:p w14:paraId="11D83BD8" w14:textId="2B70924D" w:rsidR="00FD1A6A" w:rsidRPr="00DF53E2" w:rsidRDefault="00FD1A6A" w:rsidP="0011505C">
      <w:pPr>
        <w:pStyle w:val="3"/>
      </w:pPr>
      <w:r>
        <w:rPr>
          <w:rFonts w:hint="eastAsia"/>
        </w:rPr>
        <w:t>具有感知能力的软体机器人</w:t>
      </w:r>
    </w:p>
    <w:p w14:paraId="11F8F731" w14:textId="75177F7A" w:rsidR="00C82A3D" w:rsidRPr="00C82A3D" w:rsidRDefault="003B774C" w:rsidP="00C82A3D">
      <w:pPr>
        <w:ind w:firstLineChars="200" w:firstLine="480"/>
      </w:pPr>
      <w:r w:rsidRPr="00C82A3D">
        <w:t>随着</w:t>
      </w:r>
      <w:r w:rsidRPr="00C82A3D">
        <w:rPr>
          <w:rFonts w:hint="eastAsia"/>
        </w:rPr>
        <w:t>柔</w:t>
      </w:r>
      <w:r w:rsidRPr="00C82A3D">
        <w:t>性可拉伸材料</w:t>
      </w:r>
      <w:r w:rsidRPr="00C82A3D">
        <w:rPr>
          <w:rFonts w:hint="eastAsia"/>
        </w:rPr>
        <w:t>的</w:t>
      </w:r>
      <w:r w:rsidRPr="00C82A3D">
        <w:t>引入</w:t>
      </w:r>
      <w:r>
        <w:rPr>
          <w:rFonts w:hint="eastAsia"/>
        </w:rPr>
        <w:t>，人们开发了各种各样的柔性传感器。通过将这些柔性传感器和软体机器人基体相互集成能够开发出具备环境感知能力的智能软体机器人。</w:t>
      </w:r>
      <w:r>
        <w:rPr>
          <w:rFonts w:hint="eastAsia"/>
        </w:rPr>
        <w:lastRenderedPageBreak/>
        <w:t>但是，如何实现软体机器人</w:t>
      </w:r>
      <w:r w:rsidRPr="00C82A3D">
        <w:t>与越来越多</w:t>
      </w:r>
      <w:r>
        <w:rPr>
          <w:rFonts w:hint="eastAsia"/>
        </w:rPr>
        <w:t>类型</w:t>
      </w:r>
      <w:r w:rsidRPr="00C82A3D">
        <w:t>传感器</w:t>
      </w:r>
      <w:r>
        <w:rPr>
          <w:rFonts w:hint="eastAsia"/>
        </w:rPr>
        <w:t>的融合是一项艰巨的任务</w:t>
      </w:r>
      <w:r w:rsidRPr="00C82A3D">
        <w:rPr>
          <w:rFonts w:hint="eastAsia"/>
        </w:rPr>
        <w:t>。</w:t>
      </w:r>
      <w:r w:rsidR="00C82A3D" w:rsidRPr="00C82A3D">
        <w:t>皮肤作为生物体外部环境和内部成分之间的屏障，在生物系统中起着至关重要的作用</w:t>
      </w:r>
      <w:r w:rsidR="00257DDC">
        <w:fldChar w:fldCharType="begin"/>
      </w:r>
      <w:r w:rsidR="005016D6">
        <w:instrText xml:space="preserve"> ADDIN NE.Ref.{3B977FAF-2F35-4599-8CB4-2A94FF11A42B}</w:instrText>
      </w:r>
      <w:r w:rsidR="00257DDC">
        <w:fldChar w:fldCharType="separate"/>
      </w:r>
      <w:r w:rsidR="005016D6">
        <w:rPr>
          <w:color w:val="080000"/>
          <w:kern w:val="0"/>
          <w:vertAlign w:val="superscript"/>
        </w:rPr>
        <w:t>[22]</w:t>
      </w:r>
      <w:r w:rsidR="00257DDC">
        <w:fldChar w:fldCharType="end"/>
      </w:r>
      <w:r w:rsidR="00C82A3D" w:rsidRPr="00C82A3D">
        <w:t>。</w:t>
      </w:r>
      <w:r w:rsidR="002C40D4">
        <w:rPr>
          <w:rFonts w:hint="eastAsia"/>
        </w:rPr>
        <w:t>皮肤内包含着众多的感受器，</w:t>
      </w:r>
      <w:r w:rsidR="00794E7C">
        <w:rPr>
          <w:rFonts w:hint="eastAsia"/>
        </w:rPr>
        <w:t>包括：</w:t>
      </w:r>
      <w:r w:rsidR="00C82A3D" w:rsidRPr="00C82A3D">
        <w:t>机械、化学、振动、温度和疼痛</w:t>
      </w:r>
      <w:r w:rsidR="00794E7C">
        <w:rPr>
          <w:rFonts w:hint="eastAsia"/>
        </w:rPr>
        <w:t>等</w:t>
      </w:r>
      <w:r w:rsidR="00764B84">
        <w:rPr>
          <w:rFonts w:hint="eastAsia"/>
        </w:rPr>
        <w:t>，</w:t>
      </w:r>
      <w:r w:rsidR="00794E7C">
        <w:rPr>
          <w:rFonts w:hint="eastAsia"/>
        </w:rPr>
        <w:t>他们</w:t>
      </w:r>
      <w:r w:rsidR="00C82A3D" w:rsidRPr="00C82A3D">
        <w:t>组成</w:t>
      </w:r>
      <w:r w:rsidR="00794E7C">
        <w:rPr>
          <w:rFonts w:hint="eastAsia"/>
        </w:rPr>
        <w:t>了密集的</w:t>
      </w:r>
      <w:r w:rsidR="007100BC">
        <w:rPr>
          <w:rFonts w:hint="eastAsia"/>
        </w:rPr>
        <w:t>感受器</w:t>
      </w:r>
      <w:r w:rsidR="00794E7C">
        <w:rPr>
          <w:rFonts w:hint="eastAsia"/>
        </w:rPr>
        <w:t>网络</w:t>
      </w:r>
      <w:r w:rsidR="00764B84">
        <w:rPr>
          <w:rFonts w:hint="eastAsia"/>
        </w:rPr>
        <w:t>。</w:t>
      </w:r>
      <w:r w:rsidR="00AA600D">
        <w:rPr>
          <w:rFonts w:hint="eastAsia"/>
        </w:rPr>
        <w:t>皮肤</w:t>
      </w:r>
      <w:r w:rsidR="007100BC">
        <w:rPr>
          <w:rFonts w:hint="eastAsia"/>
        </w:rPr>
        <w:t>通过</w:t>
      </w:r>
      <w:r w:rsidR="007100BC" w:rsidRPr="00C82A3D">
        <w:t>这些</w:t>
      </w:r>
      <w:r w:rsidR="007100BC">
        <w:rPr>
          <w:rFonts w:hint="eastAsia"/>
        </w:rPr>
        <w:t>感受器之间的</w:t>
      </w:r>
      <w:r w:rsidR="007100BC" w:rsidRPr="00C82A3D">
        <w:t>协同工作</w:t>
      </w:r>
      <w:r w:rsidR="007100BC">
        <w:rPr>
          <w:rFonts w:hint="eastAsia"/>
        </w:rPr>
        <w:t>来</w:t>
      </w:r>
      <w:r w:rsidR="00C82A3D" w:rsidRPr="00C82A3D">
        <w:t>产生体感</w:t>
      </w:r>
      <w:r w:rsidR="005A6169">
        <w:rPr>
          <w:rFonts w:hint="eastAsia"/>
        </w:rPr>
        <w:t>，</w:t>
      </w:r>
      <w:r w:rsidR="00AA600D">
        <w:rPr>
          <w:rFonts w:hint="eastAsia"/>
        </w:rPr>
        <w:t>生物体</w:t>
      </w:r>
      <w:r w:rsidR="007100BC">
        <w:rPr>
          <w:rFonts w:hint="eastAsia"/>
        </w:rPr>
        <w:t>因此</w:t>
      </w:r>
      <w:r w:rsidR="00C82A3D" w:rsidRPr="00C82A3D">
        <w:rPr>
          <w:rFonts w:hint="eastAsia"/>
        </w:rPr>
        <w:t>具</w:t>
      </w:r>
      <w:r w:rsidR="007100BC">
        <w:rPr>
          <w:rFonts w:hint="eastAsia"/>
        </w:rPr>
        <w:t>备了</w:t>
      </w:r>
      <w:r w:rsidR="00C82A3D" w:rsidRPr="00C82A3D">
        <w:rPr>
          <w:rFonts w:hint="eastAsia"/>
        </w:rPr>
        <w:t>感知内外环境变化的能力</w:t>
      </w:r>
      <w:r w:rsidR="00794E7C">
        <w:rPr>
          <w:rFonts w:hint="eastAsia"/>
        </w:rPr>
        <w:t>，</w:t>
      </w:r>
      <w:r w:rsidR="00C82A3D" w:rsidRPr="00C82A3D">
        <w:t>这些能力对机器人来说也非常有用</w:t>
      </w:r>
      <w:r w:rsidR="00257DDC">
        <w:fldChar w:fldCharType="begin"/>
      </w:r>
      <w:r w:rsidR="005016D6">
        <w:instrText xml:space="preserve"> ADDIN NE.Ref.{18B6B717-D1CE-4B33-95A4-1EEFA8927F45}</w:instrText>
      </w:r>
      <w:r w:rsidR="00257DDC">
        <w:fldChar w:fldCharType="separate"/>
      </w:r>
      <w:r w:rsidR="005016D6">
        <w:rPr>
          <w:color w:val="080000"/>
          <w:kern w:val="0"/>
          <w:vertAlign w:val="superscript"/>
        </w:rPr>
        <w:t>[23]</w:t>
      </w:r>
      <w:r w:rsidR="00257DDC">
        <w:fldChar w:fldCharType="end"/>
      </w:r>
      <w:r w:rsidR="00C82A3D" w:rsidRPr="00C82A3D">
        <w:t>。</w:t>
      </w:r>
      <w:r w:rsidR="0096330D">
        <w:rPr>
          <w:rFonts w:hint="eastAsia"/>
        </w:rPr>
        <w:t>人们</w:t>
      </w:r>
      <w:r w:rsidR="00EC00B2">
        <w:rPr>
          <w:rFonts w:hint="eastAsia"/>
        </w:rPr>
        <w:t>受此启发</w:t>
      </w:r>
      <w:r w:rsidR="0096330D">
        <w:rPr>
          <w:rFonts w:hint="eastAsia"/>
        </w:rPr>
        <w:t>开发了融合各类传感单元的电子皮肤。</w:t>
      </w:r>
      <w:r w:rsidR="00EC00B2" w:rsidRPr="00C82A3D">
        <w:t>最初研究</w:t>
      </w:r>
      <w:r w:rsidR="00C82A3D" w:rsidRPr="00C82A3D">
        <w:t>电子皮肤的动机是为了理解生物传感，但</w:t>
      </w:r>
      <w:r w:rsidR="00257DDC">
        <w:rPr>
          <w:rFonts w:hint="eastAsia"/>
        </w:rPr>
        <w:t>在研究的过程中人们学会了如何借助于电子皮肤来</w:t>
      </w:r>
      <w:r w:rsidR="00C82A3D" w:rsidRPr="00C82A3D">
        <w:t>改进机器人系统的设计。</w:t>
      </w:r>
    </w:p>
    <w:p w14:paraId="708AFD18" w14:textId="21825BDD" w:rsidR="00E66137" w:rsidRDefault="00C82A3D" w:rsidP="00C82A3D">
      <w:pPr>
        <w:ind w:firstLineChars="200" w:firstLine="480"/>
      </w:pPr>
      <w:r w:rsidRPr="00C82A3D">
        <w:t>小型</w:t>
      </w:r>
      <w:r w:rsidR="00163241">
        <w:rPr>
          <w:rFonts w:hint="eastAsia"/>
        </w:rPr>
        <w:t>（</w:t>
      </w:r>
      <w:r w:rsidRPr="00C82A3D">
        <w:t>从几</w:t>
      </w:r>
      <w:r w:rsidRPr="00C82A3D">
        <w:rPr>
          <w:rFonts w:hint="eastAsia"/>
        </w:rPr>
        <w:t>厘米</w:t>
      </w:r>
      <w:r w:rsidRPr="00C82A3D">
        <w:t>到几</w:t>
      </w:r>
      <w:r w:rsidRPr="00C82A3D">
        <w:rPr>
          <w:rFonts w:hint="eastAsia"/>
        </w:rPr>
        <w:t>毫</w:t>
      </w:r>
      <w:r w:rsidRPr="00C82A3D">
        <w:t>米</w:t>
      </w:r>
      <w:r w:rsidR="00163241">
        <w:rPr>
          <w:rFonts w:hint="eastAsia"/>
        </w:rPr>
        <w:t>）</w:t>
      </w:r>
      <w:r w:rsidRPr="00C82A3D">
        <w:t>机器人能够无碍地进入被限制的封闭空间，这可能</w:t>
      </w:r>
      <w:r w:rsidR="00AA600D">
        <w:rPr>
          <w:rFonts w:hint="eastAsia"/>
        </w:rPr>
        <w:t>使其</w:t>
      </w:r>
      <w:r w:rsidRPr="00C82A3D">
        <w:t>在</w:t>
      </w:r>
      <w:r w:rsidRPr="00C82A3D">
        <w:rPr>
          <w:rFonts w:hint="eastAsia"/>
        </w:rPr>
        <w:t>非结构化环境</w:t>
      </w:r>
      <w:r w:rsidRPr="00C82A3D">
        <w:t>中</w:t>
      </w:r>
      <w:r w:rsidR="00AA600D">
        <w:rPr>
          <w:rFonts w:hint="eastAsia"/>
        </w:rPr>
        <w:t>得到了</w:t>
      </w:r>
      <w:r w:rsidRPr="00C82A3D">
        <w:rPr>
          <w:rFonts w:hint="eastAsia"/>
        </w:rPr>
        <w:t>广泛</w:t>
      </w:r>
      <w:r w:rsidRPr="00C82A3D">
        <w:t>应用</w:t>
      </w:r>
      <w:r w:rsidR="00647A63">
        <w:fldChar w:fldCharType="begin"/>
      </w:r>
      <w:r w:rsidR="005016D6">
        <w:instrText xml:space="preserve"> ADDIN NE.Ref.{48CF7230-6E2F-4BF3-8ED9-AB8780A5D197}</w:instrText>
      </w:r>
      <w:r w:rsidR="00647A63">
        <w:fldChar w:fldCharType="separate"/>
      </w:r>
      <w:r w:rsidR="005016D6">
        <w:rPr>
          <w:color w:val="080000"/>
          <w:kern w:val="0"/>
          <w:vertAlign w:val="superscript"/>
        </w:rPr>
        <w:t>[24, 25]</w:t>
      </w:r>
      <w:r w:rsidR="00647A63">
        <w:fldChar w:fldCharType="end"/>
      </w:r>
      <w:r w:rsidR="00647A63">
        <w:rPr>
          <w:rFonts w:hint="eastAsia"/>
        </w:rPr>
        <w:t>。</w:t>
      </w:r>
      <w:r w:rsidRPr="00C82A3D">
        <w:t>如用机器人在生物工程中</w:t>
      </w:r>
      <w:r w:rsidR="00F27144">
        <w:rPr>
          <w:rFonts w:hint="eastAsia"/>
        </w:rPr>
        <w:t>进行柔性电子器件的原位制造</w:t>
      </w:r>
      <w:r w:rsidR="00657F76">
        <w:fldChar w:fldCharType="begin"/>
      </w:r>
      <w:r w:rsidR="005016D6">
        <w:instrText xml:space="preserve"> ADDIN NE.Ref.{DA0BC4DB-DE19-40D2-B378-E1F613E8CF25}</w:instrText>
      </w:r>
      <w:r w:rsidR="00657F76">
        <w:fldChar w:fldCharType="separate"/>
      </w:r>
      <w:r w:rsidR="005016D6">
        <w:rPr>
          <w:color w:val="080000"/>
          <w:kern w:val="0"/>
          <w:vertAlign w:val="superscript"/>
        </w:rPr>
        <w:t>[26]</w:t>
      </w:r>
      <w:r w:rsidR="00657F76">
        <w:fldChar w:fldCharType="end"/>
      </w:r>
      <w:r w:rsidR="00F27144">
        <w:rPr>
          <w:rFonts w:hint="eastAsia"/>
        </w:rPr>
        <w:t>；</w:t>
      </w:r>
      <w:r w:rsidR="006269FB" w:rsidRPr="00C82A3D">
        <w:rPr>
          <w:rFonts w:hint="eastAsia"/>
        </w:rPr>
        <w:t>用</w:t>
      </w:r>
      <w:r w:rsidR="006269FB" w:rsidRPr="00C82A3D">
        <w:t>在医疗保健中</w:t>
      </w:r>
      <w:r w:rsidR="006269FB">
        <w:rPr>
          <w:rFonts w:hint="eastAsia"/>
        </w:rPr>
        <w:t>的</w:t>
      </w:r>
      <w:r w:rsidR="006E3325">
        <w:rPr>
          <w:rFonts w:hint="eastAsia"/>
        </w:rPr>
        <w:t>精密</w:t>
      </w:r>
      <w:r w:rsidRPr="00C82A3D">
        <w:t>操作和</w:t>
      </w:r>
      <w:r w:rsidR="00FC4B7F">
        <w:rPr>
          <w:rFonts w:hint="eastAsia"/>
        </w:rPr>
        <w:t>健康检测、精准给药、小窗口侵入性的</w:t>
      </w:r>
      <w:r w:rsidRPr="00C82A3D">
        <w:t>手术</w:t>
      </w:r>
      <w:r w:rsidR="006269FB">
        <w:rPr>
          <w:rFonts w:hint="eastAsia"/>
        </w:rPr>
        <w:t>等</w:t>
      </w:r>
      <w:r w:rsidR="00E66137">
        <w:rPr>
          <w:rFonts w:hint="eastAsia"/>
        </w:rPr>
        <w:t>，图</w:t>
      </w:r>
      <w:r w:rsidR="003137C7">
        <w:rPr>
          <w:rFonts w:hint="eastAsia"/>
        </w:rPr>
        <w:t>1.3</w:t>
      </w:r>
      <w:r w:rsidR="00E66137">
        <w:rPr>
          <w:rFonts w:hint="eastAsia"/>
        </w:rPr>
        <w:t>。</w:t>
      </w:r>
      <w:r w:rsidR="00D00624">
        <w:rPr>
          <w:rFonts w:hint="eastAsia"/>
        </w:rPr>
        <w:t>但是</w:t>
      </w:r>
      <w:r w:rsidRPr="00C82A3D">
        <w:t>，</w:t>
      </w:r>
      <w:r w:rsidR="00D00624">
        <w:rPr>
          <w:rFonts w:hint="eastAsia"/>
        </w:rPr>
        <w:t>驱动能力的匮乏使小型化的机器人变得非常难以操控。当他们在一些复杂环境中进行运动时，</w:t>
      </w:r>
      <w:proofErr w:type="gramStart"/>
      <w:r w:rsidR="00D00624">
        <w:rPr>
          <w:rFonts w:hint="eastAsia"/>
        </w:rPr>
        <w:t>往往回因为</w:t>
      </w:r>
      <w:proofErr w:type="gramEnd"/>
      <w:r w:rsidR="00D00624">
        <w:rPr>
          <w:rFonts w:hint="eastAsia"/>
        </w:rPr>
        <w:t>自身</w:t>
      </w:r>
      <w:r w:rsidR="00FA71E0">
        <w:rPr>
          <w:rFonts w:hint="eastAsia"/>
        </w:rPr>
        <w:t>适应性的不足而导致任务的失败。</w:t>
      </w:r>
      <w:r w:rsidR="005A6169" w:rsidRPr="00C82A3D">
        <w:t>此外，</w:t>
      </w:r>
      <w:r w:rsidR="005A6169">
        <w:rPr>
          <w:rFonts w:hint="eastAsia"/>
        </w:rPr>
        <w:t>在</w:t>
      </w:r>
      <w:r w:rsidR="005A6169" w:rsidRPr="00C82A3D">
        <w:t>自然环境</w:t>
      </w:r>
      <w:r w:rsidR="005A6169">
        <w:rPr>
          <w:rFonts w:hint="eastAsia"/>
        </w:rPr>
        <w:t>中</w:t>
      </w:r>
      <w:r w:rsidR="005A6169" w:rsidRPr="00C82A3D">
        <w:t>通常</w:t>
      </w:r>
      <w:r w:rsidR="005A6169">
        <w:rPr>
          <w:rFonts w:hint="eastAsia"/>
        </w:rPr>
        <w:t>会</w:t>
      </w:r>
      <w:r w:rsidR="005A6169" w:rsidRPr="00C82A3D">
        <w:t>包含几个具有不同材料属性的对象，对象的相互作用和运动</w:t>
      </w:r>
      <w:r w:rsidR="005A6169">
        <w:rPr>
          <w:rFonts w:hint="eastAsia"/>
        </w:rPr>
        <w:t>会</w:t>
      </w:r>
      <w:r w:rsidR="005A6169" w:rsidRPr="00C82A3D">
        <w:t>进一步</w:t>
      </w:r>
      <w:r w:rsidR="005A6169" w:rsidRPr="00C82A3D">
        <w:rPr>
          <w:rFonts w:hint="eastAsia"/>
        </w:rPr>
        <w:t>提</w:t>
      </w:r>
      <w:r w:rsidR="005A6169">
        <w:rPr>
          <w:rFonts w:hint="eastAsia"/>
        </w:rPr>
        <w:t>升</w:t>
      </w:r>
      <w:r w:rsidR="005A6169" w:rsidRPr="00C82A3D">
        <w:t>任务</w:t>
      </w:r>
      <w:r w:rsidR="005A6169" w:rsidRPr="00C82A3D">
        <w:rPr>
          <w:rFonts w:hint="eastAsia"/>
        </w:rPr>
        <w:t>的复杂性。</w:t>
      </w:r>
      <w:r w:rsidR="00FA71E0">
        <w:rPr>
          <w:rFonts w:hint="eastAsia"/>
        </w:rPr>
        <w:t>当我们对这些小型软体机器人进行一些柔性化的设计时会极大的拓展他们的应用场景。</w:t>
      </w:r>
      <w:r w:rsidR="00B47EAE">
        <w:rPr>
          <w:rFonts w:hint="eastAsia"/>
        </w:rPr>
        <w:t>因为他们柔软的结构能够最大化的适应非结构化环境。</w:t>
      </w:r>
    </w:p>
    <w:p w14:paraId="3447D89E" w14:textId="65DB2373" w:rsidR="001D2200" w:rsidRDefault="00CB05BE" w:rsidP="001D2200">
      <w:pPr>
        <w:jc w:val="center"/>
      </w:pPr>
      <w:r>
        <w:rPr>
          <w:noProof/>
        </w:rPr>
        <w:drawing>
          <wp:inline distT="0" distB="0" distL="0" distR="0" wp14:anchorId="22EBD0D0" wp14:editId="753CFDE5">
            <wp:extent cx="2351550" cy="2481904"/>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30">
                      <a:extLst>
                        <a:ext uri="{28A0092B-C50C-407E-A947-70E740481C1C}">
                          <a14:useLocalDpi xmlns:a14="http://schemas.microsoft.com/office/drawing/2010/main" val="0"/>
                        </a:ext>
                      </a:extLst>
                    </a:blip>
                    <a:stretch>
                      <a:fillRect/>
                    </a:stretch>
                  </pic:blipFill>
                  <pic:spPr>
                    <a:xfrm>
                      <a:off x="0" y="0"/>
                      <a:ext cx="2365593" cy="2496726"/>
                    </a:xfrm>
                    <a:prstGeom prst="rect">
                      <a:avLst/>
                    </a:prstGeom>
                  </pic:spPr>
                </pic:pic>
              </a:graphicData>
            </a:graphic>
          </wp:inline>
        </w:drawing>
      </w:r>
    </w:p>
    <w:p w14:paraId="593C7B1E" w14:textId="2540E45E" w:rsidR="001D2200" w:rsidRPr="001D2200" w:rsidRDefault="00DF24AB" w:rsidP="001D2200">
      <w:pPr>
        <w:jc w:val="center"/>
        <w:rPr>
          <w:sz w:val="21"/>
          <w:szCs w:val="21"/>
        </w:rPr>
      </w:pPr>
      <w:r>
        <w:rPr>
          <w:rFonts w:hint="eastAsia"/>
          <w:sz w:val="21"/>
          <w:szCs w:val="21"/>
        </w:rPr>
        <w:t>图</w:t>
      </w:r>
      <w:r w:rsidR="003137C7">
        <w:rPr>
          <w:rFonts w:hint="eastAsia"/>
          <w:sz w:val="21"/>
          <w:szCs w:val="21"/>
        </w:rPr>
        <w:t>1.3</w:t>
      </w:r>
      <w:r>
        <w:rPr>
          <w:sz w:val="21"/>
          <w:szCs w:val="21"/>
        </w:rPr>
        <w:t xml:space="preserve">  </w:t>
      </w:r>
      <w:r w:rsidR="001D2200" w:rsidRPr="001D2200">
        <w:rPr>
          <w:rFonts w:hint="eastAsia"/>
          <w:sz w:val="21"/>
          <w:szCs w:val="21"/>
        </w:rPr>
        <w:t>用于体内打印的软导管机器人</w:t>
      </w:r>
      <w:r w:rsidR="00A3025A">
        <w:rPr>
          <w:sz w:val="21"/>
          <w:szCs w:val="21"/>
        </w:rPr>
        <w:fldChar w:fldCharType="begin"/>
      </w:r>
      <w:r w:rsidR="005016D6">
        <w:rPr>
          <w:sz w:val="21"/>
          <w:szCs w:val="21"/>
        </w:rPr>
        <w:instrText xml:space="preserve"> ADDIN NE.Ref.{F306498A-DCF8-478F-A9BB-BF56F21414DE}</w:instrText>
      </w:r>
      <w:r w:rsidR="00A3025A">
        <w:rPr>
          <w:sz w:val="21"/>
          <w:szCs w:val="21"/>
        </w:rPr>
        <w:fldChar w:fldCharType="separate"/>
      </w:r>
      <w:r w:rsidR="005016D6">
        <w:rPr>
          <w:color w:val="080000"/>
          <w:kern w:val="0"/>
          <w:sz w:val="21"/>
          <w:szCs w:val="21"/>
          <w:vertAlign w:val="superscript"/>
        </w:rPr>
        <w:t>[26]</w:t>
      </w:r>
      <w:r w:rsidR="00A3025A">
        <w:rPr>
          <w:sz w:val="21"/>
          <w:szCs w:val="21"/>
        </w:rPr>
        <w:fldChar w:fldCharType="end"/>
      </w:r>
    </w:p>
    <w:p w14:paraId="2C186360" w14:textId="23E32A0C" w:rsidR="00C82A3D" w:rsidRDefault="00C82A3D" w:rsidP="00C82A3D">
      <w:pPr>
        <w:ind w:firstLineChars="200" w:firstLine="480"/>
      </w:pPr>
      <w:r w:rsidRPr="00C82A3D">
        <w:t>在过去的几年里，</w:t>
      </w:r>
      <w:r w:rsidR="00657F76">
        <w:rPr>
          <w:rFonts w:hint="eastAsia"/>
        </w:rPr>
        <w:t>小型</w:t>
      </w:r>
      <w:r w:rsidRPr="00C82A3D">
        <w:t>软</w:t>
      </w:r>
      <w:r w:rsidRPr="00C82A3D">
        <w:rPr>
          <w:rFonts w:hint="eastAsia"/>
        </w:rPr>
        <w:t>体</w:t>
      </w:r>
      <w:r w:rsidRPr="00C82A3D">
        <w:t>机器人</w:t>
      </w:r>
      <w:r w:rsidR="00B47EAE">
        <w:rPr>
          <w:rFonts w:hint="eastAsia"/>
        </w:rPr>
        <w:t>之所以能够成为研究热点</w:t>
      </w:r>
      <w:r w:rsidR="00E82265">
        <w:rPr>
          <w:rFonts w:hint="eastAsia"/>
        </w:rPr>
        <w:t>是</w:t>
      </w:r>
      <w:r w:rsidR="00B47EAE">
        <w:rPr>
          <w:rFonts w:hint="eastAsia"/>
        </w:rPr>
        <w:t>因为在</w:t>
      </w:r>
      <w:r w:rsidR="009B4B85">
        <w:rPr>
          <w:rFonts w:hint="eastAsia"/>
        </w:rPr>
        <w:t>诸多领域他们具备了</w:t>
      </w:r>
      <w:r w:rsidRPr="00C82A3D">
        <w:t>传统机器人</w:t>
      </w:r>
      <w:r w:rsidR="009B4B85">
        <w:rPr>
          <w:rFonts w:hint="eastAsia"/>
        </w:rPr>
        <w:t>无法超越的优势。柔软的身体使他们具备与生俱来的安全性。当</w:t>
      </w:r>
      <w:r w:rsidR="009B4B85">
        <w:rPr>
          <w:rFonts w:hint="eastAsia"/>
        </w:rPr>
        <w:lastRenderedPageBreak/>
        <w:t>在一些非常规的结构中执行任务的时候</w:t>
      </w:r>
      <w:r w:rsidR="00E82265">
        <w:rPr>
          <w:rFonts w:hint="eastAsia"/>
        </w:rPr>
        <w:t>，</w:t>
      </w:r>
      <w:r w:rsidR="009B4B85">
        <w:rPr>
          <w:rFonts w:hint="eastAsia"/>
        </w:rPr>
        <w:t>它们能够产生变形</w:t>
      </w:r>
      <w:r w:rsidR="00BF3C6A">
        <w:rPr>
          <w:rFonts w:hint="eastAsia"/>
        </w:rPr>
        <w:t>以提升对环境的适应性。无论是从控制的实现方式还是在制造的复杂程度上</w:t>
      </w:r>
      <w:r w:rsidR="00E82265">
        <w:rPr>
          <w:rFonts w:hint="eastAsia"/>
        </w:rPr>
        <w:t>软体机器人</w:t>
      </w:r>
      <w:r w:rsidR="00BF3C6A">
        <w:rPr>
          <w:rFonts w:hint="eastAsia"/>
        </w:rPr>
        <w:t>都较传统机器人有较大的优势。</w:t>
      </w:r>
      <w:r w:rsidR="00814253">
        <w:rPr>
          <w:rFonts w:hint="eastAsia"/>
        </w:rPr>
        <w:t>而正是因为这些天然优势的存在使得软体机器人的应用场景越来越广阔</w:t>
      </w:r>
      <w:r w:rsidR="00B60982">
        <w:fldChar w:fldCharType="begin"/>
      </w:r>
      <w:r w:rsidR="005016D6">
        <w:instrText xml:space="preserve"> ADDIN NE.Ref.{F7003FC8-9355-461C-8565-91445BC3415B}</w:instrText>
      </w:r>
      <w:r w:rsidR="00B60982">
        <w:fldChar w:fldCharType="separate"/>
      </w:r>
      <w:r w:rsidR="005016D6">
        <w:rPr>
          <w:color w:val="080000"/>
          <w:kern w:val="0"/>
          <w:vertAlign w:val="superscript"/>
        </w:rPr>
        <w:t>[27]</w:t>
      </w:r>
      <w:r w:rsidR="00B60982">
        <w:fldChar w:fldCharType="end"/>
      </w:r>
      <w:r w:rsidRPr="00C82A3D">
        <w:t>。软</w:t>
      </w:r>
      <w:r w:rsidR="00E66137">
        <w:rPr>
          <w:rFonts w:hint="eastAsia"/>
        </w:rPr>
        <w:t>体</w:t>
      </w:r>
      <w:r w:rsidRPr="00C82A3D">
        <w:t>机器人特别适合那些</w:t>
      </w:r>
      <w:r w:rsidR="00B60982">
        <w:rPr>
          <w:rFonts w:hint="eastAsia"/>
        </w:rPr>
        <w:t>会</w:t>
      </w:r>
      <w:r w:rsidRPr="00C82A3D">
        <w:t>与生物系</w:t>
      </w:r>
      <w:proofErr w:type="gramStart"/>
      <w:r w:rsidRPr="00C82A3D">
        <w:t>统</w:t>
      </w:r>
      <w:r w:rsidR="00B60982">
        <w:rPr>
          <w:rFonts w:hint="eastAsia"/>
        </w:rPr>
        <w:t>产生</w:t>
      </w:r>
      <w:proofErr w:type="gramEnd"/>
      <w:r w:rsidRPr="00C82A3D">
        <w:t>密切接触的具有挑战性的任务</w:t>
      </w:r>
      <w:r w:rsidR="00FF1072">
        <w:rPr>
          <w:rFonts w:hint="eastAsia"/>
        </w:rPr>
        <w:t>。</w:t>
      </w:r>
      <w:r w:rsidRPr="00C82A3D">
        <w:t>此外，软</w:t>
      </w:r>
      <w:r w:rsidRPr="00C82A3D">
        <w:rPr>
          <w:rFonts w:hint="eastAsia"/>
        </w:rPr>
        <w:t>体</w:t>
      </w:r>
      <w:r w:rsidRPr="00C82A3D">
        <w:t>机器人技术可以帮助建立</w:t>
      </w:r>
      <w:r w:rsidRPr="00C82A3D">
        <w:rPr>
          <w:rFonts w:hint="eastAsia"/>
        </w:rPr>
        <w:t>具有类似于生命体</w:t>
      </w:r>
      <w:r w:rsidRPr="00C82A3D">
        <w:t>的人工器官和假肢。</w:t>
      </w:r>
      <w:r w:rsidR="00671551">
        <w:rPr>
          <w:rFonts w:hint="eastAsia"/>
        </w:rPr>
        <w:t>但是仅仅具备简单柔性机械结构的软体机器人往往功能非常欠缺。在与人类或外界环境进行交互的时候已经不能够满足任务需求。</w:t>
      </w:r>
      <w:r w:rsidR="00AD2DBE">
        <w:rPr>
          <w:rFonts w:hint="eastAsia"/>
        </w:rPr>
        <w:t>为了提升软体机器人的智能性，模仿人类</w:t>
      </w:r>
      <w:r w:rsidR="00E82265">
        <w:rPr>
          <w:rFonts w:hint="eastAsia"/>
        </w:rPr>
        <w:t>皮肤</w:t>
      </w:r>
      <w:r w:rsidR="00AD2DBE">
        <w:rPr>
          <w:rFonts w:hint="eastAsia"/>
        </w:rPr>
        <w:t>开发</w:t>
      </w:r>
      <w:r w:rsidR="00E82265">
        <w:rPr>
          <w:rFonts w:hint="eastAsia"/>
        </w:rPr>
        <w:t>出</w:t>
      </w:r>
      <w:r w:rsidR="00AD2DBE">
        <w:rPr>
          <w:rFonts w:hint="eastAsia"/>
        </w:rPr>
        <w:t>柔性的表皮电子并将其集成到软体机器人表面或内部是一种</w:t>
      </w:r>
      <w:r w:rsidR="00431511">
        <w:rPr>
          <w:rFonts w:hint="eastAsia"/>
        </w:rPr>
        <w:t>常见的解决方案</w:t>
      </w:r>
      <w:r w:rsidR="001658E7">
        <w:fldChar w:fldCharType="begin"/>
      </w:r>
      <w:r w:rsidR="005016D6">
        <w:instrText xml:space="preserve"> ADDIN NE.Ref.{306C406F-725E-4B9F-98A3-9938E1C0FA3A}</w:instrText>
      </w:r>
      <w:r w:rsidR="001658E7">
        <w:fldChar w:fldCharType="separate"/>
      </w:r>
      <w:r w:rsidR="005016D6">
        <w:rPr>
          <w:color w:val="080000"/>
          <w:kern w:val="0"/>
          <w:vertAlign w:val="superscript"/>
        </w:rPr>
        <w:t>[28]</w:t>
      </w:r>
      <w:r w:rsidR="001658E7">
        <w:fldChar w:fldCharType="end"/>
      </w:r>
      <w:r w:rsidRPr="00C82A3D">
        <w:t>。</w:t>
      </w:r>
      <w:r w:rsidR="00431511">
        <w:rPr>
          <w:rFonts w:hint="eastAsia"/>
        </w:rPr>
        <w:t>通过引入各种各样的柔性传感器使得软体机器人具备了像人类皮肤一样的感知能力。</w:t>
      </w:r>
      <w:r w:rsidRPr="00C82A3D">
        <w:t>例如，人类皮肤</w:t>
      </w:r>
      <w:r w:rsidR="00431511">
        <w:rPr>
          <w:rFonts w:hint="eastAsia"/>
        </w:rPr>
        <w:t>所具有的</w:t>
      </w:r>
      <w:r w:rsidRPr="00C82A3D">
        <w:t>对大量的触觉和热刺激</w:t>
      </w:r>
      <w:r w:rsidRPr="00C82A3D">
        <w:rPr>
          <w:rFonts w:hint="eastAsia"/>
        </w:rPr>
        <w:t>做</w:t>
      </w:r>
      <w:r w:rsidRPr="00C82A3D">
        <w:t>出反应，在物体识别、纹理辨别、滑移检测、温度感知和感觉运动反馈方面表现</w:t>
      </w:r>
      <w:r w:rsidR="00B01B3C">
        <w:rPr>
          <w:rFonts w:hint="eastAsia"/>
        </w:rPr>
        <w:t>出</w:t>
      </w:r>
      <w:r w:rsidRPr="00C82A3D">
        <w:t>的</w:t>
      </w:r>
      <w:r w:rsidR="00B01B3C">
        <w:rPr>
          <w:rFonts w:hint="eastAsia"/>
        </w:rPr>
        <w:t>非凡</w:t>
      </w:r>
      <w:r w:rsidRPr="00C82A3D">
        <w:t>能力</w:t>
      </w:r>
      <w:r w:rsidR="001658E7">
        <w:fldChar w:fldCharType="begin"/>
      </w:r>
      <w:r w:rsidR="005016D6">
        <w:instrText xml:space="preserve"> ADDIN NE.Ref.{9B7302FC-5B45-4303-B274-14FBA1D9E87E}</w:instrText>
      </w:r>
      <w:r w:rsidR="001658E7">
        <w:fldChar w:fldCharType="separate"/>
      </w:r>
      <w:r w:rsidR="005016D6">
        <w:rPr>
          <w:color w:val="080000"/>
          <w:kern w:val="0"/>
          <w:vertAlign w:val="superscript"/>
        </w:rPr>
        <w:t>[29]</w:t>
      </w:r>
      <w:r w:rsidR="001658E7">
        <w:fldChar w:fldCharType="end"/>
      </w:r>
      <w:r w:rsidRPr="00C82A3D">
        <w:t>。</w:t>
      </w:r>
      <w:r w:rsidR="00B01B3C">
        <w:rPr>
          <w:rFonts w:hint="eastAsia"/>
        </w:rPr>
        <w:t>越来越多的具备感知交互能力的软体机器人</w:t>
      </w:r>
      <w:r w:rsidR="00EE7854">
        <w:rPr>
          <w:rFonts w:hint="eastAsia"/>
        </w:rPr>
        <w:t>人</w:t>
      </w:r>
      <w:r w:rsidR="00B01B3C">
        <w:rPr>
          <w:rFonts w:hint="eastAsia"/>
        </w:rPr>
        <w:t>也被开发了出来</w:t>
      </w:r>
      <w:r w:rsidR="000D68B8">
        <w:rPr>
          <w:rFonts w:hint="eastAsia"/>
        </w:rPr>
        <w:t>，图</w:t>
      </w:r>
      <w:r w:rsidR="000D68B8">
        <w:rPr>
          <w:rFonts w:hint="eastAsia"/>
        </w:rPr>
        <w:t>1.4</w:t>
      </w:r>
      <w:r w:rsidR="00EE7854">
        <w:rPr>
          <w:rFonts w:hint="eastAsia"/>
        </w:rPr>
        <w:t>。</w:t>
      </w:r>
    </w:p>
    <w:p w14:paraId="2DEE7A32" w14:textId="352120C4" w:rsidR="00DA3C87" w:rsidRDefault="00DA3C87" w:rsidP="00E66137">
      <w:pPr>
        <w:jc w:val="center"/>
      </w:pPr>
      <w:r>
        <w:rPr>
          <w:rFonts w:hint="eastAsia"/>
          <w:noProof/>
        </w:rPr>
        <w:drawing>
          <wp:inline distT="0" distB="0" distL="0" distR="0" wp14:anchorId="0577C4C5" wp14:editId="492250B0">
            <wp:extent cx="5382592" cy="3967701"/>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424986" cy="3998951"/>
                    </a:xfrm>
                    <a:prstGeom prst="rect">
                      <a:avLst/>
                    </a:prstGeom>
                  </pic:spPr>
                </pic:pic>
              </a:graphicData>
            </a:graphic>
          </wp:inline>
        </w:drawing>
      </w:r>
    </w:p>
    <w:p w14:paraId="52F2DA2A" w14:textId="23FA0AB4" w:rsidR="00554FDC" w:rsidRDefault="00DF24AB" w:rsidP="0059705D">
      <w:pPr>
        <w:jc w:val="center"/>
        <w:rPr>
          <w:sz w:val="21"/>
          <w:szCs w:val="21"/>
        </w:rPr>
      </w:pPr>
      <w:r>
        <w:rPr>
          <w:rFonts w:hint="eastAsia"/>
          <w:sz w:val="21"/>
          <w:szCs w:val="21"/>
        </w:rPr>
        <w:t>图</w:t>
      </w:r>
      <w:r w:rsidR="003137C7">
        <w:rPr>
          <w:rFonts w:hint="eastAsia"/>
          <w:sz w:val="21"/>
          <w:szCs w:val="21"/>
        </w:rPr>
        <w:t>1.4</w:t>
      </w:r>
      <w:r>
        <w:rPr>
          <w:sz w:val="21"/>
          <w:szCs w:val="21"/>
        </w:rPr>
        <w:t xml:space="preserve">  </w:t>
      </w:r>
      <w:r w:rsidR="00554FDC" w:rsidRPr="00EE7854">
        <w:rPr>
          <w:rFonts w:hint="eastAsia"/>
          <w:sz w:val="21"/>
          <w:szCs w:val="21"/>
        </w:rPr>
        <w:t>具备</w:t>
      </w:r>
      <w:r w:rsidR="00EE7854" w:rsidRPr="00EE7854">
        <w:rPr>
          <w:rFonts w:hint="eastAsia"/>
          <w:sz w:val="21"/>
          <w:szCs w:val="21"/>
        </w:rPr>
        <w:t>感知能力的软体机器人</w:t>
      </w:r>
      <w:r w:rsidR="00A3025A">
        <w:rPr>
          <w:sz w:val="21"/>
          <w:szCs w:val="21"/>
        </w:rPr>
        <w:fldChar w:fldCharType="begin"/>
      </w:r>
      <w:r w:rsidR="005016D6">
        <w:rPr>
          <w:sz w:val="21"/>
          <w:szCs w:val="21"/>
        </w:rPr>
        <w:instrText xml:space="preserve"> ADDIN NE.Ref.{604B6AA9-4BDA-487D-B718-B696B718D36A}</w:instrText>
      </w:r>
      <w:r w:rsidR="00A3025A">
        <w:rPr>
          <w:sz w:val="21"/>
          <w:szCs w:val="21"/>
        </w:rPr>
        <w:fldChar w:fldCharType="separate"/>
      </w:r>
      <w:r w:rsidR="005016D6">
        <w:rPr>
          <w:color w:val="080000"/>
          <w:kern w:val="0"/>
          <w:sz w:val="21"/>
          <w:szCs w:val="21"/>
          <w:vertAlign w:val="superscript"/>
        </w:rPr>
        <w:t>[28]</w:t>
      </w:r>
      <w:r w:rsidR="00A3025A">
        <w:rPr>
          <w:sz w:val="21"/>
          <w:szCs w:val="21"/>
        </w:rPr>
        <w:fldChar w:fldCharType="end"/>
      </w:r>
    </w:p>
    <w:p w14:paraId="69C6063F" w14:textId="49AF33D7" w:rsidR="008579D5" w:rsidRPr="00E073CA" w:rsidRDefault="008579D5" w:rsidP="008579D5">
      <w:pPr>
        <w:rPr>
          <w:rFonts w:asciiTheme="minorEastAsia" w:eastAsiaTheme="minorEastAsia" w:hAnsiTheme="minorEastAsia"/>
        </w:rPr>
      </w:pPr>
      <w:r>
        <w:rPr>
          <w:sz w:val="21"/>
          <w:szCs w:val="21"/>
        </w:rPr>
        <w:tab/>
      </w:r>
      <w:r w:rsidRPr="00E073CA">
        <w:rPr>
          <w:rFonts w:asciiTheme="minorEastAsia" w:eastAsiaTheme="minorEastAsia" w:hAnsiTheme="minorEastAsia" w:hint="eastAsia"/>
        </w:rPr>
        <w:t>而随着软体机器人应用场景的复杂性越来越高</w:t>
      </w:r>
      <w:r w:rsidR="00FC1930" w:rsidRPr="00144BE1">
        <w:rPr>
          <w:color w:val="080000"/>
          <w:kern w:val="0"/>
          <w:vertAlign w:val="superscript"/>
        </w:rPr>
        <w:fldChar w:fldCharType="begin"/>
      </w:r>
      <w:r w:rsidR="005016D6" w:rsidRPr="00144BE1">
        <w:rPr>
          <w:color w:val="080000"/>
          <w:kern w:val="0"/>
          <w:vertAlign w:val="superscript"/>
        </w:rPr>
        <w:instrText xml:space="preserve"> ADDIN NE.Ref.{A98241F1-B9E6-4D98-8B5C-5EE215062967}</w:instrText>
      </w:r>
      <w:r w:rsidR="00FC1930" w:rsidRPr="00144BE1">
        <w:rPr>
          <w:color w:val="080000"/>
          <w:kern w:val="0"/>
          <w:vertAlign w:val="superscript"/>
        </w:rPr>
        <w:fldChar w:fldCharType="separate"/>
      </w:r>
      <w:r w:rsidR="005016D6" w:rsidRPr="00144BE1">
        <w:rPr>
          <w:color w:val="080000"/>
          <w:kern w:val="0"/>
          <w:vertAlign w:val="superscript"/>
        </w:rPr>
        <w:t>[30-3</w:t>
      </w:r>
      <w:r w:rsidR="00155281">
        <w:rPr>
          <w:color w:val="080000"/>
          <w:kern w:val="0"/>
          <w:vertAlign w:val="superscript"/>
        </w:rPr>
        <w:t>1</w:t>
      </w:r>
      <w:r w:rsidR="005016D6" w:rsidRPr="00144BE1">
        <w:rPr>
          <w:color w:val="080000"/>
          <w:kern w:val="0"/>
          <w:vertAlign w:val="superscript"/>
        </w:rPr>
        <w:t>]</w:t>
      </w:r>
      <w:r w:rsidR="00FC1930" w:rsidRPr="00144BE1">
        <w:rPr>
          <w:color w:val="080000"/>
          <w:kern w:val="0"/>
          <w:vertAlign w:val="superscript"/>
        </w:rPr>
        <w:fldChar w:fldCharType="end"/>
      </w:r>
      <w:r w:rsidRPr="00E073CA">
        <w:rPr>
          <w:rFonts w:asciiTheme="minorEastAsia" w:eastAsiaTheme="minorEastAsia" w:hAnsiTheme="minorEastAsia" w:hint="eastAsia"/>
        </w:rPr>
        <w:t>。如何开发并制造出具备环境</w:t>
      </w:r>
      <w:r w:rsidRPr="00E073CA">
        <w:rPr>
          <w:rFonts w:asciiTheme="minorEastAsia" w:eastAsiaTheme="minorEastAsia" w:hAnsiTheme="minorEastAsia" w:hint="eastAsia"/>
        </w:rPr>
        <w:lastRenderedPageBreak/>
        <w:t>感知与交互能力的智能</w:t>
      </w:r>
      <w:r w:rsidR="00636D19" w:rsidRPr="00E073CA">
        <w:rPr>
          <w:rFonts w:asciiTheme="minorEastAsia" w:eastAsiaTheme="minorEastAsia" w:hAnsiTheme="minorEastAsia" w:hint="eastAsia"/>
        </w:rPr>
        <w:t>软体机器人已经成为当下研究的热点问题之一。</w:t>
      </w:r>
      <w:r w:rsidR="00E073CA" w:rsidRPr="00E073CA">
        <w:rPr>
          <w:rFonts w:asciiTheme="minorEastAsia" w:eastAsiaTheme="minorEastAsia" w:hAnsiTheme="minorEastAsia" w:hint="eastAsia"/>
        </w:rPr>
        <w:t>本文针对</w:t>
      </w:r>
      <w:r w:rsidR="00FF1072">
        <w:rPr>
          <w:rFonts w:asciiTheme="minorEastAsia" w:eastAsiaTheme="minorEastAsia" w:hAnsiTheme="minorEastAsia" w:hint="eastAsia"/>
        </w:rPr>
        <w:t>当下</w:t>
      </w:r>
      <w:r w:rsidR="00E073CA" w:rsidRPr="00E073CA">
        <w:rPr>
          <w:rFonts w:asciiTheme="minorEastAsia" w:eastAsiaTheme="minorEastAsia" w:hAnsiTheme="minorEastAsia" w:hint="eastAsia"/>
        </w:rPr>
        <w:t>软体机器人</w:t>
      </w:r>
      <w:r w:rsidR="000B7933" w:rsidRPr="00E073CA">
        <w:rPr>
          <w:rFonts w:asciiTheme="minorEastAsia" w:eastAsiaTheme="minorEastAsia" w:hAnsiTheme="minorEastAsia" w:hint="eastAsia"/>
        </w:rPr>
        <w:t>缺少与外界的感知与交互</w:t>
      </w:r>
      <w:r w:rsidR="000B7933">
        <w:rPr>
          <w:rFonts w:asciiTheme="minorEastAsia" w:eastAsiaTheme="minorEastAsia" w:hAnsiTheme="minorEastAsia" w:hint="eastAsia"/>
        </w:rPr>
        <w:t>能力</w:t>
      </w:r>
      <w:r w:rsidR="00B17040">
        <w:rPr>
          <w:rFonts w:asciiTheme="minorEastAsia" w:eastAsiaTheme="minorEastAsia" w:hAnsiTheme="minorEastAsia" w:hint="eastAsia"/>
        </w:rPr>
        <w:t>这一</w:t>
      </w:r>
      <w:r w:rsidR="00E073CA" w:rsidRPr="00E073CA">
        <w:rPr>
          <w:rFonts w:asciiTheme="minorEastAsia" w:eastAsiaTheme="minorEastAsia" w:hAnsiTheme="minorEastAsia" w:hint="eastAsia"/>
        </w:rPr>
        <w:t>局限性。设计</w:t>
      </w:r>
      <w:r w:rsidR="000B7933">
        <w:rPr>
          <w:rFonts w:asciiTheme="minorEastAsia" w:eastAsiaTheme="minorEastAsia" w:hAnsiTheme="minorEastAsia" w:hint="eastAsia"/>
        </w:rPr>
        <w:t>并实现了</w:t>
      </w:r>
      <w:r w:rsidR="00E073CA" w:rsidRPr="00E073CA">
        <w:rPr>
          <w:rFonts w:asciiTheme="minorEastAsia" w:eastAsiaTheme="minorEastAsia" w:hAnsiTheme="minorEastAsia" w:hint="eastAsia"/>
        </w:rPr>
        <w:t>一套适用于混合</w:t>
      </w:r>
      <w:r w:rsidR="00E073CA" w:rsidRPr="0086561F">
        <w:rPr>
          <w:rFonts w:eastAsiaTheme="minorEastAsia"/>
        </w:rPr>
        <w:t>3D</w:t>
      </w:r>
      <w:r w:rsidR="00E073CA" w:rsidRPr="00E073CA">
        <w:rPr>
          <w:rFonts w:asciiTheme="minorEastAsia" w:eastAsiaTheme="minorEastAsia" w:hAnsiTheme="minorEastAsia" w:hint="eastAsia"/>
        </w:rPr>
        <w:t>打印的</w:t>
      </w:r>
      <w:r w:rsidR="000559B9">
        <w:rPr>
          <w:rFonts w:asciiTheme="minorEastAsia" w:eastAsiaTheme="minorEastAsia" w:hAnsiTheme="minorEastAsia" w:hint="eastAsia"/>
        </w:rPr>
        <w:t>设备</w:t>
      </w:r>
      <w:r w:rsidR="00E073CA" w:rsidRPr="00E073CA">
        <w:rPr>
          <w:rFonts w:asciiTheme="minorEastAsia" w:eastAsiaTheme="minorEastAsia" w:hAnsiTheme="minorEastAsia" w:hint="eastAsia"/>
        </w:rPr>
        <w:t>，并</w:t>
      </w:r>
      <w:r w:rsidR="000B7933">
        <w:rPr>
          <w:rFonts w:asciiTheme="minorEastAsia" w:eastAsiaTheme="minorEastAsia" w:hAnsiTheme="minorEastAsia" w:hint="eastAsia"/>
        </w:rPr>
        <w:t>以此为手段设计</w:t>
      </w:r>
      <w:r w:rsidR="00C456F8">
        <w:rPr>
          <w:rFonts w:asciiTheme="minorEastAsia" w:eastAsiaTheme="minorEastAsia" w:hAnsiTheme="minorEastAsia" w:hint="eastAsia"/>
        </w:rPr>
        <w:t>、</w:t>
      </w:r>
      <w:r w:rsidR="00D74FA5">
        <w:rPr>
          <w:rFonts w:asciiTheme="minorEastAsia" w:eastAsiaTheme="minorEastAsia" w:hAnsiTheme="minorEastAsia" w:hint="eastAsia"/>
        </w:rPr>
        <w:t>开发</w:t>
      </w:r>
      <w:r w:rsidR="00C456F8">
        <w:rPr>
          <w:rFonts w:asciiTheme="minorEastAsia" w:eastAsiaTheme="minorEastAsia" w:hAnsiTheme="minorEastAsia" w:hint="eastAsia"/>
        </w:rPr>
        <w:t>并</w:t>
      </w:r>
      <w:r w:rsidR="000B7933">
        <w:rPr>
          <w:rFonts w:asciiTheme="minorEastAsia" w:eastAsiaTheme="minorEastAsia" w:hAnsiTheme="minorEastAsia" w:hint="eastAsia"/>
        </w:rPr>
        <w:t>制造了</w:t>
      </w:r>
      <w:r w:rsidR="00E073CA" w:rsidRPr="00E073CA">
        <w:rPr>
          <w:rFonts w:asciiTheme="minorEastAsia" w:eastAsiaTheme="minorEastAsia" w:hAnsiTheme="minorEastAsia" w:hint="eastAsia"/>
        </w:rPr>
        <w:t>一种智能软体机器人系统。该</w:t>
      </w:r>
      <w:r w:rsidR="004B3BB0">
        <w:rPr>
          <w:rFonts w:asciiTheme="minorEastAsia" w:eastAsiaTheme="minorEastAsia" w:hAnsiTheme="minorEastAsia" w:hint="eastAsia"/>
        </w:rPr>
        <w:t>智能软体机器人</w:t>
      </w:r>
      <w:r w:rsidR="00E073CA" w:rsidRPr="00E073CA">
        <w:rPr>
          <w:rFonts w:asciiTheme="minorEastAsia" w:eastAsiaTheme="minorEastAsia" w:hAnsiTheme="minorEastAsia" w:hint="eastAsia"/>
        </w:rPr>
        <w:t>系统不仅具有柔软易变形</w:t>
      </w:r>
      <w:r w:rsidR="004B3BB0">
        <w:rPr>
          <w:rFonts w:asciiTheme="minorEastAsia" w:eastAsiaTheme="minorEastAsia" w:hAnsiTheme="minorEastAsia" w:hint="eastAsia"/>
        </w:rPr>
        <w:t>且</w:t>
      </w:r>
      <w:r w:rsidR="003C70E9">
        <w:rPr>
          <w:rFonts w:asciiTheme="minorEastAsia" w:eastAsiaTheme="minorEastAsia" w:hAnsiTheme="minorEastAsia" w:hint="eastAsia"/>
        </w:rPr>
        <w:t>无源驱动</w:t>
      </w:r>
      <w:r w:rsidR="00E073CA" w:rsidRPr="00E073CA">
        <w:rPr>
          <w:rFonts w:asciiTheme="minorEastAsia" w:eastAsiaTheme="minorEastAsia" w:hAnsiTheme="minorEastAsia" w:hint="eastAsia"/>
        </w:rPr>
        <w:t>的特点，还能够与外部环境进行交互，具有非常高的灵活性以及广泛的应用场景。软体机器人所具有的电子皮肤系统能够实现无源无线的温度监测功能</w:t>
      </w:r>
      <w:r w:rsidR="00B17040">
        <w:rPr>
          <w:rFonts w:asciiTheme="minorEastAsia" w:eastAsiaTheme="minorEastAsia" w:hAnsiTheme="minorEastAsia" w:hint="eastAsia"/>
        </w:rPr>
        <w:t>。</w:t>
      </w:r>
      <w:r w:rsidR="00E073CA" w:rsidRPr="00E073CA">
        <w:rPr>
          <w:rFonts w:asciiTheme="minorEastAsia" w:eastAsiaTheme="minorEastAsia" w:hAnsiTheme="minorEastAsia" w:hint="eastAsia"/>
        </w:rPr>
        <w:t>该系统采用柔性互联工艺能够应对软体机器人在运动过程中产生的一般形变，具有良好的抗应变能力</w:t>
      </w:r>
      <w:r w:rsidR="00B17040">
        <w:rPr>
          <w:rFonts w:asciiTheme="minorEastAsia" w:eastAsiaTheme="minorEastAsia" w:hAnsiTheme="minorEastAsia" w:hint="eastAsia"/>
        </w:rPr>
        <w:t>。通过混合</w:t>
      </w:r>
      <w:r w:rsidR="00B17040" w:rsidRPr="0086561F">
        <w:rPr>
          <w:rFonts w:eastAsiaTheme="minorEastAsia"/>
        </w:rPr>
        <w:t>3D</w:t>
      </w:r>
      <w:r w:rsidR="00B17040">
        <w:rPr>
          <w:rFonts w:asciiTheme="minorEastAsia" w:eastAsiaTheme="minorEastAsia" w:hAnsiTheme="minorEastAsia" w:hint="eastAsia"/>
        </w:rPr>
        <w:t>打印的方式</w:t>
      </w:r>
      <w:r w:rsidR="00E073CA" w:rsidRPr="00E073CA">
        <w:rPr>
          <w:rFonts w:asciiTheme="minorEastAsia" w:eastAsiaTheme="minorEastAsia" w:hAnsiTheme="minorEastAsia" w:hint="eastAsia"/>
        </w:rPr>
        <w:t>实现了软体机器人基底和功能性电子皮肤的有机整合。另外，该软体机器人所搭载的磁场热响应水凝胶</w:t>
      </w:r>
      <w:r w:rsidR="00C456F8">
        <w:rPr>
          <w:rFonts w:asciiTheme="minorEastAsia" w:eastAsiaTheme="minorEastAsia" w:hAnsiTheme="minorEastAsia" w:hint="eastAsia"/>
        </w:rPr>
        <w:t>复合结构</w:t>
      </w:r>
      <w:r w:rsidR="00E073CA" w:rsidRPr="00E073CA">
        <w:rPr>
          <w:rFonts w:asciiTheme="minorEastAsia" w:eastAsiaTheme="minorEastAsia" w:hAnsiTheme="minorEastAsia" w:hint="eastAsia"/>
        </w:rPr>
        <w:t>能够实现一定程度</w:t>
      </w:r>
      <w:r w:rsidR="007B0892">
        <w:rPr>
          <w:rFonts w:asciiTheme="minorEastAsia" w:eastAsiaTheme="minorEastAsia" w:hAnsiTheme="minorEastAsia" w:hint="eastAsia"/>
        </w:rPr>
        <w:t>的</w:t>
      </w:r>
      <w:r w:rsidR="00E073CA" w:rsidRPr="00E073CA">
        <w:rPr>
          <w:rFonts w:asciiTheme="minorEastAsia" w:eastAsiaTheme="minorEastAsia" w:hAnsiTheme="minorEastAsia" w:hint="eastAsia"/>
        </w:rPr>
        <w:t>热缓释给药功能。</w:t>
      </w:r>
    </w:p>
    <w:p w14:paraId="671381B3" w14:textId="3AE26988" w:rsidR="005534A7" w:rsidRDefault="00E42BA0" w:rsidP="005534A7">
      <w:pPr>
        <w:pStyle w:val="2"/>
      </w:pPr>
      <w:bookmarkStart w:id="117" w:name="_Toc89981299"/>
      <w:r>
        <w:rPr>
          <w:rFonts w:hint="eastAsia"/>
        </w:rPr>
        <w:t>软体机器人</w:t>
      </w:r>
      <w:r w:rsidR="005534A7">
        <w:rPr>
          <w:rFonts w:hint="eastAsia"/>
        </w:rPr>
        <w:t>国内外研究现状</w:t>
      </w:r>
      <w:bookmarkEnd w:id="117"/>
    </w:p>
    <w:p w14:paraId="0E34E4A7" w14:textId="5E4F1A58" w:rsidR="007A3FD2" w:rsidRDefault="00C311F8" w:rsidP="007A3FD2">
      <w:pPr>
        <w:ind w:firstLine="420"/>
      </w:pPr>
      <w:r>
        <w:rPr>
          <w:rFonts w:hint="eastAsia"/>
        </w:rPr>
        <w:t>近年来，随着各种功能性材料以及柔性电子技术的发展，软体机器人</w:t>
      </w:r>
      <w:r w:rsidR="00FB6D6A">
        <w:rPr>
          <w:rFonts w:hint="eastAsia"/>
        </w:rPr>
        <w:t>也迎来了突飞猛进的发展。研究人员采用各种功能材料以及技术手段不断地</w:t>
      </w:r>
      <w:proofErr w:type="gramStart"/>
      <w:r w:rsidR="00FB6D6A">
        <w:rPr>
          <w:rFonts w:hint="eastAsia"/>
        </w:rPr>
        <w:t>刷新着</w:t>
      </w:r>
      <w:proofErr w:type="gramEnd"/>
      <w:r w:rsidR="00FB6D6A">
        <w:rPr>
          <w:rFonts w:hint="eastAsia"/>
        </w:rPr>
        <w:t>人们对软体机器人的认知。</w:t>
      </w:r>
      <w:r w:rsidR="00765BB3">
        <w:rPr>
          <w:rFonts w:hint="eastAsia"/>
        </w:rPr>
        <w:t>许多优秀的工作</w:t>
      </w:r>
      <w:r w:rsidR="00FB6D6A">
        <w:rPr>
          <w:rFonts w:hint="eastAsia"/>
        </w:rPr>
        <w:t>在</w:t>
      </w:r>
      <w:r w:rsidR="00F50028">
        <w:rPr>
          <w:rFonts w:hint="eastAsia"/>
        </w:rPr>
        <w:t>国际知名杂志上</w:t>
      </w:r>
      <w:r w:rsidR="00765BB3">
        <w:rPr>
          <w:rFonts w:hint="eastAsia"/>
        </w:rPr>
        <w:t>进行了发表</w:t>
      </w:r>
      <w:r w:rsidR="008A166B">
        <w:rPr>
          <w:rFonts w:hint="eastAsia"/>
        </w:rPr>
        <w:t>。</w:t>
      </w:r>
      <w:r w:rsidR="00286BAA">
        <w:rPr>
          <w:rFonts w:hint="eastAsia"/>
        </w:rPr>
        <w:t>世界上首</w:t>
      </w:r>
      <w:proofErr w:type="gramStart"/>
      <w:r w:rsidR="00286BAA">
        <w:rPr>
          <w:rFonts w:hint="eastAsia"/>
        </w:rPr>
        <w:t>个</w:t>
      </w:r>
      <w:proofErr w:type="gramEnd"/>
      <w:r w:rsidR="00286BAA">
        <w:rPr>
          <w:rFonts w:hint="eastAsia"/>
        </w:rPr>
        <w:t>全软体机器人的问世要追溯到</w:t>
      </w:r>
      <w:r w:rsidR="00286BAA">
        <w:rPr>
          <w:rFonts w:hint="eastAsia"/>
          <w:color w:val="2E3033"/>
          <w:shd w:val="clear" w:color="auto" w:fill="FFFFFF"/>
        </w:rPr>
        <w:t>2016</w:t>
      </w:r>
      <w:r w:rsidR="00286BAA" w:rsidRPr="00485B3E">
        <w:rPr>
          <w:color w:val="2E3033"/>
          <w:shd w:val="clear" w:color="auto" w:fill="FFFFFF"/>
        </w:rPr>
        <w:t>年</w:t>
      </w:r>
      <w:r w:rsidR="00286BAA">
        <w:rPr>
          <w:rFonts w:hint="eastAsia"/>
          <w:color w:val="2E3033"/>
          <w:shd w:val="clear" w:color="auto" w:fill="FFFFFF"/>
        </w:rPr>
        <w:t>。哈佛大学的研究人员开发了一种采用柔性功能材料制备的章鱼形态机器人。</w:t>
      </w:r>
      <w:r w:rsidR="00EB3670">
        <w:rPr>
          <w:rFonts w:hint="eastAsia"/>
          <w:color w:val="2E3033"/>
          <w:shd w:val="clear" w:color="auto" w:fill="FFFFFF"/>
        </w:rPr>
        <w:t>这种</w:t>
      </w:r>
      <w:r w:rsidR="00286BAA">
        <w:rPr>
          <w:rFonts w:hint="eastAsia"/>
          <w:color w:val="2E3033"/>
          <w:shd w:val="clear" w:color="auto" w:fill="FFFFFF"/>
        </w:rPr>
        <w:t>软体机器人成本低，制作方式简单，能够在内部化学</w:t>
      </w:r>
      <w:r w:rsidR="00EB3670">
        <w:rPr>
          <w:rFonts w:hint="eastAsia"/>
          <w:color w:val="2E3033"/>
          <w:shd w:val="clear" w:color="auto" w:fill="FFFFFF"/>
        </w:rPr>
        <w:t>燃料</w:t>
      </w:r>
      <w:r w:rsidR="00286BAA">
        <w:rPr>
          <w:rFonts w:hint="eastAsia"/>
          <w:color w:val="2E3033"/>
          <w:shd w:val="clear" w:color="auto" w:fill="FFFFFF"/>
        </w:rPr>
        <w:t>的驱动下自主运动</w:t>
      </w:r>
      <w:r w:rsidR="00286BAA">
        <w:rPr>
          <w:color w:val="2E3033"/>
          <w:shd w:val="clear" w:color="auto" w:fill="FFFFFF"/>
        </w:rPr>
        <w:fldChar w:fldCharType="begin"/>
      </w:r>
      <w:r w:rsidR="005016D6">
        <w:rPr>
          <w:color w:val="2E3033"/>
          <w:shd w:val="clear" w:color="auto" w:fill="FFFFFF"/>
        </w:rPr>
        <w:instrText xml:space="preserve"> ADDIN NE.Ref.{1379C89A-D78B-41DB-8250-2B69FDDE5AFE}</w:instrText>
      </w:r>
      <w:r w:rsidR="00286BAA">
        <w:rPr>
          <w:color w:val="2E3033"/>
          <w:shd w:val="clear" w:color="auto" w:fill="FFFFFF"/>
        </w:rPr>
        <w:fldChar w:fldCharType="separate"/>
      </w:r>
      <w:r w:rsidR="005016D6">
        <w:rPr>
          <w:color w:val="080000"/>
          <w:kern w:val="0"/>
          <w:vertAlign w:val="superscript"/>
        </w:rPr>
        <w:t>[3</w:t>
      </w:r>
      <w:r w:rsidR="00155281">
        <w:rPr>
          <w:color w:val="080000"/>
          <w:kern w:val="0"/>
          <w:vertAlign w:val="superscript"/>
        </w:rPr>
        <w:t>2</w:t>
      </w:r>
      <w:r w:rsidR="005016D6">
        <w:rPr>
          <w:color w:val="080000"/>
          <w:kern w:val="0"/>
          <w:vertAlign w:val="superscript"/>
        </w:rPr>
        <w:t>]</w:t>
      </w:r>
      <w:r w:rsidR="00286BAA">
        <w:rPr>
          <w:color w:val="2E3033"/>
          <w:shd w:val="clear" w:color="auto" w:fill="FFFFFF"/>
        </w:rPr>
        <w:fldChar w:fldCharType="end"/>
      </w:r>
      <w:r w:rsidR="00286BAA" w:rsidRPr="00485B3E">
        <w:rPr>
          <w:color w:val="2E3033"/>
          <w:shd w:val="clear" w:color="auto" w:fill="FFFFFF"/>
        </w:rPr>
        <w:t>，</w:t>
      </w:r>
      <w:r w:rsidR="00286BAA" w:rsidRPr="00485B3E">
        <w:rPr>
          <w:rFonts w:hint="eastAsia"/>
          <w:color w:val="2E3033"/>
          <w:shd w:val="clear" w:color="auto" w:fill="FFFFFF"/>
        </w:rPr>
        <w:t>图</w:t>
      </w:r>
      <w:r w:rsidR="00286BAA">
        <w:rPr>
          <w:rFonts w:hint="eastAsia"/>
          <w:color w:val="2E3033"/>
          <w:shd w:val="clear" w:color="auto" w:fill="FFFFFF"/>
        </w:rPr>
        <w:t>1.5</w:t>
      </w:r>
      <w:r w:rsidR="00286BAA" w:rsidRPr="00485B3E">
        <w:rPr>
          <w:color w:val="2E3033"/>
          <w:shd w:val="clear" w:color="auto" w:fill="FFFFFF"/>
        </w:rPr>
        <w:t>。</w:t>
      </w:r>
      <w:r w:rsidR="00286BAA">
        <w:rPr>
          <w:rFonts w:hint="eastAsia"/>
          <w:color w:val="2E3033"/>
          <w:shd w:val="clear" w:color="auto" w:fill="FFFFFF"/>
        </w:rPr>
        <w:t>这项研究激起了人们对软体机器人</w:t>
      </w:r>
      <w:r w:rsidR="00EB3670">
        <w:rPr>
          <w:rFonts w:hint="eastAsia"/>
          <w:color w:val="2E3033"/>
          <w:shd w:val="clear" w:color="auto" w:fill="FFFFFF"/>
        </w:rPr>
        <w:t>的</w:t>
      </w:r>
      <w:r w:rsidR="00286BAA">
        <w:rPr>
          <w:rFonts w:hint="eastAsia"/>
          <w:color w:val="2E3033"/>
          <w:shd w:val="clear" w:color="auto" w:fill="FFFFFF"/>
        </w:rPr>
        <w:t>研究热情。</w:t>
      </w:r>
      <w:r w:rsidR="00286BAA" w:rsidRPr="00485B3E">
        <w:rPr>
          <w:color w:val="2E3033"/>
          <w:shd w:val="clear" w:color="auto" w:fill="FFFFFF"/>
        </w:rPr>
        <w:t>2017</w:t>
      </w:r>
      <w:r w:rsidR="00286BAA" w:rsidRPr="00485B3E">
        <w:rPr>
          <w:color w:val="2E3033"/>
          <w:shd w:val="clear" w:color="auto" w:fill="FFFFFF"/>
        </w:rPr>
        <w:t>年，斯坦福大学的</w:t>
      </w:r>
      <w:r w:rsidR="004C28A1">
        <w:rPr>
          <w:rFonts w:hint="eastAsia"/>
          <w:color w:val="2E3033"/>
          <w:shd w:val="clear" w:color="auto" w:fill="FFFFFF"/>
        </w:rPr>
        <w:t>研究人员开发出了一款能够通过“生长”来适应复杂环境的软体机器人</w:t>
      </w:r>
      <w:r w:rsidR="00286BAA">
        <w:rPr>
          <w:rFonts w:hint="eastAsia"/>
          <w:color w:val="2E3033"/>
          <w:shd w:val="clear" w:color="auto" w:fill="FFFFFF"/>
        </w:rPr>
        <w:t>，</w:t>
      </w:r>
      <w:r w:rsidR="00286BAA" w:rsidRPr="00485B3E">
        <w:rPr>
          <w:rFonts w:hint="eastAsia"/>
          <w:color w:val="2E3033"/>
          <w:shd w:val="clear" w:color="auto" w:fill="FFFFFF"/>
        </w:rPr>
        <w:t>图</w:t>
      </w:r>
      <w:r w:rsidR="00286BAA">
        <w:rPr>
          <w:rFonts w:hint="eastAsia"/>
          <w:color w:val="2E3033"/>
          <w:shd w:val="clear" w:color="auto" w:fill="FFFFFF"/>
        </w:rPr>
        <w:t>1</w:t>
      </w:r>
      <w:r w:rsidR="00286BAA">
        <w:rPr>
          <w:color w:val="2E3033"/>
          <w:shd w:val="clear" w:color="auto" w:fill="FFFFFF"/>
        </w:rPr>
        <w:t>.</w:t>
      </w:r>
      <w:r w:rsidR="00286BAA">
        <w:rPr>
          <w:rFonts w:hint="eastAsia"/>
          <w:color w:val="2E3033"/>
          <w:shd w:val="clear" w:color="auto" w:fill="FFFFFF"/>
        </w:rPr>
        <w:t>7</w:t>
      </w:r>
      <w:r w:rsidR="00286BAA">
        <w:rPr>
          <w:rFonts w:hint="eastAsia"/>
          <w:color w:val="2E3033"/>
          <w:shd w:val="clear" w:color="auto" w:fill="FFFFFF"/>
        </w:rPr>
        <w:t>。这种软体机器人采用气体驱动的方式进行控制。研究人员通过向特定薄膜以及硅胶结构的机器人躯体中加入压缩气体来使其膨胀，进而实现各种变形运动</w:t>
      </w:r>
      <w:r w:rsidR="003660CD">
        <w:rPr>
          <w:color w:val="2E3033"/>
          <w:shd w:val="clear" w:color="auto" w:fill="FFFFFF"/>
        </w:rPr>
        <w:fldChar w:fldCharType="begin"/>
      </w:r>
      <w:r w:rsidR="005016D6">
        <w:rPr>
          <w:color w:val="2E3033"/>
          <w:shd w:val="clear" w:color="auto" w:fill="FFFFFF"/>
        </w:rPr>
        <w:instrText xml:space="preserve"> ADDIN NE.Ref.{05667E80-02CA-4113-8AEC-083D6E81EA09}</w:instrText>
      </w:r>
      <w:r w:rsidR="003660CD">
        <w:rPr>
          <w:color w:val="2E3033"/>
          <w:shd w:val="clear" w:color="auto" w:fill="FFFFFF"/>
        </w:rPr>
        <w:fldChar w:fldCharType="separate"/>
      </w:r>
      <w:r w:rsidR="005016D6">
        <w:rPr>
          <w:color w:val="080000"/>
          <w:kern w:val="0"/>
          <w:vertAlign w:val="superscript"/>
        </w:rPr>
        <w:t>[3</w:t>
      </w:r>
      <w:r w:rsidR="00155281">
        <w:rPr>
          <w:color w:val="080000"/>
          <w:kern w:val="0"/>
          <w:vertAlign w:val="superscript"/>
        </w:rPr>
        <w:t>3</w:t>
      </w:r>
      <w:r w:rsidR="005016D6">
        <w:rPr>
          <w:color w:val="080000"/>
          <w:kern w:val="0"/>
          <w:vertAlign w:val="superscript"/>
        </w:rPr>
        <w:t>]</w:t>
      </w:r>
      <w:r w:rsidR="003660CD">
        <w:rPr>
          <w:color w:val="2E3033"/>
          <w:shd w:val="clear" w:color="auto" w:fill="FFFFFF"/>
        </w:rPr>
        <w:fldChar w:fldCharType="end"/>
      </w:r>
      <w:r w:rsidR="00286BAA" w:rsidRPr="00485B3E">
        <w:rPr>
          <w:color w:val="2E3033"/>
          <w:shd w:val="clear" w:color="auto" w:fill="FFFFFF"/>
        </w:rPr>
        <w:t>。</w:t>
      </w:r>
      <w:r w:rsidR="00286BAA">
        <w:rPr>
          <w:rFonts w:hint="eastAsia"/>
          <w:color w:val="2E3033"/>
          <w:shd w:val="clear" w:color="auto" w:fill="FFFFFF"/>
        </w:rPr>
        <w:t>在设计的过程中通过外部添加传感器，如光学摄像头等设备能够进一步的丰富该软体机器人的功能以及运用场景。</w:t>
      </w:r>
    </w:p>
    <w:p w14:paraId="476031A9" w14:textId="6858FFD9" w:rsidR="007A3FD2" w:rsidRDefault="007A3FD2" w:rsidP="007A3FD2">
      <w:pPr>
        <w:jc w:val="center"/>
      </w:pPr>
      <w:r>
        <w:rPr>
          <w:rFonts w:ascii="宋体" w:hAnsi="宋体" w:hint="eastAsia"/>
          <w:noProof/>
          <w:sz w:val="21"/>
          <w:szCs w:val="21"/>
        </w:rPr>
        <w:drawing>
          <wp:inline distT="0" distB="0" distL="0" distR="0" wp14:anchorId="5E276ADC" wp14:editId="16230143">
            <wp:extent cx="2746376" cy="1633732"/>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83286" cy="1655689"/>
                    </a:xfrm>
                    <a:prstGeom prst="rect">
                      <a:avLst/>
                    </a:prstGeom>
                    <a:noFill/>
                  </pic:spPr>
                </pic:pic>
              </a:graphicData>
            </a:graphic>
          </wp:inline>
        </w:drawing>
      </w:r>
    </w:p>
    <w:p w14:paraId="395C1DFF" w14:textId="2D3C6FC2" w:rsidR="007A3FD2" w:rsidRDefault="00DF24AB" w:rsidP="007A3FD2">
      <w:pPr>
        <w:jc w:val="center"/>
        <w:rPr>
          <w:color w:val="2E3033"/>
          <w:sz w:val="21"/>
          <w:szCs w:val="21"/>
          <w:shd w:val="clear" w:color="auto" w:fill="FFFFFF"/>
        </w:rPr>
      </w:pPr>
      <w:r>
        <w:rPr>
          <w:rFonts w:hint="eastAsia"/>
          <w:color w:val="2E3033"/>
          <w:sz w:val="21"/>
          <w:szCs w:val="21"/>
          <w:shd w:val="clear" w:color="auto" w:fill="FFFFFF"/>
        </w:rPr>
        <w:lastRenderedPageBreak/>
        <w:t>图</w:t>
      </w:r>
      <w:r w:rsidR="007A3FD2" w:rsidRPr="000401E0">
        <w:rPr>
          <w:color w:val="2E3033"/>
          <w:sz w:val="21"/>
          <w:szCs w:val="21"/>
          <w:shd w:val="clear" w:color="auto" w:fill="FFFFFF"/>
        </w:rPr>
        <w:t>1.6</w:t>
      </w:r>
      <w:r w:rsidR="00A4319A">
        <w:rPr>
          <w:color w:val="2E3033"/>
          <w:sz w:val="21"/>
          <w:szCs w:val="21"/>
          <w:shd w:val="clear" w:color="auto" w:fill="FFFFFF"/>
        </w:rPr>
        <w:t xml:space="preserve">  </w:t>
      </w:r>
      <w:r w:rsidR="007A3FD2" w:rsidRPr="000401E0">
        <w:rPr>
          <w:rFonts w:hint="eastAsia"/>
          <w:color w:val="2E3033"/>
          <w:sz w:val="21"/>
          <w:szCs w:val="21"/>
          <w:shd w:val="clear" w:color="auto" w:fill="FFFFFF"/>
        </w:rPr>
        <w:t>章鱼软体机器人</w:t>
      </w:r>
      <w:r w:rsidR="007A3FD2" w:rsidRPr="000401E0">
        <w:rPr>
          <w:color w:val="2E3033"/>
          <w:sz w:val="21"/>
          <w:szCs w:val="21"/>
          <w:shd w:val="clear" w:color="auto" w:fill="FFFFFF"/>
        </w:rPr>
        <w:t>Octobot</w:t>
      </w:r>
      <w:r w:rsidR="000A1F32" w:rsidRPr="000A1F32">
        <w:rPr>
          <w:color w:val="2E3033"/>
          <w:sz w:val="21"/>
          <w:szCs w:val="21"/>
          <w:shd w:val="clear" w:color="auto" w:fill="FFFFFF"/>
        </w:rPr>
        <w:fldChar w:fldCharType="begin"/>
      </w:r>
      <w:r w:rsidR="005016D6">
        <w:rPr>
          <w:color w:val="2E3033"/>
          <w:sz w:val="21"/>
          <w:szCs w:val="21"/>
          <w:shd w:val="clear" w:color="auto" w:fill="FFFFFF"/>
        </w:rPr>
        <w:instrText xml:space="preserve"> ADDIN NE.Ref.{B8C9DC11-ABAB-4A2A-9114-D0D45BB5B3C0}</w:instrText>
      </w:r>
      <w:r w:rsidR="000A1F32" w:rsidRPr="000A1F32">
        <w:rPr>
          <w:color w:val="2E3033"/>
          <w:sz w:val="21"/>
          <w:szCs w:val="21"/>
          <w:shd w:val="clear" w:color="auto" w:fill="FFFFFF"/>
        </w:rPr>
        <w:fldChar w:fldCharType="separate"/>
      </w:r>
      <w:r w:rsidR="005016D6">
        <w:rPr>
          <w:color w:val="080000"/>
          <w:kern w:val="0"/>
          <w:sz w:val="21"/>
          <w:szCs w:val="21"/>
          <w:vertAlign w:val="superscript"/>
        </w:rPr>
        <w:t>[3</w:t>
      </w:r>
      <w:r w:rsidR="00155281">
        <w:rPr>
          <w:color w:val="080000"/>
          <w:kern w:val="0"/>
          <w:sz w:val="21"/>
          <w:szCs w:val="21"/>
          <w:vertAlign w:val="superscript"/>
        </w:rPr>
        <w:t>2</w:t>
      </w:r>
      <w:r w:rsidR="005016D6">
        <w:rPr>
          <w:color w:val="080000"/>
          <w:kern w:val="0"/>
          <w:sz w:val="21"/>
          <w:szCs w:val="21"/>
          <w:vertAlign w:val="superscript"/>
        </w:rPr>
        <w:t>]</w:t>
      </w:r>
      <w:r w:rsidR="000A1F32" w:rsidRPr="000A1F32">
        <w:rPr>
          <w:color w:val="2E3033"/>
          <w:sz w:val="21"/>
          <w:szCs w:val="21"/>
          <w:shd w:val="clear" w:color="auto" w:fill="FFFFFF"/>
        </w:rPr>
        <w:fldChar w:fldCharType="end"/>
      </w:r>
    </w:p>
    <w:p w14:paraId="2F1B8556" w14:textId="4DD6F8E0" w:rsidR="000A1F32" w:rsidRDefault="000A1F32" w:rsidP="000A1F32">
      <w:pPr>
        <w:jc w:val="center"/>
      </w:pPr>
      <w:r w:rsidRPr="000A1F32">
        <w:rPr>
          <w:noProof/>
          <w:color w:val="2E3033"/>
          <w:sz w:val="21"/>
          <w:szCs w:val="21"/>
          <w:shd w:val="clear" w:color="auto" w:fill="FFFFFF"/>
        </w:rPr>
        <w:drawing>
          <wp:inline distT="0" distB="0" distL="0" distR="0" wp14:anchorId="126FF1FD" wp14:editId="63CD7CA7">
            <wp:extent cx="4879612" cy="111655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009141" cy="1146193"/>
                    </a:xfrm>
                    <a:prstGeom prst="rect">
                      <a:avLst/>
                    </a:prstGeom>
                  </pic:spPr>
                </pic:pic>
              </a:graphicData>
            </a:graphic>
          </wp:inline>
        </w:drawing>
      </w:r>
    </w:p>
    <w:p w14:paraId="2271580D" w14:textId="631638C1" w:rsidR="00552A10" w:rsidRDefault="00DF24AB" w:rsidP="000A1F32">
      <w:pPr>
        <w:jc w:val="center"/>
        <w:rPr>
          <w:color w:val="2E3033"/>
          <w:shd w:val="clear" w:color="auto" w:fill="FFFFFF"/>
        </w:rPr>
      </w:pPr>
      <w:r>
        <w:rPr>
          <w:rFonts w:hint="eastAsia"/>
          <w:color w:val="2E3033"/>
          <w:sz w:val="21"/>
          <w:szCs w:val="21"/>
          <w:shd w:val="clear" w:color="auto" w:fill="FFFFFF"/>
        </w:rPr>
        <w:t>图</w:t>
      </w:r>
      <w:r w:rsidR="000A1F32">
        <w:rPr>
          <w:rFonts w:hint="eastAsia"/>
          <w:color w:val="2E3033"/>
          <w:sz w:val="21"/>
          <w:szCs w:val="21"/>
          <w:shd w:val="clear" w:color="auto" w:fill="FFFFFF"/>
        </w:rPr>
        <w:t>1.7</w:t>
      </w:r>
      <w:r w:rsidR="00A4319A">
        <w:rPr>
          <w:color w:val="2E3033"/>
          <w:sz w:val="21"/>
          <w:szCs w:val="21"/>
          <w:shd w:val="clear" w:color="auto" w:fill="FFFFFF"/>
        </w:rPr>
        <w:t xml:space="preserve">  </w:t>
      </w:r>
      <w:r w:rsidR="00031681">
        <w:rPr>
          <w:rFonts w:hint="eastAsia"/>
          <w:color w:val="2E3033"/>
          <w:sz w:val="21"/>
          <w:szCs w:val="21"/>
          <w:shd w:val="clear" w:color="auto" w:fill="FFFFFF"/>
        </w:rPr>
        <w:t>能够“生长”的</w:t>
      </w:r>
      <w:r w:rsidR="000A1F32" w:rsidRPr="00C71E46">
        <w:rPr>
          <w:color w:val="2E3033"/>
          <w:sz w:val="21"/>
          <w:szCs w:val="21"/>
          <w:shd w:val="clear" w:color="auto" w:fill="FFFFFF"/>
        </w:rPr>
        <w:t>Vine-link robot</w:t>
      </w:r>
      <w:r w:rsidR="000A1F32" w:rsidRPr="00C71E46">
        <w:rPr>
          <w:color w:val="2E3033"/>
          <w:sz w:val="21"/>
          <w:szCs w:val="21"/>
          <w:shd w:val="clear" w:color="auto" w:fill="FFFFFF"/>
        </w:rPr>
        <w:t>软体机器人</w:t>
      </w:r>
      <w:r w:rsidR="000A1F32">
        <w:rPr>
          <w:color w:val="2E3033"/>
          <w:sz w:val="21"/>
          <w:szCs w:val="21"/>
          <w:shd w:val="clear" w:color="auto" w:fill="FFFFFF"/>
        </w:rPr>
        <w:fldChar w:fldCharType="begin"/>
      </w:r>
      <w:r w:rsidR="005016D6">
        <w:rPr>
          <w:color w:val="2E3033"/>
          <w:sz w:val="21"/>
          <w:szCs w:val="21"/>
          <w:shd w:val="clear" w:color="auto" w:fill="FFFFFF"/>
        </w:rPr>
        <w:instrText xml:space="preserve"> ADDIN NE.Ref.{0C251436-D611-4C52-AAD1-A8F8ACC08DAC}</w:instrText>
      </w:r>
      <w:r w:rsidR="000A1F32">
        <w:rPr>
          <w:color w:val="2E3033"/>
          <w:sz w:val="21"/>
          <w:szCs w:val="21"/>
          <w:shd w:val="clear" w:color="auto" w:fill="FFFFFF"/>
        </w:rPr>
        <w:fldChar w:fldCharType="separate"/>
      </w:r>
      <w:r w:rsidR="005016D6">
        <w:rPr>
          <w:color w:val="080000"/>
          <w:kern w:val="0"/>
          <w:sz w:val="21"/>
          <w:szCs w:val="21"/>
          <w:vertAlign w:val="superscript"/>
        </w:rPr>
        <w:t>[3</w:t>
      </w:r>
      <w:r w:rsidR="00155281">
        <w:rPr>
          <w:color w:val="080000"/>
          <w:kern w:val="0"/>
          <w:sz w:val="21"/>
          <w:szCs w:val="21"/>
          <w:vertAlign w:val="superscript"/>
        </w:rPr>
        <w:t>3</w:t>
      </w:r>
      <w:r w:rsidR="005016D6">
        <w:rPr>
          <w:color w:val="080000"/>
          <w:kern w:val="0"/>
          <w:sz w:val="21"/>
          <w:szCs w:val="21"/>
          <w:vertAlign w:val="superscript"/>
        </w:rPr>
        <w:t>]</w:t>
      </w:r>
      <w:r w:rsidR="000A1F32">
        <w:rPr>
          <w:color w:val="2E3033"/>
          <w:sz w:val="21"/>
          <w:szCs w:val="21"/>
          <w:shd w:val="clear" w:color="auto" w:fill="FFFFFF"/>
        </w:rPr>
        <w:fldChar w:fldCharType="end"/>
      </w:r>
      <w:r w:rsidR="00552A10" w:rsidRPr="00552A10">
        <w:rPr>
          <w:color w:val="2E3033"/>
          <w:shd w:val="clear" w:color="auto" w:fill="FFFFFF"/>
        </w:rPr>
        <w:t xml:space="preserve"> </w:t>
      </w:r>
    </w:p>
    <w:p w14:paraId="6EE1EC2C" w14:textId="3E59039B" w:rsidR="00B83E18" w:rsidRDefault="00B83E18" w:rsidP="00B83E18">
      <w:pPr>
        <w:ind w:firstLineChars="200" w:firstLine="480"/>
        <w:rPr>
          <w:color w:val="2E3033"/>
          <w:shd w:val="clear" w:color="auto" w:fill="FFFFFF"/>
        </w:rPr>
      </w:pPr>
      <w:r>
        <w:rPr>
          <w:rFonts w:hint="eastAsia"/>
          <w:color w:val="2E3033"/>
          <w:shd w:val="clear" w:color="auto" w:fill="FFFFFF"/>
        </w:rPr>
        <w:t>随着人们对智能软材料的研究逐渐深入。越来越多的软体机器人驱动方式被开发出来。其中磁控驱动的方式以其安全、高效的特点受到了更多的关注。在磁场的作用下，具备不同磁畴方向的物体能够展现出不同的运动方式。基于此，德国马普所的胡文琦</w:t>
      </w:r>
      <w:r w:rsidRPr="00485B3E">
        <w:rPr>
          <w:color w:val="2E3033"/>
          <w:shd w:val="clear" w:color="auto" w:fill="FFFFFF"/>
        </w:rPr>
        <w:t>等人</w:t>
      </w:r>
      <w:r>
        <w:rPr>
          <w:rFonts w:hint="eastAsia"/>
          <w:color w:val="2E3033"/>
          <w:shd w:val="clear" w:color="auto" w:fill="FFFFFF"/>
        </w:rPr>
        <w:t>开发了一种磁控薄膜软体机器人</w:t>
      </w:r>
      <w:r w:rsidR="007E3F1A">
        <w:rPr>
          <w:rFonts w:hint="eastAsia"/>
          <w:color w:val="2E3033"/>
          <w:shd w:val="clear" w:color="auto" w:fill="FFFFFF"/>
        </w:rPr>
        <w:t>，图</w:t>
      </w:r>
      <w:r w:rsidR="007E3F1A">
        <w:rPr>
          <w:rFonts w:hint="eastAsia"/>
          <w:color w:val="2E3033"/>
          <w:shd w:val="clear" w:color="auto" w:fill="FFFFFF"/>
        </w:rPr>
        <w:t>1.8</w:t>
      </w:r>
      <w:r>
        <w:rPr>
          <w:rFonts w:hint="eastAsia"/>
          <w:color w:val="2E3033"/>
          <w:shd w:val="clear" w:color="auto" w:fill="FFFFFF"/>
        </w:rPr>
        <w:t>。</w:t>
      </w:r>
      <w:r w:rsidR="002713BD">
        <w:rPr>
          <w:rFonts w:hint="eastAsia"/>
          <w:color w:val="2E3033"/>
          <w:shd w:val="clear" w:color="auto" w:fill="FFFFFF"/>
        </w:rPr>
        <w:t>它能够在不同的充磁方式以及外界磁场的相互作用下表现出</w:t>
      </w:r>
      <w:r w:rsidR="007E3F1A">
        <w:rPr>
          <w:rFonts w:hint="eastAsia"/>
          <w:color w:val="2E3033"/>
          <w:shd w:val="clear" w:color="auto" w:fill="FFFFFF"/>
        </w:rPr>
        <w:t>多样</w:t>
      </w:r>
      <w:r w:rsidR="002713BD">
        <w:rPr>
          <w:rFonts w:hint="eastAsia"/>
          <w:color w:val="2E3033"/>
          <w:shd w:val="clear" w:color="auto" w:fill="FFFFFF"/>
        </w:rPr>
        <w:t>的运动特征。</w:t>
      </w:r>
      <w:r>
        <w:rPr>
          <w:rFonts w:hint="eastAsia"/>
          <w:color w:val="2E3033"/>
          <w:shd w:val="clear" w:color="auto" w:fill="FFFFFF"/>
        </w:rPr>
        <w:t>薄膜软体机器人基体采用柔性硅胶材料</w:t>
      </w:r>
      <w:r>
        <w:rPr>
          <w:rFonts w:hint="eastAsia"/>
          <w:color w:val="2E3033"/>
          <w:shd w:val="clear" w:color="auto" w:fill="FFFFFF"/>
        </w:rPr>
        <w:t>Ecoflex</w:t>
      </w:r>
      <w:r>
        <w:rPr>
          <w:rFonts w:hint="eastAsia"/>
          <w:color w:val="2E3033"/>
          <w:shd w:val="clear" w:color="auto" w:fill="FFFFFF"/>
        </w:rPr>
        <w:t>，并使用钕铁硼颗粒作为制动成分。在脉冲磁化仪中进行充磁。这种制造方法</w:t>
      </w:r>
      <w:r w:rsidR="002A2E91">
        <w:rPr>
          <w:rFonts w:hint="eastAsia"/>
          <w:color w:val="2E3033"/>
          <w:shd w:val="clear" w:color="auto" w:fill="FFFFFF"/>
        </w:rPr>
        <w:t>给人们开发多模态运动能力的软体机器人带来了很大的启发</w:t>
      </w:r>
      <w:r>
        <w:rPr>
          <w:color w:val="2E3033"/>
          <w:shd w:val="clear" w:color="auto" w:fill="FFFFFF"/>
        </w:rPr>
        <w:fldChar w:fldCharType="begin"/>
      </w:r>
      <w:r w:rsidR="005016D6">
        <w:rPr>
          <w:color w:val="2E3033"/>
          <w:shd w:val="clear" w:color="auto" w:fill="FFFFFF"/>
        </w:rPr>
        <w:instrText xml:space="preserve"> ADDIN NE.Ref.{527604B3-45DE-458E-A40B-7894491FFA87}</w:instrText>
      </w:r>
      <w:r>
        <w:rPr>
          <w:color w:val="2E3033"/>
          <w:shd w:val="clear" w:color="auto" w:fill="FFFFFF"/>
        </w:rPr>
        <w:fldChar w:fldCharType="separate"/>
      </w:r>
      <w:r w:rsidR="005016D6">
        <w:rPr>
          <w:color w:val="080000"/>
          <w:kern w:val="0"/>
          <w:vertAlign w:val="superscript"/>
        </w:rPr>
        <w:t>[14]</w:t>
      </w:r>
      <w:r>
        <w:rPr>
          <w:color w:val="2E3033"/>
          <w:shd w:val="clear" w:color="auto" w:fill="FFFFFF"/>
        </w:rPr>
        <w:fldChar w:fldCharType="end"/>
      </w:r>
      <w:r w:rsidRPr="00485B3E">
        <w:rPr>
          <w:color w:val="2E3033"/>
          <w:shd w:val="clear" w:color="auto" w:fill="FFFFFF"/>
        </w:rPr>
        <w:t>。</w:t>
      </w:r>
    </w:p>
    <w:p w14:paraId="4B1691E6" w14:textId="0AC25E41" w:rsidR="000A1F32" w:rsidRPr="007F0E46" w:rsidRDefault="007F0E46" w:rsidP="007F0E46">
      <w:pPr>
        <w:jc w:val="center"/>
        <w:rPr>
          <w:color w:val="2E3033"/>
          <w:shd w:val="clear" w:color="auto" w:fill="FFFFFF"/>
        </w:rPr>
      </w:pPr>
      <w:r>
        <w:rPr>
          <w:rFonts w:hint="eastAsia"/>
          <w:noProof/>
          <w:color w:val="2E3033"/>
        </w:rPr>
        <w:drawing>
          <wp:inline distT="0" distB="0" distL="0" distR="0" wp14:anchorId="529AA0B9" wp14:editId="3047FA86">
            <wp:extent cx="2877664" cy="352642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rotWithShape="1">
                    <a:blip r:embed="rId34"/>
                    <a:srcRect t="1421" b="-1"/>
                    <a:stretch/>
                  </pic:blipFill>
                  <pic:spPr bwMode="auto">
                    <a:xfrm>
                      <a:off x="0" y="0"/>
                      <a:ext cx="2886869" cy="3537704"/>
                    </a:xfrm>
                    <a:prstGeom prst="rect">
                      <a:avLst/>
                    </a:prstGeom>
                    <a:ln>
                      <a:noFill/>
                    </a:ln>
                    <a:extLst>
                      <a:ext uri="{53640926-AAD7-44D8-BBD7-CCE9431645EC}">
                        <a14:shadowObscured xmlns:a14="http://schemas.microsoft.com/office/drawing/2010/main"/>
                      </a:ext>
                    </a:extLst>
                  </pic:spPr>
                </pic:pic>
              </a:graphicData>
            </a:graphic>
          </wp:inline>
        </w:drawing>
      </w:r>
    </w:p>
    <w:p w14:paraId="3B421C46" w14:textId="4C1A401A" w:rsidR="00DF17F7" w:rsidRDefault="00DF24AB" w:rsidP="0022791F">
      <w:pPr>
        <w:jc w:val="center"/>
        <w:rPr>
          <w:rFonts w:ascii="宋体" w:hAnsi="宋体"/>
          <w:sz w:val="21"/>
          <w:szCs w:val="21"/>
        </w:rPr>
      </w:pPr>
      <w:r>
        <w:rPr>
          <w:rFonts w:eastAsiaTheme="minorEastAsia" w:hint="eastAsia"/>
          <w:color w:val="2E3033"/>
          <w:sz w:val="21"/>
          <w:szCs w:val="21"/>
          <w:shd w:val="clear" w:color="auto" w:fill="FFFFFF"/>
        </w:rPr>
        <w:t>图</w:t>
      </w:r>
      <w:r w:rsidR="007A7E4E" w:rsidRPr="00C40297">
        <w:rPr>
          <w:rFonts w:eastAsiaTheme="minorEastAsia"/>
          <w:color w:val="2E3033"/>
          <w:sz w:val="21"/>
          <w:szCs w:val="21"/>
          <w:shd w:val="clear" w:color="auto" w:fill="FFFFFF"/>
        </w:rPr>
        <w:t>1.</w:t>
      </w:r>
      <w:r w:rsidR="007A7E4E">
        <w:rPr>
          <w:rFonts w:eastAsiaTheme="minorEastAsia" w:hint="eastAsia"/>
          <w:color w:val="2E3033"/>
          <w:sz w:val="21"/>
          <w:szCs w:val="21"/>
          <w:shd w:val="clear" w:color="auto" w:fill="FFFFFF"/>
        </w:rPr>
        <w:t>8</w:t>
      </w:r>
      <w:r w:rsidR="00A4319A">
        <w:rPr>
          <w:rFonts w:asciiTheme="minorEastAsia" w:eastAsiaTheme="minorEastAsia" w:hAnsiTheme="minorEastAsia"/>
          <w:color w:val="2E3033"/>
          <w:sz w:val="21"/>
          <w:szCs w:val="21"/>
          <w:shd w:val="clear" w:color="auto" w:fill="FFFFFF"/>
        </w:rPr>
        <w:t xml:space="preserve">  </w:t>
      </w:r>
      <w:r w:rsidR="007A7E4E" w:rsidRPr="00C40297">
        <w:rPr>
          <w:rFonts w:asciiTheme="minorEastAsia" w:eastAsiaTheme="minorEastAsia" w:hAnsiTheme="minorEastAsia" w:hint="eastAsia"/>
          <w:sz w:val="21"/>
          <w:szCs w:val="21"/>
        </w:rPr>
        <w:t>薄膜软体机器人</w:t>
      </w:r>
      <w:r w:rsidR="006014D5">
        <w:rPr>
          <w:rFonts w:asciiTheme="minorEastAsia" w:eastAsiaTheme="minorEastAsia" w:hAnsiTheme="minorEastAsia" w:hint="eastAsia"/>
          <w:sz w:val="21"/>
          <w:szCs w:val="21"/>
        </w:rPr>
        <w:t>翻滚、爬行、</w:t>
      </w:r>
      <w:r w:rsidR="00EB7E09">
        <w:rPr>
          <w:rFonts w:asciiTheme="minorEastAsia" w:eastAsiaTheme="minorEastAsia" w:hAnsiTheme="minorEastAsia" w:hint="eastAsia"/>
          <w:sz w:val="21"/>
          <w:szCs w:val="21"/>
        </w:rPr>
        <w:t>跳跃</w:t>
      </w:r>
      <w:r w:rsidR="006014D5">
        <w:rPr>
          <w:rFonts w:asciiTheme="minorEastAsia" w:eastAsiaTheme="minorEastAsia" w:hAnsiTheme="minorEastAsia" w:hint="eastAsia"/>
          <w:sz w:val="21"/>
          <w:szCs w:val="21"/>
        </w:rPr>
        <w:t>等多种运动方式</w:t>
      </w:r>
      <w:r w:rsidR="007A7E4E" w:rsidRPr="00F652E5">
        <w:rPr>
          <w:color w:val="080000"/>
          <w:kern w:val="0"/>
          <w:vertAlign w:val="superscript"/>
        </w:rPr>
        <w:fldChar w:fldCharType="begin"/>
      </w:r>
      <w:r w:rsidR="005016D6" w:rsidRPr="00F652E5">
        <w:rPr>
          <w:color w:val="080000"/>
          <w:kern w:val="0"/>
          <w:vertAlign w:val="superscript"/>
        </w:rPr>
        <w:instrText xml:space="preserve"> ADDIN NE.Ref.{0DDE2F17-0565-49A6-B219-36CB0C5AC7B1}</w:instrText>
      </w:r>
      <w:r w:rsidR="007A7E4E" w:rsidRPr="00F652E5">
        <w:rPr>
          <w:color w:val="080000"/>
          <w:kern w:val="0"/>
          <w:vertAlign w:val="superscript"/>
        </w:rPr>
        <w:fldChar w:fldCharType="separate"/>
      </w:r>
      <w:r w:rsidR="005016D6" w:rsidRPr="00F652E5">
        <w:rPr>
          <w:color w:val="080000"/>
          <w:kern w:val="0"/>
          <w:vertAlign w:val="superscript"/>
        </w:rPr>
        <w:t>[14]</w:t>
      </w:r>
      <w:r w:rsidR="007A7E4E" w:rsidRPr="00F652E5">
        <w:rPr>
          <w:color w:val="080000"/>
          <w:kern w:val="0"/>
          <w:vertAlign w:val="superscript"/>
        </w:rPr>
        <w:fldChar w:fldCharType="end"/>
      </w:r>
    </w:p>
    <w:p w14:paraId="73AF97D9" w14:textId="0B37B275" w:rsidR="00145127" w:rsidRPr="002A2E91" w:rsidRDefault="00B60B20" w:rsidP="005D40E1">
      <w:pPr>
        <w:ind w:firstLine="420"/>
        <w:rPr>
          <w:rFonts w:ascii="宋体" w:hAnsi="宋体"/>
        </w:rPr>
      </w:pPr>
      <w:r w:rsidRPr="005E2EFB">
        <w:rPr>
          <w:rFonts w:ascii="宋体" w:hAnsi="宋体" w:hint="eastAsia"/>
        </w:rPr>
        <w:t>而</w:t>
      </w:r>
      <w:r w:rsidR="00B83E18">
        <w:rPr>
          <w:rFonts w:ascii="宋体" w:hAnsi="宋体" w:hint="eastAsia"/>
        </w:rPr>
        <w:t>针对</w:t>
      </w:r>
      <w:r w:rsidRPr="005E2EFB">
        <w:rPr>
          <w:rFonts w:ascii="宋体" w:hAnsi="宋体" w:hint="eastAsia"/>
        </w:rPr>
        <w:t>不同的应用场景</w:t>
      </w:r>
      <w:r w:rsidR="00B83E18">
        <w:rPr>
          <w:rFonts w:ascii="宋体" w:hAnsi="宋体" w:hint="eastAsia"/>
        </w:rPr>
        <w:t>需求的</w:t>
      </w:r>
      <w:r w:rsidRPr="005E2EFB">
        <w:rPr>
          <w:rFonts w:ascii="宋体" w:hAnsi="宋体" w:hint="eastAsia"/>
        </w:rPr>
        <w:t>软体机器人也表现出了不同的形态结构。如图</w:t>
      </w:r>
      <w:r w:rsidR="005E2EFB" w:rsidRPr="001028B1">
        <w:t>1.9a</w:t>
      </w:r>
      <w:r w:rsidR="00612A76">
        <w:rPr>
          <w:rFonts w:ascii="宋体" w:hAnsi="宋体" w:hint="eastAsia"/>
        </w:rPr>
        <w:t>，</w:t>
      </w:r>
      <w:r w:rsidR="005E2EFB">
        <w:rPr>
          <w:rFonts w:ascii="宋体" w:hAnsi="宋体" w:hint="eastAsia"/>
        </w:rPr>
        <w:lastRenderedPageBreak/>
        <w:t>研究人员通过模仿深海中的灯笼</w:t>
      </w:r>
      <w:proofErr w:type="gramStart"/>
      <w:r w:rsidR="005E2EFB">
        <w:rPr>
          <w:rFonts w:ascii="宋体" w:hAnsi="宋体" w:hint="eastAsia"/>
        </w:rPr>
        <w:t>鱼开发</w:t>
      </w:r>
      <w:proofErr w:type="gramEnd"/>
      <w:r w:rsidR="005E2EFB">
        <w:rPr>
          <w:rFonts w:ascii="宋体" w:hAnsi="宋体" w:hint="eastAsia"/>
        </w:rPr>
        <w:t>出了一种能够自身驱动的软体机器人。这种机器人外表柔软，而内部的刚性电路板采用特殊的分离式设计能够最大化的减少压强所带来的影响。</w:t>
      </w:r>
      <w:r w:rsidR="005268FD">
        <w:rPr>
          <w:rFonts w:ascii="宋体" w:hAnsi="宋体" w:hint="eastAsia"/>
        </w:rPr>
        <w:t>使其能够</w:t>
      </w:r>
      <w:r w:rsidR="00D9172D">
        <w:rPr>
          <w:rFonts w:ascii="宋体" w:hAnsi="宋体" w:hint="eastAsia"/>
        </w:rPr>
        <w:t>在世界上最深的马里亚纳海沟中游动。</w:t>
      </w:r>
      <w:r w:rsidR="00D9172D" w:rsidRPr="001028B1">
        <w:t>1.9b</w:t>
      </w:r>
      <w:r w:rsidR="00D9172D">
        <w:rPr>
          <w:rFonts w:ascii="宋体" w:hAnsi="宋体" w:hint="eastAsia"/>
        </w:rPr>
        <w:t>则</w:t>
      </w:r>
      <w:r w:rsidR="00334D80">
        <w:rPr>
          <w:rFonts w:ascii="宋体" w:hAnsi="宋体" w:hint="eastAsia"/>
        </w:rPr>
        <w:t>是</w:t>
      </w:r>
      <w:r w:rsidR="00D9172D">
        <w:rPr>
          <w:rFonts w:ascii="宋体" w:hAnsi="宋体" w:hint="eastAsia"/>
        </w:rPr>
        <w:t>一种连续体的导丝软体机器人</w:t>
      </w:r>
      <w:r w:rsidR="00334D80">
        <w:rPr>
          <w:rFonts w:ascii="宋体" w:hAnsi="宋体" w:hint="eastAsia"/>
        </w:rPr>
        <w:t>，</w:t>
      </w:r>
      <w:r w:rsidR="00D9172D">
        <w:rPr>
          <w:rFonts w:ascii="宋体" w:hAnsi="宋体" w:hint="eastAsia"/>
        </w:rPr>
        <w:t>它能够在外部的磁场引导下完成特定路径的运动</w:t>
      </w:r>
      <w:r w:rsidR="00612A76">
        <w:rPr>
          <w:rFonts w:ascii="宋体" w:hAnsi="宋体" w:hint="eastAsia"/>
        </w:rPr>
        <w:t>实现定位导航功能</w:t>
      </w:r>
      <w:r w:rsidR="00334D80">
        <w:rPr>
          <w:rFonts w:ascii="宋体" w:hAnsi="宋体" w:hint="eastAsia"/>
        </w:rPr>
        <w:t>。</w:t>
      </w:r>
      <w:r w:rsidR="00D9172D">
        <w:rPr>
          <w:rFonts w:ascii="宋体" w:hAnsi="宋体" w:hint="eastAsia"/>
        </w:rPr>
        <w:t>有望</w:t>
      </w:r>
      <w:r w:rsidR="00334D80">
        <w:rPr>
          <w:rFonts w:ascii="宋体" w:hAnsi="宋体" w:hint="eastAsia"/>
        </w:rPr>
        <w:t>替代</w:t>
      </w:r>
      <w:r w:rsidR="00D9172D">
        <w:rPr>
          <w:rFonts w:ascii="宋体" w:hAnsi="宋体" w:hint="eastAsia"/>
        </w:rPr>
        <w:t>现有医疗行业中所应用到的刚性导丝。</w:t>
      </w:r>
      <w:r w:rsidR="00334D80" w:rsidRPr="001028B1">
        <w:t>1.9c</w:t>
      </w:r>
      <w:r w:rsidR="00334D80" w:rsidRPr="001028B1">
        <w:t>和</w:t>
      </w:r>
      <w:r w:rsidR="00334D80" w:rsidRPr="001028B1">
        <w:t>1.9d</w:t>
      </w:r>
      <w:r w:rsidR="00334D80">
        <w:rPr>
          <w:rFonts w:ascii="宋体" w:hAnsi="宋体" w:hint="eastAsia"/>
        </w:rPr>
        <w:t>则是集成了传感功能的软体机器人，具备一定的环境感知能力。但前者虽然具有柔性的驱动器，负责信号采集的电路系统</w:t>
      </w:r>
      <w:r w:rsidR="00C41096">
        <w:rPr>
          <w:rFonts w:ascii="宋体" w:hAnsi="宋体" w:hint="eastAsia"/>
        </w:rPr>
        <w:t>却是</w:t>
      </w:r>
      <w:r w:rsidR="00334D80">
        <w:rPr>
          <w:rFonts w:ascii="宋体" w:hAnsi="宋体" w:hint="eastAsia"/>
        </w:rPr>
        <w:t>刚性的</w:t>
      </w:r>
      <w:r w:rsidR="00CF0975">
        <w:rPr>
          <w:rFonts w:ascii="宋体" w:hAnsi="宋体" w:hint="eastAsia"/>
        </w:rPr>
        <w:t>，因此应用场景受限。后者虽然具备柔性的传感器和柔性的驱动器但却需要连接负责</w:t>
      </w:r>
      <w:r w:rsidR="00612A76">
        <w:rPr>
          <w:rFonts w:ascii="宋体" w:hAnsi="宋体" w:hint="eastAsia"/>
        </w:rPr>
        <w:t>为</w:t>
      </w:r>
      <w:r w:rsidR="00CF0975">
        <w:rPr>
          <w:rFonts w:ascii="宋体" w:hAnsi="宋体" w:hint="eastAsia"/>
        </w:rPr>
        <w:t>驱动</w:t>
      </w:r>
      <w:r w:rsidR="00612A76">
        <w:rPr>
          <w:rFonts w:ascii="宋体" w:hAnsi="宋体" w:hint="eastAsia"/>
        </w:rPr>
        <w:t>提供能量</w:t>
      </w:r>
      <w:r w:rsidR="00CF0975">
        <w:rPr>
          <w:rFonts w:ascii="宋体" w:hAnsi="宋体" w:hint="eastAsia"/>
        </w:rPr>
        <w:t>的导线</w:t>
      </w:r>
      <w:r w:rsidR="008805CF">
        <w:rPr>
          <w:rFonts w:ascii="宋体" w:hAnsi="宋体" w:hint="eastAsia"/>
        </w:rPr>
        <w:t>，</w:t>
      </w:r>
      <w:r w:rsidR="00CF0975">
        <w:rPr>
          <w:rFonts w:ascii="宋体" w:hAnsi="宋体" w:hint="eastAsia"/>
        </w:rPr>
        <w:t>不具备无系绳软体机器人的灵活性。</w:t>
      </w:r>
    </w:p>
    <w:p w14:paraId="5AB421C7" w14:textId="1453D5D8" w:rsidR="00145127" w:rsidRDefault="00612448" w:rsidP="00145127">
      <w:pPr>
        <w:jc w:val="center"/>
        <w:rPr>
          <w:color w:val="2E3033"/>
          <w:shd w:val="clear" w:color="auto" w:fill="FFFFFF"/>
        </w:rPr>
      </w:pPr>
      <w:r>
        <w:rPr>
          <w:noProof/>
          <w:color w:val="2E3033"/>
        </w:rPr>
        <w:drawing>
          <wp:inline distT="0" distB="0" distL="0" distR="0" wp14:anchorId="6F3F8320" wp14:editId="6D7C0479">
            <wp:extent cx="3886794" cy="2843204"/>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35"/>
                    <a:stretch>
                      <a:fillRect/>
                    </a:stretch>
                  </pic:blipFill>
                  <pic:spPr>
                    <a:xfrm>
                      <a:off x="0" y="0"/>
                      <a:ext cx="3904038" cy="2855818"/>
                    </a:xfrm>
                    <a:prstGeom prst="rect">
                      <a:avLst/>
                    </a:prstGeom>
                  </pic:spPr>
                </pic:pic>
              </a:graphicData>
            </a:graphic>
          </wp:inline>
        </w:drawing>
      </w:r>
    </w:p>
    <w:p w14:paraId="5724DDC0" w14:textId="77777777" w:rsidR="00612448" w:rsidRDefault="00145127" w:rsidP="00612448">
      <w:pPr>
        <w:ind w:left="420" w:firstLineChars="300" w:firstLine="630"/>
        <w:jc w:val="left"/>
        <w:rPr>
          <w:sz w:val="21"/>
          <w:szCs w:val="21"/>
        </w:rPr>
      </w:pPr>
      <w:r>
        <w:rPr>
          <w:rFonts w:hint="eastAsia"/>
          <w:sz w:val="21"/>
          <w:szCs w:val="21"/>
        </w:rPr>
        <w:t>图</w:t>
      </w:r>
      <w:r>
        <w:rPr>
          <w:rFonts w:hint="eastAsia"/>
          <w:sz w:val="21"/>
          <w:szCs w:val="21"/>
        </w:rPr>
        <w:t>1.9</w:t>
      </w:r>
      <w:r>
        <w:rPr>
          <w:sz w:val="21"/>
          <w:szCs w:val="21"/>
        </w:rPr>
        <w:t xml:space="preserve">  </w:t>
      </w:r>
      <w:r w:rsidR="00B354D8">
        <w:rPr>
          <w:rFonts w:hint="eastAsia"/>
          <w:sz w:val="21"/>
          <w:szCs w:val="21"/>
        </w:rPr>
        <w:t>四</w:t>
      </w:r>
      <w:r w:rsidR="00282460">
        <w:rPr>
          <w:rFonts w:hint="eastAsia"/>
          <w:sz w:val="21"/>
          <w:szCs w:val="21"/>
        </w:rPr>
        <w:t>种不同形态的软体机器人</w:t>
      </w:r>
      <w:r>
        <w:rPr>
          <w:rFonts w:hint="eastAsia"/>
          <w:sz w:val="21"/>
          <w:szCs w:val="21"/>
        </w:rPr>
        <w:t>（</w:t>
      </w:r>
      <w:r>
        <w:rPr>
          <w:rFonts w:hint="eastAsia"/>
          <w:sz w:val="21"/>
          <w:szCs w:val="21"/>
        </w:rPr>
        <w:t>a</w:t>
      </w:r>
      <w:r>
        <w:rPr>
          <w:rFonts w:hint="eastAsia"/>
          <w:sz w:val="21"/>
          <w:szCs w:val="21"/>
        </w:rPr>
        <w:t>）</w:t>
      </w:r>
      <w:r w:rsidRPr="00D641F9">
        <w:rPr>
          <w:rFonts w:hint="eastAsia"/>
          <w:sz w:val="21"/>
          <w:szCs w:val="21"/>
        </w:rPr>
        <w:t>仿生鱼软体机器人</w:t>
      </w:r>
      <w:r>
        <w:rPr>
          <w:rFonts w:hint="eastAsia"/>
          <w:sz w:val="21"/>
          <w:szCs w:val="21"/>
        </w:rPr>
        <w:t>；（</w:t>
      </w:r>
      <w:r>
        <w:rPr>
          <w:rFonts w:hint="eastAsia"/>
          <w:sz w:val="21"/>
          <w:szCs w:val="21"/>
        </w:rPr>
        <w:t>b</w:t>
      </w:r>
      <w:r>
        <w:rPr>
          <w:rFonts w:hint="eastAsia"/>
          <w:sz w:val="21"/>
          <w:szCs w:val="21"/>
        </w:rPr>
        <w:t>）连续体</w:t>
      </w:r>
      <w:r w:rsidR="00FE03AC">
        <w:rPr>
          <w:rFonts w:hint="eastAsia"/>
          <w:sz w:val="21"/>
          <w:szCs w:val="21"/>
        </w:rPr>
        <w:t>软</w:t>
      </w:r>
      <w:r>
        <w:rPr>
          <w:rFonts w:hint="eastAsia"/>
          <w:sz w:val="21"/>
          <w:szCs w:val="21"/>
        </w:rPr>
        <w:t>导管</w:t>
      </w:r>
    </w:p>
    <w:p w14:paraId="7CB32CEF" w14:textId="15FAF20F" w:rsidR="00145127" w:rsidRPr="00282460" w:rsidRDefault="00145127" w:rsidP="00612448">
      <w:pPr>
        <w:ind w:left="420" w:firstLineChars="300" w:firstLine="630"/>
        <w:jc w:val="left"/>
        <w:rPr>
          <w:sz w:val="21"/>
          <w:szCs w:val="21"/>
        </w:rPr>
      </w:pPr>
      <w:r>
        <w:rPr>
          <w:rFonts w:hint="eastAsia"/>
          <w:sz w:val="21"/>
          <w:szCs w:val="21"/>
        </w:rPr>
        <w:t>机器人；（</w:t>
      </w:r>
      <w:r>
        <w:rPr>
          <w:rFonts w:hint="eastAsia"/>
          <w:sz w:val="21"/>
          <w:szCs w:val="21"/>
        </w:rPr>
        <w:t>c</w:t>
      </w:r>
      <w:r>
        <w:rPr>
          <w:rFonts w:hint="eastAsia"/>
          <w:sz w:val="21"/>
          <w:szCs w:val="21"/>
        </w:rPr>
        <w:t>）</w:t>
      </w:r>
      <w:r w:rsidR="00FE03AC">
        <w:rPr>
          <w:rFonts w:hint="eastAsia"/>
          <w:sz w:val="21"/>
          <w:szCs w:val="21"/>
        </w:rPr>
        <w:t>环境</w:t>
      </w:r>
      <w:r>
        <w:rPr>
          <w:rFonts w:hint="eastAsia"/>
          <w:sz w:val="21"/>
          <w:szCs w:val="21"/>
        </w:rPr>
        <w:t>感知软体机器人；（</w:t>
      </w:r>
      <w:r>
        <w:rPr>
          <w:rFonts w:hint="eastAsia"/>
          <w:sz w:val="21"/>
          <w:szCs w:val="21"/>
        </w:rPr>
        <w:t>d</w:t>
      </w:r>
      <w:r>
        <w:rPr>
          <w:rFonts w:hint="eastAsia"/>
          <w:sz w:val="21"/>
          <w:szCs w:val="21"/>
        </w:rPr>
        <w:t>）</w:t>
      </w:r>
      <w:r w:rsidR="00B946B8">
        <w:rPr>
          <w:rFonts w:hint="eastAsia"/>
          <w:sz w:val="21"/>
          <w:szCs w:val="21"/>
        </w:rPr>
        <w:t>全打印</w:t>
      </w:r>
      <w:r>
        <w:rPr>
          <w:rFonts w:hint="eastAsia"/>
          <w:sz w:val="21"/>
          <w:szCs w:val="21"/>
        </w:rPr>
        <w:t>液态金属驱动软体机器人</w:t>
      </w:r>
      <w:r>
        <w:rPr>
          <w:sz w:val="21"/>
          <w:szCs w:val="21"/>
        </w:rPr>
        <w:fldChar w:fldCharType="begin"/>
      </w:r>
      <w:r w:rsidR="005016D6">
        <w:rPr>
          <w:sz w:val="21"/>
          <w:szCs w:val="21"/>
        </w:rPr>
        <w:instrText xml:space="preserve"> ADDIN NE.Ref.{0E1E5223-137C-4310-8B39-A7CDF57BFD4E}</w:instrText>
      </w:r>
      <w:r>
        <w:rPr>
          <w:sz w:val="21"/>
          <w:szCs w:val="21"/>
        </w:rPr>
        <w:fldChar w:fldCharType="separate"/>
      </w:r>
      <w:r w:rsidR="005016D6">
        <w:rPr>
          <w:color w:val="080000"/>
          <w:kern w:val="0"/>
          <w:sz w:val="21"/>
          <w:szCs w:val="21"/>
          <w:vertAlign w:val="superscript"/>
        </w:rPr>
        <w:t>[12, 3</w:t>
      </w:r>
      <w:r w:rsidR="00155281">
        <w:rPr>
          <w:color w:val="080000"/>
          <w:kern w:val="0"/>
          <w:sz w:val="21"/>
          <w:szCs w:val="21"/>
          <w:vertAlign w:val="superscript"/>
        </w:rPr>
        <w:t>4</w:t>
      </w:r>
      <w:r w:rsidR="005016D6">
        <w:rPr>
          <w:color w:val="080000"/>
          <w:kern w:val="0"/>
          <w:sz w:val="21"/>
          <w:szCs w:val="21"/>
          <w:vertAlign w:val="superscript"/>
        </w:rPr>
        <w:t>]</w:t>
      </w:r>
      <w:r>
        <w:rPr>
          <w:sz w:val="21"/>
          <w:szCs w:val="21"/>
        </w:rPr>
        <w:fldChar w:fldCharType="end"/>
      </w:r>
      <w:r w:rsidRPr="003F6421">
        <w:rPr>
          <w:color w:val="2E3033"/>
          <w:shd w:val="clear" w:color="auto" w:fill="FFFFFF"/>
        </w:rPr>
        <w:t xml:space="preserve"> </w:t>
      </w:r>
    </w:p>
    <w:p w14:paraId="06CA19E8" w14:textId="635E28E1" w:rsidR="00F36737" w:rsidRDefault="00B83E18" w:rsidP="00145127">
      <w:pPr>
        <w:ind w:firstLine="420"/>
        <w:rPr>
          <w:color w:val="2E3033"/>
          <w:shd w:val="clear" w:color="auto" w:fill="FFFFFF"/>
        </w:rPr>
      </w:pPr>
      <w:r>
        <w:rPr>
          <w:rFonts w:hint="eastAsia"/>
          <w:color w:val="2E3033"/>
          <w:shd w:val="clear" w:color="auto" w:fill="FFFFFF"/>
        </w:rPr>
        <w:t>软体机器人的发展也带来了制造方式上的革新。</w:t>
      </w:r>
      <w:r w:rsidR="00A864FF">
        <w:rPr>
          <w:rFonts w:hint="eastAsia"/>
          <w:color w:val="2E3033"/>
          <w:shd w:val="clear" w:color="auto" w:fill="FFFFFF"/>
        </w:rPr>
        <w:t>徐天琪等</w:t>
      </w:r>
      <w:r w:rsidR="00950137">
        <w:rPr>
          <w:rFonts w:hint="eastAsia"/>
          <w:color w:val="2E3033"/>
          <w:shd w:val="clear" w:color="auto" w:fill="FFFFFF"/>
        </w:rPr>
        <w:t>通过对</w:t>
      </w:r>
      <w:r w:rsidR="00B4198E">
        <w:rPr>
          <w:rFonts w:hint="eastAsia"/>
          <w:color w:val="2E3033"/>
          <w:shd w:val="clear" w:color="auto" w:fill="FFFFFF"/>
        </w:rPr>
        <w:t>紫外光</w:t>
      </w:r>
      <w:proofErr w:type="gramStart"/>
      <w:r w:rsidR="00B4198E">
        <w:rPr>
          <w:rFonts w:hint="eastAsia"/>
          <w:color w:val="2E3033"/>
          <w:shd w:val="clear" w:color="auto" w:fill="FFFFFF"/>
        </w:rPr>
        <w:t>刻技术</w:t>
      </w:r>
      <w:proofErr w:type="gramEnd"/>
      <w:r w:rsidR="00B4198E">
        <w:rPr>
          <w:rFonts w:hint="eastAsia"/>
          <w:color w:val="2E3033"/>
          <w:shd w:val="clear" w:color="auto" w:fill="FFFFFF"/>
        </w:rPr>
        <w:t>的研究开发出了一种能够对磁性墨水进行编程的特殊制造工艺</w:t>
      </w:r>
      <w:r w:rsidR="00A864FF">
        <w:rPr>
          <w:color w:val="2E3033"/>
          <w:shd w:val="clear" w:color="auto" w:fill="FFFFFF"/>
        </w:rPr>
        <w:fldChar w:fldCharType="begin"/>
      </w:r>
      <w:r w:rsidR="005016D6">
        <w:rPr>
          <w:color w:val="2E3033"/>
          <w:shd w:val="clear" w:color="auto" w:fill="FFFFFF"/>
        </w:rPr>
        <w:instrText xml:space="preserve"> ADDIN NE.Ref.{5D2AE14D-9AA5-4508-966E-7A81A349650E}</w:instrText>
      </w:r>
      <w:r w:rsidR="00A864FF">
        <w:rPr>
          <w:color w:val="2E3033"/>
          <w:shd w:val="clear" w:color="auto" w:fill="FFFFFF"/>
        </w:rPr>
        <w:fldChar w:fldCharType="separate"/>
      </w:r>
      <w:r w:rsidR="005016D6">
        <w:rPr>
          <w:color w:val="080000"/>
          <w:kern w:val="0"/>
          <w:vertAlign w:val="superscript"/>
        </w:rPr>
        <w:t>[25]</w:t>
      </w:r>
      <w:r w:rsidR="00A864FF">
        <w:rPr>
          <w:color w:val="2E3033"/>
          <w:shd w:val="clear" w:color="auto" w:fill="FFFFFF"/>
        </w:rPr>
        <w:fldChar w:fldCharType="end"/>
      </w:r>
      <w:r w:rsidR="00A864FF" w:rsidRPr="00CA1277">
        <w:rPr>
          <w:color w:val="2E3033"/>
          <w:shd w:val="clear" w:color="auto" w:fill="FFFFFF"/>
        </w:rPr>
        <w:t>。</w:t>
      </w:r>
      <w:r w:rsidR="00B4198E">
        <w:rPr>
          <w:rFonts w:hint="eastAsia"/>
          <w:color w:val="2E3033"/>
          <w:shd w:val="clear" w:color="auto" w:fill="FFFFFF"/>
        </w:rPr>
        <w:t>通过紫外线的照射能够使</w:t>
      </w:r>
      <w:r w:rsidR="00895AAD">
        <w:rPr>
          <w:rFonts w:hint="eastAsia"/>
          <w:color w:val="2E3033"/>
          <w:shd w:val="clear" w:color="auto" w:fill="FFFFFF"/>
        </w:rPr>
        <w:t>基体中的磁性纳米粒子从新排布。当对不同的位置进行选择性的照射</w:t>
      </w:r>
      <w:r w:rsidR="008805CF">
        <w:rPr>
          <w:rFonts w:hint="eastAsia"/>
          <w:color w:val="2E3033"/>
          <w:shd w:val="clear" w:color="auto" w:fill="FFFFFF"/>
        </w:rPr>
        <w:t>时</w:t>
      </w:r>
      <w:r w:rsidR="00895AAD">
        <w:rPr>
          <w:rFonts w:hint="eastAsia"/>
          <w:color w:val="2E3033"/>
          <w:shd w:val="clear" w:color="auto" w:fill="FFFFFF"/>
        </w:rPr>
        <w:t>可以实现</w:t>
      </w:r>
      <w:r w:rsidR="00A45377">
        <w:rPr>
          <w:rFonts w:hint="eastAsia"/>
          <w:color w:val="2E3033"/>
          <w:shd w:val="clear" w:color="auto" w:fill="FFFFFF"/>
        </w:rPr>
        <w:t>对</w:t>
      </w:r>
      <w:r w:rsidR="00895AAD">
        <w:rPr>
          <w:rFonts w:hint="eastAsia"/>
          <w:color w:val="2E3033"/>
          <w:shd w:val="clear" w:color="auto" w:fill="FFFFFF"/>
        </w:rPr>
        <w:t>软体机器人身体上不同部位</w:t>
      </w:r>
      <w:r w:rsidR="00A45377">
        <w:rPr>
          <w:rFonts w:hint="eastAsia"/>
          <w:color w:val="2E3033"/>
          <w:shd w:val="clear" w:color="auto" w:fill="FFFFFF"/>
        </w:rPr>
        <w:t>进行</w:t>
      </w:r>
      <w:r w:rsidR="00895AAD">
        <w:rPr>
          <w:rFonts w:hint="eastAsia"/>
          <w:color w:val="2E3033"/>
          <w:shd w:val="clear" w:color="auto" w:fill="FFFFFF"/>
        </w:rPr>
        <w:t>不同</w:t>
      </w:r>
      <w:r w:rsidR="00A45377">
        <w:rPr>
          <w:rFonts w:hint="eastAsia"/>
          <w:color w:val="2E3033"/>
          <w:shd w:val="clear" w:color="auto" w:fill="FFFFFF"/>
        </w:rPr>
        <w:t>方向的</w:t>
      </w:r>
      <w:r w:rsidR="00895AAD">
        <w:rPr>
          <w:rFonts w:hint="eastAsia"/>
          <w:color w:val="2E3033"/>
          <w:shd w:val="clear" w:color="auto" w:fill="FFFFFF"/>
        </w:rPr>
        <w:t>磁化。</w:t>
      </w:r>
      <w:r w:rsidR="009B4EA2">
        <w:rPr>
          <w:rFonts w:hint="eastAsia"/>
          <w:color w:val="2E3033"/>
          <w:shd w:val="clear" w:color="auto" w:fill="FFFFFF"/>
        </w:rPr>
        <w:t>当外界磁场作用于软体机器人时，软体机器人的不同部位因为受力方向的不同而产生变形。这种方法能够快速的实现软体机器人从设计到制备的过程。</w:t>
      </w:r>
      <w:r w:rsidR="00EB49B5">
        <w:rPr>
          <w:rFonts w:hint="eastAsia"/>
          <w:color w:val="2E3033"/>
          <w:shd w:val="clear" w:color="auto" w:fill="FFFFFF"/>
        </w:rPr>
        <w:t>如果对软体机器人采用</w:t>
      </w:r>
      <w:r w:rsidR="00A864FF" w:rsidRPr="00BB7BDE">
        <w:rPr>
          <w:color w:val="2E3033"/>
          <w:shd w:val="clear" w:color="auto" w:fill="FFFFFF"/>
        </w:rPr>
        <w:t>三维</w:t>
      </w:r>
      <w:r w:rsidR="00EB49B5">
        <w:rPr>
          <w:rFonts w:hint="eastAsia"/>
          <w:color w:val="2E3033"/>
          <w:shd w:val="clear" w:color="auto" w:fill="FFFFFF"/>
        </w:rPr>
        <w:t>的</w:t>
      </w:r>
      <w:r w:rsidR="00A864FF" w:rsidRPr="00BB7BDE">
        <w:rPr>
          <w:color w:val="2E3033"/>
          <w:shd w:val="clear" w:color="auto" w:fill="FFFFFF"/>
        </w:rPr>
        <w:t>磁化</w:t>
      </w:r>
      <w:r w:rsidR="00EB49B5">
        <w:rPr>
          <w:rFonts w:hint="eastAsia"/>
          <w:color w:val="2E3033"/>
          <w:shd w:val="clear" w:color="auto" w:fill="FFFFFF"/>
        </w:rPr>
        <w:t>，就能够得到</w:t>
      </w:r>
      <w:r w:rsidR="00265B02">
        <w:rPr>
          <w:rFonts w:hint="eastAsia"/>
          <w:color w:val="2E3033"/>
          <w:shd w:val="clear" w:color="auto" w:fill="FFFFFF"/>
        </w:rPr>
        <w:t>在以往的研究中从未达到的运动以及形变性能。</w:t>
      </w:r>
      <w:r w:rsidR="00A864FF" w:rsidRPr="00BB7BDE">
        <w:rPr>
          <w:color w:val="2E3033"/>
          <w:shd w:val="clear" w:color="auto" w:fill="FFFFFF"/>
        </w:rPr>
        <w:t>如</w:t>
      </w:r>
      <w:r w:rsidR="00A864FF">
        <w:rPr>
          <w:rFonts w:hint="eastAsia"/>
          <w:color w:val="2E3033"/>
          <w:shd w:val="clear" w:color="auto" w:fill="FFFFFF"/>
        </w:rPr>
        <w:t>多方位</w:t>
      </w:r>
      <w:r w:rsidR="00A864FF" w:rsidRPr="00BB7BDE">
        <w:rPr>
          <w:color w:val="2E3033"/>
          <w:shd w:val="clear" w:color="auto" w:fill="FFFFFF"/>
        </w:rPr>
        <w:t>抓取和多腿</w:t>
      </w:r>
      <w:r w:rsidR="00265B02">
        <w:rPr>
          <w:rFonts w:hint="eastAsia"/>
          <w:color w:val="2E3033"/>
          <w:shd w:val="clear" w:color="auto" w:fill="FFFFFF"/>
        </w:rPr>
        <w:t>的</w:t>
      </w:r>
      <w:r w:rsidR="00A864FF" w:rsidRPr="00BB7BDE">
        <w:rPr>
          <w:color w:val="2E3033"/>
          <w:shd w:val="clear" w:color="auto" w:fill="FFFFFF"/>
        </w:rPr>
        <w:t>爬行</w:t>
      </w:r>
      <w:r w:rsidR="00A864FF">
        <w:rPr>
          <w:rFonts w:hint="eastAsia"/>
          <w:color w:val="2E3033"/>
          <w:shd w:val="clear" w:color="auto" w:fill="FFFFFF"/>
        </w:rPr>
        <w:t>，图</w:t>
      </w:r>
      <w:r w:rsidR="00A864FF">
        <w:rPr>
          <w:rFonts w:hint="eastAsia"/>
          <w:color w:val="2E3033"/>
          <w:shd w:val="clear" w:color="auto" w:fill="FFFFFF"/>
        </w:rPr>
        <w:t>1.10</w:t>
      </w:r>
      <w:r w:rsidR="00A864FF">
        <w:rPr>
          <w:rFonts w:hint="eastAsia"/>
          <w:color w:val="2E3033"/>
          <w:shd w:val="clear" w:color="auto" w:fill="FFFFFF"/>
        </w:rPr>
        <w:t>。</w:t>
      </w:r>
    </w:p>
    <w:p w14:paraId="0B06B072" w14:textId="3A74C4B4" w:rsidR="00145127" w:rsidRDefault="00C87212" w:rsidP="00C87212">
      <w:pPr>
        <w:jc w:val="center"/>
        <w:rPr>
          <w:color w:val="2E3033"/>
          <w:shd w:val="clear" w:color="auto" w:fill="FFFFFF"/>
        </w:rPr>
      </w:pPr>
      <w:r>
        <w:rPr>
          <w:rFonts w:hint="eastAsia"/>
          <w:noProof/>
          <w:color w:val="2E3033"/>
        </w:rPr>
        <w:lastRenderedPageBreak/>
        <w:drawing>
          <wp:inline distT="0" distB="0" distL="0" distR="0" wp14:anchorId="0EB337F5" wp14:editId="383A7865">
            <wp:extent cx="4293838" cy="2002416"/>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36"/>
                    <a:stretch>
                      <a:fillRect/>
                    </a:stretch>
                  </pic:blipFill>
                  <pic:spPr>
                    <a:xfrm>
                      <a:off x="0" y="0"/>
                      <a:ext cx="4299054" cy="2004848"/>
                    </a:xfrm>
                    <a:prstGeom prst="rect">
                      <a:avLst/>
                    </a:prstGeom>
                  </pic:spPr>
                </pic:pic>
              </a:graphicData>
            </a:graphic>
          </wp:inline>
        </w:drawing>
      </w:r>
    </w:p>
    <w:p w14:paraId="35896BA1" w14:textId="56E10192" w:rsidR="00145127" w:rsidRPr="00145127" w:rsidRDefault="00145127" w:rsidP="00145127">
      <w:pPr>
        <w:jc w:val="center"/>
        <w:rPr>
          <w:color w:val="2E3033"/>
          <w:sz w:val="21"/>
          <w:szCs w:val="21"/>
          <w:shd w:val="clear" w:color="auto" w:fill="FFFFFF"/>
        </w:rPr>
      </w:pPr>
      <w:r w:rsidRPr="00DF17F7">
        <w:rPr>
          <w:rFonts w:hint="eastAsia"/>
          <w:color w:val="2E3033"/>
          <w:sz w:val="21"/>
          <w:szCs w:val="21"/>
          <w:shd w:val="clear" w:color="auto" w:fill="FFFFFF"/>
        </w:rPr>
        <w:t>1.</w:t>
      </w:r>
      <w:r>
        <w:rPr>
          <w:rFonts w:hint="eastAsia"/>
          <w:color w:val="2E3033"/>
          <w:sz w:val="21"/>
          <w:szCs w:val="21"/>
          <w:shd w:val="clear" w:color="auto" w:fill="FFFFFF"/>
        </w:rPr>
        <w:t>10</w:t>
      </w:r>
      <w:r w:rsidRPr="00DF17F7">
        <w:rPr>
          <w:color w:val="2E3033"/>
          <w:sz w:val="21"/>
          <w:szCs w:val="21"/>
          <w:shd w:val="clear" w:color="auto" w:fill="FFFFFF"/>
        </w:rPr>
        <w:tab/>
      </w:r>
      <w:r w:rsidR="005B3BF4">
        <w:rPr>
          <w:rFonts w:hint="eastAsia"/>
          <w:color w:val="2E3033"/>
          <w:sz w:val="21"/>
          <w:szCs w:val="21"/>
          <w:shd w:val="clear" w:color="auto" w:fill="FFFFFF"/>
        </w:rPr>
        <w:t>具有多种变形能力的</w:t>
      </w:r>
      <w:proofErr w:type="gramStart"/>
      <w:r w:rsidRPr="00DF17F7">
        <w:rPr>
          <w:rFonts w:hint="eastAsia"/>
          <w:color w:val="2E3033"/>
          <w:sz w:val="21"/>
          <w:szCs w:val="21"/>
          <w:shd w:val="clear" w:color="auto" w:fill="FFFFFF"/>
        </w:rPr>
        <w:t>磁控微爪</w:t>
      </w:r>
      <w:r w:rsidR="00612448">
        <w:rPr>
          <w:rFonts w:hint="eastAsia"/>
          <w:color w:val="2E3033"/>
          <w:sz w:val="21"/>
          <w:szCs w:val="21"/>
          <w:shd w:val="clear" w:color="auto" w:fill="FFFFFF"/>
        </w:rPr>
        <w:t>软体</w:t>
      </w:r>
      <w:proofErr w:type="gramEnd"/>
      <w:r w:rsidR="00612448">
        <w:rPr>
          <w:rFonts w:hint="eastAsia"/>
          <w:color w:val="2E3033"/>
          <w:sz w:val="21"/>
          <w:szCs w:val="21"/>
          <w:shd w:val="clear" w:color="auto" w:fill="FFFFFF"/>
        </w:rPr>
        <w:t>机器人</w:t>
      </w:r>
      <w:r>
        <w:rPr>
          <w:color w:val="2E3033"/>
          <w:sz w:val="21"/>
          <w:szCs w:val="21"/>
          <w:shd w:val="clear" w:color="auto" w:fill="FFFFFF"/>
        </w:rPr>
        <w:fldChar w:fldCharType="begin"/>
      </w:r>
      <w:r w:rsidR="005016D6">
        <w:rPr>
          <w:color w:val="2E3033"/>
          <w:sz w:val="21"/>
          <w:szCs w:val="21"/>
          <w:shd w:val="clear" w:color="auto" w:fill="FFFFFF"/>
        </w:rPr>
        <w:instrText xml:space="preserve"> ADDIN NE.Ref.{7F322583-9840-49BD-8058-C0D705534824}</w:instrText>
      </w:r>
      <w:r>
        <w:rPr>
          <w:color w:val="2E3033"/>
          <w:sz w:val="21"/>
          <w:szCs w:val="21"/>
          <w:shd w:val="clear" w:color="auto" w:fill="FFFFFF"/>
        </w:rPr>
        <w:fldChar w:fldCharType="separate"/>
      </w:r>
      <w:r w:rsidR="005016D6">
        <w:rPr>
          <w:color w:val="080000"/>
          <w:kern w:val="0"/>
          <w:sz w:val="21"/>
          <w:szCs w:val="21"/>
          <w:vertAlign w:val="superscript"/>
        </w:rPr>
        <w:t>[25]</w:t>
      </w:r>
      <w:r>
        <w:rPr>
          <w:color w:val="2E3033"/>
          <w:sz w:val="21"/>
          <w:szCs w:val="21"/>
          <w:shd w:val="clear" w:color="auto" w:fill="FFFFFF"/>
        </w:rPr>
        <w:fldChar w:fldCharType="end"/>
      </w:r>
    </w:p>
    <w:p w14:paraId="44523D7A" w14:textId="03539004" w:rsidR="00F36737" w:rsidRPr="00F36737" w:rsidRDefault="00EA5D89" w:rsidP="00F36737">
      <w:pPr>
        <w:ind w:firstLine="420"/>
        <w:rPr>
          <w:color w:val="2E3033"/>
          <w:shd w:val="clear" w:color="auto" w:fill="FFFFFF"/>
        </w:rPr>
      </w:pPr>
      <w:r w:rsidRPr="00BF6E2C">
        <w:rPr>
          <w:color w:val="2E3033"/>
          <w:shd w:val="clear" w:color="auto" w:fill="FFFFFF"/>
        </w:rPr>
        <w:t>Trevor J. Jones</w:t>
      </w:r>
      <w:r>
        <w:rPr>
          <w:rFonts w:hint="eastAsia"/>
          <w:color w:val="2E3033"/>
          <w:shd w:val="clear" w:color="auto" w:fill="FFFFFF"/>
        </w:rPr>
        <w:t>等人最近开发了一种利用“吹泡泡”的方法来制造软体机器人的手段，这种方法不</w:t>
      </w:r>
      <w:r w:rsidRPr="00BF6E2C">
        <w:rPr>
          <w:color w:val="2E3033"/>
          <w:shd w:val="clear" w:color="auto" w:fill="FFFFFF"/>
        </w:rPr>
        <w:t>依赖于</w:t>
      </w:r>
      <w:r>
        <w:rPr>
          <w:rFonts w:hint="eastAsia"/>
          <w:color w:val="2E3033"/>
          <w:shd w:val="clear" w:color="auto" w:fill="FFFFFF"/>
        </w:rPr>
        <w:t>多个分离</w:t>
      </w:r>
      <w:r w:rsidRPr="00BF6E2C">
        <w:rPr>
          <w:color w:val="2E3033"/>
          <w:shd w:val="clear" w:color="auto" w:fill="FFFFFF"/>
        </w:rPr>
        <w:t>部件的组装，而是利用</w:t>
      </w:r>
      <w:r w:rsidR="00561AA1">
        <w:rPr>
          <w:rFonts w:hint="eastAsia"/>
          <w:color w:val="2E3033"/>
          <w:shd w:val="clear" w:color="auto" w:fill="FFFFFF"/>
        </w:rPr>
        <w:t>沿着</w:t>
      </w:r>
      <w:r w:rsidRPr="00BF6E2C">
        <w:rPr>
          <w:color w:val="2E3033"/>
          <w:shd w:val="clear" w:color="auto" w:fill="FFFFFF"/>
        </w:rPr>
        <w:t>界面流动的弹性体逐渐固化，从而稳健地生产单片气动执行器</w:t>
      </w:r>
      <w:r>
        <w:rPr>
          <w:rFonts w:hint="eastAsia"/>
          <w:color w:val="2E3033"/>
          <w:shd w:val="clear" w:color="auto" w:fill="FFFFFF"/>
        </w:rPr>
        <w:t>。</w:t>
      </w:r>
      <w:r w:rsidRPr="00BF6E2C">
        <w:rPr>
          <w:color w:val="2E3033"/>
          <w:shd w:val="clear" w:color="auto" w:fill="FFFFFF"/>
        </w:rPr>
        <w:t>其形状可以很容易地定制，以适应从人造肌肉到夹具等各种应用</w:t>
      </w:r>
      <w:r w:rsidR="006D325F">
        <w:rPr>
          <w:color w:val="2E3033"/>
          <w:shd w:val="clear" w:color="auto" w:fill="FFFFFF"/>
        </w:rPr>
        <w:fldChar w:fldCharType="begin"/>
      </w:r>
      <w:r w:rsidR="005016D6">
        <w:rPr>
          <w:color w:val="2E3033"/>
          <w:shd w:val="clear" w:color="auto" w:fill="FFFFFF"/>
        </w:rPr>
        <w:instrText xml:space="preserve"> ADDIN NE.Ref.{F05E69E3-B05B-4C69-BA67-0BFB50F874F2}</w:instrText>
      </w:r>
      <w:r w:rsidR="006D325F">
        <w:rPr>
          <w:color w:val="2E3033"/>
          <w:shd w:val="clear" w:color="auto" w:fill="FFFFFF"/>
        </w:rPr>
        <w:fldChar w:fldCharType="separate"/>
      </w:r>
      <w:r w:rsidR="005016D6">
        <w:rPr>
          <w:color w:val="080000"/>
          <w:kern w:val="0"/>
          <w:vertAlign w:val="superscript"/>
        </w:rPr>
        <w:t>[3</w:t>
      </w:r>
      <w:r w:rsidR="00155281">
        <w:rPr>
          <w:color w:val="080000"/>
          <w:kern w:val="0"/>
          <w:vertAlign w:val="superscript"/>
        </w:rPr>
        <w:t>5</w:t>
      </w:r>
      <w:r w:rsidR="005016D6">
        <w:rPr>
          <w:color w:val="080000"/>
          <w:kern w:val="0"/>
          <w:vertAlign w:val="superscript"/>
        </w:rPr>
        <w:t>]</w:t>
      </w:r>
      <w:r w:rsidR="006D325F">
        <w:rPr>
          <w:color w:val="2E3033"/>
          <w:shd w:val="clear" w:color="auto" w:fill="FFFFFF"/>
        </w:rPr>
        <w:fldChar w:fldCharType="end"/>
      </w:r>
      <w:r>
        <w:rPr>
          <w:rFonts w:hint="eastAsia"/>
          <w:color w:val="2E3033"/>
          <w:shd w:val="clear" w:color="auto" w:fill="FFFFFF"/>
        </w:rPr>
        <w:t>。</w:t>
      </w:r>
    </w:p>
    <w:p w14:paraId="32BD666E" w14:textId="4A5321EE" w:rsidR="00A864FF" w:rsidRPr="00145127" w:rsidRDefault="003F6421" w:rsidP="0042452E">
      <w:pPr>
        <w:ind w:firstLine="420"/>
        <w:jc w:val="left"/>
        <w:rPr>
          <w:sz w:val="21"/>
          <w:szCs w:val="21"/>
        </w:rPr>
      </w:pPr>
      <w:r w:rsidRPr="00485B3E">
        <w:rPr>
          <w:color w:val="2E3033"/>
          <w:shd w:val="clear" w:color="auto" w:fill="FFFFFF"/>
        </w:rPr>
        <w:t>Lu</w:t>
      </w:r>
      <w:r w:rsidRPr="00485B3E">
        <w:rPr>
          <w:rFonts w:ascii="宋体" w:hAnsi="宋体" w:cs="Arial"/>
          <w:color w:val="2E3033"/>
          <w:shd w:val="clear" w:color="auto" w:fill="FFFFFF"/>
        </w:rPr>
        <w:t>等人</w:t>
      </w:r>
      <w:r w:rsidR="00FD2B95">
        <w:rPr>
          <w:rFonts w:ascii="宋体" w:hAnsi="宋体" w:cs="Arial" w:hint="eastAsia"/>
          <w:color w:val="2E3033"/>
          <w:shd w:val="clear" w:color="auto" w:fill="FFFFFF"/>
        </w:rPr>
        <w:t>模仿多足生物开发出了一种能够爬行的微型软体机器人。这种机器人能够适应多种</w:t>
      </w:r>
      <w:r w:rsidR="00601700">
        <w:rPr>
          <w:rFonts w:ascii="宋体" w:hAnsi="宋体" w:cs="Arial" w:hint="eastAsia"/>
          <w:color w:val="2E3033"/>
          <w:shd w:val="clear" w:color="auto" w:fill="FFFFFF"/>
        </w:rPr>
        <w:t>环境。无论是湿滑还是干燥粗糙的表面都能够行动自如。并且，特殊的结构设计使其</w:t>
      </w:r>
      <w:r w:rsidR="00917ADB">
        <w:rPr>
          <w:rFonts w:ascii="宋体" w:hAnsi="宋体" w:cs="Arial" w:hint="eastAsia"/>
          <w:color w:val="2E3033"/>
          <w:shd w:val="clear" w:color="auto" w:fill="FFFFFF"/>
        </w:rPr>
        <w:t>能够具备超过自身重量上百倍的载重能力。这种软体机器人有望运用于人体</w:t>
      </w:r>
      <w:r w:rsidR="000D4280">
        <w:rPr>
          <w:rFonts w:ascii="宋体" w:hAnsi="宋体" w:cs="Arial" w:hint="eastAsia"/>
          <w:color w:val="2E3033"/>
          <w:shd w:val="clear" w:color="auto" w:fill="FFFFFF"/>
        </w:rPr>
        <w:t>胃肠道</w:t>
      </w:r>
      <w:r w:rsidR="00917ADB">
        <w:rPr>
          <w:rFonts w:ascii="宋体" w:hAnsi="宋体" w:cs="Arial" w:hint="eastAsia"/>
          <w:color w:val="2E3033"/>
          <w:shd w:val="clear" w:color="auto" w:fill="FFFFFF"/>
        </w:rPr>
        <w:t>的精准</w:t>
      </w:r>
      <w:r w:rsidR="000D4280">
        <w:rPr>
          <w:rFonts w:ascii="宋体" w:hAnsi="宋体" w:cs="Arial" w:hint="eastAsia"/>
          <w:color w:val="2E3033"/>
          <w:shd w:val="clear" w:color="auto" w:fill="FFFFFF"/>
        </w:rPr>
        <w:t>治疗给药</w:t>
      </w:r>
      <w:r w:rsidRPr="00C262D1">
        <w:rPr>
          <w:color w:val="080000"/>
          <w:kern w:val="0"/>
          <w:vertAlign w:val="superscript"/>
        </w:rPr>
        <w:fldChar w:fldCharType="begin"/>
      </w:r>
      <w:r w:rsidR="005016D6" w:rsidRPr="00C262D1">
        <w:rPr>
          <w:color w:val="080000"/>
          <w:kern w:val="0"/>
          <w:vertAlign w:val="superscript"/>
        </w:rPr>
        <w:instrText xml:space="preserve"> ADDIN NE.Ref.{886A6975-7847-4614-AB62-FB30860BC12F}</w:instrText>
      </w:r>
      <w:r w:rsidRPr="00C262D1">
        <w:rPr>
          <w:color w:val="080000"/>
          <w:kern w:val="0"/>
          <w:vertAlign w:val="superscript"/>
        </w:rPr>
        <w:fldChar w:fldCharType="separate"/>
      </w:r>
      <w:r w:rsidR="005016D6" w:rsidRPr="00C262D1">
        <w:rPr>
          <w:color w:val="080000"/>
          <w:kern w:val="0"/>
          <w:vertAlign w:val="superscript"/>
        </w:rPr>
        <w:t>[3</w:t>
      </w:r>
      <w:r w:rsidR="00155281">
        <w:rPr>
          <w:color w:val="080000"/>
          <w:kern w:val="0"/>
          <w:vertAlign w:val="superscript"/>
        </w:rPr>
        <w:t>6</w:t>
      </w:r>
      <w:r w:rsidR="005016D6" w:rsidRPr="00C262D1">
        <w:rPr>
          <w:color w:val="080000"/>
          <w:kern w:val="0"/>
          <w:vertAlign w:val="superscript"/>
        </w:rPr>
        <w:t>]</w:t>
      </w:r>
      <w:r w:rsidRPr="00C262D1">
        <w:rPr>
          <w:color w:val="080000"/>
          <w:kern w:val="0"/>
          <w:vertAlign w:val="superscript"/>
        </w:rPr>
        <w:fldChar w:fldCharType="end"/>
      </w:r>
      <w:r>
        <w:rPr>
          <w:rFonts w:ascii="宋体" w:hAnsi="宋体" w:cs="Arial" w:hint="eastAsia"/>
          <w:color w:val="2E3033"/>
          <w:shd w:val="clear" w:color="auto" w:fill="FFFFFF"/>
        </w:rPr>
        <w:t>。</w:t>
      </w:r>
      <w:r w:rsidRPr="00485B3E">
        <w:rPr>
          <w:color w:val="000000"/>
        </w:rPr>
        <w:t>Yongtaek Hong</w:t>
      </w:r>
      <w:r w:rsidRPr="00485B3E">
        <w:rPr>
          <w:rFonts w:ascii="宋体" w:hAnsi="宋体" w:hint="eastAsia"/>
          <w:color w:val="000000"/>
        </w:rPr>
        <w:t>等人</w:t>
      </w:r>
      <w:r w:rsidR="0042452E">
        <w:rPr>
          <w:rFonts w:ascii="宋体" w:hAnsi="宋体" w:hint="eastAsia"/>
          <w:color w:val="000000"/>
        </w:rPr>
        <w:t>通过将柔性电子技术和软体机器人技术相结合开发了一款结构复杂的柔性驱动器。</w:t>
      </w:r>
      <w:r w:rsidR="00CC5807">
        <w:rPr>
          <w:rFonts w:ascii="宋体" w:hAnsi="宋体" w:hint="eastAsia"/>
          <w:color w:val="000000"/>
        </w:rPr>
        <w:t>该系统使用双层结构，包括作为通信部分的上层结构和能够加热变形的下层热响应结构</w:t>
      </w:r>
      <w:r w:rsidR="00726DB0">
        <w:rPr>
          <w:rFonts w:ascii="宋体" w:hAnsi="宋体" w:hint="eastAsia"/>
          <w:color w:val="000000"/>
        </w:rPr>
        <w:t>，这种结构的优点在于能够实现无系绳的运动于控制。但是最终得到的软体机器人却没能够因为</w:t>
      </w:r>
      <w:r w:rsidR="008A405C">
        <w:rPr>
          <w:rFonts w:ascii="宋体" w:hAnsi="宋体" w:hint="eastAsia"/>
          <w:color w:val="000000"/>
        </w:rPr>
        <w:t>高度的集成性而带来功能上的飞跃</w:t>
      </w:r>
      <w:r w:rsidR="0009372B">
        <w:rPr>
          <w:rFonts w:ascii="宋体" w:hAnsi="宋体" w:cs="Arial" w:hint="eastAsia"/>
          <w:color w:val="2E3033"/>
          <w:shd w:val="clear" w:color="auto" w:fill="FFFFFF"/>
        </w:rPr>
        <w:t>，图</w:t>
      </w:r>
      <w:r w:rsidR="0009372B" w:rsidRPr="001028B1">
        <w:rPr>
          <w:color w:val="2E3033"/>
          <w:shd w:val="clear" w:color="auto" w:fill="FFFFFF"/>
        </w:rPr>
        <w:t>1.12</w:t>
      </w:r>
      <w:r w:rsidRPr="00485B3E">
        <w:rPr>
          <w:rFonts w:ascii="宋体" w:hAnsi="宋体" w:cs="Arial"/>
          <w:color w:val="2E3033"/>
          <w:shd w:val="clear" w:color="auto" w:fill="FFFFFF"/>
        </w:rPr>
        <w:t>。</w:t>
      </w:r>
      <w:r w:rsidR="008A405C">
        <w:rPr>
          <w:rFonts w:ascii="宋体" w:hAnsi="宋体" w:cs="Arial" w:hint="eastAsia"/>
          <w:color w:val="2E3033"/>
          <w:shd w:val="clear" w:color="auto" w:fill="FFFFFF"/>
        </w:rPr>
        <w:t>类似的研究引导着</w:t>
      </w:r>
      <w:r w:rsidR="00FD2B95">
        <w:rPr>
          <w:rFonts w:ascii="宋体" w:hAnsi="宋体" w:cs="Arial" w:hint="eastAsia"/>
          <w:color w:val="2E3033"/>
          <w:shd w:val="clear" w:color="auto" w:fill="FFFFFF"/>
        </w:rPr>
        <w:t>研究人员</w:t>
      </w:r>
      <w:r w:rsidR="008A405C">
        <w:rPr>
          <w:rFonts w:ascii="宋体" w:hAnsi="宋体" w:cs="Arial" w:hint="eastAsia"/>
          <w:color w:val="2E3033"/>
          <w:shd w:val="clear" w:color="auto" w:fill="FFFFFF"/>
        </w:rPr>
        <w:t>重新思考软体机器人智能化的提升</w:t>
      </w:r>
      <w:r w:rsidR="00755CF5">
        <w:rPr>
          <w:rFonts w:ascii="宋体" w:hAnsi="宋体" w:cs="Arial" w:hint="eastAsia"/>
          <w:color w:val="2E3033"/>
          <w:shd w:val="clear" w:color="auto" w:fill="FFFFFF"/>
        </w:rPr>
        <w:t>方式</w:t>
      </w:r>
      <w:r w:rsidR="00FD2B95">
        <w:rPr>
          <w:rFonts w:ascii="宋体" w:hAnsi="宋体" w:cs="Arial" w:hint="eastAsia"/>
          <w:color w:val="2E3033"/>
          <w:shd w:val="clear" w:color="auto" w:fill="FFFFFF"/>
        </w:rPr>
        <w:t>以及</w:t>
      </w:r>
      <w:r w:rsidR="00755CF5">
        <w:rPr>
          <w:rFonts w:ascii="宋体" w:hAnsi="宋体" w:cs="Arial" w:hint="eastAsia"/>
          <w:color w:val="2E3033"/>
          <w:shd w:val="clear" w:color="auto" w:fill="FFFFFF"/>
        </w:rPr>
        <w:t>方向</w:t>
      </w:r>
      <w:r w:rsidR="00FD2B95">
        <w:rPr>
          <w:rFonts w:ascii="宋体" w:hAnsi="宋体" w:cs="Arial" w:hint="eastAsia"/>
          <w:color w:val="2E3033"/>
          <w:shd w:val="clear" w:color="auto" w:fill="FFFFFF"/>
        </w:rPr>
        <w:t>。</w:t>
      </w:r>
    </w:p>
    <w:p w14:paraId="6F817F69" w14:textId="59A5ABF3" w:rsidR="00771427" w:rsidRDefault="00771427" w:rsidP="00771427">
      <w:pPr>
        <w:jc w:val="center"/>
        <w:rPr>
          <w:color w:val="2E3033"/>
          <w:sz w:val="21"/>
          <w:szCs w:val="21"/>
          <w:shd w:val="clear" w:color="auto" w:fill="FFFFFF"/>
        </w:rPr>
      </w:pPr>
      <w:r>
        <w:rPr>
          <w:rFonts w:hint="eastAsia"/>
          <w:noProof/>
          <w:color w:val="2E3033"/>
        </w:rPr>
        <w:drawing>
          <wp:inline distT="0" distB="0" distL="0" distR="0" wp14:anchorId="4FEB7B04" wp14:editId="1CCCCAE0">
            <wp:extent cx="2604194" cy="1699806"/>
            <wp:effectExtent l="19050" t="19050" r="5715"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80827" cy="1749826"/>
                    </a:xfrm>
                    <a:prstGeom prst="rect">
                      <a:avLst/>
                    </a:prstGeom>
                    <a:ln>
                      <a:solidFill>
                        <a:schemeClr val="bg2"/>
                      </a:solidFill>
                    </a:ln>
                  </pic:spPr>
                </pic:pic>
              </a:graphicData>
            </a:graphic>
          </wp:inline>
        </w:drawing>
      </w:r>
    </w:p>
    <w:p w14:paraId="5385AD69" w14:textId="42A44F09" w:rsidR="00047343" w:rsidRDefault="00A4319A" w:rsidP="00982E88">
      <w:pPr>
        <w:jc w:val="center"/>
        <w:rPr>
          <w:color w:val="2E3033"/>
          <w:sz w:val="21"/>
          <w:szCs w:val="21"/>
          <w:shd w:val="clear" w:color="auto" w:fill="FFFFFF"/>
        </w:rPr>
      </w:pPr>
      <w:r>
        <w:rPr>
          <w:rFonts w:hint="eastAsia"/>
          <w:color w:val="2E3033"/>
          <w:sz w:val="21"/>
          <w:szCs w:val="21"/>
          <w:shd w:val="clear" w:color="auto" w:fill="FFFFFF"/>
        </w:rPr>
        <w:t>图</w:t>
      </w:r>
      <w:r w:rsidR="0022791F">
        <w:rPr>
          <w:rFonts w:hint="eastAsia"/>
          <w:color w:val="2E3033"/>
          <w:sz w:val="21"/>
          <w:szCs w:val="21"/>
          <w:shd w:val="clear" w:color="auto" w:fill="FFFFFF"/>
        </w:rPr>
        <w:t>1.1</w:t>
      </w:r>
      <w:r w:rsidR="00982E88">
        <w:rPr>
          <w:rFonts w:hint="eastAsia"/>
          <w:color w:val="2E3033"/>
          <w:sz w:val="21"/>
          <w:szCs w:val="21"/>
          <w:shd w:val="clear" w:color="auto" w:fill="FFFFFF"/>
        </w:rPr>
        <w:t>1</w:t>
      </w:r>
      <w:r>
        <w:rPr>
          <w:color w:val="2E3033"/>
          <w:sz w:val="21"/>
          <w:szCs w:val="21"/>
          <w:shd w:val="clear" w:color="auto" w:fill="FFFFFF"/>
        </w:rPr>
        <w:t xml:space="preserve">  </w:t>
      </w:r>
      <w:r w:rsidR="0022791F">
        <w:rPr>
          <w:rFonts w:hint="eastAsia"/>
          <w:color w:val="2E3033"/>
          <w:sz w:val="21"/>
          <w:szCs w:val="21"/>
          <w:shd w:val="clear" w:color="auto" w:fill="FFFFFF"/>
        </w:rPr>
        <w:t>“吹泡泡”</w:t>
      </w:r>
      <w:r w:rsidR="00A70333">
        <w:rPr>
          <w:rFonts w:hint="eastAsia"/>
          <w:color w:val="2E3033"/>
          <w:sz w:val="21"/>
          <w:szCs w:val="21"/>
          <w:shd w:val="clear" w:color="auto" w:fill="FFFFFF"/>
        </w:rPr>
        <w:t>方式制作</w:t>
      </w:r>
      <w:r w:rsidR="0022791F">
        <w:rPr>
          <w:rFonts w:hint="eastAsia"/>
          <w:color w:val="2E3033"/>
          <w:sz w:val="21"/>
          <w:szCs w:val="21"/>
          <w:shd w:val="clear" w:color="auto" w:fill="FFFFFF"/>
        </w:rPr>
        <w:t>软体机器人</w:t>
      </w:r>
      <w:r w:rsidR="00C25BCC">
        <w:rPr>
          <w:color w:val="2E3033"/>
          <w:sz w:val="21"/>
          <w:szCs w:val="21"/>
          <w:shd w:val="clear" w:color="auto" w:fill="FFFFFF"/>
        </w:rPr>
        <w:fldChar w:fldCharType="begin"/>
      </w:r>
      <w:r w:rsidR="005016D6">
        <w:rPr>
          <w:color w:val="2E3033"/>
          <w:sz w:val="21"/>
          <w:szCs w:val="21"/>
          <w:shd w:val="clear" w:color="auto" w:fill="FFFFFF"/>
        </w:rPr>
        <w:instrText xml:space="preserve"> ADDIN NE.Ref.{FBD43713-3976-475D-A587-0B8802D3D876}</w:instrText>
      </w:r>
      <w:r w:rsidR="00C25BCC">
        <w:rPr>
          <w:color w:val="2E3033"/>
          <w:sz w:val="21"/>
          <w:szCs w:val="21"/>
          <w:shd w:val="clear" w:color="auto" w:fill="FFFFFF"/>
        </w:rPr>
        <w:fldChar w:fldCharType="separate"/>
      </w:r>
      <w:r w:rsidR="005016D6">
        <w:rPr>
          <w:color w:val="080000"/>
          <w:kern w:val="0"/>
          <w:sz w:val="21"/>
          <w:szCs w:val="21"/>
          <w:vertAlign w:val="superscript"/>
        </w:rPr>
        <w:t>[3</w:t>
      </w:r>
      <w:r w:rsidR="00341A99">
        <w:rPr>
          <w:color w:val="080000"/>
          <w:kern w:val="0"/>
          <w:sz w:val="21"/>
          <w:szCs w:val="21"/>
          <w:vertAlign w:val="superscript"/>
        </w:rPr>
        <w:t>5</w:t>
      </w:r>
      <w:r w:rsidR="005016D6">
        <w:rPr>
          <w:color w:val="080000"/>
          <w:kern w:val="0"/>
          <w:sz w:val="21"/>
          <w:szCs w:val="21"/>
          <w:vertAlign w:val="superscript"/>
        </w:rPr>
        <w:t>]</w:t>
      </w:r>
      <w:r w:rsidR="00C25BCC">
        <w:rPr>
          <w:color w:val="2E3033"/>
          <w:sz w:val="21"/>
          <w:szCs w:val="21"/>
          <w:shd w:val="clear" w:color="auto" w:fill="FFFFFF"/>
        </w:rPr>
        <w:fldChar w:fldCharType="end"/>
      </w:r>
    </w:p>
    <w:p w14:paraId="0279DD66" w14:textId="45B7C623" w:rsidR="003F6421" w:rsidRDefault="0009372B" w:rsidP="00982E88">
      <w:pPr>
        <w:jc w:val="center"/>
        <w:rPr>
          <w:color w:val="2E3033"/>
          <w:sz w:val="21"/>
          <w:szCs w:val="21"/>
          <w:shd w:val="clear" w:color="auto" w:fill="FFFFFF"/>
        </w:rPr>
      </w:pPr>
      <w:r>
        <w:rPr>
          <w:noProof/>
          <w:color w:val="2E3033"/>
          <w:sz w:val="21"/>
          <w:szCs w:val="21"/>
        </w:rPr>
        <w:lastRenderedPageBreak/>
        <w:drawing>
          <wp:inline distT="0" distB="0" distL="0" distR="0" wp14:anchorId="5A037B9A" wp14:editId="49980FD9">
            <wp:extent cx="2592985" cy="1980211"/>
            <wp:effectExtent l="19050" t="19050" r="0" b="127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rotWithShape="1">
                    <a:blip r:embed="rId38" cstate="print">
                      <a:extLst>
                        <a:ext uri="{28A0092B-C50C-407E-A947-70E740481C1C}">
                          <a14:useLocalDpi xmlns:a14="http://schemas.microsoft.com/office/drawing/2010/main" val="0"/>
                        </a:ext>
                      </a:extLst>
                    </a:blip>
                    <a:srcRect t="1993"/>
                    <a:stretch/>
                  </pic:blipFill>
                  <pic:spPr bwMode="auto">
                    <a:xfrm>
                      <a:off x="0" y="0"/>
                      <a:ext cx="2639434" cy="2015683"/>
                    </a:xfrm>
                    <a:prstGeom prst="rect">
                      <a:avLst/>
                    </a:prstGeom>
                    <a:ln w="9525" cap="flat" cmpd="sng" algn="ctr">
                      <a:solidFill>
                        <a:srgbClr val="E7E6E6"/>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3638FF49" w14:textId="19208F97" w:rsidR="0009372B" w:rsidRPr="00982E88" w:rsidRDefault="0009372B" w:rsidP="00982E88">
      <w:pPr>
        <w:jc w:val="center"/>
        <w:rPr>
          <w:color w:val="2E3033"/>
          <w:sz w:val="21"/>
          <w:szCs w:val="21"/>
          <w:shd w:val="clear" w:color="auto" w:fill="FFFFFF"/>
        </w:rPr>
      </w:pPr>
      <w:r>
        <w:rPr>
          <w:rFonts w:hint="eastAsia"/>
          <w:color w:val="2E3033"/>
          <w:sz w:val="21"/>
          <w:szCs w:val="21"/>
          <w:shd w:val="clear" w:color="auto" w:fill="FFFFFF"/>
        </w:rPr>
        <w:t>图</w:t>
      </w:r>
      <w:r>
        <w:rPr>
          <w:rFonts w:hint="eastAsia"/>
          <w:color w:val="2E3033"/>
          <w:sz w:val="21"/>
          <w:szCs w:val="21"/>
          <w:shd w:val="clear" w:color="auto" w:fill="FFFFFF"/>
        </w:rPr>
        <w:t>1.12</w:t>
      </w:r>
      <w:r w:rsidR="00145127">
        <w:rPr>
          <w:color w:val="2E3033"/>
          <w:sz w:val="21"/>
          <w:szCs w:val="21"/>
          <w:shd w:val="clear" w:color="auto" w:fill="FFFFFF"/>
        </w:rPr>
        <w:t xml:space="preserve">  </w:t>
      </w:r>
      <w:r w:rsidR="009C5FCA">
        <w:rPr>
          <w:rFonts w:hint="eastAsia"/>
          <w:color w:val="2E3033"/>
          <w:sz w:val="21"/>
          <w:szCs w:val="21"/>
          <w:shd w:val="clear" w:color="auto" w:fill="FFFFFF"/>
        </w:rPr>
        <w:t>具备驱动能力的电子皮肤</w:t>
      </w:r>
      <w:r w:rsidR="009C5FCA">
        <w:rPr>
          <w:color w:val="2E3033"/>
          <w:sz w:val="21"/>
          <w:szCs w:val="21"/>
          <w:shd w:val="clear" w:color="auto" w:fill="FFFFFF"/>
        </w:rPr>
        <w:fldChar w:fldCharType="begin"/>
      </w:r>
      <w:r w:rsidR="005016D6">
        <w:rPr>
          <w:color w:val="2E3033"/>
          <w:sz w:val="21"/>
          <w:szCs w:val="21"/>
          <w:shd w:val="clear" w:color="auto" w:fill="FFFFFF"/>
        </w:rPr>
        <w:instrText xml:space="preserve"> ADDIN NE.Ref.{0917FA0D-9FC3-4AFD-9C91-A971C4E96A95}</w:instrText>
      </w:r>
      <w:r w:rsidR="009C5FCA">
        <w:rPr>
          <w:color w:val="2E3033"/>
          <w:sz w:val="21"/>
          <w:szCs w:val="21"/>
          <w:shd w:val="clear" w:color="auto" w:fill="FFFFFF"/>
        </w:rPr>
        <w:fldChar w:fldCharType="separate"/>
      </w:r>
      <w:r w:rsidR="005016D6">
        <w:rPr>
          <w:color w:val="080000"/>
          <w:kern w:val="0"/>
          <w:sz w:val="21"/>
          <w:szCs w:val="21"/>
          <w:vertAlign w:val="superscript"/>
        </w:rPr>
        <w:t>[13]</w:t>
      </w:r>
      <w:r w:rsidR="009C5FCA">
        <w:rPr>
          <w:color w:val="2E3033"/>
          <w:sz w:val="21"/>
          <w:szCs w:val="21"/>
          <w:shd w:val="clear" w:color="auto" w:fill="FFFFFF"/>
        </w:rPr>
        <w:fldChar w:fldCharType="end"/>
      </w:r>
    </w:p>
    <w:p w14:paraId="1C1B55D8" w14:textId="5507B33F" w:rsidR="006D15A7" w:rsidRPr="00485B3E" w:rsidRDefault="00982E88" w:rsidP="004B0836">
      <w:pPr>
        <w:ind w:firstLine="420"/>
        <w:jc w:val="left"/>
        <w:rPr>
          <w:rFonts w:ascii="宋体" w:hAnsi="宋体"/>
        </w:rPr>
      </w:pPr>
      <w:r>
        <w:rPr>
          <w:rFonts w:ascii="宋体" w:hAnsi="宋体" w:cs="Arial" w:hint="eastAsia"/>
          <w:color w:val="2E3033"/>
          <w:shd w:val="clear" w:color="auto" w:fill="FFFFFF"/>
        </w:rPr>
        <w:t>虽然人们开发出了多种多样的软体机器人结构来改善其功能性和环境适应性，</w:t>
      </w:r>
      <w:r w:rsidR="0057499F">
        <w:rPr>
          <w:rFonts w:ascii="宋体" w:hAnsi="宋体" w:cs="Arial" w:hint="eastAsia"/>
          <w:color w:val="2E3033"/>
          <w:shd w:val="clear" w:color="auto" w:fill="FFFFFF"/>
        </w:rPr>
        <w:t>但是</w:t>
      </w:r>
      <w:r w:rsidR="0057499F" w:rsidRPr="00485B3E">
        <w:rPr>
          <w:rFonts w:ascii="宋体" w:hAnsi="宋体" w:cs="Arial" w:hint="eastAsia"/>
          <w:color w:val="2E3033"/>
          <w:shd w:val="clear" w:color="auto" w:fill="FFFFFF"/>
        </w:rPr>
        <w:t>软体机器人感知能力的提升会相对的引入结构以及模量上的不匹配性</w:t>
      </w:r>
      <w:r w:rsidR="0057499F">
        <w:rPr>
          <w:rFonts w:ascii="宋体" w:hAnsi="宋体" w:cs="Arial" w:hint="eastAsia"/>
          <w:color w:val="2E3033"/>
          <w:shd w:val="clear" w:color="auto" w:fill="FFFFFF"/>
        </w:rPr>
        <w:t>。现阶段</w:t>
      </w:r>
      <w:r>
        <w:rPr>
          <w:rFonts w:ascii="宋体" w:hAnsi="宋体" w:cs="Arial" w:hint="eastAsia"/>
          <w:color w:val="2E3033"/>
          <w:shd w:val="clear" w:color="auto" w:fill="FFFFFF"/>
        </w:rPr>
        <w:t>始终不能够</w:t>
      </w:r>
      <w:r w:rsidR="00F37925">
        <w:rPr>
          <w:rFonts w:ascii="宋体" w:hAnsi="宋体" w:cs="Arial" w:hint="eastAsia"/>
          <w:color w:val="2E3033"/>
          <w:shd w:val="clear" w:color="auto" w:fill="FFFFFF"/>
        </w:rPr>
        <w:t>很好的</w:t>
      </w:r>
      <w:r>
        <w:rPr>
          <w:rFonts w:ascii="宋体" w:hAnsi="宋体" w:cs="Arial" w:hint="eastAsia"/>
          <w:color w:val="2E3033"/>
          <w:shd w:val="clear" w:color="auto" w:fill="FFFFFF"/>
        </w:rPr>
        <w:t>实现软体机器人驱动和传感的有机整合。</w:t>
      </w:r>
      <w:r w:rsidR="00B97EBF" w:rsidRPr="00485B3E">
        <w:rPr>
          <w:rFonts w:ascii="宋体" w:hAnsi="宋体" w:cs="Arial" w:hint="eastAsia"/>
          <w:color w:val="2E3033"/>
          <w:shd w:val="clear" w:color="auto" w:fill="FFFFFF"/>
        </w:rPr>
        <w:t>而采用混合</w:t>
      </w:r>
      <w:r w:rsidR="00B97EBF" w:rsidRPr="001F622A">
        <w:rPr>
          <w:color w:val="2E3033"/>
          <w:shd w:val="clear" w:color="auto" w:fill="FFFFFF"/>
        </w:rPr>
        <w:t>3D</w:t>
      </w:r>
      <w:r w:rsidR="00B97EBF" w:rsidRPr="00485B3E">
        <w:rPr>
          <w:rFonts w:ascii="宋体" w:hAnsi="宋体" w:cs="Arial" w:hint="eastAsia"/>
          <w:color w:val="2E3033"/>
          <w:shd w:val="clear" w:color="auto" w:fill="FFFFFF"/>
        </w:rPr>
        <w:t>打印技术</w:t>
      </w:r>
      <w:r w:rsidR="0057499F">
        <w:rPr>
          <w:rFonts w:ascii="宋体" w:hAnsi="宋体" w:cs="Arial" w:hint="eastAsia"/>
          <w:color w:val="2E3033"/>
          <w:shd w:val="clear" w:color="auto" w:fill="FFFFFF"/>
        </w:rPr>
        <w:t>制造的软体机器人</w:t>
      </w:r>
      <w:r w:rsidR="0093698F">
        <w:rPr>
          <w:rFonts w:ascii="宋体" w:hAnsi="宋体" w:cs="Arial" w:hint="eastAsia"/>
          <w:color w:val="2E3033"/>
          <w:shd w:val="clear" w:color="auto" w:fill="FFFFFF"/>
        </w:rPr>
        <w:t>能够将软体机器人的驱动系统以及传感单元</w:t>
      </w:r>
      <w:r w:rsidR="00D844C4">
        <w:rPr>
          <w:rFonts w:ascii="宋体" w:hAnsi="宋体" w:cs="Arial" w:hint="eastAsia"/>
          <w:color w:val="2E3033"/>
          <w:shd w:val="clear" w:color="auto" w:fill="FFFFFF"/>
        </w:rPr>
        <w:t>进行整合。</w:t>
      </w:r>
    </w:p>
    <w:p w14:paraId="7C95CFBC" w14:textId="7114C06D" w:rsidR="005534A7" w:rsidRDefault="005534A7" w:rsidP="005534A7">
      <w:pPr>
        <w:pStyle w:val="2"/>
      </w:pPr>
      <w:bookmarkStart w:id="118" w:name="_Toc89981300"/>
      <w:r>
        <w:rPr>
          <w:rFonts w:hint="eastAsia"/>
        </w:rPr>
        <w:t>存在的问题</w:t>
      </w:r>
      <w:bookmarkEnd w:id="118"/>
    </w:p>
    <w:p w14:paraId="44270265" w14:textId="3859DDA6" w:rsidR="00DD49DF" w:rsidRPr="00485B3E" w:rsidRDefault="00A7507B" w:rsidP="0001446C">
      <w:pPr>
        <w:ind w:firstLine="420"/>
      </w:pPr>
      <w:r>
        <w:rPr>
          <w:rFonts w:ascii="宋体" w:hAnsi="宋体" w:cs="Arial" w:hint="eastAsia"/>
          <w:color w:val="2E3033"/>
          <w:shd w:val="clear" w:color="auto" w:fill="FFFFFF"/>
        </w:rPr>
        <w:t>现阶段通过各种软材料</w:t>
      </w:r>
      <w:r w:rsidR="000D10C0">
        <w:rPr>
          <w:rFonts w:ascii="宋体" w:hAnsi="宋体" w:cs="Arial" w:hint="eastAsia"/>
          <w:color w:val="2E3033"/>
          <w:shd w:val="clear" w:color="auto" w:fill="FFFFFF"/>
        </w:rPr>
        <w:t>所</w:t>
      </w:r>
      <w:r>
        <w:rPr>
          <w:rFonts w:ascii="宋体" w:hAnsi="宋体" w:cs="Arial" w:hint="eastAsia"/>
          <w:color w:val="2E3033"/>
          <w:shd w:val="clear" w:color="auto" w:fill="FFFFFF"/>
        </w:rPr>
        <w:t>开发出的软体机器人已经具备了丰富的功能以及应用场景。但是，随着软体机器人逐渐朝着小型化，智能化方向迈进</w:t>
      </w:r>
      <w:r w:rsidR="00900E05">
        <w:rPr>
          <w:rFonts w:ascii="宋体" w:hAnsi="宋体" w:cs="Arial" w:hint="eastAsia"/>
          <w:color w:val="2E3033"/>
          <w:shd w:val="clear" w:color="auto" w:fill="FFFFFF"/>
        </w:rPr>
        <w:t>，如何设计制造驱动、传感一体化的软体机器人已经成为了亟待解决的难题。</w:t>
      </w:r>
      <w:r w:rsidR="00D0126A">
        <w:rPr>
          <w:rFonts w:ascii="宋体" w:hAnsi="宋体" w:cs="Arial" w:hint="eastAsia"/>
          <w:color w:val="2E3033"/>
          <w:shd w:val="clear" w:color="auto" w:fill="FFFFFF"/>
        </w:rPr>
        <w:t>人们通过各种方法来提升软体机器人的环境感知与交互能力</w:t>
      </w:r>
      <w:r w:rsidR="00047357">
        <w:rPr>
          <w:rFonts w:ascii="宋体" w:hAnsi="宋体" w:cs="Arial" w:hint="eastAsia"/>
          <w:color w:val="2E3033"/>
          <w:shd w:val="clear" w:color="auto" w:fill="FFFFFF"/>
        </w:rPr>
        <w:t>，但</w:t>
      </w:r>
      <w:r w:rsidR="00047357" w:rsidRPr="00485B3E">
        <w:rPr>
          <w:rFonts w:ascii="宋体" w:hAnsi="宋体" w:cs="Arial" w:hint="eastAsia"/>
          <w:color w:val="2E3033"/>
          <w:shd w:val="clear" w:color="auto" w:fill="FFFFFF"/>
        </w:rPr>
        <w:t>软体机器人感知能力的提升会相对的引入</w:t>
      </w:r>
      <w:r w:rsidR="00047357">
        <w:rPr>
          <w:rFonts w:ascii="宋体" w:hAnsi="宋体" w:cs="Arial" w:hint="eastAsia"/>
          <w:color w:val="2E3033"/>
          <w:shd w:val="clear" w:color="auto" w:fill="FFFFFF"/>
        </w:rPr>
        <w:t>其</w:t>
      </w:r>
      <w:r w:rsidR="00047357" w:rsidRPr="00485B3E">
        <w:rPr>
          <w:rFonts w:ascii="宋体" w:hAnsi="宋体" w:cs="Arial" w:hint="eastAsia"/>
          <w:color w:val="2E3033"/>
          <w:shd w:val="clear" w:color="auto" w:fill="FFFFFF"/>
        </w:rPr>
        <w:t>结构以及模量上的不匹配性。</w:t>
      </w:r>
      <w:r w:rsidR="00D411CF" w:rsidRPr="00485B3E">
        <w:rPr>
          <w:rFonts w:ascii="宋体" w:hAnsi="宋体" w:cs="Arial"/>
          <w:color w:val="2E3033"/>
          <w:shd w:val="clear" w:color="auto" w:fill="FFFFFF"/>
        </w:rPr>
        <w:t>为了尽量减小顺应性差距对机器人功能的影响，实际的软机器人需要物理隔离空间来装备硬部件，硬部件的位置和结构</w:t>
      </w:r>
      <w:r w:rsidR="00D411CF">
        <w:rPr>
          <w:rFonts w:ascii="宋体" w:hAnsi="宋体" w:cs="Arial" w:hint="eastAsia"/>
          <w:color w:val="2E3033"/>
          <w:shd w:val="clear" w:color="auto" w:fill="FFFFFF"/>
        </w:rPr>
        <w:t>也会</w:t>
      </w:r>
      <w:r w:rsidR="00D411CF" w:rsidRPr="00485B3E">
        <w:rPr>
          <w:rFonts w:ascii="宋体" w:hAnsi="宋体" w:cs="Arial"/>
          <w:color w:val="2E3033"/>
          <w:shd w:val="clear" w:color="auto" w:fill="FFFFFF"/>
        </w:rPr>
        <w:t>阻碍机器人的运动和功能</w:t>
      </w:r>
      <w:r w:rsidR="00D411CF">
        <w:rPr>
          <w:rFonts w:ascii="宋体" w:hAnsi="宋体" w:cs="Arial" w:hint="eastAsia"/>
          <w:color w:val="2E3033"/>
          <w:shd w:val="clear" w:color="auto" w:fill="FFFFFF"/>
        </w:rPr>
        <w:t>。另外，</w:t>
      </w:r>
      <w:r w:rsidR="002A6F6F" w:rsidRPr="002A6F6F">
        <w:rPr>
          <w:rFonts w:ascii="宋体" w:hAnsi="宋体" w:cs="Arial"/>
          <w:color w:val="2E3033"/>
          <w:shd w:val="clear" w:color="auto" w:fill="FFFFFF"/>
        </w:rPr>
        <w:t>电子控制电路、通讯板</w:t>
      </w:r>
      <w:r w:rsidR="0086561F">
        <w:rPr>
          <w:rFonts w:ascii="宋体" w:hAnsi="宋体" w:cs="Arial" w:hint="eastAsia"/>
          <w:color w:val="2E3033"/>
          <w:shd w:val="clear" w:color="auto" w:fill="FFFFFF"/>
        </w:rPr>
        <w:t>（</w:t>
      </w:r>
      <w:r w:rsidR="002A6F6F" w:rsidRPr="002A6F6F">
        <w:rPr>
          <w:rFonts w:ascii="宋体" w:hAnsi="宋体" w:cs="Arial"/>
          <w:color w:val="2E3033"/>
          <w:shd w:val="clear" w:color="auto" w:fill="FFFFFF"/>
        </w:rPr>
        <w:t>印刷电路板</w:t>
      </w:r>
      <w:r w:rsidR="0086561F">
        <w:rPr>
          <w:rFonts w:ascii="宋体" w:hAnsi="宋体" w:cs="Arial" w:hint="eastAsia"/>
          <w:color w:val="2E3033"/>
          <w:shd w:val="clear" w:color="auto" w:fill="FFFFFF"/>
        </w:rPr>
        <w:t>）</w:t>
      </w:r>
      <w:r w:rsidR="002A6F6F" w:rsidRPr="002A6F6F">
        <w:rPr>
          <w:rFonts w:ascii="宋体" w:hAnsi="宋体" w:cs="Arial"/>
          <w:color w:val="2E3033"/>
          <w:shd w:val="clear" w:color="auto" w:fill="FFFFFF"/>
        </w:rPr>
        <w:t>仍然依赖于刚性元件。因此，整个机器人</w:t>
      </w:r>
      <w:r w:rsidR="002A6F6F" w:rsidRPr="002A6F6F">
        <w:rPr>
          <w:rFonts w:ascii="宋体" w:hAnsi="宋体" w:cs="Arial" w:hint="eastAsia"/>
          <w:color w:val="2E3033"/>
          <w:shd w:val="clear" w:color="auto" w:fill="FFFFFF"/>
        </w:rPr>
        <w:t>并不是柔性的</w:t>
      </w:r>
      <w:r w:rsidR="002A6F6F" w:rsidRPr="002A6F6F">
        <w:rPr>
          <w:rFonts w:ascii="宋体" w:hAnsi="宋体" w:cs="Arial"/>
          <w:color w:val="2E3033"/>
          <w:shd w:val="clear" w:color="auto" w:fill="FFFFFF"/>
        </w:rPr>
        <w:t>，</w:t>
      </w:r>
      <w:r w:rsidR="002A6F6F" w:rsidRPr="002A6F6F">
        <w:rPr>
          <w:rFonts w:ascii="宋体" w:hAnsi="宋体" w:cs="Arial" w:hint="eastAsia"/>
          <w:color w:val="2E3033"/>
          <w:shd w:val="clear" w:color="auto" w:fill="FFFFFF"/>
        </w:rPr>
        <w:t>其硬连接部分会干扰到机器人的</w:t>
      </w:r>
      <w:r w:rsidR="002A6F6F" w:rsidRPr="002A6F6F">
        <w:rPr>
          <w:rFonts w:ascii="宋体" w:hAnsi="宋体" w:cs="Arial"/>
          <w:color w:val="2E3033"/>
          <w:shd w:val="clear" w:color="auto" w:fill="FFFFFF"/>
        </w:rPr>
        <w:t>连续运动。</w:t>
      </w:r>
      <w:r w:rsidR="00D411CF">
        <w:rPr>
          <w:rFonts w:ascii="宋体" w:hAnsi="宋体" w:cs="Arial" w:hint="eastAsia"/>
          <w:color w:val="2E3033"/>
          <w:shd w:val="clear" w:color="auto" w:fill="FFFFFF"/>
        </w:rPr>
        <w:t>由此可见，</w:t>
      </w:r>
      <w:r>
        <w:rPr>
          <w:rFonts w:ascii="宋体" w:hAnsi="宋体" w:cs="Arial" w:hint="eastAsia"/>
          <w:color w:val="2E3033"/>
          <w:shd w:val="clear" w:color="auto" w:fill="FFFFFF"/>
        </w:rPr>
        <w:t>现有的</w:t>
      </w:r>
      <w:r w:rsidR="00900E05">
        <w:rPr>
          <w:rFonts w:ascii="宋体" w:hAnsi="宋体" w:cs="Arial" w:hint="eastAsia"/>
          <w:color w:val="2E3033"/>
          <w:shd w:val="clear" w:color="auto" w:fill="FFFFFF"/>
        </w:rPr>
        <w:t>设计</w:t>
      </w:r>
      <w:r>
        <w:rPr>
          <w:rFonts w:ascii="宋体" w:hAnsi="宋体" w:cs="Arial" w:hint="eastAsia"/>
          <w:color w:val="2E3033"/>
          <w:shd w:val="clear" w:color="auto" w:fill="FFFFFF"/>
        </w:rPr>
        <w:t>手段以及</w:t>
      </w:r>
      <w:r w:rsidR="00900E05">
        <w:rPr>
          <w:rFonts w:ascii="宋体" w:hAnsi="宋体" w:cs="Arial" w:hint="eastAsia"/>
          <w:color w:val="2E3033"/>
          <w:shd w:val="clear" w:color="auto" w:fill="FFFFFF"/>
        </w:rPr>
        <w:t>制造方法并不能很好的</w:t>
      </w:r>
      <w:r w:rsidR="002A6F6F">
        <w:rPr>
          <w:rFonts w:ascii="宋体" w:hAnsi="宋体" w:cs="Arial" w:hint="eastAsia"/>
          <w:color w:val="2E3033"/>
          <w:shd w:val="clear" w:color="auto" w:fill="FFFFFF"/>
        </w:rPr>
        <w:t>匹配</w:t>
      </w:r>
      <w:r w:rsidR="00900E05">
        <w:rPr>
          <w:rFonts w:ascii="宋体" w:hAnsi="宋体" w:cs="Arial" w:hint="eastAsia"/>
          <w:color w:val="2E3033"/>
          <w:shd w:val="clear" w:color="auto" w:fill="FFFFFF"/>
        </w:rPr>
        <w:t>驱动</w:t>
      </w:r>
      <w:r w:rsidR="000D10C0">
        <w:rPr>
          <w:rFonts w:ascii="宋体" w:hAnsi="宋体" w:cs="Arial" w:hint="eastAsia"/>
          <w:color w:val="2E3033"/>
          <w:shd w:val="clear" w:color="auto" w:fill="FFFFFF"/>
        </w:rPr>
        <w:t>、</w:t>
      </w:r>
      <w:r w:rsidR="00900E05">
        <w:rPr>
          <w:rFonts w:ascii="宋体" w:hAnsi="宋体" w:cs="Arial" w:hint="eastAsia"/>
          <w:color w:val="2E3033"/>
          <w:shd w:val="clear" w:color="auto" w:fill="FFFFFF"/>
        </w:rPr>
        <w:t>传感一体化的软体机器人</w:t>
      </w:r>
      <w:r w:rsidR="002A6F6F">
        <w:rPr>
          <w:rFonts w:ascii="宋体" w:hAnsi="宋体" w:cs="Arial" w:hint="eastAsia"/>
          <w:color w:val="2E3033"/>
          <w:shd w:val="clear" w:color="auto" w:fill="FFFFFF"/>
        </w:rPr>
        <w:t>发展路线。</w:t>
      </w:r>
      <w:r w:rsidR="00DD49DF" w:rsidRPr="00485B3E">
        <w:rPr>
          <w:rFonts w:ascii="宋体" w:hAnsi="宋体" w:cs="Arial" w:hint="eastAsia"/>
          <w:color w:val="2E3033"/>
          <w:shd w:val="clear" w:color="auto" w:fill="FFFFFF"/>
        </w:rPr>
        <w:t>而</w:t>
      </w:r>
      <w:r w:rsidR="00DE42DF">
        <w:rPr>
          <w:rFonts w:ascii="宋体" w:hAnsi="宋体" w:cs="Arial" w:hint="eastAsia"/>
          <w:color w:val="2E3033"/>
          <w:shd w:val="clear" w:color="auto" w:fill="FFFFFF"/>
        </w:rPr>
        <w:t>本文</w:t>
      </w:r>
      <w:r w:rsidR="00DD49DF" w:rsidRPr="00485B3E">
        <w:rPr>
          <w:rFonts w:ascii="宋体" w:hAnsi="宋体" w:cs="Arial" w:hint="eastAsia"/>
          <w:color w:val="2E3033"/>
          <w:shd w:val="clear" w:color="auto" w:fill="FFFFFF"/>
        </w:rPr>
        <w:t>采用</w:t>
      </w:r>
      <w:r w:rsidR="00DD49DF" w:rsidRPr="0086561F">
        <w:rPr>
          <w:color w:val="2E3033"/>
          <w:shd w:val="clear" w:color="auto" w:fill="FFFFFF"/>
        </w:rPr>
        <w:t>3D</w:t>
      </w:r>
      <w:r w:rsidR="00DD49DF" w:rsidRPr="00485B3E">
        <w:rPr>
          <w:rFonts w:ascii="宋体" w:hAnsi="宋体" w:cs="Arial" w:hint="eastAsia"/>
          <w:color w:val="2E3033"/>
          <w:shd w:val="clear" w:color="auto" w:fill="FFFFFF"/>
        </w:rPr>
        <w:t>打印技术</w:t>
      </w:r>
      <w:r w:rsidR="0020582F">
        <w:rPr>
          <w:rFonts w:ascii="宋体" w:hAnsi="宋体" w:cs="Arial" w:hint="eastAsia"/>
          <w:color w:val="2E3033"/>
          <w:shd w:val="clear" w:color="auto" w:fill="FFFFFF"/>
        </w:rPr>
        <w:t>所</w:t>
      </w:r>
      <w:r w:rsidR="00D411CF">
        <w:rPr>
          <w:rFonts w:ascii="宋体" w:hAnsi="宋体" w:cs="Arial" w:hint="eastAsia"/>
          <w:color w:val="2E3033"/>
          <w:shd w:val="clear" w:color="auto" w:fill="FFFFFF"/>
        </w:rPr>
        <w:t>设计</w:t>
      </w:r>
      <w:r w:rsidR="00DD49DF" w:rsidRPr="00485B3E">
        <w:rPr>
          <w:rFonts w:ascii="宋体" w:hAnsi="宋体" w:cs="Arial" w:hint="eastAsia"/>
          <w:color w:val="2E3033"/>
          <w:shd w:val="clear" w:color="auto" w:fill="FFFFFF"/>
        </w:rPr>
        <w:t>制造</w:t>
      </w:r>
      <w:r w:rsidR="0020582F">
        <w:rPr>
          <w:rFonts w:ascii="宋体" w:hAnsi="宋体" w:cs="Arial" w:hint="eastAsia"/>
          <w:color w:val="2E3033"/>
          <w:shd w:val="clear" w:color="auto" w:fill="FFFFFF"/>
        </w:rPr>
        <w:t>的</w:t>
      </w:r>
      <w:r w:rsidR="00DD49DF" w:rsidRPr="00485B3E">
        <w:rPr>
          <w:rFonts w:ascii="宋体" w:hAnsi="宋体" w:cs="Arial" w:hint="eastAsia"/>
          <w:color w:val="2E3033"/>
          <w:shd w:val="clear" w:color="auto" w:fill="FFFFFF"/>
        </w:rPr>
        <w:t>结构</w:t>
      </w:r>
      <w:r w:rsidR="00D411CF">
        <w:rPr>
          <w:rFonts w:ascii="宋体" w:hAnsi="宋体" w:cs="Arial" w:hint="eastAsia"/>
          <w:color w:val="2E3033"/>
          <w:shd w:val="clear" w:color="auto" w:fill="FFFFFF"/>
        </w:rPr>
        <w:t>、</w:t>
      </w:r>
      <w:r w:rsidR="00DD49DF" w:rsidRPr="00485B3E">
        <w:rPr>
          <w:rFonts w:ascii="宋体" w:hAnsi="宋体" w:cs="Arial" w:hint="eastAsia"/>
          <w:color w:val="2E3033"/>
          <w:shd w:val="clear" w:color="auto" w:fill="FFFFFF"/>
        </w:rPr>
        <w:t>传感一体化的</w:t>
      </w:r>
      <w:r w:rsidR="00DE42DF">
        <w:rPr>
          <w:rFonts w:ascii="宋体" w:hAnsi="宋体" w:cs="Arial" w:hint="eastAsia"/>
          <w:color w:val="2E3033"/>
          <w:shd w:val="clear" w:color="auto" w:fill="FFFFFF"/>
        </w:rPr>
        <w:t>智能</w:t>
      </w:r>
      <w:r w:rsidR="00DD49DF" w:rsidRPr="00485B3E">
        <w:rPr>
          <w:rFonts w:ascii="宋体" w:hAnsi="宋体" w:cs="Arial" w:hint="eastAsia"/>
          <w:color w:val="2E3033"/>
          <w:shd w:val="clear" w:color="auto" w:fill="FFFFFF"/>
        </w:rPr>
        <w:t>软体机器人能够很好的解决上述问题。</w:t>
      </w:r>
    </w:p>
    <w:p w14:paraId="4F684DF1" w14:textId="2E5FF49D" w:rsidR="0000314F" w:rsidRPr="00E76469" w:rsidRDefault="0000314F" w:rsidP="005534A7">
      <w:pPr>
        <w:pStyle w:val="2"/>
      </w:pPr>
      <w:bookmarkStart w:id="119" w:name="_Toc46962955"/>
      <w:bookmarkStart w:id="120" w:name="_Toc57189226"/>
      <w:bookmarkStart w:id="121" w:name="_Toc89981301"/>
      <w:bookmarkEnd w:id="112"/>
      <w:bookmarkEnd w:id="113"/>
      <w:bookmarkEnd w:id="114"/>
      <w:bookmarkEnd w:id="115"/>
      <w:bookmarkEnd w:id="116"/>
      <w:r w:rsidRPr="00E76469">
        <w:t>本文主要内容</w:t>
      </w:r>
      <w:bookmarkEnd w:id="119"/>
      <w:bookmarkEnd w:id="120"/>
      <w:bookmarkEnd w:id="121"/>
    </w:p>
    <w:p w14:paraId="190EB4C8" w14:textId="030E2959" w:rsidR="005C1A43" w:rsidRPr="005C1A43" w:rsidRDefault="005C1A43" w:rsidP="005C1A43">
      <w:pPr>
        <w:ind w:firstLineChars="200" w:firstLine="480"/>
      </w:pPr>
      <w:bookmarkStart w:id="122" w:name="_Hlk89173058"/>
      <w:r w:rsidRPr="005C1A43">
        <w:rPr>
          <w:rFonts w:hint="eastAsia"/>
        </w:rPr>
        <w:t>本论文针对于现在软体机器人的局限性</w:t>
      </w:r>
      <w:r w:rsidR="001419E0">
        <w:rPr>
          <w:rFonts w:hint="eastAsia"/>
        </w:rPr>
        <w:t>即</w:t>
      </w:r>
      <w:r w:rsidRPr="005C1A43">
        <w:rPr>
          <w:rFonts w:hint="eastAsia"/>
        </w:rPr>
        <w:t>缺少与外界的感知与交互</w:t>
      </w:r>
      <w:r w:rsidR="001419E0">
        <w:rPr>
          <w:rFonts w:hint="eastAsia"/>
        </w:rPr>
        <w:t>能力</w:t>
      </w:r>
      <w:r w:rsidRPr="005C1A43">
        <w:rPr>
          <w:rFonts w:hint="eastAsia"/>
        </w:rPr>
        <w:t>。设计了</w:t>
      </w:r>
      <w:r w:rsidRPr="005C1A43">
        <w:rPr>
          <w:rFonts w:hint="eastAsia"/>
        </w:rPr>
        <w:lastRenderedPageBreak/>
        <w:t>一套适用于混合</w:t>
      </w:r>
      <w:r w:rsidRPr="005C1A43">
        <w:rPr>
          <w:rFonts w:hint="eastAsia"/>
        </w:rPr>
        <w:t>3</w:t>
      </w:r>
      <w:r w:rsidRPr="005C1A43">
        <w:t>D</w:t>
      </w:r>
      <w:r w:rsidRPr="005C1A43">
        <w:rPr>
          <w:rFonts w:hint="eastAsia"/>
        </w:rPr>
        <w:t>打印的设备，并</w:t>
      </w:r>
      <w:r w:rsidR="009469A6">
        <w:rPr>
          <w:rFonts w:hint="eastAsia"/>
        </w:rPr>
        <w:t>以此为工具</w:t>
      </w:r>
      <w:r w:rsidRPr="005C1A43">
        <w:rPr>
          <w:rFonts w:hint="eastAsia"/>
        </w:rPr>
        <w:t>设计并打印了一种</w:t>
      </w:r>
      <w:r w:rsidR="00DE42DF">
        <w:rPr>
          <w:rFonts w:hint="eastAsia"/>
        </w:rPr>
        <w:t>小型</w:t>
      </w:r>
      <w:r w:rsidRPr="005C1A43">
        <w:rPr>
          <w:rFonts w:hint="eastAsia"/>
        </w:rPr>
        <w:t>智能软体机器人。该</w:t>
      </w:r>
      <w:r w:rsidR="00DE42DF">
        <w:rPr>
          <w:rFonts w:hint="eastAsia"/>
        </w:rPr>
        <w:t>软体机器人</w:t>
      </w:r>
      <w:r w:rsidRPr="005C1A43">
        <w:rPr>
          <w:rFonts w:hint="eastAsia"/>
        </w:rPr>
        <w:t>不仅具有柔软易变形的特点，还能够与外部环境进行交互，如实现温度的</w:t>
      </w:r>
      <w:r w:rsidR="00DE42DF">
        <w:rPr>
          <w:rFonts w:hint="eastAsia"/>
        </w:rPr>
        <w:t>实时采集</w:t>
      </w:r>
      <w:r w:rsidRPr="005C1A43">
        <w:rPr>
          <w:rFonts w:hint="eastAsia"/>
        </w:rPr>
        <w:t>以及</w:t>
      </w:r>
      <w:r w:rsidR="00AC686B">
        <w:rPr>
          <w:rFonts w:hint="eastAsia"/>
        </w:rPr>
        <w:t>潜在的</w:t>
      </w:r>
      <w:r w:rsidR="00DE42DF">
        <w:rPr>
          <w:rFonts w:hint="eastAsia"/>
        </w:rPr>
        <w:t>热响应给药</w:t>
      </w:r>
      <w:r w:rsidRPr="005C1A43">
        <w:rPr>
          <w:rFonts w:hint="eastAsia"/>
        </w:rPr>
        <w:t>功能，具有非常高的灵活性以及广泛的应用场景。</w:t>
      </w:r>
      <w:r w:rsidR="0030653E">
        <w:rPr>
          <w:rFonts w:hint="eastAsia"/>
        </w:rPr>
        <w:t>开发的</w:t>
      </w:r>
      <w:r w:rsidRPr="005C1A43">
        <w:rPr>
          <w:rFonts w:hint="eastAsia"/>
        </w:rPr>
        <w:t>混合</w:t>
      </w:r>
      <w:r w:rsidRPr="005C1A43">
        <w:rPr>
          <w:rFonts w:hint="eastAsia"/>
        </w:rPr>
        <w:t>3</w:t>
      </w:r>
      <w:r w:rsidRPr="005C1A43">
        <w:t>D</w:t>
      </w:r>
      <w:r w:rsidRPr="005C1A43">
        <w:rPr>
          <w:rFonts w:hint="eastAsia"/>
        </w:rPr>
        <w:t>打印系统以直接书写</w:t>
      </w:r>
      <w:r w:rsidR="009469A6">
        <w:rPr>
          <w:rFonts w:hint="eastAsia"/>
        </w:rPr>
        <w:t>（</w:t>
      </w:r>
      <w:r w:rsidR="009469A6">
        <w:rPr>
          <w:rFonts w:hint="eastAsia"/>
        </w:rPr>
        <w:t>D</w:t>
      </w:r>
      <w:r w:rsidR="009469A6">
        <w:t>IW</w:t>
      </w:r>
      <w:r w:rsidR="009469A6">
        <w:rPr>
          <w:rFonts w:hint="eastAsia"/>
        </w:rPr>
        <w:t>）</w:t>
      </w:r>
      <w:r w:rsidRPr="005C1A43">
        <w:rPr>
          <w:rFonts w:hint="eastAsia"/>
        </w:rPr>
        <w:t>的方式进行多种功能材料的打印，通过控制系统以及软件算法的优化实现了高精度的混合</w:t>
      </w:r>
      <w:r w:rsidRPr="005C1A43">
        <w:rPr>
          <w:rFonts w:hint="eastAsia"/>
        </w:rPr>
        <w:t>3</w:t>
      </w:r>
      <w:r w:rsidRPr="005C1A43">
        <w:t>D</w:t>
      </w:r>
      <w:r w:rsidRPr="005C1A43">
        <w:rPr>
          <w:rFonts w:hint="eastAsia"/>
        </w:rPr>
        <w:t>打印。</w:t>
      </w:r>
      <w:r w:rsidR="00730FCE">
        <w:rPr>
          <w:rFonts w:hint="eastAsia"/>
        </w:rPr>
        <w:t>采用</w:t>
      </w:r>
      <w:r w:rsidR="0030653E">
        <w:rPr>
          <w:rFonts w:hint="eastAsia"/>
        </w:rPr>
        <w:t>这</w:t>
      </w:r>
      <w:r w:rsidRPr="005C1A43">
        <w:rPr>
          <w:rFonts w:hint="eastAsia"/>
        </w:rPr>
        <w:t>种方式设计制造的智能软体机器人</w:t>
      </w:r>
      <w:r w:rsidR="00730FCE">
        <w:rPr>
          <w:rFonts w:hint="eastAsia"/>
        </w:rPr>
        <w:t>使用</w:t>
      </w:r>
      <w:r w:rsidRPr="005C1A43">
        <w:rPr>
          <w:rFonts w:hint="eastAsia"/>
        </w:rPr>
        <w:t>含有磁颗粒的柔性材料</w:t>
      </w:r>
      <w:r w:rsidR="00730FCE">
        <w:rPr>
          <w:rFonts w:hint="eastAsia"/>
        </w:rPr>
        <w:t>作为</w:t>
      </w:r>
      <w:r w:rsidRPr="005C1A43">
        <w:rPr>
          <w:rFonts w:hint="eastAsia"/>
        </w:rPr>
        <w:t>基底</w:t>
      </w:r>
      <w:r w:rsidR="00730FCE">
        <w:rPr>
          <w:rFonts w:hint="eastAsia"/>
        </w:rPr>
        <w:t>。</w:t>
      </w:r>
      <w:r w:rsidRPr="005C1A43">
        <w:rPr>
          <w:rFonts w:hint="eastAsia"/>
        </w:rPr>
        <w:t>通过特殊的结构设计以及打印路径的规划实现了对于软体机器人磁畴方向的可编程控制，从而</w:t>
      </w:r>
      <w:r w:rsidR="00730FCE">
        <w:rPr>
          <w:rFonts w:hint="eastAsia"/>
        </w:rPr>
        <w:t>可以通过外部磁场</w:t>
      </w:r>
      <w:r w:rsidRPr="005C1A43">
        <w:rPr>
          <w:rFonts w:hint="eastAsia"/>
        </w:rPr>
        <w:t>控制软体机器人的运动方式以及变形</w:t>
      </w:r>
      <w:r w:rsidR="00DA4929">
        <w:rPr>
          <w:rFonts w:hint="eastAsia"/>
        </w:rPr>
        <w:t>特点</w:t>
      </w:r>
      <w:r w:rsidRPr="005C1A43">
        <w:rPr>
          <w:rFonts w:hint="eastAsia"/>
        </w:rPr>
        <w:t>。软体机器人所具有的电子皮肤系统能够实现无源无线的温度监测功能，该系统采用柔性互联工艺能够应对软体机器人在运动过程中产生的一般形变，具有良好的抗应变能力</w:t>
      </w:r>
      <w:r w:rsidR="00EC5E26">
        <w:rPr>
          <w:rFonts w:hint="eastAsia"/>
        </w:rPr>
        <w:t>。</w:t>
      </w:r>
      <w:bookmarkEnd w:id="122"/>
    </w:p>
    <w:p w14:paraId="643A0D5C" w14:textId="77777777" w:rsidR="005C1A43" w:rsidRPr="005C1A43" w:rsidRDefault="005C1A43" w:rsidP="00560DB6">
      <w:r w:rsidRPr="005C1A43">
        <w:rPr>
          <w:rFonts w:hint="eastAsia"/>
        </w:rPr>
        <w:t>以下是本文的章节结构安排：</w:t>
      </w:r>
    </w:p>
    <w:p w14:paraId="263EC6CD" w14:textId="0542EC94" w:rsidR="005534A7" w:rsidRDefault="005C1A43" w:rsidP="00412379">
      <w:pPr>
        <w:pStyle w:val="afd"/>
        <w:numPr>
          <w:ilvl w:val="0"/>
          <w:numId w:val="9"/>
        </w:numPr>
        <w:ind w:firstLineChars="0"/>
      </w:pPr>
      <w:r w:rsidRPr="005C1A43">
        <w:rPr>
          <w:rFonts w:hint="eastAsia"/>
        </w:rPr>
        <w:t>绪论</w:t>
      </w:r>
      <w:r w:rsidR="005534A7">
        <w:rPr>
          <w:rFonts w:hint="eastAsia"/>
        </w:rPr>
        <w:t>：</w:t>
      </w:r>
      <w:r w:rsidRPr="005C1A43">
        <w:rPr>
          <w:rFonts w:hint="eastAsia"/>
        </w:rPr>
        <w:t>本章主要对软体机器人相关概念和技术进行了基本的介绍。并重点概括了</w:t>
      </w:r>
      <w:r w:rsidR="0000122E">
        <w:rPr>
          <w:rFonts w:hint="eastAsia"/>
        </w:rPr>
        <w:t>多功能</w:t>
      </w:r>
      <w:r w:rsidRPr="005C1A43">
        <w:rPr>
          <w:rFonts w:hint="eastAsia"/>
        </w:rPr>
        <w:t>软体机器人</w:t>
      </w:r>
      <w:r w:rsidR="00EE4042">
        <w:rPr>
          <w:rFonts w:hint="eastAsia"/>
        </w:rPr>
        <w:t>、</w:t>
      </w:r>
      <w:r w:rsidR="0000122E">
        <w:rPr>
          <w:rFonts w:hint="eastAsia"/>
        </w:rPr>
        <w:t>软体机器人制造方式等</w:t>
      </w:r>
      <w:r w:rsidRPr="005C1A43">
        <w:rPr>
          <w:rFonts w:hint="eastAsia"/>
        </w:rPr>
        <w:t>国内外专家学者的研究进展以及研究现状，对其中存在的问题进行了分析与讨论。并在此基础上提出了基于混合</w:t>
      </w:r>
      <w:r w:rsidRPr="005C1A43">
        <w:rPr>
          <w:rFonts w:hint="eastAsia"/>
        </w:rPr>
        <w:t>3</w:t>
      </w:r>
      <w:r w:rsidRPr="005C1A43">
        <w:t>D</w:t>
      </w:r>
      <w:r w:rsidRPr="005C1A43">
        <w:rPr>
          <w:rFonts w:hint="eastAsia"/>
        </w:rPr>
        <w:t>打印的智能软体机器人的概念。</w:t>
      </w:r>
    </w:p>
    <w:p w14:paraId="49481A97" w14:textId="4E10E00F" w:rsidR="005534A7" w:rsidRDefault="005C1A43" w:rsidP="00412379">
      <w:pPr>
        <w:pStyle w:val="afd"/>
        <w:numPr>
          <w:ilvl w:val="0"/>
          <w:numId w:val="9"/>
        </w:numPr>
        <w:ind w:firstLineChars="0"/>
      </w:pPr>
      <w:r w:rsidRPr="005C1A43">
        <w:rPr>
          <w:rFonts w:hint="eastAsia"/>
        </w:rPr>
        <w:t>混合</w:t>
      </w:r>
      <w:r w:rsidRPr="005C1A43">
        <w:rPr>
          <w:rFonts w:hint="eastAsia"/>
        </w:rPr>
        <w:t>3</w:t>
      </w:r>
      <w:r w:rsidRPr="005C1A43">
        <w:t>D</w:t>
      </w:r>
      <w:r w:rsidRPr="005C1A43">
        <w:rPr>
          <w:rFonts w:hint="eastAsia"/>
        </w:rPr>
        <w:t>打印系统设计</w:t>
      </w:r>
      <w:r w:rsidR="005534A7">
        <w:rPr>
          <w:rFonts w:hint="eastAsia"/>
        </w:rPr>
        <w:t>与</w:t>
      </w:r>
      <w:r w:rsidRPr="005C1A43">
        <w:rPr>
          <w:rFonts w:hint="eastAsia"/>
        </w:rPr>
        <w:t>实现</w:t>
      </w:r>
      <w:r w:rsidR="005534A7">
        <w:rPr>
          <w:rFonts w:hint="eastAsia"/>
        </w:rPr>
        <w:t>：</w:t>
      </w:r>
      <w:r w:rsidRPr="005C1A43">
        <w:rPr>
          <w:rFonts w:hint="eastAsia"/>
        </w:rPr>
        <w:t>本章主要对混合</w:t>
      </w:r>
      <w:r w:rsidRPr="005C1A43">
        <w:rPr>
          <w:rFonts w:hint="eastAsia"/>
        </w:rPr>
        <w:t>3</w:t>
      </w:r>
      <w:r w:rsidRPr="005C1A43">
        <w:t>D</w:t>
      </w:r>
      <w:r w:rsidRPr="005C1A43">
        <w:rPr>
          <w:rFonts w:hint="eastAsia"/>
        </w:rPr>
        <w:t>打印系统的整体结构以及设计思路进行了论述。包括控制系统的设计；打印系统的设计；控制算法的研究与开发；最后对该混合</w:t>
      </w:r>
      <w:r w:rsidRPr="005C1A43">
        <w:rPr>
          <w:rFonts w:hint="eastAsia"/>
        </w:rPr>
        <w:t>3</w:t>
      </w:r>
      <w:r w:rsidRPr="005C1A43">
        <w:t>D</w:t>
      </w:r>
      <w:r w:rsidRPr="005C1A43">
        <w:rPr>
          <w:rFonts w:hint="eastAsia"/>
        </w:rPr>
        <w:t>打印系统的功能进行了测试与验证。</w:t>
      </w:r>
    </w:p>
    <w:p w14:paraId="46D94D11" w14:textId="6E6B52AB" w:rsidR="005534A7" w:rsidRDefault="0082586D" w:rsidP="00412379">
      <w:pPr>
        <w:pStyle w:val="afd"/>
        <w:numPr>
          <w:ilvl w:val="0"/>
          <w:numId w:val="9"/>
        </w:numPr>
        <w:ind w:firstLineChars="0"/>
      </w:pPr>
      <w:r>
        <w:rPr>
          <w:rFonts w:hint="eastAsia"/>
        </w:rPr>
        <w:t>智能</w:t>
      </w:r>
      <w:r w:rsidR="005C1A43" w:rsidRPr="005C1A43">
        <w:rPr>
          <w:rFonts w:hint="eastAsia"/>
        </w:rPr>
        <w:t>软体机器人基底材料与结构设计</w:t>
      </w:r>
      <w:r w:rsidR="005534A7">
        <w:rPr>
          <w:rFonts w:hint="eastAsia"/>
        </w:rPr>
        <w:t>：</w:t>
      </w:r>
      <w:r w:rsidR="005C1A43" w:rsidRPr="005C1A43">
        <w:rPr>
          <w:rFonts w:hint="eastAsia"/>
        </w:rPr>
        <w:t>本章针对研究中所</w:t>
      </w:r>
      <w:r w:rsidR="00EE4042">
        <w:rPr>
          <w:rFonts w:hint="eastAsia"/>
        </w:rPr>
        <w:t>涉及</w:t>
      </w:r>
      <w:r w:rsidR="005C1A43" w:rsidRPr="005C1A43">
        <w:rPr>
          <w:rFonts w:hint="eastAsia"/>
        </w:rPr>
        <w:t>的智能软体机器人的基底进行了研究与设计。首先</w:t>
      </w:r>
      <w:r w:rsidR="000F2589">
        <w:rPr>
          <w:rFonts w:hint="eastAsia"/>
        </w:rPr>
        <w:t>，</w:t>
      </w:r>
      <w:r w:rsidR="005C1A43" w:rsidRPr="005C1A43">
        <w:rPr>
          <w:rFonts w:hint="eastAsia"/>
        </w:rPr>
        <w:t>设计了能够响应磁场变化的可打印油墨；然后对该油墨的具体性能进行了表征</w:t>
      </w:r>
      <w:r w:rsidR="000F2589">
        <w:rPr>
          <w:rFonts w:hint="eastAsia"/>
        </w:rPr>
        <w:t>。接着，</w:t>
      </w:r>
      <w:r w:rsidR="005C1A43" w:rsidRPr="005C1A43">
        <w:rPr>
          <w:rFonts w:hint="eastAsia"/>
        </w:rPr>
        <w:t>设计了具有特殊结构的磁控软体机器人基底。最后</w:t>
      </w:r>
      <w:r w:rsidR="000F2589">
        <w:rPr>
          <w:rFonts w:hint="eastAsia"/>
        </w:rPr>
        <w:t>，</w:t>
      </w:r>
      <w:r w:rsidR="005C1A43" w:rsidRPr="005C1A43">
        <w:rPr>
          <w:rFonts w:hint="eastAsia"/>
        </w:rPr>
        <w:t>采用该研究中所开发的混合</w:t>
      </w:r>
      <w:r w:rsidR="005C1A43" w:rsidRPr="005C1A43">
        <w:rPr>
          <w:rFonts w:hint="eastAsia"/>
        </w:rPr>
        <w:t>3</w:t>
      </w:r>
      <w:r w:rsidR="005C1A43" w:rsidRPr="005C1A43">
        <w:t>D</w:t>
      </w:r>
      <w:r w:rsidR="005C1A43" w:rsidRPr="005C1A43">
        <w:rPr>
          <w:rFonts w:hint="eastAsia"/>
        </w:rPr>
        <w:t>打印系统实现了磁控软体机器人基底的可编程</w:t>
      </w:r>
      <w:r w:rsidR="005C1A43" w:rsidRPr="005C1A43">
        <w:rPr>
          <w:rFonts w:hint="eastAsia"/>
        </w:rPr>
        <w:t>3</w:t>
      </w:r>
      <w:r w:rsidR="005C1A43" w:rsidRPr="005C1A43">
        <w:t>D</w:t>
      </w:r>
      <w:r w:rsidR="005C1A43" w:rsidRPr="005C1A43">
        <w:rPr>
          <w:rFonts w:hint="eastAsia"/>
        </w:rPr>
        <w:t>打印</w:t>
      </w:r>
      <w:r w:rsidR="000B3522">
        <w:rPr>
          <w:rFonts w:hint="eastAsia"/>
        </w:rPr>
        <w:t>，</w:t>
      </w:r>
      <w:r w:rsidR="005C1A43" w:rsidRPr="005C1A43">
        <w:rPr>
          <w:rFonts w:hint="eastAsia"/>
        </w:rPr>
        <w:t>并对其力学</w:t>
      </w:r>
      <w:r w:rsidR="000B3522">
        <w:rPr>
          <w:rFonts w:hint="eastAsia"/>
        </w:rPr>
        <w:t>性能以及运动学行为</w:t>
      </w:r>
      <w:r w:rsidR="005C1A43" w:rsidRPr="005C1A43">
        <w:rPr>
          <w:rFonts w:hint="eastAsia"/>
        </w:rPr>
        <w:t>进行了分析与表征。</w:t>
      </w:r>
    </w:p>
    <w:p w14:paraId="0C1FA555" w14:textId="196D9EAC" w:rsidR="005534A7" w:rsidRDefault="0082586D" w:rsidP="00412379">
      <w:pPr>
        <w:pStyle w:val="afd"/>
        <w:numPr>
          <w:ilvl w:val="0"/>
          <w:numId w:val="9"/>
        </w:numPr>
        <w:ind w:firstLineChars="0"/>
      </w:pPr>
      <w:r>
        <w:rPr>
          <w:rFonts w:hint="eastAsia"/>
        </w:rPr>
        <w:t>柔性实时温度采集</w:t>
      </w:r>
      <w:r w:rsidR="005C1A43" w:rsidRPr="005C1A43">
        <w:rPr>
          <w:rFonts w:hint="eastAsia"/>
        </w:rPr>
        <w:t>系统设计与打印</w:t>
      </w:r>
      <w:r w:rsidR="005534A7">
        <w:rPr>
          <w:rFonts w:hint="eastAsia"/>
        </w:rPr>
        <w:t>：</w:t>
      </w:r>
      <w:r w:rsidR="005C1A43" w:rsidRPr="005C1A43">
        <w:rPr>
          <w:rFonts w:hint="eastAsia"/>
        </w:rPr>
        <w:t>本章对智能软体机器人的柔性电子皮肤部分进行了论述。首先介绍了一种</w:t>
      </w:r>
      <w:r w:rsidR="000B3522" w:rsidRPr="005C1A43">
        <w:rPr>
          <w:rFonts w:hint="eastAsia"/>
        </w:rPr>
        <w:t>可打印导电墨水的</w:t>
      </w:r>
      <w:r w:rsidR="000B3522">
        <w:rPr>
          <w:rFonts w:hint="eastAsia"/>
        </w:rPr>
        <w:t>配制</w:t>
      </w:r>
      <w:r w:rsidR="005C1A43" w:rsidRPr="005C1A43">
        <w:rPr>
          <w:rFonts w:hint="eastAsia"/>
        </w:rPr>
        <w:t>方法并对其电学特性以及力学性能进行了表征；然后设计了一套无源无线的</w:t>
      </w:r>
      <w:r w:rsidR="004F1EA6">
        <w:rPr>
          <w:rFonts w:hint="eastAsia"/>
        </w:rPr>
        <w:t>柔性</w:t>
      </w:r>
      <w:r w:rsidR="005C1A43" w:rsidRPr="005C1A43">
        <w:rPr>
          <w:rFonts w:hint="eastAsia"/>
        </w:rPr>
        <w:t>电路系统，该</w:t>
      </w:r>
      <w:r w:rsidR="005C1A43" w:rsidRPr="005C1A43">
        <w:rPr>
          <w:rFonts w:hint="eastAsia"/>
        </w:rPr>
        <w:lastRenderedPageBreak/>
        <w:t>系统能够实现</w:t>
      </w:r>
      <w:r w:rsidR="000B3522">
        <w:rPr>
          <w:rFonts w:hint="eastAsia"/>
        </w:rPr>
        <w:t>实时的</w:t>
      </w:r>
      <w:r w:rsidR="005C1A43" w:rsidRPr="005C1A43">
        <w:rPr>
          <w:rFonts w:hint="eastAsia"/>
        </w:rPr>
        <w:t>温度</w:t>
      </w:r>
      <w:r w:rsidR="000B3522">
        <w:rPr>
          <w:rFonts w:hint="eastAsia"/>
        </w:rPr>
        <w:t>采集</w:t>
      </w:r>
      <w:r w:rsidR="005C1A43" w:rsidRPr="005C1A43">
        <w:rPr>
          <w:rFonts w:hint="eastAsia"/>
        </w:rPr>
        <w:t>功能。最后采用本</w:t>
      </w:r>
      <w:r w:rsidR="00C4799D">
        <w:rPr>
          <w:rFonts w:hint="eastAsia"/>
        </w:rPr>
        <w:t>工作中</w:t>
      </w:r>
      <w:r w:rsidR="005C1A43" w:rsidRPr="005C1A43">
        <w:rPr>
          <w:rFonts w:hint="eastAsia"/>
        </w:rPr>
        <w:t>开发的混合</w:t>
      </w:r>
      <w:r w:rsidR="005C1A43" w:rsidRPr="005C1A43">
        <w:rPr>
          <w:rFonts w:hint="eastAsia"/>
        </w:rPr>
        <w:t>3</w:t>
      </w:r>
      <w:r w:rsidR="005C1A43" w:rsidRPr="005C1A43">
        <w:t>D</w:t>
      </w:r>
      <w:r w:rsidR="005C1A43" w:rsidRPr="005C1A43">
        <w:rPr>
          <w:rFonts w:hint="eastAsia"/>
        </w:rPr>
        <w:t>打印系统</w:t>
      </w:r>
      <w:r w:rsidR="00C4799D">
        <w:rPr>
          <w:rFonts w:hint="eastAsia"/>
        </w:rPr>
        <w:t>完成了</w:t>
      </w:r>
      <w:r w:rsidR="005C1A43" w:rsidRPr="005C1A43">
        <w:rPr>
          <w:rFonts w:hint="eastAsia"/>
        </w:rPr>
        <w:t>该系统</w:t>
      </w:r>
      <w:r w:rsidR="00C4799D">
        <w:rPr>
          <w:rFonts w:hint="eastAsia"/>
        </w:rPr>
        <w:t>的</w:t>
      </w:r>
      <w:r w:rsidR="005C1A43" w:rsidRPr="005C1A43">
        <w:rPr>
          <w:rFonts w:hint="eastAsia"/>
        </w:rPr>
        <w:t>打印</w:t>
      </w:r>
      <w:r w:rsidR="00C4799D">
        <w:rPr>
          <w:rFonts w:hint="eastAsia"/>
        </w:rPr>
        <w:t>工作</w:t>
      </w:r>
      <w:r w:rsidR="005C1A43" w:rsidRPr="005C1A43">
        <w:rPr>
          <w:rFonts w:hint="eastAsia"/>
        </w:rPr>
        <w:t>。</w:t>
      </w:r>
    </w:p>
    <w:p w14:paraId="2C519E29" w14:textId="2BC2C224" w:rsidR="005534A7" w:rsidRDefault="005C1A43" w:rsidP="00412379">
      <w:pPr>
        <w:pStyle w:val="afd"/>
        <w:numPr>
          <w:ilvl w:val="0"/>
          <w:numId w:val="9"/>
        </w:numPr>
        <w:ind w:firstLineChars="0"/>
      </w:pPr>
      <w:proofErr w:type="gramStart"/>
      <w:r w:rsidRPr="005C1A43">
        <w:rPr>
          <w:rFonts w:hint="eastAsia"/>
        </w:rPr>
        <w:t>磁热缓释</w:t>
      </w:r>
      <w:proofErr w:type="gramEnd"/>
      <w:r w:rsidRPr="005C1A43">
        <w:rPr>
          <w:rFonts w:hint="eastAsia"/>
        </w:rPr>
        <w:t>水凝胶系统设计</w:t>
      </w:r>
      <w:r w:rsidR="005534A7">
        <w:rPr>
          <w:rFonts w:hint="eastAsia"/>
        </w:rPr>
        <w:t>：</w:t>
      </w:r>
      <w:r w:rsidRPr="005C1A43">
        <w:rPr>
          <w:rFonts w:hint="eastAsia"/>
        </w:rPr>
        <w:t>根据热缓释水凝胶的需求，首先进行</w:t>
      </w:r>
      <w:proofErr w:type="gramStart"/>
      <w:r w:rsidRPr="005C1A43">
        <w:rPr>
          <w:rFonts w:hint="eastAsia"/>
        </w:rPr>
        <w:t>了磁热响应</w:t>
      </w:r>
      <w:proofErr w:type="gramEnd"/>
      <w:r w:rsidRPr="005C1A43">
        <w:rPr>
          <w:rFonts w:hint="eastAsia"/>
        </w:rPr>
        <w:t>可打印材料的制备，进一步的制作了可打印的热</w:t>
      </w:r>
      <w:r w:rsidR="004F1EA6">
        <w:rPr>
          <w:rFonts w:hint="eastAsia"/>
        </w:rPr>
        <w:t>响应</w:t>
      </w:r>
      <w:r w:rsidRPr="005C1A43">
        <w:rPr>
          <w:rFonts w:hint="eastAsia"/>
        </w:rPr>
        <w:t>水凝胶。最后搭建了一个小型的磁场加热系统并利用</w:t>
      </w:r>
      <w:proofErr w:type="gramStart"/>
      <w:r w:rsidRPr="005C1A43">
        <w:rPr>
          <w:rFonts w:hint="eastAsia"/>
        </w:rPr>
        <w:t>该磁热</w:t>
      </w:r>
      <w:proofErr w:type="gramEnd"/>
      <w:r w:rsidRPr="005C1A43">
        <w:rPr>
          <w:rFonts w:hint="eastAsia"/>
        </w:rPr>
        <w:t>响应系统进行了相关验证与表征。</w:t>
      </w:r>
    </w:p>
    <w:p w14:paraId="524475DA" w14:textId="702589A9" w:rsidR="005C1A43" w:rsidRPr="005C1A43" w:rsidRDefault="00412263" w:rsidP="00412379">
      <w:pPr>
        <w:pStyle w:val="afd"/>
        <w:numPr>
          <w:ilvl w:val="0"/>
          <w:numId w:val="9"/>
        </w:numPr>
        <w:ind w:firstLineChars="0"/>
      </w:pPr>
      <w:r>
        <w:rPr>
          <w:rFonts w:hint="eastAsia"/>
        </w:rPr>
        <w:t>混合</w:t>
      </w:r>
      <w:r>
        <w:rPr>
          <w:rFonts w:hint="eastAsia"/>
        </w:rPr>
        <w:t>3</w:t>
      </w:r>
      <w:r>
        <w:t>D</w:t>
      </w:r>
      <w:r>
        <w:rPr>
          <w:rFonts w:hint="eastAsia"/>
        </w:rPr>
        <w:t>打印的智能软体机器人及其功能验证</w:t>
      </w:r>
      <w:r w:rsidR="005534A7">
        <w:rPr>
          <w:rFonts w:hint="eastAsia"/>
        </w:rPr>
        <w:t>：</w:t>
      </w:r>
      <w:r w:rsidR="005C1A43" w:rsidRPr="005C1A43">
        <w:rPr>
          <w:rFonts w:hint="eastAsia"/>
        </w:rPr>
        <w:t>本章</w:t>
      </w:r>
      <w:r w:rsidR="00404F17">
        <w:rPr>
          <w:rFonts w:hint="eastAsia"/>
        </w:rPr>
        <w:t>基于以上章节的研究，实现了智能软体机器人的打印。</w:t>
      </w:r>
      <w:r w:rsidR="006B7B73">
        <w:rPr>
          <w:rFonts w:hint="eastAsia"/>
        </w:rPr>
        <w:t>验证了</w:t>
      </w:r>
      <w:r w:rsidR="005C1A43" w:rsidRPr="005C1A43">
        <w:rPr>
          <w:rFonts w:hint="eastAsia"/>
        </w:rPr>
        <w:t>软体机器人</w:t>
      </w:r>
      <w:r w:rsidR="006B7B73">
        <w:rPr>
          <w:rFonts w:hint="eastAsia"/>
        </w:rPr>
        <w:t>的</w:t>
      </w:r>
      <w:r w:rsidR="005C1A43" w:rsidRPr="005C1A43">
        <w:rPr>
          <w:rFonts w:hint="eastAsia"/>
        </w:rPr>
        <w:t>实时温度感知</w:t>
      </w:r>
      <w:r w:rsidR="006B7B73">
        <w:rPr>
          <w:rFonts w:hint="eastAsia"/>
        </w:rPr>
        <w:t>能力</w:t>
      </w:r>
      <w:r w:rsidR="005C1A43" w:rsidRPr="005C1A43">
        <w:rPr>
          <w:rFonts w:hint="eastAsia"/>
        </w:rPr>
        <w:t>，并通过感应加热装置</w:t>
      </w:r>
      <w:r w:rsidR="00404F17">
        <w:rPr>
          <w:rFonts w:hint="eastAsia"/>
        </w:rPr>
        <w:t>验证了</w:t>
      </w:r>
      <w:r w:rsidR="00676D00">
        <w:rPr>
          <w:rFonts w:hint="eastAsia"/>
        </w:rPr>
        <w:t>软体</w:t>
      </w:r>
      <w:proofErr w:type="gramStart"/>
      <w:r w:rsidR="00676D00">
        <w:rPr>
          <w:rFonts w:hint="eastAsia"/>
        </w:rPr>
        <w:t>机器人磁热响应</w:t>
      </w:r>
      <w:proofErr w:type="gramEnd"/>
      <w:r w:rsidR="00676D00">
        <w:rPr>
          <w:rFonts w:hint="eastAsia"/>
        </w:rPr>
        <w:t>系统功能的完备性</w:t>
      </w:r>
      <w:r w:rsidR="005C1A43" w:rsidRPr="005C1A43">
        <w:rPr>
          <w:rFonts w:hint="eastAsia"/>
        </w:rPr>
        <w:t>。</w:t>
      </w:r>
    </w:p>
    <w:p w14:paraId="1E60C89D" w14:textId="5276850E" w:rsidR="00CE00CC" w:rsidRPr="00342B7F" w:rsidRDefault="005C1A43" w:rsidP="00342B7F">
      <w:pPr>
        <w:pStyle w:val="1"/>
        <w:ind w:left="576" w:hanging="576"/>
        <w:rPr>
          <w:b w:val="0"/>
        </w:rPr>
      </w:pPr>
      <w:bookmarkStart w:id="123" w:name="_Toc89981302"/>
      <w:r>
        <w:rPr>
          <w:rFonts w:hint="eastAsia"/>
          <w:b w:val="0"/>
        </w:rPr>
        <w:lastRenderedPageBreak/>
        <w:t>混合</w:t>
      </w:r>
      <w:r>
        <w:rPr>
          <w:rFonts w:hint="eastAsia"/>
          <w:b w:val="0"/>
        </w:rPr>
        <w:t>3</w:t>
      </w:r>
      <w:r>
        <w:rPr>
          <w:b w:val="0"/>
        </w:rPr>
        <w:t>D</w:t>
      </w:r>
      <w:r>
        <w:rPr>
          <w:rFonts w:hint="eastAsia"/>
          <w:b w:val="0"/>
        </w:rPr>
        <w:t>打印系统设计与实现</w:t>
      </w:r>
      <w:bookmarkEnd w:id="123"/>
    </w:p>
    <w:p w14:paraId="01FD02A9" w14:textId="5A1BA35B" w:rsidR="00CE00CC" w:rsidRPr="005C1A43" w:rsidRDefault="00CE00CC" w:rsidP="005534A7">
      <w:pPr>
        <w:pStyle w:val="2"/>
      </w:pPr>
      <w:bookmarkStart w:id="124" w:name="_Toc46962957"/>
      <w:bookmarkStart w:id="125" w:name="_Toc57189228"/>
      <w:bookmarkStart w:id="126" w:name="_Toc89981303"/>
      <w:r w:rsidRPr="005C1A43">
        <w:t>引言</w:t>
      </w:r>
      <w:bookmarkEnd w:id="124"/>
      <w:bookmarkEnd w:id="125"/>
      <w:bookmarkEnd w:id="126"/>
    </w:p>
    <w:p w14:paraId="0069CD45" w14:textId="69DAD6C4" w:rsidR="00B471B3" w:rsidRDefault="0049129D" w:rsidP="00E76469">
      <w:pPr>
        <w:ind w:firstLineChars="200" w:firstLine="480"/>
      </w:pPr>
      <w:r w:rsidRPr="004E578F">
        <w:t>柔性电子的发展</w:t>
      </w:r>
      <w:r w:rsidRPr="004E578F">
        <w:rPr>
          <w:rFonts w:hint="eastAsia"/>
        </w:rPr>
        <w:t>给</w:t>
      </w:r>
      <w:r w:rsidRPr="004E578F">
        <w:t>软体机器人带来了全新的制造方式的革新。</w:t>
      </w:r>
      <w:r w:rsidR="005C1A43" w:rsidRPr="000C4440">
        <w:t>其中，混合</w:t>
      </w:r>
      <w:r w:rsidR="005C1A43" w:rsidRPr="000C4440">
        <w:t>3D</w:t>
      </w:r>
      <w:r w:rsidR="005C1A43" w:rsidRPr="000C4440">
        <w:t>打印凭借方便快捷的</w:t>
      </w:r>
      <w:r w:rsidR="00564CEA">
        <w:rPr>
          <w:rFonts w:hint="eastAsia"/>
        </w:rPr>
        <w:t>优势</w:t>
      </w:r>
      <w:r w:rsidR="005C1A43" w:rsidRPr="000C4440">
        <w:t>取得了快速的发展。混合</w:t>
      </w:r>
      <w:r w:rsidR="005C1A43" w:rsidRPr="000C4440">
        <w:t>3D</w:t>
      </w:r>
      <w:r w:rsidR="005C1A43" w:rsidRPr="000C4440">
        <w:t>打印是一种生产柔性电子产品的新方法，</w:t>
      </w:r>
      <w:r w:rsidR="002D056E">
        <w:rPr>
          <w:rFonts w:hint="eastAsia"/>
        </w:rPr>
        <w:t>图</w:t>
      </w:r>
      <w:r w:rsidR="002D056E">
        <w:rPr>
          <w:rFonts w:hint="eastAsia"/>
        </w:rPr>
        <w:t>2.1</w:t>
      </w:r>
      <w:r w:rsidR="002D056E">
        <w:rPr>
          <w:rFonts w:hint="eastAsia"/>
        </w:rPr>
        <w:t>。</w:t>
      </w:r>
      <w:r w:rsidR="005C1A43" w:rsidRPr="000C4440">
        <w:t>它将用于柔性电子制造</w:t>
      </w:r>
      <w:r w:rsidR="00B7352D">
        <w:rPr>
          <w:rFonts w:hint="eastAsia"/>
        </w:rPr>
        <w:t>过程中</w:t>
      </w:r>
      <w:r w:rsidR="005C1A43" w:rsidRPr="000C4440">
        <w:t>的导电和</w:t>
      </w:r>
      <w:proofErr w:type="gramStart"/>
      <w:r w:rsidR="005C1A43" w:rsidRPr="000C4440">
        <w:t>介电</w:t>
      </w:r>
      <w:proofErr w:type="gramEnd"/>
      <w:r w:rsidR="005C1A43" w:rsidRPr="000C4440">
        <w:t>弹性体材料的直接墨水书写与集成电路制造平台中的表面贴装电子元件的自动拾取放置结合在一起</w:t>
      </w:r>
      <w:r w:rsidR="006B3296">
        <w:fldChar w:fldCharType="begin"/>
      </w:r>
      <w:r w:rsidR="005016D6">
        <w:instrText xml:space="preserve"> ADDIN NE.Ref.{BE9391A4-8EDD-434E-8A77-C6E191CFAAA2}</w:instrText>
      </w:r>
      <w:r w:rsidR="006B3296">
        <w:fldChar w:fldCharType="separate"/>
      </w:r>
      <w:r w:rsidR="005016D6">
        <w:rPr>
          <w:color w:val="080000"/>
          <w:kern w:val="0"/>
          <w:vertAlign w:val="superscript"/>
        </w:rPr>
        <w:t>[3</w:t>
      </w:r>
      <w:r w:rsidR="00341A99">
        <w:rPr>
          <w:color w:val="080000"/>
          <w:kern w:val="0"/>
          <w:vertAlign w:val="superscript"/>
        </w:rPr>
        <w:t>7</w:t>
      </w:r>
      <w:r w:rsidR="005016D6">
        <w:rPr>
          <w:color w:val="080000"/>
          <w:kern w:val="0"/>
          <w:vertAlign w:val="superscript"/>
        </w:rPr>
        <w:t>]</w:t>
      </w:r>
      <w:r w:rsidR="006B3296">
        <w:fldChar w:fldCharType="end"/>
      </w:r>
      <w:r w:rsidR="005C1A43" w:rsidRPr="000C4440">
        <w:t>。</w:t>
      </w:r>
      <w:r w:rsidR="00B7352D">
        <w:rPr>
          <w:rFonts w:hint="eastAsia"/>
        </w:rPr>
        <w:t>使用这种方法能够将</w:t>
      </w:r>
      <w:r w:rsidR="005C1A43" w:rsidRPr="000C4440">
        <w:t>用于柔性电子的绝缘矩阵和用于柔性电子互联的导电墨水直接打印在特定的柔性基底上</w:t>
      </w:r>
      <w:r w:rsidR="00B7352D">
        <w:rPr>
          <w:rFonts w:hint="eastAsia"/>
        </w:rPr>
        <w:t>。</w:t>
      </w:r>
      <w:r w:rsidR="005C1A43" w:rsidRPr="000C4440">
        <w:t>然后将无源和有源电子元件集成在一起。通过使用一个空喷嘴</w:t>
      </w:r>
      <w:r w:rsidR="0083372A">
        <w:rPr>
          <w:rFonts w:hint="eastAsia"/>
        </w:rPr>
        <w:t>（</w:t>
      </w:r>
      <w:r w:rsidR="005C1A43" w:rsidRPr="000C4440">
        <w:t>真空开启模式</w:t>
      </w:r>
      <w:r w:rsidR="0083372A">
        <w:rPr>
          <w:rFonts w:hint="eastAsia"/>
        </w:rPr>
        <w:t>）</w:t>
      </w:r>
      <w:r w:rsidR="005C1A43" w:rsidRPr="000C4440">
        <w:t>来拾取单个元件，这些元器件被预先放置于具有固定坐标关系的基板上，然后将它们放置在所需的位置</w:t>
      </w:r>
      <w:r w:rsidR="0083372A">
        <w:rPr>
          <w:rFonts w:hint="eastAsia"/>
        </w:rPr>
        <w:t>（</w:t>
      </w:r>
      <w:r w:rsidR="005C1A43" w:rsidRPr="000C4440">
        <w:t>真空关闭模式</w:t>
      </w:r>
      <w:r w:rsidR="0083372A">
        <w:rPr>
          <w:rFonts w:hint="eastAsia"/>
        </w:rPr>
        <w:t>）</w:t>
      </w:r>
      <w:r w:rsidR="005C1A43" w:rsidRPr="000C4440">
        <w:t>。最后，这些元件通过打印的导电互连线相互连</w:t>
      </w:r>
      <w:r w:rsidR="001C539C" w:rsidRPr="000C4440">
        <w:t>接</w:t>
      </w:r>
      <w:r w:rsidR="000D4280">
        <w:rPr>
          <w:rFonts w:hint="eastAsia"/>
        </w:rPr>
        <w:t>。这种生产制造方式能够极大的提升柔性电子的</w:t>
      </w:r>
      <w:r w:rsidR="00491AC4">
        <w:rPr>
          <w:rFonts w:hint="eastAsia"/>
        </w:rPr>
        <w:t>应用场景。包括</w:t>
      </w:r>
      <w:r w:rsidR="001C539C" w:rsidRPr="000C4440">
        <w:t>可穿戴</w:t>
      </w:r>
      <w:r w:rsidR="00491AC4">
        <w:rPr>
          <w:rFonts w:hint="eastAsia"/>
        </w:rPr>
        <w:t>的健康检测</w:t>
      </w:r>
      <w:r w:rsidR="001C539C" w:rsidRPr="000C4440">
        <w:t>设备、软体机器人</w:t>
      </w:r>
      <w:r w:rsidR="00491AC4">
        <w:rPr>
          <w:rFonts w:hint="eastAsia"/>
        </w:rPr>
        <w:t>的智能电子皮肤</w:t>
      </w:r>
      <w:r w:rsidR="001C539C" w:rsidRPr="000C4440">
        <w:t>和生物</w:t>
      </w:r>
      <w:r w:rsidR="00491AC4">
        <w:rPr>
          <w:rFonts w:hint="eastAsia"/>
        </w:rPr>
        <w:t>医疗领域</w:t>
      </w:r>
      <w:r w:rsidR="005561F7">
        <w:rPr>
          <w:rFonts w:hint="eastAsia"/>
        </w:rPr>
        <w:t>等</w:t>
      </w:r>
      <w:r w:rsidR="00253F12">
        <w:fldChar w:fldCharType="begin"/>
      </w:r>
      <w:r w:rsidR="005016D6">
        <w:instrText xml:space="preserve"> ADDIN NE.Ref.{E2B64168-3306-4281-82B5-426C27EA39F7}</w:instrText>
      </w:r>
      <w:r w:rsidR="00253F12">
        <w:fldChar w:fldCharType="separate"/>
      </w:r>
      <w:r w:rsidR="005016D6">
        <w:rPr>
          <w:color w:val="080000"/>
          <w:kern w:val="0"/>
          <w:vertAlign w:val="superscript"/>
        </w:rPr>
        <w:t>[3</w:t>
      </w:r>
      <w:r w:rsidR="00341A99">
        <w:rPr>
          <w:color w:val="080000"/>
          <w:kern w:val="0"/>
          <w:vertAlign w:val="superscript"/>
        </w:rPr>
        <w:t>8</w:t>
      </w:r>
      <w:r w:rsidR="005016D6">
        <w:rPr>
          <w:color w:val="080000"/>
          <w:kern w:val="0"/>
          <w:vertAlign w:val="superscript"/>
        </w:rPr>
        <w:t>]</w:t>
      </w:r>
      <w:r w:rsidR="00253F12">
        <w:fldChar w:fldCharType="end"/>
      </w:r>
    </w:p>
    <w:p w14:paraId="78E42D80" w14:textId="0604743B" w:rsidR="00D478CA" w:rsidRDefault="002D056E" w:rsidP="002D056E">
      <w:pPr>
        <w:jc w:val="center"/>
      </w:pPr>
      <w:r>
        <w:rPr>
          <w:rFonts w:hint="eastAsia"/>
          <w:noProof/>
        </w:rPr>
        <w:drawing>
          <wp:inline distT="0" distB="0" distL="0" distR="0" wp14:anchorId="75738CE8" wp14:editId="7E6D604E">
            <wp:extent cx="2927310" cy="2055227"/>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942584" cy="2065951"/>
                    </a:xfrm>
                    <a:prstGeom prst="rect">
                      <a:avLst/>
                    </a:prstGeom>
                  </pic:spPr>
                </pic:pic>
              </a:graphicData>
            </a:graphic>
          </wp:inline>
        </w:drawing>
      </w:r>
    </w:p>
    <w:p w14:paraId="73EBBE57" w14:textId="1BEEDD37" w:rsidR="002D056E" w:rsidRPr="00605930" w:rsidRDefault="00A4319A" w:rsidP="002D056E">
      <w:pPr>
        <w:jc w:val="center"/>
        <w:rPr>
          <w:sz w:val="21"/>
          <w:szCs w:val="21"/>
        </w:rPr>
      </w:pPr>
      <w:r>
        <w:rPr>
          <w:rFonts w:hint="eastAsia"/>
          <w:sz w:val="21"/>
          <w:szCs w:val="21"/>
        </w:rPr>
        <w:t>图</w:t>
      </w:r>
      <w:r w:rsidR="002D056E" w:rsidRPr="00605930">
        <w:rPr>
          <w:sz w:val="21"/>
          <w:szCs w:val="21"/>
        </w:rPr>
        <w:t>2.1</w:t>
      </w:r>
      <w:r>
        <w:rPr>
          <w:sz w:val="21"/>
          <w:szCs w:val="21"/>
        </w:rPr>
        <w:t xml:space="preserve">  </w:t>
      </w:r>
      <w:r w:rsidR="002D056E" w:rsidRPr="00605930">
        <w:rPr>
          <w:sz w:val="21"/>
          <w:szCs w:val="21"/>
        </w:rPr>
        <w:t>混合</w:t>
      </w:r>
      <w:r w:rsidR="002D056E" w:rsidRPr="00605930">
        <w:rPr>
          <w:sz w:val="21"/>
          <w:szCs w:val="21"/>
        </w:rPr>
        <w:t>3D</w:t>
      </w:r>
      <w:r w:rsidR="002D056E" w:rsidRPr="00605930">
        <w:rPr>
          <w:sz w:val="21"/>
          <w:szCs w:val="21"/>
        </w:rPr>
        <w:t>打印柔性电子</w:t>
      </w:r>
      <w:r w:rsidR="00341A99" w:rsidRPr="00341A99">
        <w:rPr>
          <w:rFonts w:hint="eastAsia"/>
          <w:color w:val="080000"/>
          <w:kern w:val="0"/>
          <w:sz w:val="21"/>
          <w:szCs w:val="21"/>
          <w:vertAlign w:val="superscript"/>
        </w:rPr>
        <w:t>[</w:t>
      </w:r>
      <w:r w:rsidR="00341A99" w:rsidRPr="00341A99">
        <w:rPr>
          <w:color w:val="080000"/>
          <w:kern w:val="0"/>
          <w:sz w:val="21"/>
          <w:szCs w:val="21"/>
          <w:vertAlign w:val="superscript"/>
        </w:rPr>
        <w:t>38]</w:t>
      </w:r>
      <w:r w:rsidR="002D056E" w:rsidRPr="00341A99">
        <w:rPr>
          <w:color w:val="080000"/>
          <w:kern w:val="0"/>
          <w:sz w:val="21"/>
          <w:szCs w:val="21"/>
          <w:vertAlign w:val="superscript"/>
        </w:rPr>
        <w:tab/>
      </w:r>
    </w:p>
    <w:p w14:paraId="61D2CE25" w14:textId="14D78BD9" w:rsidR="001C539C" w:rsidRDefault="001C539C" w:rsidP="00F857AD">
      <w:pPr>
        <w:ind w:firstLineChars="200" w:firstLine="480"/>
      </w:pPr>
      <w:r w:rsidRPr="000C4440">
        <w:rPr>
          <w:color w:val="2E3033"/>
          <w:shd w:val="clear" w:color="auto" w:fill="FFFFFF"/>
        </w:rPr>
        <w:t>人们对可穿戴电子设备</w:t>
      </w:r>
      <w:r w:rsidR="00253F12">
        <w:rPr>
          <w:rFonts w:hint="eastAsia"/>
          <w:color w:val="2E3033"/>
          <w:shd w:val="clear" w:color="auto" w:fill="FFFFFF"/>
        </w:rPr>
        <w:t>、</w:t>
      </w:r>
      <w:r w:rsidRPr="000C4440">
        <w:rPr>
          <w:color w:val="2E3033"/>
          <w:shd w:val="clear" w:color="auto" w:fill="FFFFFF"/>
        </w:rPr>
        <w:t>软体机器人和生物医学设备日益增长的兴趣推动了柔性电子</w:t>
      </w:r>
      <w:r w:rsidR="005050DA">
        <w:rPr>
          <w:rFonts w:hint="eastAsia"/>
          <w:color w:val="2E3033"/>
          <w:shd w:val="clear" w:color="auto" w:fill="FFFFFF"/>
        </w:rPr>
        <w:t>等</w:t>
      </w:r>
      <w:r w:rsidRPr="000C4440">
        <w:rPr>
          <w:color w:val="2E3033"/>
          <w:shd w:val="clear" w:color="auto" w:fill="FFFFFF"/>
        </w:rPr>
        <w:t>新兴领域</w:t>
      </w:r>
      <w:r w:rsidR="005050DA">
        <w:rPr>
          <w:rFonts w:hint="eastAsia"/>
          <w:color w:val="2E3033"/>
          <w:shd w:val="clear" w:color="auto" w:fill="FFFFFF"/>
        </w:rPr>
        <w:t>的进步</w:t>
      </w:r>
      <w:r w:rsidRPr="000C4440">
        <w:rPr>
          <w:color w:val="2E3033"/>
          <w:shd w:val="clear" w:color="auto" w:fill="FFFFFF"/>
        </w:rPr>
        <w:t>。</w:t>
      </w:r>
      <w:r w:rsidR="00C571E7">
        <w:rPr>
          <w:rFonts w:hint="eastAsia"/>
          <w:color w:val="2E3033"/>
          <w:shd w:val="clear" w:color="auto" w:fill="FFFFFF"/>
        </w:rPr>
        <w:t>目前有两种</w:t>
      </w:r>
      <w:r w:rsidRPr="000C4440">
        <w:rPr>
          <w:color w:val="2E3033"/>
          <w:shd w:val="clear" w:color="auto" w:fill="FFFFFF"/>
        </w:rPr>
        <w:t>制造柔性可拉伸电子产品的</w:t>
      </w:r>
      <w:r w:rsidR="00C571E7">
        <w:rPr>
          <w:rFonts w:hint="eastAsia"/>
          <w:color w:val="2E3033"/>
          <w:shd w:val="clear" w:color="auto" w:fill="FFFFFF"/>
        </w:rPr>
        <w:t>主流</w:t>
      </w:r>
      <w:r w:rsidRPr="000C4440">
        <w:rPr>
          <w:color w:val="2E3033"/>
          <w:shd w:val="clear" w:color="auto" w:fill="FFFFFF"/>
        </w:rPr>
        <w:t>方法</w:t>
      </w:r>
      <w:r w:rsidR="00C571E7">
        <w:rPr>
          <w:rFonts w:hint="eastAsia"/>
          <w:color w:val="2E3033"/>
          <w:shd w:val="clear" w:color="auto" w:fill="FFFFFF"/>
        </w:rPr>
        <w:t>。</w:t>
      </w:r>
      <w:r w:rsidR="000B4F72" w:rsidRPr="000C4440">
        <w:rPr>
          <w:color w:val="2E3033"/>
          <w:shd w:val="clear" w:color="auto" w:fill="FFFFFF"/>
        </w:rPr>
        <w:t>一种方法是利用导电复合材料</w:t>
      </w:r>
      <w:r w:rsidR="000B4F72">
        <w:rPr>
          <w:rFonts w:hint="eastAsia"/>
          <w:color w:val="2E3033"/>
          <w:shd w:val="clear" w:color="auto" w:fill="FFFFFF"/>
        </w:rPr>
        <w:t>，</w:t>
      </w:r>
      <w:r w:rsidR="000B4F72" w:rsidRPr="000C4440">
        <w:rPr>
          <w:color w:val="2E3033"/>
          <w:shd w:val="clear" w:color="auto" w:fill="FFFFFF"/>
        </w:rPr>
        <w:t>液态金属和离子液体，完全</w:t>
      </w:r>
      <w:r w:rsidR="00032E6A">
        <w:rPr>
          <w:rFonts w:hint="eastAsia"/>
          <w:color w:val="2E3033"/>
          <w:shd w:val="clear" w:color="auto" w:fill="FFFFFF"/>
        </w:rPr>
        <w:t>使用</w:t>
      </w:r>
      <w:r w:rsidR="000B4F72" w:rsidRPr="000C4440">
        <w:rPr>
          <w:color w:val="2E3033"/>
          <w:shd w:val="clear" w:color="auto" w:fill="FFFFFF"/>
        </w:rPr>
        <w:t>软材料和组件</w:t>
      </w:r>
      <w:r w:rsidR="00032E6A">
        <w:rPr>
          <w:rFonts w:hint="eastAsia"/>
          <w:color w:val="2E3033"/>
          <w:shd w:val="clear" w:color="auto" w:fill="FFFFFF"/>
        </w:rPr>
        <w:t>来打印</w:t>
      </w:r>
      <w:r w:rsidR="000B4F72" w:rsidRPr="000C4440">
        <w:rPr>
          <w:color w:val="2E3033"/>
          <w:shd w:val="clear" w:color="auto" w:fill="FFFFFF"/>
        </w:rPr>
        <w:t>具有可</w:t>
      </w:r>
      <w:r w:rsidR="00032E6A">
        <w:rPr>
          <w:rFonts w:hint="eastAsia"/>
          <w:color w:val="2E3033"/>
          <w:shd w:val="clear" w:color="auto" w:fill="FFFFFF"/>
        </w:rPr>
        <w:t>拉伸特性</w:t>
      </w:r>
      <w:r w:rsidR="000B4F72" w:rsidRPr="000C4440">
        <w:rPr>
          <w:color w:val="2E3033"/>
          <w:shd w:val="clear" w:color="auto" w:fill="FFFFFF"/>
        </w:rPr>
        <w:t>的</w:t>
      </w:r>
      <w:r w:rsidR="00032E6A">
        <w:rPr>
          <w:rFonts w:hint="eastAsia"/>
          <w:color w:val="2E3033"/>
          <w:shd w:val="clear" w:color="auto" w:fill="FFFFFF"/>
        </w:rPr>
        <w:t>功能</w:t>
      </w:r>
      <w:r w:rsidR="000B4F72" w:rsidRPr="000C4440">
        <w:rPr>
          <w:color w:val="2E3033"/>
          <w:shd w:val="clear" w:color="auto" w:fill="FFFFFF"/>
        </w:rPr>
        <w:t>器件</w:t>
      </w:r>
      <w:r w:rsidR="000B4F72">
        <w:rPr>
          <w:color w:val="2E3033"/>
          <w:shd w:val="clear" w:color="auto" w:fill="FFFFFF"/>
        </w:rPr>
        <w:fldChar w:fldCharType="begin"/>
      </w:r>
      <w:r w:rsidR="005016D6">
        <w:rPr>
          <w:color w:val="2E3033"/>
          <w:shd w:val="clear" w:color="auto" w:fill="FFFFFF"/>
        </w:rPr>
        <w:instrText xml:space="preserve"> ADDIN NE.Ref.{85AB06DD-B773-428A-85D0-E553AA59058A}</w:instrText>
      </w:r>
      <w:r w:rsidR="000B4F72">
        <w:rPr>
          <w:color w:val="2E3033"/>
          <w:shd w:val="clear" w:color="auto" w:fill="FFFFFF"/>
        </w:rPr>
        <w:fldChar w:fldCharType="separate"/>
      </w:r>
      <w:r w:rsidR="005016D6">
        <w:rPr>
          <w:color w:val="080000"/>
          <w:kern w:val="0"/>
          <w:vertAlign w:val="superscript"/>
        </w:rPr>
        <w:t>[</w:t>
      </w:r>
      <w:r w:rsidR="00341A99">
        <w:rPr>
          <w:color w:val="080000"/>
          <w:kern w:val="0"/>
          <w:vertAlign w:val="superscript"/>
        </w:rPr>
        <w:t>39</w:t>
      </w:r>
      <w:r w:rsidR="004C58DF">
        <w:rPr>
          <w:rFonts w:hint="eastAsia"/>
          <w:color w:val="080000"/>
          <w:kern w:val="0"/>
          <w:vertAlign w:val="superscript"/>
        </w:rPr>
        <w:t>-4</w:t>
      </w:r>
      <w:r w:rsidR="00341A99">
        <w:rPr>
          <w:color w:val="080000"/>
          <w:kern w:val="0"/>
          <w:vertAlign w:val="superscript"/>
        </w:rPr>
        <w:t>1</w:t>
      </w:r>
      <w:r w:rsidR="005016D6">
        <w:rPr>
          <w:color w:val="080000"/>
          <w:kern w:val="0"/>
          <w:vertAlign w:val="superscript"/>
        </w:rPr>
        <w:t>]</w:t>
      </w:r>
      <w:r w:rsidR="000B4F72">
        <w:rPr>
          <w:color w:val="2E3033"/>
          <w:shd w:val="clear" w:color="auto" w:fill="FFFFFF"/>
        </w:rPr>
        <w:fldChar w:fldCharType="end"/>
      </w:r>
      <w:r w:rsidR="000B4F72" w:rsidRPr="000B4F72">
        <w:rPr>
          <w:color w:val="2E3033"/>
          <w:shd w:val="clear" w:color="auto" w:fill="FFFFFF"/>
        </w:rPr>
        <w:t xml:space="preserve"> </w:t>
      </w:r>
      <w:r w:rsidR="000B4F72" w:rsidRPr="000C4440">
        <w:rPr>
          <w:color w:val="2E3033"/>
          <w:shd w:val="clear" w:color="auto" w:fill="FFFFFF"/>
        </w:rPr>
        <w:t>，图</w:t>
      </w:r>
      <w:r w:rsidR="000B4F72" w:rsidRPr="000C4440">
        <w:rPr>
          <w:color w:val="2E3033"/>
          <w:shd w:val="clear" w:color="auto" w:fill="FFFFFF"/>
        </w:rPr>
        <w:t>2.</w:t>
      </w:r>
      <w:r w:rsidR="000B4F72">
        <w:rPr>
          <w:rFonts w:hint="eastAsia"/>
          <w:color w:val="2E3033"/>
          <w:shd w:val="clear" w:color="auto" w:fill="FFFFFF"/>
        </w:rPr>
        <w:t>2a</w:t>
      </w:r>
      <w:r w:rsidR="000B4F72" w:rsidRPr="000C4440">
        <w:rPr>
          <w:color w:val="2E3033"/>
          <w:shd w:val="clear" w:color="auto" w:fill="FFFFFF"/>
        </w:rPr>
        <w:t>。另一种方法</w:t>
      </w:r>
      <w:r w:rsidRPr="000C4440">
        <w:rPr>
          <w:color w:val="2E3033"/>
          <w:shd w:val="clear" w:color="auto" w:fill="FFFFFF"/>
        </w:rPr>
        <w:t>是在非常规的几何形状中使用高性能电子材料来实现薄的、可弯曲的和</w:t>
      </w:r>
      <w:proofErr w:type="gramStart"/>
      <w:r w:rsidRPr="000C4440">
        <w:rPr>
          <w:color w:val="2E3033"/>
          <w:shd w:val="clear" w:color="auto" w:fill="FFFFFF"/>
        </w:rPr>
        <w:t>可</w:t>
      </w:r>
      <w:proofErr w:type="gramEnd"/>
      <w:r w:rsidRPr="000C4440">
        <w:rPr>
          <w:color w:val="2E3033"/>
          <w:shd w:val="clear" w:color="auto" w:fill="FFFFFF"/>
        </w:rPr>
        <w:t>伸缩的设计。在这种方法中，</w:t>
      </w:r>
      <w:r w:rsidR="00B471B3" w:rsidRPr="00B471B3">
        <w:rPr>
          <w:rFonts w:hint="eastAsia"/>
          <w:shd w:val="clear" w:color="auto" w:fill="FFFFFF"/>
        </w:rPr>
        <w:t>研究人员将</w:t>
      </w:r>
      <w:r w:rsidRPr="000C4440">
        <w:rPr>
          <w:color w:val="2E3033"/>
          <w:shd w:val="clear" w:color="auto" w:fill="FFFFFF"/>
        </w:rPr>
        <w:t>传统的微</w:t>
      </w:r>
      <w:r w:rsidRPr="000C4440">
        <w:rPr>
          <w:color w:val="2E3033"/>
          <w:shd w:val="clear" w:color="auto" w:fill="FFFFFF"/>
        </w:rPr>
        <w:lastRenderedPageBreak/>
        <w:t>制造方法与转移印刷等方法相结合，以创建可伸缩电池阵列、超轻电子箔、太阳能电池和多路生物传感电极阵列</w:t>
      </w:r>
      <w:r w:rsidR="00281EBD">
        <w:rPr>
          <w:color w:val="2E3033"/>
          <w:shd w:val="clear" w:color="auto" w:fill="FFFFFF"/>
        </w:rPr>
        <w:fldChar w:fldCharType="begin"/>
      </w:r>
      <w:r w:rsidR="005016D6">
        <w:rPr>
          <w:color w:val="2E3033"/>
          <w:shd w:val="clear" w:color="auto" w:fill="FFFFFF"/>
        </w:rPr>
        <w:instrText xml:space="preserve"> ADDIN NE.Ref.{73F9B4D7-F005-4BA3-9E98-6477C201D235}</w:instrText>
      </w:r>
      <w:r w:rsidR="00281EBD">
        <w:rPr>
          <w:color w:val="2E3033"/>
          <w:shd w:val="clear" w:color="auto" w:fill="FFFFFF"/>
        </w:rPr>
        <w:fldChar w:fldCharType="separate"/>
      </w:r>
      <w:r w:rsidR="005016D6">
        <w:rPr>
          <w:color w:val="080000"/>
          <w:kern w:val="0"/>
          <w:vertAlign w:val="superscript"/>
        </w:rPr>
        <w:t>[4</w:t>
      </w:r>
      <w:r w:rsidR="00341A99">
        <w:rPr>
          <w:color w:val="080000"/>
          <w:kern w:val="0"/>
          <w:vertAlign w:val="superscript"/>
        </w:rPr>
        <w:t>2</w:t>
      </w:r>
      <w:r w:rsidR="004C58DF">
        <w:rPr>
          <w:rFonts w:hint="eastAsia"/>
          <w:color w:val="080000"/>
          <w:kern w:val="0"/>
          <w:vertAlign w:val="superscript"/>
        </w:rPr>
        <w:t>-4</w:t>
      </w:r>
      <w:r w:rsidR="00341A99">
        <w:rPr>
          <w:color w:val="080000"/>
          <w:kern w:val="0"/>
          <w:vertAlign w:val="superscript"/>
        </w:rPr>
        <w:t>5</w:t>
      </w:r>
      <w:r w:rsidR="005016D6">
        <w:rPr>
          <w:color w:val="080000"/>
          <w:kern w:val="0"/>
          <w:vertAlign w:val="superscript"/>
        </w:rPr>
        <w:t>]</w:t>
      </w:r>
      <w:r w:rsidR="00281EBD">
        <w:rPr>
          <w:color w:val="2E3033"/>
          <w:shd w:val="clear" w:color="auto" w:fill="FFFFFF"/>
        </w:rPr>
        <w:fldChar w:fldCharType="end"/>
      </w:r>
      <w:r w:rsidR="0097249B" w:rsidRPr="000C4440">
        <w:rPr>
          <w:color w:val="2E3033"/>
          <w:shd w:val="clear" w:color="auto" w:fill="FFFFFF"/>
        </w:rPr>
        <w:t>，</w:t>
      </w:r>
      <w:r w:rsidR="0097249B">
        <w:rPr>
          <w:rFonts w:hint="eastAsia"/>
          <w:color w:val="2E3033"/>
          <w:shd w:val="clear" w:color="auto" w:fill="FFFFFF"/>
        </w:rPr>
        <w:t>图</w:t>
      </w:r>
      <w:r w:rsidR="0097249B">
        <w:rPr>
          <w:rFonts w:hint="eastAsia"/>
          <w:color w:val="2E3033"/>
          <w:shd w:val="clear" w:color="auto" w:fill="FFFFFF"/>
        </w:rPr>
        <w:t>2.</w:t>
      </w:r>
      <w:r w:rsidR="00127546">
        <w:rPr>
          <w:rFonts w:hint="eastAsia"/>
          <w:color w:val="2E3033"/>
          <w:shd w:val="clear" w:color="auto" w:fill="FFFFFF"/>
        </w:rPr>
        <w:t>2</w:t>
      </w:r>
      <w:r w:rsidR="0097249B">
        <w:rPr>
          <w:rFonts w:hint="eastAsia"/>
          <w:color w:val="2E3033"/>
          <w:shd w:val="clear" w:color="auto" w:fill="FFFFFF"/>
        </w:rPr>
        <w:t>b</w:t>
      </w:r>
      <w:r w:rsidR="0097249B">
        <w:rPr>
          <w:rFonts w:hint="eastAsia"/>
          <w:color w:val="2E3033"/>
          <w:shd w:val="clear" w:color="auto" w:fill="FFFFFF"/>
        </w:rPr>
        <w:t>。</w:t>
      </w:r>
      <w:r w:rsidRPr="000C4440">
        <w:rPr>
          <w:color w:val="2E3033"/>
          <w:shd w:val="clear" w:color="auto" w:fill="FFFFFF"/>
        </w:rPr>
        <w:t>然而，为了完全实现可编程制造多功能的智能软体机器人，需要新型</w:t>
      </w:r>
      <w:r w:rsidR="009F48A3">
        <w:rPr>
          <w:rFonts w:hint="eastAsia"/>
          <w:color w:val="2E3033"/>
          <w:shd w:val="clear" w:color="auto" w:fill="FFFFFF"/>
        </w:rPr>
        <w:t>混合</w:t>
      </w:r>
      <w:r w:rsidR="009F48A3">
        <w:rPr>
          <w:rFonts w:hint="eastAsia"/>
          <w:color w:val="2E3033"/>
          <w:shd w:val="clear" w:color="auto" w:fill="FFFFFF"/>
        </w:rPr>
        <w:t>3</w:t>
      </w:r>
      <w:r w:rsidR="009F48A3">
        <w:rPr>
          <w:color w:val="2E3033"/>
          <w:shd w:val="clear" w:color="auto" w:fill="FFFFFF"/>
        </w:rPr>
        <w:t>D</w:t>
      </w:r>
      <w:r w:rsidRPr="000C4440">
        <w:rPr>
          <w:color w:val="2E3033"/>
          <w:shd w:val="clear" w:color="auto" w:fill="FFFFFF"/>
        </w:rPr>
        <w:t>打印设备来实现软体机器人</w:t>
      </w:r>
      <w:r w:rsidR="00772530">
        <w:rPr>
          <w:rFonts w:hint="eastAsia"/>
          <w:color w:val="2E3033"/>
          <w:shd w:val="clear" w:color="auto" w:fill="FFFFFF"/>
        </w:rPr>
        <w:t>基底</w:t>
      </w:r>
      <w:r w:rsidRPr="000C4440">
        <w:rPr>
          <w:color w:val="2E3033"/>
          <w:shd w:val="clear" w:color="auto" w:fill="FFFFFF"/>
        </w:rPr>
        <w:t>与柔性电子</w:t>
      </w:r>
      <w:r w:rsidR="00772530">
        <w:rPr>
          <w:rFonts w:hint="eastAsia"/>
          <w:color w:val="2E3033"/>
          <w:shd w:val="clear" w:color="auto" w:fill="FFFFFF"/>
        </w:rPr>
        <w:t>系统</w:t>
      </w:r>
      <w:r w:rsidRPr="000C4440">
        <w:rPr>
          <w:color w:val="2E3033"/>
          <w:shd w:val="clear" w:color="auto" w:fill="FFFFFF"/>
        </w:rPr>
        <w:t>制造能力的集成。</w:t>
      </w:r>
      <w:r w:rsidR="000C40F8" w:rsidRPr="000C40F8">
        <w:t xml:space="preserve"> </w:t>
      </w:r>
    </w:p>
    <w:p w14:paraId="039AC828" w14:textId="3910E8AC" w:rsidR="00F857AD" w:rsidRPr="00973DFF" w:rsidRDefault="00973DFF" w:rsidP="003D78ED">
      <w:pPr>
        <w:jc w:val="center"/>
        <w:rPr>
          <w:color w:val="2E3033"/>
          <w:shd w:val="clear" w:color="auto" w:fill="FFFFFF"/>
        </w:rPr>
      </w:pPr>
      <w:r>
        <w:rPr>
          <w:rFonts w:hint="eastAsia"/>
          <w:noProof/>
          <w:color w:val="2E3033"/>
        </w:rPr>
        <w:drawing>
          <wp:inline distT="0" distB="0" distL="0" distR="0" wp14:anchorId="3332C420" wp14:editId="1999B187">
            <wp:extent cx="4732506" cy="1968226"/>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780861" cy="1988337"/>
                    </a:xfrm>
                    <a:prstGeom prst="rect">
                      <a:avLst/>
                    </a:prstGeom>
                  </pic:spPr>
                </pic:pic>
              </a:graphicData>
            </a:graphic>
          </wp:inline>
        </w:drawing>
      </w:r>
    </w:p>
    <w:p w14:paraId="24E363E5" w14:textId="4558EA35" w:rsidR="007B55E2" w:rsidRPr="007B55E2" w:rsidRDefault="005F7D0B" w:rsidP="003D78ED">
      <w:pPr>
        <w:jc w:val="center"/>
        <w:rPr>
          <w:sz w:val="21"/>
          <w:szCs w:val="21"/>
        </w:rPr>
      </w:pPr>
      <w:r>
        <w:rPr>
          <w:rFonts w:hint="eastAsia"/>
          <w:sz w:val="21"/>
          <w:szCs w:val="21"/>
        </w:rPr>
        <w:t>图</w:t>
      </w:r>
      <w:r w:rsidR="00A31BAE">
        <w:rPr>
          <w:rFonts w:hint="eastAsia"/>
          <w:sz w:val="21"/>
          <w:szCs w:val="21"/>
        </w:rPr>
        <w:t>2.</w:t>
      </w:r>
      <w:r>
        <w:rPr>
          <w:rFonts w:hint="eastAsia"/>
          <w:sz w:val="21"/>
          <w:szCs w:val="21"/>
        </w:rPr>
        <w:t>2</w:t>
      </w:r>
      <w:r w:rsidR="001163CD">
        <w:rPr>
          <w:rFonts w:hint="eastAsia"/>
          <w:sz w:val="21"/>
          <w:szCs w:val="21"/>
        </w:rPr>
        <w:t>两种</w:t>
      </w:r>
      <w:r w:rsidR="007B55E2" w:rsidRPr="007B55E2">
        <w:rPr>
          <w:rFonts w:hint="eastAsia"/>
          <w:sz w:val="21"/>
          <w:szCs w:val="21"/>
        </w:rPr>
        <w:t>打印柔性电子器件</w:t>
      </w:r>
      <w:r w:rsidR="001163CD">
        <w:rPr>
          <w:rFonts w:hint="eastAsia"/>
          <w:sz w:val="21"/>
          <w:szCs w:val="21"/>
        </w:rPr>
        <w:t>的方式</w:t>
      </w:r>
      <w:r w:rsidR="00664191">
        <w:rPr>
          <w:sz w:val="21"/>
          <w:szCs w:val="21"/>
        </w:rPr>
        <w:fldChar w:fldCharType="begin"/>
      </w:r>
      <w:r w:rsidR="005016D6">
        <w:rPr>
          <w:sz w:val="21"/>
          <w:szCs w:val="21"/>
        </w:rPr>
        <w:instrText xml:space="preserve"> ADDIN NE.Ref.{7F5AE64F-2F88-49CF-BE9B-F4BA62FA8B37}</w:instrText>
      </w:r>
      <w:r w:rsidR="00664191">
        <w:rPr>
          <w:sz w:val="21"/>
          <w:szCs w:val="21"/>
        </w:rPr>
        <w:fldChar w:fldCharType="separate"/>
      </w:r>
      <w:r w:rsidR="005016D6">
        <w:rPr>
          <w:color w:val="080000"/>
          <w:kern w:val="0"/>
          <w:sz w:val="21"/>
          <w:szCs w:val="21"/>
          <w:vertAlign w:val="superscript"/>
        </w:rPr>
        <w:t>[</w:t>
      </w:r>
      <w:r w:rsidR="00EB5E4A">
        <w:rPr>
          <w:color w:val="080000"/>
          <w:kern w:val="0"/>
          <w:sz w:val="21"/>
          <w:szCs w:val="21"/>
          <w:vertAlign w:val="superscript"/>
        </w:rPr>
        <w:t>39</w:t>
      </w:r>
      <w:r w:rsidR="005016D6">
        <w:rPr>
          <w:color w:val="080000"/>
          <w:kern w:val="0"/>
          <w:sz w:val="21"/>
          <w:szCs w:val="21"/>
          <w:vertAlign w:val="superscript"/>
        </w:rPr>
        <w:t>]</w:t>
      </w:r>
      <w:r w:rsidR="00664191">
        <w:rPr>
          <w:sz w:val="21"/>
          <w:szCs w:val="21"/>
        </w:rPr>
        <w:fldChar w:fldCharType="end"/>
      </w:r>
      <w:r w:rsidR="00EC1639">
        <w:rPr>
          <w:rFonts w:hint="eastAsia"/>
          <w:sz w:val="21"/>
          <w:szCs w:val="21"/>
        </w:rPr>
        <w:t>（</w:t>
      </w:r>
      <w:r w:rsidR="00EC1639">
        <w:rPr>
          <w:rFonts w:hint="eastAsia"/>
          <w:sz w:val="21"/>
          <w:szCs w:val="21"/>
        </w:rPr>
        <w:t>a</w:t>
      </w:r>
      <w:r w:rsidR="00EC1639">
        <w:rPr>
          <w:rFonts w:hint="eastAsia"/>
          <w:sz w:val="21"/>
          <w:szCs w:val="21"/>
        </w:rPr>
        <w:t>）</w:t>
      </w:r>
      <w:r w:rsidR="001D794F">
        <w:rPr>
          <w:rFonts w:hint="eastAsia"/>
          <w:sz w:val="21"/>
          <w:szCs w:val="21"/>
        </w:rPr>
        <w:t>全柔性</w:t>
      </w:r>
      <w:r w:rsidR="00EC1639">
        <w:rPr>
          <w:rFonts w:hint="eastAsia"/>
          <w:sz w:val="21"/>
          <w:szCs w:val="21"/>
        </w:rPr>
        <w:t>电子器件</w:t>
      </w:r>
      <w:r w:rsidR="001D794F">
        <w:rPr>
          <w:rFonts w:hint="eastAsia"/>
          <w:sz w:val="21"/>
          <w:szCs w:val="21"/>
        </w:rPr>
        <w:t>（</w:t>
      </w:r>
      <w:r w:rsidR="001D794F">
        <w:rPr>
          <w:rFonts w:hint="eastAsia"/>
          <w:sz w:val="21"/>
          <w:szCs w:val="21"/>
        </w:rPr>
        <w:t>b</w:t>
      </w:r>
      <w:r w:rsidR="001D794F">
        <w:rPr>
          <w:rFonts w:hint="eastAsia"/>
          <w:sz w:val="21"/>
          <w:szCs w:val="21"/>
        </w:rPr>
        <w:t>）复合制造工艺</w:t>
      </w:r>
    </w:p>
    <w:p w14:paraId="4A7DC0A7" w14:textId="7E6488FD" w:rsidR="00116C16" w:rsidRPr="00E76469" w:rsidRDefault="001C539C" w:rsidP="005534A7">
      <w:pPr>
        <w:pStyle w:val="2"/>
      </w:pPr>
      <w:bookmarkStart w:id="127" w:name="_Toc89981304"/>
      <w:r>
        <w:rPr>
          <w:rFonts w:hint="eastAsia"/>
        </w:rPr>
        <w:t>设计思路</w:t>
      </w:r>
      <w:bookmarkEnd w:id="127"/>
    </w:p>
    <w:p w14:paraId="0CBF8573" w14:textId="0973DAD1" w:rsidR="00116C16" w:rsidRPr="00342B7F" w:rsidRDefault="001C539C" w:rsidP="0011505C">
      <w:pPr>
        <w:pStyle w:val="3"/>
      </w:pPr>
      <w:r>
        <w:rPr>
          <w:rFonts w:hint="eastAsia"/>
        </w:rPr>
        <w:t>设计目标</w:t>
      </w:r>
    </w:p>
    <w:p w14:paraId="1A107163" w14:textId="6E967607" w:rsidR="001C539C" w:rsidRPr="000C4440" w:rsidRDefault="001C539C" w:rsidP="00AC648A">
      <w:pPr>
        <w:ind w:firstLine="420"/>
      </w:pPr>
      <w:r w:rsidRPr="000C4440">
        <w:t>为了能够灵活快速制造智能软体机器人，需要实现多种功能性材料以及电子元器件的混合</w:t>
      </w:r>
      <w:r w:rsidRPr="000C4440">
        <w:t>3D</w:t>
      </w:r>
      <w:r w:rsidRPr="000C4440">
        <w:t>打印。因为涉及到多种材料的直写打印过程，所以需要打印机具备多打印头。同时，电子元器件的吸取与放置需要真空控制系统。对于多种材料的</w:t>
      </w:r>
      <w:r w:rsidRPr="000C4440">
        <w:t>3D</w:t>
      </w:r>
      <w:r w:rsidRPr="000C4440">
        <w:t>打印，要求系统能够精准的控制挤出压强，以及挤出头的</w:t>
      </w:r>
      <w:r w:rsidR="0097249B" w:rsidRPr="0097249B">
        <w:rPr>
          <w:rFonts w:hint="eastAsia"/>
        </w:rPr>
        <w:t>及时</w:t>
      </w:r>
      <w:r w:rsidRPr="000C4440">
        <w:t>开启与关闭。</w:t>
      </w:r>
      <w:r w:rsidR="0097249B" w:rsidRPr="0097249B">
        <w:rPr>
          <w:rFonts w:hint="eastAsia"/>
        </w:rPr>
        <w:t>此外，</w:t>
      </w:r>
      <w:r w:rsidRPr="000C4440">
        <w:t>由于智能软体机器人尺寸较小，且打印材料灵活多变，这对打印系统的稳定性，以及重复精度提出了很高的要求。在本工作中，需要使用四种聚合物。包括硅胶，</w:t>
      </w:r>
      <w:r w:rsidR="00E21F5A">
        <w:rPr>
          <w:rFonts w:hint="eastAsia"/>
        </w:rPr>
        <w:t>热塑性聚氨酯</w:t>
      </w:r>
      <w:r w:rsidR="000E4F3E">
        <w:rPr>
          <w:rFonts w:hint="eastAsia"/>
        </w:rPr>
        <w:t>（</w:t>
      </w:r>
      <w:r w:rsidRPr="000C4440">
        <w:t>TPU</w:t>
      </w:r>
      <w:r w:rsidR="000E4F3E">
        <w:rPr>
          <w:rFonts w:hint="eastAsia"/>
        </w:rPr>
        <w:t>）</w:t>
      </w:r>
      <w:r w:rsidRPr="000C4440">
        <w:t>，水凝胶，以及</w:t>
      </w:r>
      <w:r w:rsidR="000E4F3E">
        <w:rPr>
          <w:rFonts w:hint="eastAsia"/>
        </w:rPr>
        <w:t>它们</w:t>
      </w:r>
      <w:r w:rsidRPr="000C4440">
        <w:t>的聚合物。</w:t>
      </w:r>
      <w:r w:rsidR="0097249B">
        <w:rPr>
          <w:rFonts w:hint="eastAsia"/>
        </w:rPr>
        <w:t>打印</w:t>
      </w:r>
      <w:r w:rsidR="00864167">
        <w:rPr>
          <w:rFonts w:hint="eastAsia"/>
        </w:rPr>
        <w:t>过程中</w:t>
      </w:r>
      <w:r w:rsidRPr="000C4440">
        <w:t>所使用到的功能性材料全部为能够挤出的柔性材料。所以本方案采用直写式打印方法。该方法具有设备结构简单，通用性强的特点</w:t>
      </w:r>
      <w:r w:rsidR="00FC4F13">
        <w:rPr>
          <w:rFonts w:hint="eastAsia"/>
        </w:rPr>
        <w:t>。且</w:t>
      </w:r>
      <w:r w:rsidRPr="000C4440">
        <w:t>对于打印材料的局限性较小，能够适应多种材料的打印，而仅仅对材料的流变性具有一定的要求。</w:t>
      </w:r>
      <w:r w:rsidR="00864167" w:rsidRPr="000C4440">
        <w:t>电子元器件吸取与放置的稳定性以及准确度</w:t>
      </w:r>
      <w:r w:rsidRPr="000C4440">
        <w:t>对真空</w:t>
      </w:r>
      <w:r w:rsidR="00936513">
        <w:rPr>
          <w:rFonts w:hint="eastAsia"/>
        </w:rPr>
        <w:t>控制</w:t>
      </w:r>
      <w:r w:rsidRPr="000C4440">
        <w:t>系统有一定的要求</w:t>
      </w:r>
      <w:r w:rsidR="00936513">
        <w:rPr>
          <w:rFonts w:hint="eastAsia"/>
        </w:rPr>
        <w:t>，因此</w:t>
      </w:r>
      <w:r w:rsidRPr="000C4440">
        <w:t>需要对元器件的摆放精度进行测量与校准。以</w:t>
      </w:r>
      <w:r w:rsidR="00864167">
        <w:rPr>
          <w:rFonts w:hint="eastAsia"/>
        </w:rPr>
        <w:t>使其</w:t>
      </w:r>
      <w:r w:rsidRPr="000C4440">
        <w:t>能够满足智能软体机器人制造需求。</w:t>
      </w:r>
    </w:p>
    <w:p w14:paraId="1166025F" w14:textId="7AF1DD4D" w:rsidR="00116C16" w:rsidRPr="00E76469" w:rsidRDefault="001C539C" w:rsidP="0011505C">
      <w:pPr>
        <w:pStyle w:val="3"/>
      </w:pPr>
      <w:r>
        <w:rPr>
          <w:rFonts w:hint="eastAsia"/>
        </w:rPr>
        <w:lastRenderedPageBreak/>
        <w:t>总体设计方案</w:t>
      </w:r>
    </w:p>
    <w:p w14:paraId="6FAF61C8" w14:textId="12E5FE33" w:rsidR="001C539C" w:rsidRPr="000C4440" w:rsidRDefault="001C539C" w:rsidP="00B36F8D">
      <w:pPr>
        <w:ind w:firstLine="420"/>
      </w:pPr>
      <w:r w:rsidRPr="000C4440">
        <w:t>混合</w:t>
      </w:r>
      <w:r w:rsidRPr="000C4440">
        <w:t>3D</w:t>
      </w:r>
      <w:r w:rsidRPr="000C4440">
        <w:t>打印系统主要由三个部分组成</w:t>
      </w:r>
      <w:r w:rsidR="00936513">
        <w:rPr>
          <w:rFonts w:hint="eastAsia"/>
        </w:rPr>
        <w:t>。</w:t>
      </w:r>
      <w:r w:rsidRPr="000C4440">
        <w:t>分别为机械传动部分</w:t>
      </w:r>
      <w:r w:rsidR="00936513">
        <w:rPr>
          <w:rFonts w:hint="eastAsia"/>
        </w:rPr>
        <w:t>、</w:t>
      </w:r>
      <w:r w:rsidRPr="000C4440">
        <w:t>控制系统</w:t>
      </w:r>
      <w:r w:rsidR="00936513">
        <w:rPr>
          <w:rFonts w:hint="eastAsia"/>
        </w:rPr>
        <w:t>部分</w:t>
      </w:r>
      <w:r w:rsidRPr="000C4440">
        <w:t>和上位控制系统</w:t>
      </w:r>
      <w:r w:rsidR="00936513">
        <w:rPr>
          <w:rFonts w:hint="eastAsia"/>
        </w:rPr>
        <w:t>部分</w:t>
      </w:r>
      <w:r w:rsidRPr="000C4440">
        <w:t>。</w:t>
      </w:r>
    </w:p>
    <w:p w14:paraId="36473855" w14:textId="6D524374" w:rsidR="001C539C" w:rsidRPr="000C4440" w:rsidRDefault="001C539C" w:rsidP="00B36F8D">
      <w:pPr>
        <w:ind w:firstLine="420"/>
      </w:pPr>
      <w:r w:rsidRPr="000C4440">
        <w:t>机械传动部分由高精度三轴</w:t>
      </w:r>
      <w:proofErr w:type="gramStart"/>
      <w:r w:rsidRPr="000C4440">
        <w:t>位移台</w:t>
      </w:r>
      <w:proofErr w:type="gramEnd"/>
      <w:r w:rsidRPr="000C4440">
        <w:t>组成，其中</w:t>
      </w:r>
      <w:r w:rsidRPr="000C4440">
        <w:t>X</w:t>
      </w:r>
      <w:r w:rsidRPr="000C4440">
        <w:t>、</w:t>
      </w:r>
      <w:r w:rsidRPr="000C4440">
        <w:t>Y</w:t>
      </w:r>
      <w:proofErr w:type="gramStart"/>
      <w:r w:rsidRPr="000C4440">
        <w:t>轴各一个</w:t>
      </w:r>
      <w:proofErr w:type="gramEnd"/>
      <w:r w:rsidRPr="000C4440">
        <w:t>传动轴。在</w:t>
      </w:r>
      <w:r w:rsidRPr="000C4440">
        <w:t>Z</w:t>
      </w:r>
      <w:r w:rsidRPr="000C4440">
        <w:t>轴方向上配备三个能够独立控制的传动轴。通过三</w:t>
      </w:r>
      <w:proofErr w:type="gramStart"/>
      <w:r w:rsidRPr="000C4440">
        <w:t>轴配合</w:t>
      </w:r>
      <w:proofErr w:type="gramEnd"/>
      <w:r w:rsidRPr="000C4440">
        <w:t>来完成打印头在三维空间上的移动与定位。控制系统主要由微型电脑和电机驱动组成。其中微型电脑负责将电机驱动程序转换为驱动信号，进一步的通过电机驱动来控制相应的步进电机来完成多轴</w:t>
      </w:r>
      <w:proofErr w:type="gramStart"/>
      <w:r w:rsidRPr="000C4440">
        <w:t>位移台</w:t>
      </w:r>
      <w:proofErr w:type="gramEnd"/>
      <w:r w:rsidRPr="000C4440">
        <w:t>的运动与定位。</w:t>
      </w:r>
      <w:r w:rsidR="007D2C03">
        <w:rPr>
          <w:rFonts w:hint="eastAsia"/>
        </w:rPr>
        <w:t>材料的挤出</w:t>
      </w:r>
      <w:r w:rsidRPr="000C4440">
        <w:t>通过</w:t>
      </w:r>
      <w:proofErr w:type="gramStart"/>
      <w:r w:rsidRPr="000C4440">
        <w:t>一台点胶机</w:t>
      </w:r>
      <w:proofErr w:type="gramEnd"/>
      <w:r w:rsidRPr="000C4440">
        <w:t>来进行</w:t>
      </w:r>
      <w:r w:rsidR="007D2C03">
        <w:rPr>
          <w:rFonts w:hint="eastAsia"/>
        </w:rPr>
        <w:t>控制</w:t>
      </w:r>
      <w:r w:rsidRPr="000C4440">
        <w:t>。</w:t>
      </w:r>
      <w:r w:rsidR="007D2C03">
        <w:rPr>
          <w:rFonts w:hint="eastAsia"/>
        </w:rPr>
        <w:t>因为</w:t>
      </w:r>
      <w:r w:rsidRPr="000C4440">
        <w:t>本论文中涉及到多种功能性材料的打印</w:t>
      </w:r>
      <w:r w:rsidR="007D2C03">
        <w:rPr>
          <w:rFonts w:hint="eastAsia"/>
        </w:rPr>
        <w:t>，</w:t>
      </w:r>
      <w:r w:rsidRPr="000C4440">
        <w:t>所以在设计过程中采用一个单进多出的电磁阀门来控制气路的开关。而电磁阀门的通断可以由微型电脑来控制。这样就可以通过</w:t>
      </w:r>
      <w:proofErr w:type="gramStart"/>
      <w:r w:rsidRPr="000C4440">
        <w:t>一台点胶机</w:t>
      </w:r>
      <w:proofErr w:type="gramEnd"/>
      <w:r w:rsidRPr="000C4440">
        <w:t>实现多个气路的控制。个人电脑</w:t>
      </w:r>
      <w:proofErr w:type="gramStart"/>
      <w:r w:rsidRPr="000C4440">
        <w:t>来作</w:t>
      </w:r>
      <w:proofErr w:type="gramEnd"/>
      <w:r w:rsidRPr="000C4440">
        <w:t>为整个打印系统的上位机，通过建立局域网来实现和控制系统中所用到的微型电脑进行通讯。通过开源软件</w:t>
      </w:r>
      <w:r w:rsidRPr="000C4440">
        <w:t>VNC viewer</w:t>
      </w:r>
      <w:r w:rsidRPr="000C4440">
        <w:t>来实现微型电脑的可视化操作界面。</w:t>
      </w:r>
      <w:r w:rsidR="00580290" w:rsidRPr="000C4440">
        <w:t>具体系统架构如</w:t>
      </w:r>
      <w:r w:rsidR="00A31BAE" w:rsidRPr="000C4440">
        <w:t>图</w:t>
      </w:r>
      <w:r w:rsidR="00A31BAE" w:rsidRPr="000C4440">
        <w:t>2.</w:t>
      </w:r>
      <w:r w:rsidR="00127546">
        <w:rPr>
          <w:rFonts w:hint="eastAsia"/>
        </w:rPr>
        <w:t>3</w:t>
      </w:r>
      <w:r w:rsidR="000C4440" w:rsidRPr="000C4440">
        <w:t>。</w:t>
      </w:r>
    </w:p>
    <w:p w14:paraId="3D045934" w14:textId="586D70B9" w:rsidR="001572E1" w:rsidRDefault="001572E1" w:rsidP="00B36F8D">
      <w:pPr>
        <w:jc w:val="center"/>
        <w:rPr>
          <w:rFonts w:ascii="宋体" w:hAnsi="宋体"/>
        </w:rPr>
      </w:pPr>
      <w:r>
        <w:rPr>
          <w:rFonts w:ascii="宋体" w:hAnsi="宋体" w:hint="eastAsia"/>
          <w:noProof/>
        </w:rPr>
        <w:drawing>
          <wp:inline distT="0" distB="0" distL="0" distR="0" wp14:anchorId="707D2D88" wp14:editId="5EA0318D">
            <wp:extent cx="4867510" cy="2100434"/>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系统流程图.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042956" cy="2176143"/>
                    </a:xfrm>
                    <a:prstGeom prst="rect">
                      <a:avLst/>
                    </a:prstGeom>
                  </pic:spPr>
                </pic:pic>
              </a:graphicData>
            </a:graphic>
          </wp:inline>
        </w:drawing>
      </w:r>
    </w:p>
    <w:p w14:paraId="798A5CE5" w14:textId="3FCD5A2B" w:rsidR="00177A7F" w:rsidRPr="00177A7F" w:rsidRDefault="005F7D0B" w:rsidP="00177A7F">
      <w:pPr>
        <w:jc w:val="center"/>
        <w:rPr>
          <w:rFonts w:ascii="宋体" w:hAnsi="宋体"/>
          <w:sz w:val="21"/>
          <w:szCs w:val="21"/>
        </w:rPr>
      </w:pPr>
      <w:r>
        <w:rPr>
          <w:rFonts w:hint="eastAsia"/>
          <w:sz w:val="21"/>
          <w:szCs w:val="21"/>
        </w:rPr>
        <w:t>图</w:t>
      </w:r>
      <w:r w:rsidR="00A31BAE" w:rsidRPr="00A31BAE">
        <w:rPr>
          <w:sz w:val="21"/>
          <w:szCs w:val="21"/>
        </w:rPr>
        <w:t>2.</w:t>
      </w:r>
      <w:r>
        <w:rPr>
          <w:rFonts w:hint="eastAsia"/>
          <w:sz w:val="21"/>
          <w:szCs w:val="21"/>
        </w:rPr>
        <w:t>3</w:t>
      </w:r>
      <w:r>
        <w:rPr>
          <w:sz w:val="21"/>
          <w:szCs w:val="21"/>
        </w:rPr>
        <w:t xml:space="preserve">  </w:t>
      </w:r>
      <w:r w:rsidR="00177A7F" w:rsidRPr="00177A7F">
        <w:rPr>
          <w:rFonts w:ascii="宋体" w:hAnsi="宋体" w:hint="eastAsia"/>
          <w:sz w:val="21"/>
          <w:szCs w:val="21"/>
        </w:rPr>
        <w:t>混合3</w:t>
      </w:r>
      <w:r w:rsidR="00177A7F" w:rsidRPr="00177A7F">
        <w:rPr>
          <w:rFonts w:ascii="宋体" w:hAnsi="宋体"/>
          <w:sz w:val="21"/>
          <w:szCs w:val="21"/>
        </w:rPr>
        <w:t>D</w:t>
      </w:r>
      <w:r w:rsidR="00177A7F" w:rsidRPr="00177A7F">
        <w:rPr>
          <w:rFonts w:ascii="宋体" w:hAnsi="宋体" w:hint="eastAsia"/>
          <w:sz w:val="21"/>
          <w:szCs w:val="21"/>
        </w:rPr>
        <w:t>打印系统架构</w:t>
      </w:r>
    </w:p>
    <w:p w14:paraId="5845B823" w14:textId="41349DE3" w:rsidR="00CE00CC" w:rsidRDefault="006C44D5" w:rsidP="005534A7">
      <w:pPr>
        <w:pStyle w:val="2"/>
      </w:pPr>
      <w:bookmarkStart w:id="128" w:name="_Toc89981305"/>
      <w:r>
        <w:rPr>
          <w:rFonts w:hint="eastAsia"/>
        </w:rPr>
        <w:t>控制系统设计</w:t>
      </w:r>
      <w:bookmarkEnd w:id="128"/>
    </w:p>
    <w:p w14:paraId="519A2E01" w14:textId="22E2D4D5" w:rsidR="006C44D5" w:rsidRPr="006C44D5" w:rsidRDefault="006C44D5" w:rsidP="0011505C">
      <w:pPr>
        <w:pStyle w:val="3"/>
      </w:pPr>
      <w:r>
        <w:rPr>
          <w:rFonts w:hint="eastAsia"/>
        </w:rPr>
        <w:t>机械与控制系统总体架构</w:t>
      </w:r>
    </w:p>
    <w:p w14:paraId="2CC0E60C" w14:textId="77777777" w:rsidR="006C44D5" w:rsidRPr="006C44D5" w:rsidRDefault="006C44D5" w:rsidP="006C44D5">
      <w:pPr>
        <w:ind w:firstLineChars="200" w:firstLine="480"/>
      </w:pPr>
      <w:r w:rsidRPr="006C44D5">
        <w:rPr>
          <w:rFonts w:hint="eastAsia"/>
        </w:rPr>
        <w:t>根据设计思路中的总体方案和设计目标。该混合</w:t>
      </w:r>
      <w:r w:rsidRPr="006C44D5">
        <w:rPr>
          <w:rFonts w:hint="eastAsia"/>
        </w:rPr>
        <w:t>3</w:t>
      </w:r>
      <w:r w:rsidRPr="006C44D5">
        <w:t>D</w:t>
      </w:r>
      <w:r w:rsidRPr="006C44D5">
        <w:rPr>
          <w:rFonts w:hint="eastAsia"/>
        </w:rPr>
        <w:t>打印系统的主要功能应该包括：</w:t>
      </w:r>
      <w:r w:rsidRPr="006C44D5">
        <w:rPr>
          <w:rFonts w:hint="eastAsia"/>
        </w:rPr>
        <w:t>1</w:t>
      </w:r>
      <w:r w:rsidRPr="006C44D5">
        <w:t>)  X</w:t>
      </w:r>
      <w:r w:rsidRPr="006C44D5">
        <w:t>、</w:t>
      </w:r>
      <w:r w:rsidRPr="006C44D5">
        <w:t>Y</w:t>
      </w:r>
      <w:proofErr w:type="gramStart"/>
      <w:r w:rsidRPr="006C44D5">
        <w:rPr>
          <w:rFonts w:hint="eastAsia"/>
        </w:rPr>
        <w:t>轴各一个</w:t>
      </w:r>
      <w:proofErr w:type="gramEnd"/>
      <w:r w:rsidRPr="006C44D5">
        <w:rPr>
          <w:rFonts w:hint="eastAsia"/>
        </w:rPr>
        <w:t>能够独立控制的高精度传动轴，三个独立控制的高精度传动轴</w:t>
      </w:r>
      <w:proofErr w:type="gramStart"/>
      <w:r w:rsidRPr="006C44D5">
        <w:rPr>
          <w:rFonts w:hint="eastAsia"/>
        </w:rPr>
        <w:t>来作</w:t>
      </w:r>
      <w:proofErr w:type="gramEnd"/>
      <w:r w:rsidRPr="006C44D5">
        <w:rPr>
          <w:rFonts w:hint="eastAsia"/>
        </w:rPr>
        <w:t>为</w:t>
      </w:r>
      <w:r w:rsidRPr="006C44D5">
        <w:rPr>
          <w:rFonts w:hint="eastAsia"/>
        </w:rPr>
        <w:t>Z</w:t>
      </w:r>
      <w:r w:rsidRPr="006C44D5">
        <w:rPr>
          <w:rFonts w:hint="eastAsia"/>
        </w:rPr>
        <w:t>轴。</w:t>
      </w:r>
      <w:r w:rsidRPr="006C44D5">
        <w:rPr>
          <w:rFonts w:hint="eastAsia"/>
        </w:rPr>
        <w:t>2</w:t>
      </w:r>
      <w:r w:rsidRPr="006C44D5">
        <w:rPr>
          <w:rFonts w:hint="eastAsia"/>
        </w:rPr>
        <w:t>）具备独立调节能力的打印平台。</w:t>
      </w:r>
      <w:r w:rsidRPr="006C44D5">
        <w:rPr>
          <w:rFonts w:hint="eastAsia"/>
        </w:rPr>
        <w:t>3</w:t>
      </w:r>
      <w:r w:rsidRPr="006C44D5">
        <w:rPr>
          <w:rFonts w:hint="eastAsia"/>
        </w:rPr>
        <w:t>）具备控制多路驱动器的微型电脑。</w:t>
      </w:r>
    </w:p>
    <w:p w14:paraId="2250A7C4" w14:textId="7F428A25" w:rsidR="006C44D5" w:rsidRDefault="00BA4CC2" w:rsidP="006C44D5">
      <w:pPr>
        <w:ind w:firstLineChars="200" w:firstLine="480"/>
      </w:pPr>
      <w:r>
        <w:rPr>
          <w:rFonts w:hint="eastAsia"/>
        </w:rPr>
        <w:lastRenderedPageBreak/>
        <w:t>为了提高打印系统的通用性，</w:t>
      </w:r>
      <w:r w:rsidR="006C44D5" w:rsidRPr="006C44D5">
        <w:rPr>
          <w:rFonts w:hint="eastAsia"/>
        </w:rPr>
        <w:t>该系统的</w:t>
      </w:r>
      <w:r w:rsidR="006C44D5" w:rsidRPr="006C44D5">
        <w:rPr>
          <w:rFonts w:hint="eastAsia"/>
        </w:rPr>
        <w:t>X</w:t>
      </w:r>
      <w:r w:rsidR="006C44D5" w:rsidRPr="006C44D5">
        <w:rPr>
          <w:rFonts w:hint="eastAsia"/>
        </w:rPr>
        <w:t>、</w:t>
      </w:r>
      <w:r w:rsidR="006C44D5" w:rsidRPr="006C44D5">
        <w:t>Y</w:t>
      </w:r>
      <w:r w:rsidR="006C44D5" w:rsidRPr="006C44D5">
        <w:rPr>
          <w:rFonts w:hint="eastAsia"/>
        </w:rPr>
        <w:t>轴传送装置采用两个交叉</w:t>
      </w:r>
      <w:r w:rsidR="00D05949">
        <w:rPr>
          <w:rFonts w:hint="eastAsia"/>
        </w:rPr>
        <w:t>安装</w:t>
      </w:r>
      <w:r w:rsidR="006C44D5" w:rsidRPr="006C44D5">
        <w:rPr>
          <w:rFonts w:hint="eastAsia"/>
        </w:rPr>
        <w:t>的高精度位移平台，该平台适配于多种工业装备。具有结构简单，易于控制的优点。</w:t>
      </w:r>
      <w:r w:rsidR="006C44D5" w:rsidRPr="006C44D5">
        <w:rPr>
          <w:rFonts w:hint="eastAsia"/>
        </w:rPr>
        <w:t>Z</w:t>
      </w:r>
      <w:r w:rsidR="006C44D5" w:rsidRPr="006C44D5">
        <w:rPr>
          <w:rFonts w:hint="eastAsia"/>
        </w:rPr>
        <w:t>轴采用三个轻量型</w:t>
      </w:r>
      <w:proofErr w:type="gramStart"/>
      <w:r w:rsidR="006C44D5" w:rsidRPr="006C44D5">
        <w:rPr>
          <w:rFonts w:hint="eastAsia"/>
        </w:rPr>
        <w:t>位移台</w:t>
      </w:r>
      <w:proofErr w:type="gramEnd"/>
      <w:r w:rsidR="006C44D5" w:rsidRPr="006C44D5">
        <w:rPr>
          <w:rFonts w:hint="eastAsia"/>
        </w:rPr>
        <w:t>来控制打印机</w:t>
      </w:r>
      <w:r w:rsidR="006C44D5" w:rsidRPr="006C44D5">
        <w:rPr>
          <w:rFonts w:hint="eastAsia"/>
        </w:rPr>
        <w:t>Z</w:t>
      </w:r>
      <w:r w:rsidR="006C44D5" w:rsidRPr="006C44D5">
        <w:rPr>
          <w:rFonts w:hint="eastAsia"/>
        </w:rPr>
        <w:t>轴方向上的运动。在运动过程中</w:t>
      </w:r>
      <w:r w:rsidR="006C44D5" w:rsidRPr="006C44D5">
        <w:rPr>
          <w:rFonts w:hint="eastAsia"/>
        </w:rPr>
        <w:t>X</w:t>
      </w:r>
      <w:r w:rsidR="006C44D5" w:rsidRPr="006C44D5">
        <w:rPr>
          <w:rFonts w:hint="eastAsia"/>
        </w:rPr>
        <w:t>、</w:t>
      </w:r>
      <w:r w:rsidR="006C44D5" w:rsidRPr="006C44D5">
        <w:rPr>
          <w:rFonts w:hint="eastAsia"/>
        </w:rPr>
        <w:t>Y</w:t>
      </w:r>
      <w:r w:rsidR="006C44D5" w:rsidRPr="006C44D5">
        <w:rPr>
          <w:rFonts w:hint="eastAsia"/>
        </w:rPr>
        <w:t>、</w:t>
      </w:r>
      <w:r w:rsidR="006C44D5" w:rsidRPr="006C44D5">
        <w:rPr>
          <w:rFonts w:hint="eastAsia"/>
        </w:rPr>
        <w:t>Z</w:t>
      </w:r>
      <w:r w:rsidR="006C44D5" w:rsidRPr="006C44D5">
        <w:rPr>
          <w:rFonts w:hint="eastAsia"/>
        </w:rPr>
        <w:t>轴相互配合来到达工作空间中的任一点。整个位移平台固定在光学平台上</w:t>
      </w:r>
      <w:r>
        <w:rPr>
          <w:rFonts w:hint="eastAsia"/>
        </w:rPr>
        <w:t>，</w:t>
      </w:r>
      <w:r w:rsidR="006C44D5" w:rsidRPr="006C44D5">
        <w:rPr>
          <w:rFonts w:hint="eastAsia"/>
        </w:rPr>
        <w:t>实现打印</w:t>
      </w:r>
      <w:r w:rsidR="00D05949">
        <w:rPr>
          <w:rFonts w:hint="eastAsia"/>
        </w:rPr>
        <w:t>过</w:t>
      </w:r>
      <w:r w:rsidR="006C44D5" w:rsidRPr="006C44D5">
        <w:rPr>
          <w:rFonts w:hint="eastAsia"/>
        </w:rPr>
        <w:t>程中的高度一致性。由于在</w:t>
      </w:r>
      <w:r w:rsidR="006C44D5" w:rsidRPr="006C44D5">
        <w:rPr>
          <w:rFonts w:hint="eastAsia"/>
        </w:rPr>
        <w:t>Z</w:t>
      </w:r>
      <w:r w:rsidR="006C44D5" w:rsidRPr="006C44D5">
        <w:rPr>
          <w:rFonts w:hint="eastAsia"/>
        </w:rPr>
        <w:t>轴方向上位移距离较小，所以在打印机的工作空间范围内配备了一个能够进行升降调节的小型光学平台</w:t>
      </w:r>
      <w:r w:rsidR="000C4440">
        <w:rPr>
          <w:rFonts w:hint="eastAsia"/>
        </w:rPr>
        <w:t>。</w:t>
      </w:r>
      <w:r w:rsidR="00151042">
        <w:rPr>
          <w:rFonts w:hint="eastAsia"/>
        </w:rPr>
        <w:t>在</w:t>
      </w:r>
      <w:r w:rsidR="00151042">
        <w:t>Z</w:t>
      </w:r>
      <w:r w:rsidR="00151042">
        <w:rPr>
          <w:rFonts w:hint="eastAsia"/>
        </w:rPr>
        <w:t>轴方向上设置了三个单元，分别为</w:t>
      </w:r>
      <w:r w:rsidR="00151042">
        <w:rPr>
          <w:rFonts w:hint="eastAsia"/>
        </w:rPr>
        <w:t>Z1</w:t>
      </w:r>
      <w:r w:rsidR="00151042">
        <w:rPr>
          <w:rFonts w:hint="eastAsia"/>
        </w:rPr>
        <w:t>轴，</w:t>
      </w:r>
      <w:r w:rsidR="00151042">
        <w:rPr>
          <w:rFonts w:hint="eastAsia"/>
        </w:rPr>
        <w:t>Z2</w:t>
      </w:r>
      <w:r w:rsidR="00151042">
        <w:rPr>
          <w:rFonts w:hint="eastAsia"/>
        </w:rPr>
        <w:t>轴，</w:t>
      </w:r>
      <w:r w:rsidR="00151042">
        <w:t>Z3</w:t>
      </w:r>
      <w:r w:rsidR="00151042">
        <w:rPr>
          <w:rFonts w:hint="eastAsia"/>
        </w:rPr>
        <w:t>轴。其中</w:t>
      </w:r>
      <w:r w:rsidR="00151042">
        <w:rPr>
          <w:rFonts w:hint="eastAsia"/>
        </w:rPr>
        <w:t>Z</w:t>
      </w:r>
      <w:r w:rsidR="00151042">
        <w:t>1</w:t>
      </w:r>
      <w:r w:rsidR="00151042">
        <w:rPr>
          <w:rFonts w:hint="eastAsia"/>
        </w:rPr>
        <w:t>轴</w:t>
      </w:r>
      <w:r w:rsidR="009937F6">
        <w:rPr>
          <w:rFonts w:hint="eastAsia"/>
        </w:rPr>
        <w:t>与</w:t>
      </w:r>
      <w:r w:rsidR="00151042">
        <w:rPr>
          <w:rFonts w:hint="eastAsia"/>
        </w:rPr>
        <w:t>真空机</w:t>
      </w:r>
      <w:r w:rsidR="009937F6">
        <w:rPr>
          <w:rFonts w:hint="eastAsia"/>
        </w:rPr>
        <w:t>连接，</w:t>
      </w:r>
      <w:r w:rsidR="00151042">
        <w:rPr>
          <w:rFonts w:hint="eastAsia"/>
        </w:rPr>
        <w:t>用于元器件的吸附与放置</w:t>
      </w:r>
      <w:r w:rsidR="009937F6">
        <w:rPr>
          <w:rFonts w:hint="eastAsia"/>
        </w:rPr>
        <w:t>；</w:t>
      </w:r>
      <w:r w:rsidR="00151042">
        <w:rPr>
          <w:rFonts w:hint="eastAsia"/>
        </w:rPr>
        <w:t>Z</w:t>
      </w:r>
      <w:r w:rsidR="00151042">
        <w:t>2</w:t>
      </w:r>
      <w:r w:rsidR="009937F6">
        <w:rPr>
          <w:rFonts w:hint="eastAsia"/>
        </w:rPr>
        <w:t>轴</w:t>
      </w:r>
      <w:r w:rsidR="00151042">
        <w:rPr>
          <w:rFonts w:hint="eastAsia"/>
        </w:rPr>
        <w:t>，</w:t>
      </w:r>
      <w:r w:rsidR="00151042">
        <w:t>Z3</w:t>
      </w:r>
      <w:proofErr w:type="gramStart"/>
      <w:r w:rsidR="009937F6">
        <w:rPr>
          <w:rFonts w:hint="eastAsia"/>
        </w:rPr>
        <w:t>轴用于</w:t>
      </w:r>
      <w:proofErr w:type="gramEnd"/>
      <w:r w:rsidR="009937F6">
        <w:rPr>
          <w:rFonts w:hint="eastAsia"/>
        </w:rPr>
        <w:t>功能性材料的打印</w:t>
      </w:r>
      <w:r w:rsidR="005561AA">
        <w:rPr>
          <w:rFonts w:hint="eastAsia"/>
        </w:rPr>
        <w:t>，图</w:t>
      </w:r>
      <w:r w:rsidR="005561AA">
        <w:rPr>
          <w:rFonts w:hint="eastAsia"/>
        </w:rPr>
        <w:t>2.4</w:t>
      </w:r>
      <w:r w:rsidR="009937F6">
        <w:rPr>
          <w:rFonts w:hint="eastAsia"/>
        </w:rPr>
        <w:t>。</w:t>
      </w:r>
    </w:p>
    <w:p w14:paraId="66313CC5" w14:textId="57AD8AE3" w:rsidR="00F86117" w:rsidRDefault="00F86117" w:rsidP="005B3BF4">
      <w:pPr>
        <w:jc w:val="center"/>
      </w:pPr>
      <w:r w:rsidRPr="00F86117">
        <w:rPr>
          <w:rFonts w:ascii="等线" w:eastAsia="等线" w:hAnsi="等线" w:hint="eastAsia"/>
          <w:noProof/>
          <w:sz w:val="21"/>
          <w:szCs w:val="22"/>
        </w:rPr>
        <w:drawing>
          <wp:inline distT="0" distB="0" distL="0" distR="0" wp14:anchorId="3A8A320D" wp14:editId="7FA9D892">
            <wp:extent cx="3457660" cy="2593148"/>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486554" cy="2614818"/>
                    </a:xfrm>
                    <a:prstGeom prst="rect">
                      <a:avLst/>
                    </a:prstGeom>
                  </pic:spPr>
                </pic:pic>
              </a:graphicData>
            </a:graphic>
          </wp:inline>
        </w:drawing>
      </w:r>
    </w:p>
    <w:p w14:paraId="6D846B0F" w14:textId="63858DF8" w:rsidR="007F0F12" w:rsidRDefault="005F7D0B" w:rsidP="007F0F12">
      <w:pPr>
        <w:jc w:val="center"/>
        <w:rPr>
          <w:sz w:val="21"/>
          <w:szCs w:val="21"/>
        </w:rPr>
      </w:pPr>
      <w:r>
        <w:rPr>
          <w:rFonts w:hint="eastAsia"/>
          <w:sz w:val="21"/>
          <w:szCs w:val="21"/>
        </w:rPr>
        <w:t>图</w:t>
      </w:r>
      <w:r w:rsidR="000C4440">
        <w:rPr>
          <w:rFonts w:hint="eastAsia"/>
          <w:sz w:val="21"/>
          <w:szCs w:val="21"/>
        </w:rPr>
        <w:t>2.</w:t>
      </w:r>
      <w:r>
        <w:rPr>
          <w:rFonts w:hint="eastAsia"/>
          <w:sz w:val="21"/>
          <w:szCs w:val="21"/>
        </w:rPr>
        <w:t>4</w:t>
      </w:r>
      <w:r>
        <w:rPr>
          <w:sz w:val="21"/>
          <w:szCs w:val="21"/>
        </w:rPr>
        <w:t xml:space="preserve">  </w:t>
      </w:r>
      <w:r w:rsidR="00F86117" w:rsidRPr="00580290">
        <w:rPr>
          <w:rFonts w:hint="eastAsia"/>
          <w:sz w:val="21"/>
          <w:szCs w:val="21"/>
        </w:rPr>
        <w:t>混合</w:t>
      </w:r>
      <w:r w:rsidR="00F86117" w:rsidRPr="00580290">
        <w:rPr>
          <w:rFonts w:hint="eastAsia"/>
          <w:sz w:val="21"/>
          <w:szCs w:val="21"/>
        </w:rPr>
        <w:t>3</w:t>
      </w:r>
      <w:r w:rsidR="00F86117" w:rsidRPr="00580290">
        <w:rPr>
          <w:sz w:val="21"/>
          <w:szCs w:val="21"/>
        </w:rPr>
        <w:t>D</w:t>
      </w:r>
      <w:r w:rsidR="00F86117" w:rsidRPr="00580290">
        <w:rPr>
          <w:rFonts w:hint="eastAsia"/>
          <w:sz w:val="21"/>
          <w:szCs w:val="21"/>
        </w:rPr>
        <w:t>打印机</w:t>
      </w:r>
      <w:r w:rsidR="005E4AA9">
        <w:rPr>
          <w:rFonts w:hint="eastAsia"/>
          <w:sz w:val="21"/>
          <w:szCs w:val="21"/>
        </w:rPr>
        <w:t>打印针筒</w:t>
      </w:r>
      <w:r w:rsidR="00580290" w:rsidRPr="00580290">
        <w:rPr>
          <w:rFonts w:hint="eastAsia"/>
          <w:sz w:val="21"/>
          <w:szCs w:val="21"/>
        </w:rPr>
        <w:t>展示</w:t>
      </w:r>
      <w:r w:rsidR="007F0F12">
        <w:rPr>
          <w:rFonts w:hint="eastAsia"/>
          <w:sz w:val="21"/>
          <w:szCs w:val="21"/>
        </w:rPr>
        <w:t>：</w:t>
      </w:r>
    </w:p>
    <w:p w14:paraId="37B607A6" w14:textId="6F8DF2AD" w:rsidR="00F86117" w:rsidRPr="00580290" w:rsidRDefault="000B6B9D" w:rsidP="007F0F12">
      <w:pPr>
        <w:jc w:val="center"/>
        <w:rPr>
          <w:sz w:val="21"/>
          <w:szCs w:val="21"/>
        </w:rPr>
      </w:pPr>
      <w:r>
        <w:rPr>
          <w:rFonts w:hint="eastAsia"/>
          <w:sz w:val="21"/>
          <w:szCs w:val="21"/>
        </w:rPr>
        <w:t>真空吸附</w:t>
      </w:r>
      <w:r w:rsidR="005E4AA9">
        <w:rPr>
          <w:rFonts w:hint="eastAsia"/>
          <w:sz w:val="21"/>
          <w:szCs w:val="21"/>
        </w:rPr>
        <w:t>（</w:t>
      </w:r>
      <w:r>
        <w:rPr>
          <w:rFonts w:hint="eastAsia"/>
          <w:sz w:val="21"/>
          <w:szCs w:val="21"/>
        </w:rPr>
        <w:t>左针筒</w:t>
      </w:r>
      <w:r w:rsidR="005E4AA9">
        <w:rPr>
          <w:rFonts w:hint="eastAsia"/>
          <w:sz w:val="21"/>
          <w:szCs w:val="21"/>
        </w:rPr>
        <w:t>）；</w:t>
      </w:r>
      <w:r>
        <w:rPr>
          <w:rFonts w:hint="eastAsia"/>
          <w:sz w:val="21"/>
          <w:szCs w:val="21"/>
        </w:rPr>
        <w:t>功能材料打印（中、右</w:t>
      </w:r>
      <w:r w:rsidR="007B5D3E">
        <w:rPr>
          <w:rFonts w:hint="eastAsia"/>
          <w:sz w:val="21"/>
          <w:szCs w:val="21"/>
        </w:rPr>
        <w:t>针筒</w:t>
      </w:r>
      <w:r>
        <w:rPr>
          <w:rFonts w:hint="eastAsia"/>
          <w:sz w:val="21"/>
          <w:szCs w:val="21"/>
        </w:rPr>
        <w:t>）</w:t>
      </w:r>
    </w:p>
    <w:p w14:paraId="51DA5D19" w14:textId="6C080982" w:rsidR="006C44D5" w:rsidRDefault="006C44D5" w:rsidP="0011505C">
      <w:pPr>
        <w:pStyle w:val="3"/>
      </w:pPr>
      <w:r>
        <w:rPr>
          <w:rFonts w:hint="eastAsia"/>
        </w:rPr>
        <w:t>控制方法</w:t>
      </w:r>
    </w:p>
    <w:p w14:paraId="217BE610" w14:textId="6D620039" w:rsidR="006C44D5" w:rsidRPr="006C44D5" w:rsidRDefault="006C44D5" w:rsidP="006C44D5">
      <w:pPr>
        <w:ind w:firstLineChars="200" w:firstLine="480"/>
      </w:pPr>
      <w:r w:rsidRPr="006C44D5">
        <w:rPr>
          <w:rFonts w:hint="eastAsia"/>
        </w:rPr>
        <w:t>本文中机械部分如上</w:t>
      </w:r>
      <w:r w:rsidR="00D05949">
        <w:rPr>
          <w:rFonts w:hint="eastAsia"/>
        </w:rPr>
        <w:t>所述</w:t>
      </w:r>
      <w:r w:rsidRPr="006C44D5">
        <w:rPr>
          <w:rFonts w:hint="eastAsia"/>
        </w:rPr>
        <w:t>，而对于整个系统来说。为了能够实现精确的打印控制需要具备电气控制部分。以使整个系统能够在预先设计好的程序下自主的完成混合</w:t>
      </w:r>
      <w:r w:rsidRPr="006C44D5">
        <w:rPr>
          <w:rFonts w:hint="eastAsia"/>
        </w:rPr>
        <w:t>3</w:t>
      </w:r>
      <w:r w:rsidRPr="006C44D5">
        <w:t>D</w:t>
      </w:r>
      <w:r w:rsidRPr="006C44D5">
        <w:rPr>
          <w:rFonts w:hint="eastAsia"/>
        </w:rPr>
        <w:t>打印任务。控制系统可以分为两个模块。其中包括以树莓派为主体的下位机模块和以个人电脑为主体的上位机部分。树莓</w:t>
      </w:r>
      <w:proofErr w:type="gramStart"/>
      <w:r w:rsidRPr="006C44D5">
        <w:rPr>
          <w:rFonts w:hint="eastAsia"/>
        </w:rPr>
        <w:t>派运行</w:t>
      </w:r>
      <w:proofErr w:type="gramEnd"/>
      <w:r w:rsidRPr="006C44D5">
        <w:rPr>
          <w:rFonts w:hint="eastAsia"/>
        </w:rPr>
        <w:t>基于开源</w:t>
      </w:r>
      <w:r w:rsidRPr="006C44D5">
        <w:rPr>
          <w:rFonts w:hint="eastAsia"/>
        </w:rPr>
        <w:t>Linux</w:t>
      </w:r>
      <w:r w:rsidRPr="006C44D5">
        <w:rPr>
          <w:rFonts w:hint="eastAsia"/>
        </w:rPr>
        <w:t>系统的</w:t>
      </w:r>
      <w:r w:rsidRPr="006C44D5">
        <w:t>R</w:t>
      </w:r>
      <w:r w:rsidRPr="006C44D5">
        <w:rPr>
          <w:rFonts w:hint="eastAsia"/>
        </w:rPr>
        <w:t>asp</w:t>
      </w:r>
      <w:r w:rsidRPr="006C44D5">
        <w:t>bian</w:t>
      </w:r>
      <w:r w:rsidRPr="006C44D5">
        <w:rPr>
          <w:rFonts w:hint="eastAsia"/>
        </w:rPr>
        <w:t>操作系统。在其上</w:t>
      </w:r>
      <w:r w:rsidR="0009465D">
        <w:rPr>
          <w:rFonts w:hint="eastAsia"/>
        </w:rPr>
        <w:t>进</w:t>
      </w:r>
      <w:r w:rsidRPr="006C44D5">
        <w:rPr>
          <w:rFonts w:hint="eastAsia"/>
        </w:rPr>
        <w:t>行</w:t>
      </w:r>
      <w:r w:rsidR="0009465D">
        <w:t>P</w:t>
      </w:r>
      <w:r w:rsidRPr="006C44D5">
        <w:rPr>
          <w:rFonts w:hint="eastAsia"/>
        </w:rPr>
        <w:t>ython</w:t>
      </w:r>
      <w:r w:rsidRPr="006C44D5">
        <w:rPr>
          <w:rFonts w:hint="eastAsia"/>
        </w:rPr>
        <w:t>语言</w:t>
      </w:r>
      <w:r w:rsidR="0009465D">
        <w:rPr>
          <w:rFonts w:hint="eastAsia"/>
        </w:rPr>
        <w:t>所编写的</w:t>
      </w:r>
      <w:r w:rsidRPr="006C44D5">
        <w:rPr>
          <w:rFonts w:hint="eastAsia"/>
        </w:rPr>
        <w:t>程序与算法的编译与执行。</w:t>
      </w:r>
    </w:p>
    <w:p w14:paraId="2935C796" w14:textId="0DDAFDB3" w:rsidR="006C44D5" w:rsidRPr="006C44D5" w:rsidRDefault="006C44D5" w:rsidP="006C44D5">
      <w:pPr>
        <w:ind w:firstLineChars="200" w:firstLine="480"/>
      </w:pPr>
      <w:r w:rsidRPr="006C44D5">
        <w:rPr>
          <w:rFonts w:hint="eastAsia"/>
        </w:rPr>
        <w:t>对于系统的下位机部分。其主体部分的</w:t>
      </w:r>
      <w:r w:rsidRPr="006C44D5">
        <w:rPr>
          <w:rFonts w:hint="eastAsia"/>
        </w:rPr>
        <w:t>X</w:t>
      </w:r>
      <w:r w:rsidRPr="006C44D5">
        <w:rPr>
          <w:rFonts w:hint="eastAsia"/>
        </w:rPr>
        <w:t>轴</w:t>
      </w:r>
      <w:r w:rsidRPr="006C44D5">
        <w:rPr>
          <w:rFonts w:hint="eastAsia"/>
        </w:rPr>
        <w:t>Y</w:t>
      </w:r>
      <w:proofErr w:type="gramStart"/>
      <w:r w:rsidRPr="006C44D5">
        <w:rPr>
          <w:rFonts w:hint="eastAsia"/>
        </w:rPr>
        <w:t>轴作为</w:t>
      </w:r>
      <w:proofErr w:type="gramEnd"/>
      <w:r w:rsidRPr="006C44D5">
        <w:rPr>
          <w:rFonts w:hint="eastAsia"/>
        </w:rPr>
        <w:t>X</w:t>
      </w:r>
      <w:r w:rsidRPr="006C44D5">
        <w:t>Y</w:t>
      </w:r>
      <w:r w:rsidRPr="006C44D5">
        <w:rPr>
          <w:rFonts w:hint="eastAsia"/>
        </w:rPr>
        <w:t>平面的位移控制，打印过程对于精度要求较高，所以采用较大的步进电机进行控制。</w:t>
      </w:r>
      <w:r w:rsidR="009937F6">
        <w:rPr>
          <w:rFonts w:hint="eastAsia"/>
        </w:rPr>
        <w:t>而</w:t>
      </w:r>
      <w:r w:rsidRPr="006C44D5">
        <w:rPr>
          <w:rFonts w:hint="eastAsia"/>
        </w:rPr>
        <w:t>Z</w:t>
      </w:r>
      <w:r w:rsidRPr="006C44D5">
        <w:rPr>
          <w:rFonts w:hint="eastAsia"/>
        </w:rPr>
        <w:t>轴负载较小，仅仅</w:t>
      </w:r>
      <w:r w:rsidRPr="006C44D5">
        <w:rPr>
          <w:rFonts w:hint="eastAsia"/>
        </w:rPr>
        <w:lastRenderedPageBreak/>
        <w:t>承担用于打印的针筒以及材料的负载，考虑</w:t>
      </w:r>
      <w:r w:rsidR="0009465D">
        <w:rPr>
          <w:rFonts w:hint="eastAsia"/>
        </w:rPr>
        <w:t>到</w:t>
      </w:r>
      <w:r w:rsidRPr="006C44D5">
        <w:rPr>
          <w:rFonts w:hint="eastAsia"/>
        </w:rPr>
        <w:t>实际需要，以及空间限制，选用较小的电机作为动力源。</w:t>
      </w:r>
      <w:r w:rsidR="00EB48B1">
        <w:rPr>
          <w:rFonts w:hint="eastAsia"/>
        </w:rPr>
        <w:t>打印过程中</w:t>
      </w:r>
      <w:r w:rsidRPr="006C44D5">
        <w:rPr>
          <w:rFonts w:hint="eastAsia"/>
        </w:rPr>
        <w:t>每个电机</w:t>
      </w:r>
      <w:r w:rsidR="00EB48B1">
        <w:rPr>
          <w:rFonts w:hint="eastAsia"/>
        </w:rPr>
        <w:t>都需要</w:t>
      </w:r>
      <w:r w:rsidRPr="006C44D5">
        <w:rPr>
          <w:rFonts w:hint="eastAsia"/>
        </w:rPr>
        <w:t>进行单独的控制，因此需要</w:t>
      </w:r>
      <w:r w:rsidR="009937F6">
        <w:rPr>
          <w:rFonts w:hint="eastAsia"/>
        </w:rPr>
        <w:t>使用</w:t>
      </w:r>
      <w:r w:rsidRPr="006C44D5">
        <w:rPr>
          <w:rFonts w:hint="eastAsia"/>
        </w:rPr>
        <w:t>五个共两种步进电机驱动器来</w:t>
      </w:r>
      <w:r w:rsidR="00EB48B1">
        <w:rPr>
          <w:rFonts w:hint="eastAsia"/>
        </w:rPr>
        <w:t>完成对</w:t>
      </w:r>
      <w:r w:rsidRPr="006C44D5">
        <w:rPr>
          <w:rFonts w:hint="eastAsia"/>
        </w:rPr>
        <w:t>每一个运动轴</w:t>
      </w:r>
      <w:r w:rsidR="00EB48B1">
        <w:rPr>
          <w:rFonts w:hint="eastAsia"/>
        </w:rPr>
        <w:t>的</w:t>
      </w:r>
      <w:r w:rsidRPr="006C44D5">
        <w:rPr>
          <w:rFonts w:hint="eastAsia"/>
        </w:rPr>
        <w:t>控制。根据驱动器型号不同为</w:t>
      </w:r>
      <w:r w:rsidR="00EB48B1">
        <w:rPr>
          <w:rFonts w:hint="eastAsia"/>
        </w:rPr>
        <w:t>步进电机</w:t>
      </w:r>
      <w:r w:rsidRPr="006C44D5">
        <w:rPr>
          <w:rFonts w:hint="eastAsia"/>
        </w:rPr>
        <w:t>配置相应的开关电源。</w:t>
      </w:r>
      <w:r w:rsidR="00B4170C">
        <w:rPr>
          <w:rFonts w:hint="eastAsia"/>
        </w:rPr>
        <w:t>共</w:t>
      </w:r>
      <w:r w:rsidRPr="006C44D5">
        <w:rPr>
          <w:rFonts w:hint="eastAsia"/>
        </w:rPr>
        <w:t>用到两种型号的开关电源。对于较大的</w:t>
      </w:r>
      <w:r w:rsidRPr="006C44D5">
        <w:rPr>
          <w:rFonts w:hint="eastAsia"/>
        </w:rPr>
        <w:t>X</w:t>
      </w:r>
      <w:r w:rsidRPr="006C44D5">
        <w:t>Y</w:t>
      </w:r>
      <w:r w:rsidRPr="006C44D5">
        <w:rPr>
          <w:rFonts w:hint="eastAsia"/>
        </w:rPr>
        <w:t>轴，采用较大电流的电源，对于</w:t>
      </w:r>
      <w:r w:rsidRPr="006C44D5">
        <w:t>Z</w:t>
      </w:r>
      <w:r w:rsidRPr="006C44D5">
        <w:rPr>
          <w:rFonts w:hint="eastAsia"/>
        </w:rPr>
        <w:t>轴，选用合适的小电流开关电源。这样能够在保证电机正常工作的同时减少其功耗，提升安全性。</w:t>
      </w:r>
    </w:p>
    <w:p w14:paraId="0F367BD2" w14:textId="3D115B2E" w:rsidR="006C44D5" w:rsidRDefault="006C44D5" w:rsidP="006C44D5">
      <w:pPr>
        <w:ind w:firstLineChars="200" w:firstLine="480"/>
      </w:pPr>
      <w:r w:rsidRPr="006C44D5">
        <w:rPr>
          <w:rFonts w:hint="eastAsia"/>
        </w:rPr>
        <w:t>下位机的主控微型电脑选用</w:t>
      </w:r>
      <w:r w:rsidR="00B4170C">
        <w:rPr>
          <w:rFonts w:hint="eastAsia"/>
        </w:rPr>
        <w:t>树莓派</w:t>
      </w:r>
      <w:r w:rsidR="00B4170C" w:rsidRPr="006C44D5">
        <w:t>4B</w:t>
      </w:r>
      <w:r w:rsidR="00B4170C">
        <w:rPr>
          <w:rFonts w:hint="eastAsia"/>
        </w:rPr>
        <w:t>（</w:t>
      </w:r>
      <w:r w:rsidRPr="006C44D5">
        <w:t>R</w:t>
      </w:r>
      <w:r w:rsidRPr="006C44D5">
        <w:rPr>
          <w:rFonts w:hint="eastAsia"/>
        </w:rPr>
        <w:t>espberry</w:t>
      </w:r>
      <w:r w:rsidRPr="006C44D5">
        <w:t xml:space="preserve"> P</w:t>
      </w:r>
      <w:r w:rsidRPr="006C44D5">
        <w:rPr>
          <w:rFonts w:hint="eastAsia"/>
        </w:rPr>
        <w:t>i</w:t>
      </w:r>
      <w:r w:rsidR="00B4170C">
        <w:rPr>
          <w:rFonts w:hint="eastAsia"/>
        </w:rPr>
        <w:t>）</w:t>
      </w:r>
      <w:r w:rsidR="00127546">
        <w:rPr>
          <w:rFonts w:hint="eastAsia"/>
        </w:rPr>
        <w:t>，图</w:t>
      </w:r>
      <w:r w:rsidR="00127546">
        <w:rPr>
          <w:rFonts w:hint="eastAsia"/>
        </w:rPr>
        <w:t>2.5a</w:t>
      </w:r>
      <w:r w:rsidRPr="006C44D5">
        <w:rPr>
          <w:rFonts w:hint="eastAsia"/>
        </w:rPr>
        <w:t>。该款微型电脑具有稳定性高，通用性强，易于开发等优点。考虑到实际工作中</w:t>
      </w:r>
      <w:proofErr w:type="gramStart"/>
      <w:r w:rsidRPr="006C44D5">
        <w:rPr>
          <w:rFonts w:hint="eastAsia"/>
        </w:rPr>
        <w:t>对算力的</w:t>
      </w:r>
      <w:proofErr w:type="gramEnd"/>
      <w:r w:rsidRPr="006C44D5">
        <w:rPr>
          <w:rFonts w:hint="eastAsia"/>
        </w:rPr>
        <w:t>要求，本方案中选用</w:t>
      </w:r>
      <w:r w:rsidRPr="006C44D5">
        <w:rPr>
          <w:rFonts w:hint="eastAsia"/>
        </w:rPr>
        <w:t>2</w:t>
      </w:r>
      <w:r w:rsidRPr="006C44D5">
        <w:t>GB</w:t>
      </w:r>
      <w:r w:rsidRPr="006C44D5">
        <w:rPr>
          <w:rFonts w:hint="eastAsia"/>
        </w:rPr>
        <w:t>版本。树莓</w:t>
      </w:r>
      <w:proofErr w:type="gramStart"/>
      <w:r w:rsidRPr="006C44D5">
        <w:rPr>
          <w:rFonts w:hint="eastAsia"/>
        </w:rPr>
        <w:t>派具备</w:t>
      </w:r>
      <w:proofErr w:type="gramEnd"/>
      <w:r w:rsidRPr="006C44D5">
        <w:rPr>
          <w:rFonts w:hint="eastAsia"/>
        </w:rPr>
        <w:t>多个通用的</w:t>
      </w:r>
      <w:r w:rsidRPr="006C44D5">
        <w:rPr>
          <w:rFonts w:hint="eastAsia"/>
        </w:rPr>
        <w:t>I</w:t>
      </w:r>
      <w:r w:rsidR="00B4170C">
        <w:rPr>
          <w:rFonts w:hint="eastAsia"/>
        </w:rPr>
        <w:t>/</w:t>
      </w:r>
      <w:r w:rsidRPr="006C44D5">
        <w:t>O</w:t>
      </w:r>
      <w:r w:rsidRPr="006C44D5">
        <w:rPr>
          <w:rFonts w:hint="eastAsia"/>
        </w:rPr>
        <w:t>接口。可以通过这些</w:t>
      </w:r>
      <w:r w:rsidRPr="006C44D5">
        <w:rPr>
          <w:rFonts w:hint="eastAsia"/>
        </w:rPr>
        <w:t>I</w:t>
      </w:r>
      <w:r w:rsidR="00B4170C">
        <w:rPr>
          <w:rFonts w:hint="eastAsia"/>
        </w:rPr>
        <w:t>/</w:t>
      </w:r>
      <w:r w:rsidRPr="006C44D5">
        <w:t>O</w:t>
      </w:r>
      <w:r w:rsidRPr="006C44D5">
        <w:rPr>
          <w:rFonts w:hint="eastAsia"/>
        </w:rPr>
        <w:t>接口来控制步进电机的驱动器。</w:t>
      </w:r>
    </w:p>
    <w:p w14:paraId="059EDA44" w14:textId="687C4D84" w:rsidR="00A400AA" w:rsidRDefault="00A400AA" w:rsidP="00127546">
      <w:pPr>
        <w:ind w:firstLineChars="200" w:firstLine="480"/>
      </w:pPr>
      <w:r w:rsidRPr="006C44D5">
        <w:rPr>
          <w:rFonts w:hint="eastAsia"/>
        </w:rPr>
        <w:t>人机交互界面部分采用个人电脑来进行操作。为了与树莓</w:t>
      </w:r>
      <w:proofErr w:type="gramStart"/>
      <w:r w:rsidRPr="006C44D5">
        <w:rPr>
          <w:rFonts w:hint="eastAsia"/>
        </w:rPr>
        <w:t>派建立</w:t>
      </w:r>
      <w:proofErr w:type="gramEnd"/>
      <w:r w:rsidRPr="006C44D5">
        <w:rPr>
          <w:rFonts w:hint="eastAsia"/>
        </w:rPr>
        <w:t>起通讯，本工作中使用</w:t>
      </w:r>
      <w:r w:rsidR="001A21F9">
        <w:rPr>
          <w:rFonts w:hint="eastAsia"/>
        </w:rPr>
        <w:t>建立</w:t>
      </w:r>
      <w:r w:rsidRPr="006C44D5">
        <w:rPr>
          <w:rFonts w:hint="eastAsia"/>
        </w:rPr>
        <w:t>局域网的方案进行。由个人电脑的热点来建立局域网，树莓</w:t>
      </w:r>
      <w:proofErr w:type="gramStart"/>
      <w:r w:rsidRPr="006C44D5">
        <w:rPr>
          <w:rFonts w:hint="eastAsia"/>
        </w:rPr>
        <w:t>派通过</w:t>
      </w:r>
      <w:proofErr w:type="gramEnd"/>
      <w:r w:rsidRPr="006C44D5">
        <w:rPr>
          <w:rFonts w:hint="eastAsia"/>
        </w:rPr>
        <w:t>W</w:t>
      </w:r>
      <w:r w:rsidR="001A21F9">
        <w:t>i</w:t>
      </w:r>
      <w:r w:rsidRPr="006C44D5">
        <w:t>F</w:t>
      </w:r>
      <w:r w:rsidR="001A21F9">
        <w:t>i</w:t>
      </w:r>
      <w:r w:rsidRPr="006C44D5">
        <w:rPr>
          <w:rFonts w:hint="eastAsia"/>
        </w:rPr>
        <w:t>接入</w:t>
      </w:r>
      <w:proofErr w:type="gramStart"/>
      <w:r w:rsidRPr="006C44D5">
        <w:rPr>
          <w:rFonts w:hint="eastAsia"/>
        </w:rPr>
        <w:t>该热点</w:t>
      </w:r>
      <w:proofErr w:type="gramEnd"/>
      <w:r w:rsidRPr="006C44D5">
        <w:rPr>
          <w:rFonts w:hint="eastAsia"/>
        </w:rPr>
        <w:t>以加入到局域网当中</w:t>
      </w:r>
      <w:r w:rsidR="00127546">
        <w:rPr>
          <w:rFonts w:hint="eastAsia"/>
        </w:rPr>
        <w:t>。</w:t>
      </w:r>
      <w:r w:rsidRPr="006C44D5">
        <w:rPr>
          <w:rFonts w:hint="eastAsia"/>
        </w:rPr>
        <w:t>接着通过开源软件</w:t>
      </w:r>
      <w:r w:rsidRPr="006C44D5">
        <w:rPr>
          <w:rFonts w:hint="eastAsia"/>
        </w:rPr>
        <w:t>V</w:t>
      </w:r>
      <w:r w:rsidRPr="006C44D5">
        <w:t xml:space="preserve">NC </w:t>
      </w:r>
      <w:r w:rsidRPr="006C44D5">
        <w:rPr>
          <w:rFonts w:hint="eastAsia"/>
        </w:rPr>
        <w:t>viewer</w:t>
      </w:r>
      <w:r w:rsidRPr="006C44D5">
        <w:t xml:space="preserve"> </w:t>
      </w:r>
      <w:r w:rsidRPr="006C44D5">
        <w:rPr>
          <w:rFonts w:hint="eastAsia"/>
        </w:rPr>
        <w:t>来远程登录树莓派内部的系统，以此来完成对树莓派的</w:t>
      </w:r>
      <w:r w:rsidR="005E5D0E">
        <w:rPr>
          <w:rFonts w:hint="eastAsia"/>
        </w:rPr>
        <w:t>远程</w:t>
      </w:r>
      <w:r w:rsidRPr="006C44D5">
        <w:rPr>
          <w:rFonts w:hint="eastAsia"/>
        </w:rPr>
        <w:t>操控</w:t>
      </w:r>
      <w:r w:rsidR="00127546">
        <w:rPr>
          <w:rFonts w:hint="eastAsia"/>
        </w:rPr>
        <w:t>，</w:t>
      </w:r>
      <w:r w:rsidR="00127546" w:rsidRPr="006C44D5">
        <w:rPr>
          <w:rFonts w:hint="eastAsia"/>
        </w:rPr>
        <w:t>图</w:t>
      </w:r>
      <w:r w:rsidR="00127546">
        <w:rPr>
          <w:rFonts w:hint="eastAsia"/>
        </w:rPr>
        <w:t>2</w:t>
      </w:r>
      <w:r w:rsidR="00127546">
        <w:t>.</w:t>
      </w:r>
      <w:r w:rsidR="00127546">
        <w:rPr>
          <w:rFonts w:hint="eastAsia"/>
        </w:rPr>
        <w:t>5b</w:t>
      </w:r>
      <w:r w:rsidRPr="006C44D5">
        <w:rPr>
          <w:rFonts w:hint="eastAsia"/>
        </w:rPr>
        <w:t>。</w:t>
      </w:r>
    </w:p>
    <w:p w14:paraId="21CDFA6D" w14:textId="30A3D7E4" w:rsidR="008F7349" w:rsidRPr="00C20784" w:rsidRDefault="000746D4" w:rsidP="000746D4">
      <w:pPr>
        <w:jc w:val="center"/>
      </w:pPr>
      <w:r>
        <w:rPr>
          <w:rFonts w:hint="eastAsia"/>
          <w:noProof/>
        </w:rPr>
        <w:drawing>
          <wp:inline distT="0" distB="0" distL="0" distR="0" wp14:anchorId="4C512A95" wp14:editId="6489FBD4">
            <wp:extent cx="5130164" cy="17551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146389" cy="1760651"/>
                    </a:xfrm>
                    <a:prstGeom prst="rect">
                      <a:avLst/>
                    </a:prstGeom>
                  </pic:spPr>
                </pic:pic>
              </a:graphicData>
            </a:graphic>
          </wp:inline>
        </w:drawing>
      </w:r>
      <w:r w:rsidR="00000000">
        <w:rPr>
          <w:rFonts w:ascii="宋体" w:hAnsi="宋体"/>
          <w:noProof/>
        </w:rPr>
        <w:pict w14:anchorId="225DA078">
          <v:rect id="_x0000_s2092" style="position:absolute;left:0;text-align:left;margin-left:32.1pt;margin-top:8.15pt;width:15.5pt;height:12.75pt;z-index:251672064;mso-position-horizontal-relative:text;mso-position-vertical-relative:text" filled="f" stroked="f"/>
        </w:pict>
      </w:r>
    </w:p>
    <w:p w14:paraId="7B1C95DB" w14:textId="3090C1D6" w:rsidR="00580290" w:rsidRPr="00F857AD" w:rsidRDefault="005F7D0B" w:rsidP="000746D4">
      <w:pPr>
        <w:jc w:val="center"/>
        <w:rPr>
          <w:sz w:val="21"/>
          <w:szCs w:val="21"/>
        </w:rPr>
      </w:pPr>
      <w:r>
        <w:rPr>
          <w:rFonts w:hint="eastAsia"/>
          <w:sz w:val="21"/>
          <w:szCs w:val="21"/>
        </w:rPr>
        <w:t>图</w:t>
      </w:r>
      <w:r w:rsidR="000C4440">
        <w:rPr>
          <w:rFonts w:hint="eastAsia"/>
          <w:sz w:val="21"/>
          <w:szCs w:val="21"/>
        </w:rPr>
        <w:t>2.</w:t>
      </w:r>
      <w:r>
        <w:rPr>
          <w:rFonts w:hint="eastAsia"/>
          <w:sz w:val="21"/>
          <w:szCs w:val="21"/>
        </w:rPr>
        <w:t>5</w:t>
      </w:r>
      <w:r>
        <w:rPr>
          <w:sz w:val="21"/>
          <w:szCs w:val="21"/>
        </w:rPr>
        <w:t xml:space="preserve">  </w:t>
      </w:r>
      <w:r w:rsidR="00600835">
        <w:rPr>
          <w:rFonts w:hint="eastAsia"/>
          <w:sz w:val="21"/>
          <w:szCs w:val="21"/>
        </w:rPr>
        <w:t>主控</w:t>
      </w:r>
      <w:r w:rsidR="00F80B20">
        <w:rPr>
          <w:rFonts w:hint="eastAsia"/>
          <w:sz w:val="21"/>
          <w:szCs w:val="21"/>
        </w:rPr>
        <w:t>树莓派及</w:t>
      </w:r>
      <w:r w:rsidR="00600835">
        <w:rPr>
          <w:rFonts w:hint="eastAsia"/>
          <w:sz w:val="21"/>
          <w:szCs w:val="21"/>
        </w:rPr>
        <w:t>通讯软件</w:t>
      </w:r>
      <w:r w:rsidR="00F80B20">
        <w:rPr>
          <w:sz w:val="21"/>
          <w:szCs w:val="21"/>
        </w:rPr>
        <w:t xml:space="preserve">VNC </w:t>
      </w:r>
      <w:r w:rsidR="00F80B20">
        <w:rPr>
          <w:rFonts w:hint="eastAsia"/>
          <w:sz w:val="21"/>
          <w:szCs w:val="21"/>
        </w:rPr>
        <w:t>viewer</w:t>
      </w:r>
      <w:r w:rsidR="00962D04">
        <w:rPr>
          <w:rFonts w:hint="eastAsia"/>
          <w:sz w:val="21"/>
          <w:szCs w:val="21"/>
        </w:rPr>
        <w:t>（</w:t>
      </w:r>
      <w:r w:rsidR="00962D04">
        <w:rPr>
          <w:rFonts w:hint="eastAsia"/>
          <w:sz w:val="21"/>
          <w:szCs w:val="21"/>
        </w:rPr>
        <w:t>a</w:t>
      </w:r>
      <w:r w:rsidR="00962D04">
        <w:rPr>
          <w:rFonts w:hint="eastAsia"/>
          <w:sz w:val="21"/>
          <w:szCs w:val="21"/>
        </w:rPr>
        <w:t>）</w:t>
      </w:r>
      <w:r w:rsidR="00580290" w:rsidRPr="00F86117">
        <w:rPr>
          <w:rFonts w:hint="eastAsia"/>
          <w:sz w:val="21"/>
          <w:szCs w:val="21"/>
        </w:rPr>
        <w:t>树莓派</w:t>
      </w:r>
      <w:r w:rsidR="00962D04">
        <w:rPr>
          <w:rFonts w:hint="eastAsia"/>
          <w:sz w:val="21"/>
          <w:szCs w:val="21"/>
        </w:rPr>
        <w:t>；（</w:t>
      </w:r>
      <w:r w:rsidR="00962D04">
        <w:rPr>
          <w:rFonts w:hint="eastAsia"/>
          <w:sz w:val="21"/>
          <w:szCs w:val="21"/>
        </w:rPr>
        <w:t>b</w:t>
      </w:r>
      <w:r w:rsidR="00962D04">
        <w:rPr>
          <w:rFonts w:hint="eastAsia"/>
          <w:sz w:val="21"/>
          <w:szCs w:val="21"/>
        </w:rPr>
        <w:t>）</w:t>
      </w:r>
      <w:r w:rsidR="00580290">
        <w:rPr>
          <w:sz w:val="21"/>
          <w:szCs w:val="21"/>
        </w:rPr>
        <w:t xml:space="preserve">VNC </w:t>
      </w:r>
      <w:r w:rsidR="00580290">
        <w:rPr>
          <w:rFonts w:hint="eastAsia"/>
          <w:sz w:val="21"/>
          <w:szCs w:val="21"/>
        </w:rPr>
        <w:t>viewer</w:t>
      </w:r>
      <w:r w:rsidR="00E95767">
        <w:rPr>
          <w:rFonts w:hint="eastAsia"/>
          <w:sz w:val="21"/>
          <w:szCs w:val="21"/>
        </w:rPr>
        <w:t>界面</w:t>
      </w:r>
    </w:p>
    <w:p w14:paraId="3F564476" w14:textId="6B824F52" w:rsidR="006C44D5" w:rsidRDefault="006C44D5" w:rsidP="0011505C">
      <w:pPr>
        <w:pStyle w:val="3"/>
      </w:pPr>
      <w:r>
        <w:rPr>
          <w:rFonts w:hint="eastAsia"/>
        </w:rPr>
        <w:t>软件系统开发</w:t>
      </w:r>
    </w:p>
    <w:p w14:paraId="68781BA4" w14:textId="0F1180EF" w:rsidR="006C44D5" w:rsidRPr="006C44D5" w:rsidRDefault="006C44D5" w:rsidP="006C44D5">
      <w:pPr>
        <w:ind w:firstLineChars="200" w:firstLine="480"/>
      </w:pPr>
      <w:r w:rsidRPr="006C44D5">
        <w:rPr>
          <w:rFonts w:hint="eastAsia"/>
        </w:rPr>
        <w:t>在机械结构以及硬件系统调试完毕之后，需要根据实际使用需求为混合</w:t>
      </w:r>
      <w:r w:rsidRPr="006C44D5">
        <w:rPr>
          <w:rFonts w:hint="eastAsia"/>
        </w:rPr>
        <w:t>3</w:t>
      </w:r>
      <w:r w:rsidRPr="006C44D5">
        <w:t>D</w:t>
      </w:r>
      <w:r w:rsidRPr="006C44D5">
        <w:rPr>
          <w:rFonts w:hint="eastAsia"/>
        </w:rPr>
        <w:t>打印系统设计一套通用的软件平台。根据工作需求该软件平台应当具备以下功能：</w:t>
      </w:r>
      <w:r w:rsidRPr="006C44D5">
        <w:rPr>
          <w:rFonts w:hint="eastAsia"/>
        </w:rPr>
        <w:t>1</w:t>
      </w:r>
      <w:r w:rsidRPr="006C44D5">
        <w:rPr>
          <w:rFonts w:hint="eastAsia"/>
        </w:rPr>
        <w:t>）对五个步进电机进行精准控制，包括位移以及</w:t>
      </w:r>
      <w:r w:rsidR="008D16AB">
        <w:rPr>
          <w:rFonts w:hint="eastAsia"/>
        </w:rPr>
        <w:t>移</w:t>
      </w:r>
      <w:r w:rsidRPr="006C44D5">
        <w:rPr>
          <w:rFonts w:hint="eastAsia"/>
        </w:rPr>
        <w:t>速。</w:t>
      </w:r>
      <w:r w:rsidRPr="006C44D5">
        <w:rPr>
          <w:rFonts w:hint="eastAsia"/>
        </w:rPr>
        <w:t>2</w:t>
      </w:r>
      <w:r w:rsidRPr="006C44D5">
        <w:rPr>
          <w:rFonts w:hint="eastAsia"/>
        </w:rPr>
        <w:t>）能够读取打印所需的控制指令即</w:t>
      </w:r>
      <w:r w:rsidRPr="006C44D5">
        <w:rPr>
          <w:rFonts w:hint="eastAsia"/>
        </w:rPr>
        <w:t>G</w:t>
      </w:r>
      <w:r w:rsidR="00D30C8C">
        <w:rPr>
          <w:rFonts w:hint="eastAsia"/>
        </w:rPr>
        <w:t>-</w:t>
      </w:r>
      <w:r w:rsidRPr="006C44D5">
        <w:rPr>
          <w:rFonts w:hint="eastAsia"/>
        </w:rPr>
        <w:t>code</w:t>
      </w:r>
      <w:r w:rsidRPr="006C44D5">
        <w:rPr>
          <w:rFonts w:hint="eastAsia"/>
        </w:rPr>
        <w:t>文本文件。</w:t>
      </w:r>
      <w:r w:rsidRPr="006C44D5">
        <w:rPr>
          <w:rFonts w:hint="eastAsia"/>
        </w:rPr>
        <w:t>3</w:t>
      </w:r>
      <w:r w:rsidRPr="006C44D5">
        <w:rPr>
          <w:rFonts w:hint="eastAsia"/>
        </w:rPr>
        <w:t>）能够根据设计需要精准控制电磁阀门的开合进而来控制选择</w:t>
      </w:r>
      <w:proofErr w:type="gramStart"/>
      <w:r w:rsidRPr="006C44D5">
        <w:rPr>
          <w:rFonts w:hint="eastAsia"/>
        </w:rPr>
        <w:t>点胶系统</w:t>
      </w:r>
      <w:proofErr w:type="gramEnd"/>
      <w:r w:rsidRPr="006C44D5">
        <w:rPr>
          <w:rFonts w:hint="eastAsia"/>
        </w:rPr>
        <w:t>的气路</w:t>
      </w:r>
      <w:r w:rsidR="008D16AB">
        <w:rPr>
          <w:rFonts w:hint="eastAsia"/>
        </w:rPr>
        <w:t>通断</w:t>
      </w:r>
      <w:r w:rsidRPr="006C44D5">
        <w:rPr>
          <w:rFonts w:hint="eastAsia"/>
        </w:rPr>
        <w:t>。</w:t>
      </w:r>
    </w:p>
    <w:p w14:paraId="24E92073" w14:textId="63A31FEA" w:rsidR="00177A7F" w:rsidRDefault="006C44D5" w:rsidP="00A400AA">
      <w:pPr>
        <w:ind w:firstLineChars="200" w:firstLine="480"/>
      </w:pPr>
      <w:r w:rsidRPr="006C44D5">
        <w:rPr>
          <w:rFonts w:hint="eastAsia"/>
        </w:rPr>
        <w:lastRenderedPageBreak/>
        <w:t>针对以上三点需求，软件开发过程以</w:t>
      </w:r>
      <w:r w:rsidRPr="006C44D5">
        <w:rPr>
          <w:rFonts w:hint="eastAsia"/>
        </w:rPr>
        <w:t>Python</w:t>
      </w:r>
      <w:r w:rsidRPr="006C44D5">
        <w:rPr>
          <w:rFonts w:hint="eastAsia"/>
        </w:rPr>
        <w:t>语言进行程序代码编写。</w:t>
      </w:r>
      <w:r w:rsidR="007C3AC6">
        <w:rPr>
          <w:rFonts w:hint="eastAsia"/>
        </w:rPr>
        <w:t>程序</w:t>
      </w:r>
      <w:r w:rsidRPr="006C44D5">
        <w:rPr>
          <w:rFonts w:hint="eastAsia"/>
        </w:rPr>
        <w:t>运行在树莓派的</w:t>
      </w:r>
      <w:r w:rsidRPr="006C44D5">
        <w:rPr>
          <w:rFonts w:hint="eastAsia"/>
        </w:rPr>
        <w:t>Raspibian</w:t>
      </w:r>
      <w:r w:rsidRPr="006C44D5">
        <w:rPr>
          <w:rFonts w:hint="eastAsia"/>
        </w:rPr>
        <w:t>系统上。在软件开发的过程中用到了树莓派上常用的开源</w:t>
      </w:r>
      <w:r w:rsidRPr="006C44D5">
        <w:rPr>
          <w:rFonts w:hint="eastAsia"/>
        </w:rPr>
        <w:t>I</w:t>
      </w:r>
      <w:r w:rsidRPr="006C44D5">
        <w:t>DE</w:t>
      </w:r>
      <w:r w:rsidRPr="006C44D5">
        <w:rPr>
          <w:rFonts w:hint="eastAsia"/>
        </w:rPr>
        <w:t>软件</w:t>
      </w:r>
      <w:r w:rsidRPr="006C44D5">
        <w:rPr>
          <w:rFonts w:hint="eastAsia"/>
        </w:rPr>
        <w:t>Thonny</w:t>
      </w:r>
      <w:r w:rsidR="0019151D">
        <w:rPr>
          <w:rFonts w:hint="eastAsia"/>
        </w:rPr>
        <w:t>，</w:t>
      </w:r>
      <w:r w:rsidRPr="006C44D5">
        <w:rPr>
          <w:rFonts w:hint="eastAsia"/>
        </w:rPr>
        <w:t>如图</w:t>
      </w:r>
      <w:r w:rsidR="00A400AA">
        <w:rPr>
          <w:rFonts w:hint="eastAsia"/>
        </w:rPr>
        <w:t>2</w:t>
      </w:r>
      <w:r w:rsidR="00A400AA">
        <w:t>.</w:t>
      </w:r>
      <w:r w:rsidR="00127546">
        <w:rPr>
          <w:rFonts w:hint="eastAsia"/>
        </w:rPr>
        <w:t>6</w:t>
      </w:r>
      <w:r w:rsidR="0019151D">
        <w:rPr>
          <w:rFonts w:hint="eastAsia"/>
        </w:rPr>
        <w:t>。</w:t>
      </w:r>
      <w:r w:rsidR="005561F7">
        <w:rPr>
          <w:rFonts w:hint="eastAsia"/>
        </w:rPr>
        <w:t>采用这种交互方式能够程序运行的过程更加的直观</w:t>
      </w:r>
      <w:r w:rsidR="00580290">
        <w:rPr>
          <w:rFonts w:hint="eastAsia"/>
        </w:rPr>
        <w:t>。</w:t>
      </w:r>
      <w:r w:rsidRPr="006C44D5">
        <w:rPr>
          <w:rFonts w:hint="eastAsia"/>
        </w:rPr>
        <w:t>要实现对打印机的位移路径控制，就要将</w:t>
      </w:r>
      <w:r w:rsidRPr="006C44D5">
        <w:rPr>
          <w:rFonts w:hint="eastAsia"/>
        </w:rPr>
        <w:t>G</w:t>
      </w:r>
      <w:r w:rsidR="008351E8">
        <w:rPr>
          <w:rFonts w:hint="eastAsia"/>
        </w:rPr>
        <w:t>-</w:t>
      </w:r>
      <w:r w:rsidRPr="006C44D5">
        <w:rPr>
          <w:rFonts w:hint="eastAsia"/>
        </w:rPr>
        <w:t>c</w:t>
      </w:r>
      <w:r w:rsidRPr="006C44D5">
        <w:t>ode</w:t>
      </w:r>
      <w:r w:rsidRPr="006C44D5">
        <w:rPr>
          <w:rFonts w:hint="eastAsia"/>
        </w:rPr>
        <w:t>转换为控制电机驱动器的电平信号，并通过树莓派的通用</w:t>
      </w:r>
      <w:r w:rsidRPr="006C44D5">
        <w:rPr>
          <w:rFonts w:hint="eastAsia"/>
        </w:rPr>
        <w:t>I</w:t>
      </w:r>
      <w:r w:rsidR="00774EDD">
        <w:rPr>
          <w:rFonts w:hint="eastAsia"/>
        </w:rPr>
        <w:t>/</w:t>
      </w:r>
      <w:r w:rsidRPr="006C44D5">
        <w:t>O</w:t>
      </w:r>
      <w:r w:rsidRPr="006C44D5">
        <w:rPr>
          <w:rFonts w:hint="eastAsia"/>
        </w:rPr>
        <w:t>口发送给驱动器的接口。其中</w:t>
      </w:r>
      <w:r w:rsidRPr="006C44D5">
        <w:rPr>
          <w:rFonts w:hint="eastAsia"/>
        </w:rPr>
        <w:t>G</w:t>
      </w:r>
      <w:r w:rsidR="008351E8">
        <w:rPr>
          <w:rFonts w:hint="eastAsia"/>
        </w:rPr>
        <w:t>-</w:t>
      </w:r>
      <w:r w:rsidRPr="006C44D5">
        <w:rPr>
          <w:rFonts w:hint="eastAsia"/>
        </w:rPr>
        <w:t>c</w:t>
      </w:r>
      <w:r w:rsidRPr="006C44D5">
        <w:t>ode</w:t>
      </w:r>
      <w:r w:rsidRPr="006C44D5">
        <w:rPr>
          <w:rFonts w:hint="eastAsia"/>
        </w:rPr>
        <w:t>可以由</w:t>
      </w:r>
      <w:r w:rsidR="0017547A">
        <w:rPr>
          <w:rFonts w:hint="eastAsia"/>
        </w:rPr>
        <w:t>开源</w:t>
      </w:r>
      <w:r w:rsidRPr="006C44D5">
        <w:rPr>
          <w:rFonts w:hint="eastAsia"/>
        </w:rPr>
        <w:t>软件</w:t>
      </w:r>
      <w:r w:rsidR="001D3C17" w:rsidRPr="001D3C17">
        <w:t>CAM_DXF</w:t>
      </w:r>
      <w:r w:rsidRPr="006C44D5">
        <w:rPr>
          <w:rFonts w:hint="eastAsia"/>
        </w:rPr>
        <w:t>来对设计路径进行切片获得。实际使用过程中需要配合软件系统进行相应的调整与修改。对于整个程序的逻辑流程图描述如</w:t>
      </w:r>
      <w:r w:rsidR="0049220D">
        <w:rPr>
          <w:rFonts w:hint="eastAsia"/>
        </w:rPr>
        <w:t>图</w:t>
      </w:r>
      <w:r w:rsidR="0049220D">
        <w:rPr>
          <w:rFonts w:hint="eastAsia"/>
        </w:rPr>
        <w:t>2.</w:t>
      </w:r>
      <w:r w:rsidR="00127546">
        <w:rPr>
          <w:rFonts w:hint="eastAsia"/>
        </w:rPr>
        <w:t>7</w:t>
      </w:r>
      <w:r w:rsidR="0019151D">
        <w:rPr>
          <w:rFonts w:hint="eastAsia"/>
        </w:rPr>
        <w:t>，在程序运行时会根据</w:t>
      </w:r>
      <w:r w:rsidR="0019151D">
        <w:rPr>
          <w:rFonts w:hint="eastAsia"/>
        </w:rPr>
        <w:t>G-code</w:t>
      </w:r>
      <w:r w:rsidR="0019151D">
        <w:rPr>
          <w:rFonts w:hint="eastAsia"/>
        </w:rPr>
        <w:t>指令对打印过程进行对应的控制。</w:t>
      </w:r>
    </w:p>
    <w:p w14:paraId="6057F04D" w14:textId="67FA16ED" w:rsidR="006C44D5" w:rsidRDefault="006C44D5" w:rsidP="006C44D5">
      <w:pPr>
        <w:ind w:firstLineChars="200" w:firstLine="480"/>
        <w:jc w:val="center"/>
      </w:pPr>
      <w:r w:rsidRPr="00566F14">
        <w:rPr>
          <w:rFonts w:ascii="宋体" w:hAnsi="宋体" w:hint="eastAsia"/>
          <w:noProof/>
        </w:rPr>
        <w:drawing>
          <wp:inline distT="0" distB="0" distL="0" distR="0" wp14:anchorId="6C5521D7" wp14:editId="3247051F">
            <wp:extent cx="3351848" cy="2604080"/>
            <wp:effectExtent l="0" t="0" r="127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407241" cy="2647116"/>
                    </a:xfrm>
                    <a:prstGeom prst="rect">
                      <a:avLst/>
                    </a:prstGeom>
                  </pic:spPr>
                </pic:pic>
              </a:graphicData>
            </a:graphic>
          </wp:inline>
        </w:drawing>
      </w:r>
    </w:p>
    <w:p w14:paraId="184445D4" w14:textId="3864C6CE" w:rsidR="00667A46" w:rsidRDefault="005F7D0B" w:rsidP="00667A46">
      <w:pPr>
        <w:jc w:val="center"/>
        <w:rPr>
          <w:sz w:val="21"/>
          <w:szCs w:val="21"/>
        </w:rPr>
      </w:pPr>
      <w:r>
        <w:rPr>
          <w:rFonts w:hint="eastAsia"/>
          <w:sz w:val="21"/>
          <w:szCs w:val="21"/>
        </w:rPr>
        <w:t>图</w:t>
      </w:r>
      <w:r w:rsidR="00A400AA">
        <w:rPr>
          <w:sz w:val="21"/>
          <w:szCs w:val="21"/>
        </w:rPr>
        <w:t>2.</w:t>
      </w:r>
      <w:r>
        <w:rPr>
          <w:rFonts w:hint="eastAsia"/>
          <w:sz w:val="21"/>
          <w:szCs w:val="21"/>
        </w:rPr>
        <w:t>6</w:t>
      </w:r>
      <w:r>
        <w:rPr>
          <w:sz w:val="21"/>
          <w:szCs w:val="21"/>
        </w:rPr>
        <w:t xml:space="preserve">  </w:t>
      </w:r>
      <w:r w:rsidR="007D67A4" w:rsidRPr="007D67A4">
        <w:rPr>
          <w:rFonts w:hint="eastAsia"/>
          <w:sz w:val="21"/>
          <w:szCs w:val="21"/>
        </w:rPr>
        <w:t>T</w:t>
      </w:r>
      <w:r w:rsidR="007D67A4" w:rsidRPr="007D67A4">
        <w:rPr>
          <w:sz w:val="21"/>
          <w:szCs w:val="21"/>
        </w:rPr>
        <w:t>honny</w:t>
      </w:r>
      <w:r w:rsidR="007D67A4" w:rsidRPr="007D67A4">
        <w:rPr>
          <w:rFonts w:hint="eastAsia"/>
          <w:sz w:val="21"/>
          <w:szCs w:val="21"/>
        </w:rPr>
        <w:t>软件操作界面</w:t>
      </w:r>
    </w:p>
    <w:p w14:paraId="61A17C8A" w14:textId="365A577E" w:rsidR="00667A46" w:rsidRPr="007D67A4" w:rsidRDefault="00667A46" w:rsidP="00667A46">
      <w:pPr>
        <w:ind w:firstLineChars="200" w:firstLine="480"/>
      </w:pPr>
      <w:r w:rsidRPr="007D67A4">
        <w:rPr>
          <w:rFonts w:hint="eastAsia"/>
        </w:rPr>
        <w:t>为了提高系统控制精度，需要用到工业生产中常见的插补控制逻辑。插补是</w:t>
      </w:r>
      <w:r w:rsidR="00051F95">
        <w:rPr>
          <w:rFonts w:hint="eastAsia"/>
        </w:rPr>
        <w:t>高精度</w:t>
      </w:r>
      <w:r w:rsidRPr="007D67A4">
        <w:rPr>
          <w:rFonts w:hint="eastAsia"/>
        </w:rPr>
        <w:t>数控系统</w:t>
      </w:r>
      <w:r w:rsidR="00051F95">
        <w:rPr>
          <w:rFonts w:hint="eastAsia"/>
        </w:rPr>
        <w:t>中使用的一种运动补偿算法。它能够实时的对运动中的</w:t>
      </w:r>
      <w:r w:rsidR="00706785">
        <w:rPr>
          <w:rFonts w:hint="eastAsia"/>
        </w:rPr>
        <w:t>功能执行器进行位移的测量与监控。各种插补方式实际上都是</w:t>
      </w:r>
      <w:r w:rsidR="0084739B" w:rsidRPr="007D67A4">
        <w:t>一个实时的数据密集</w:t>
      </w:r>
      <w:proofErr w:type="gramStart"/>
      <w:r w:rsidR="0084739B" w:rsidRPr="007D67A4">
        <w:t>化</w:t>
      </w:r>
      <w:r w:rsidR="00706785">
        <w:rPr>
          <w:rFonts w:hint="eastAsia"/>
        </w:rPr>
        <w:t>采用</w:t>
      </w:r>
      <w:proofErr w:type="gramEnd"/>
      <w:r w:rsidR="00706785">
        <w:rPr>
          <w:rFonts w:hint="eastAsia"/>
        </w:rPr>
        <w:t>与比对</w:t>
      </w:r>
      <w:r w:rsidR="0084739B" w:rsidRPr="007D67A4">
        <w:t>过程</w:t>
      </w:r>
      <w:r>
        <w:fldChar w:fldCharType="begin"/>
      </w:r>
      <w:r w:rsidR="005016D6">
        <w:instrText xml:space="preserve"> ADDIN NE.Ref.{7023ABD3-65AD-4467-A28B-93A73F25DF0F}</w:instrText>
      </w:r>
      <w:r>
        <w:fldChar w:fldCharType="separate"/>
      </w:r>
      <w:r w:rsidR="005016D6">
        <w:rPr>
          <w:color w:val="080000"/>
          <w:kern w:val="0"/>
          <w:vertAlign w:val="superscript"/>
        </w:rPr>
        <w:t>[4</w:t>
      </w:r>
      <w:r w:rsidR="00EB5E4A">
        <w:rPr>
          <w:color w:val="080000"/>
          <w:kern w:val="0"/>
          <w:vertAlign w:val="superscript"/>
        </w:rPr>
        <w:t>5</w:t>
      </w:r>
      <w:r w:rsidR="005016D6">
        <w:rPr>
          <w:color w:val="080000"/>
          <w:kern w:val="0"/>
          <w:vertAlign w:val="superscript"/>
        </w:rPr>
        <w:t>]</w:t>
      </w:r>
      <w:r>
        <w:fldChar w:fldCharType="end"/>
      </w:r>
      <w:r w:rsidRPr="007D67A4">
        <w:t>。</w:t>
      </w:r>
      <w:r w:rsidR="00EB633F">
        <w:rPr>
          <w:rFonts w:hint="eastAsia"/>
        </w:rPr>
        <w:t>当数控系统中被控制的部件开始运动的时候，插补算法会对该部件的坐标信息进行记录</w:t>
      </w:r>
      <w:r w:rsidR="009647A9">
        <w:rPr>
          <w:rFonts w:hint="eastAsia"/>
        </w:rPr>
        <w:t>，并</w:t>
      </w:r>
      <w:r w:rsidR="00EB633F">
        <w:rPr>
          <w:rFonts w:hint="eastAsia"/>
        </w:rPr>
        <w:t>通过事先约定好的路径信息来</w:t>
      </w:r>
      <w:r w:rsidR="009647A9">
        <w:rPr>
          <w:rFonts w:hint="eastAsia"/>
        </w:rPr>
        <w:t>对当前的位置坐标进行比对。通过比对将运动误差记录下来并反复进行修正。一般的，在</w:t>
      </w:r>
      <w:r w:rsidR="009647A9">
        <w:rPr>
          <w:rFonts w:hint="eastAsia"/>
        </w:rPr>
        <w:t>X</w:t>
      </w:r>
      <w:r w:rsidR="009647A9">
        <w:t>Y</w:t>
      </w:r>
      <w:r w:rsidR="009647A9">
        <w:rPr>
          <w:rFonts w:hint="eastAsia"/>
        </w:rPr>
        <w:t>平面内表现为</w:t>
      </w:r>
      <w:r w:rsidR="009647A9">
        <w:rPr>
          <w:rFonts w:hint="eastAsia"/>
        </w:rPr>
        <w:t>X</w:t>
      </w:r>
      <w:r w:rsidR="009647A9">
        <w:rPr>
          <w:rFonts w:hint="eastAsia"/>
        </w:rPr>
        <w:t>轴和</w:t>
      </w:r>
      <w:r w:rsidR="009647A9">
        <w:rPr>
          <w:rFonts w:hint="eastAsia"/>
        </w:rPr>
        <w:t>Y</w:t>
      </w:r>
      <w:r w:rsidR="009647A9">
        <w:rPr>
          <w:rFonts w:hint="eastAsia"/>
        </w:rPr>
        <w:t>轴分别进行插补计算来获得合适的运动</w:t>
      </w:r>
      <w:r w:rsidR="00F012DA">
        <w:rPr>
          <w:rFonts w:hint="eastAsia"/>
        </w:rPr>
        <w:t>位移和</w:t>
      </w:r>
      <w:r w:rsidR="009647A9">
        <w:rPr>
          <w:rFonts w:hint="eastAsia"/>
        </w:rPr>
        <w:t>速度。</w:t>
      </w:r>
      <w:r w:rsidRPr="007D67A4">
        <w:rPr>
          <w:rFonts w:hint="eastAsia"/>
        </w:rPr>
        <w:t>在数控机床加工过程中它可以用来提高运动轨迹的准确度。并能够对最终的成品加工质量产生较大的影响。下面对</w:t>
      </w:r>
      <w:r w:rsidR="00FA6BE2">
        <w:rPr>
          <w:rFonts w:hint="eastAsia"/>
        </w:rPr>
        <w:t>打印机控制程序中所</w:t>
      </w:r>
      <w:r w:rsidRPr="007D67A4">
        <w:rPr>
          <w:rFonts w:hint="eastAsia"/>
        </w:rPr>
        <w:t>用到的直线插补算法做出</w:t>
      </w:r>
      <w:r w:rsidR="00FA6BE2">
        <w:rPr>
          <w:rFonts w:hint="eastAsia"/>
        </w:rPr>
        <w:t>简单</w:t>
      </w:r>
      <w:r w:rsidRPr="007D67A4">
        <w:rPr>
          <w:rFonts w:hint="eastAsia"/>
        </w:rPr>
        <w:t>介绍。</w:t>
      </w:r>
    </w:p>
    <w:p w14:paraId="5C3C0120" w14:textId="0B33ABA7" w:rsidR="007D67A4" w:rsidRDefault="007D67A4" w:rsidP="0048333C">
      <w:pPr>
        <w:ind w:firstLineChars="200" w:firstLine="420"/>
        <w:jc w:val="center"/>
        <w:rPr>
          <w:sz w:val="21"/>
          <w:szCs w:val="21"/>
        </w:rPr>
      </w:pPr>
    </w:p>
    <w:p w14:paraId="1A2EBA4B" w14:textId="77777777" w:rsidR="00A400AA" w:rsidRDefault="00A400AA" w:rsidP="00A400AA">
      <w:pPr>
        <w:ind w:firstLineChars="200" w:firstLine="420"/>
        <w:jc w:val="center"/>
        <w:rPr>
          <w:sz w:val="21"/>
          <w:szCs w:val="21"/>
        </w:rPr>
      </w:pPr>
      <w:r>
        <w:rPr>
          <w:noProof/>
          <w:sz w:val="21"/>
          <w:szCs w:val="21"/>
        </w:rPr>
        <w:lastRenderedPageBreak/>
        <w:drawing>
          <wp:inline distT="0" distB="0" distL="0" distR="0" wp14:anchorId="2C04CF80" wp14:editId="699C44DC">
            <wp:extent cx="3726180" cy="3394694"/>
            <wp:effectExtent l="0" t="0" r="762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算算法逻辑图.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778485" cy="3442346"/>
                    </a:xfrm>
                    <a:prstGeom prst="rect">
                      <a:avLst/>
                    </a:prstGeom>
                  </pic:spPr>
                </pic:pic>
              </a:graphicData>
            </a:graphic>
          </wp:inline>
        </w:drawing>
      </w:r>
    </w:p>
    <w:p w14:paraId="1DD54AE7" w14:textId="5B1C9541" w:rsidR="00A400AA" w:rsidRPr="007D67A4" w:rsidRDefault="005F7D0B" w:rsidP="00A400AA">
      <w:pPr>
        <w:ind w:firstLineChars="200" w:firstLine="420"/>
        <w:jc w:val="center"/>
        <w:rPr>
          <w:sz w:val="21"/>
          <w:szCs w:val="21"/>
        </w:rPr>
      </w:pPr>
      <w:r>
        <w:rPr>
          <w:rFonts w:hint="eastAsia"/>
          <w:sz w:val="21"/>
          <w:szCs w:val="21"/>
        </w:rPr>
        <w:t>图</w:t>
      </w:r>
      <w:r w:rsidR="00A400AA">
        <w:rPr>
          <w:rFonts w:hint="eastAsia"/>
          <w:sz w:val="21"/>
          <w:szCs w:val="21"/>
        </w:rPr>
        <w:t>2</w:t>
      </w:r>
      <w:r w:rsidR="00A400AA">
        <w:rPr>
          <w:sz w:val="21"/>
          <w:szCs w:val="21"/>
        </w:rPr>
        <w:t>.</w:t>
      </w:r>
      <w:r>
        <w:rPr>
          <w:rFonts w:hint="eastAsia"/>
          <w:sz w:val="21"/>
          <w:szCs w:val="21"/>
        </w:rPr>
        <w:t>7</w:t>
      </w:r>
      <w:r>
        <w:rPr>
          <w:sz w:val="21"/>
          <w:szCs w:val="21"/>
        </w:rPr>
        <w:t xml:space="preserve">  </w:t>
      </w:r>
      <w:r w:rsidR="00A400AA">
        <w:rPr>
          <w:rFonts w:hint="eastAsia"/>
          <w:sz w:val="21"/>
          <w:szCs w:val="21"/>
        </w:rPr>
        <w:t>算法逻辑流程图</w:t>
      </w:r>
    </w:p>
    <w:p w14:paraId="0C7E9C3B" w14:textId="7A285557" w:rsidR="00B36F8D" w:rsidRPr="00B36F8D" w:rsidRDefault="007D67A4" w:rsidP="00B36F8D">
      <w:pPr>
        <w:ind w:firstLineChars="200" w:firstLine="482"/>
      </w:pPr>
      <w:r w:rsidRPr="007D67A4">
        <w:rPr>
          <w:b/>
        </w:rPr>
        <w:t>直线插补算法：</w:t>
      </w:r>
      <w:r w:rsidRPr="007D67A4">
        <w:t>首先</w:t>
      </w:r>
      <w:r w:rsidR="00894126">
        <w:rPr>
          <w:rFonts w:hint="eastAsia"/>
        </w:rPr>
        <w:t>分别定义</w:t>
      </w:r>
      <w:r w:rsidRPr="00840799">
        <w:rPr>
          <w:iCs/>
        </w:rPr>
        <w:t>P</w:t>
      </w:r>
      <w:r w:rsidRPr="00840799">
        <w:rPr>
          <w:iCs/>
          <w:vertAlign w:val="subscript"/>
        </w:rPr>
        <w:t>s</w:t>
      </w:r>
      <w:r w:rsidRPr="00840799">
        <w:rPr>
          <w:iCs/>
        </w:rPr>
        <w:t xml:space="preserve"> (x</w:t>
      </w:r>
      <w:r w:rsidRPr="00840799">
        <w:rPr>
          <w:iCs/>
          <w:vertAlign w:val="subscript"/>
        </w:rPr>
        <w:t>s</w:t>
      </w:r>
      <w:r w:rsidR="004C58DF">
        <w:rPr>
          <w:iCs/>
          <w:vertAlign w:val="subscript"/>
        </w:rPr>
        <w:t xml:space="preserve"> </w:t>
      </w:r>
      <w:r w:rsidRPr="00840799">
        <w:rPr>
          <w:iCs/>
        </w:rPr>
        <w:t>,</w:t>
      </w:r>
      <w:r w:rsidR="004C58DF">
        <w:rPr>
          <w:iCs/>
        </w:rPr>
        <w:t xml:space="preserve"> </w:t>
      </w:r>
      <w:r w:rsidRPr="00840799">
        <w:rPr>
          <w:iCs/>
        </w:rPr>
        <w:t>y</w:t>
      </w:r>
      <w:r w:rsidRPr="00840799">
        <w:rPr>
          <w:iCs/>
          <w:vertAlign w:val="subscript"/>
        </w:rPr>
        <w:t>s</w:t>
      </w:r>
      <w:r w:rsidRPr="00840799">
        <w:rPr>
          <w:iCs/>
        </w:rPr>
        <w:t>)</w:t>
      </w:r>
      <w:r w:rsidRPr="007D67A4">
        <w:t>和</w:t>
      </w:r>
      <w:r w:rsidRPr="00840799">
        <w:rPr>
          <w:iCs/>
        </w:rPr>
        <w:t>P</w:t>
      </w:r>
      <w:r w:rsidRPr="00840799">
        <w:rPr>
          <w:iCs/>
          <w:vertAlign w:val="subscript"/>
        </w:rPr>
        <w:t>e</w:t>
      </w:r>
      <w:r w:rsidRPr="00840799">
        <w:rPr>
          <w:iCs/>
        </w:rPr>
        <w:t xml:space="preserve"> (x</w:t>
      </w:r>
      <w:r w:rsidRPr="00840799">
        <w:rPr>
          <w:iCs/>
          <w:vertAlign w:val="subscript"/>
        </w:rPr>
        <w:t>e</w:t>
      </w:r>
      <w:r w:rsidR="004C58DF">
        <w:rPr>
          <w:iCs/>
          <w:vertAlign w:val="subscript"/>
        </w:rPr>
        <w:t xml:space="preserve"> </w:t>
      </w:r>
      <w:r w:rsidRPr="00840799">
        <w:rPr>
          <w:iCs/>
        </w:rPr>
        <w:t>,</w:t>
      </w:r>
      <w:r w:rsidR="004C58DF">
        <w:rPr>
          <w:iCs/>
        </w:rPr>
        <w:t xml:space="preserve"> </w:t>
      </w:r>
      <w:r w:rsidRPr="00840799">
        <w:rPr>
          <w:iCs/>
        </w:rPr>
        <w:t>y</w:t>
      </w:r>
      <w:r w:rsidRPr="00840799">
        <w:rPr>
          <w:iCs/>
          <w:vertAlign w:val="subscript"/>
        </w:rPr>
        <w:t>e</w:t>
      </w:r>
      <w:r w:rsidRPr="00840799">
        <w:rPr>
          <w:iCs/>
        </w:rPr>
        <w:t>)</w:t>
      </w:r>
      <w:r w:rsidR="00894126" w:rsidRPr="00894126">
        <w:rPr>
          <w:rFonts w:hint="eastAsia"/>
        </w:rPr>
        <w:t xml:space="preserve"> </w:t>
      </w:r>
      <w:r w:rsidR="00894126">
        <w:rPr>
          <w:rFonts w:hint="eastAsia"/>
        </w:rPr>
        <w:t>为</w:t>
      </w:r>
      <w:r w:rsidR="00894126" w:rsidRPr="007D67A4">
        <w:t>起点和终点</w:t>
      </w:r>
      <w:r w:rsidRPr="007D67A4">
        <w:rPr>
          <w:i/>
        </w:rPr>
        <w:t xml:space="preserve">, </w:t>
      </w:r>
      <w:r w:rsidR="00840799" w:rsidRPr="00840799">
        <w:rPr>
          <w:rFonts w:hint="eastAsia"/>
          <w:iCs/>
        </w:rPr>
        <w:t>系统在</w:t>
      </w:r>
      <w:r w:rsidRPr="00840799">
        <w:rPr>
          <w:iCs/>
        </w:rPr>
        <w:t>t</w:t>
      </w:r>
      <w:r w:rsidR="004C58DF">
        <w:rPr>
          <w:rFonts w:hint="eastAsia"/>
          <w:iCs/>
        </w:rPr>
        <w:t>时刻</w:t>
      </w:r>
      <w:r w:rsidRPr="007D67A4">
        <w:t>的位置为：</w:t>
      </w:r>
    </w:p>
    <w:p w14:paraId="4462025F" w14:textId="74A2F0B7" w:rsidR="007D67A4" w:rsidRDefault="00013324" w:rsidP="00C638FF">
      <w:pPr>
        <w:pStyle w:val="MTDisplayEquation"/>
      </w:pPr>
      <w:r>
        <w:tab/>
      </w:r>
      <w:r w:rsidR="00C57A97" w:rsidRPr="00C638FF">
        <w:rPr>
          <w:position w:val="-18"/>
        </w:rPr>
        <w:object w:dxaOrig="2860" w:dyaOrig="520" w14:anchorId="6A4DCE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1pt;height:25.95pt" o:ole="">
            <v:imagedata r:id="rId46" o:title=""/>
          </v:shape>
          <o:OLEObject Type="Embed" ProgID="Equation.DSMT4" ShapeID="_x0000_i1025" DrawAspect="Content" ObjectID="_1723840486" r:id="rId47"/>
        </w:object>
      </w:r>
      <w:r>
        <w:tab/>
      </w:r>
      <w:r w:rsidR="0044182F">
        <w:t>2</w:t>
      </w:r>
      <w:r w:rsidR="00794ECC">
        <w:rPr>
          <w:rFonts w:hint="eastAsia"/>
        </w:rPr>
        <w:t>-</w:t>
      </w:r>
      <w:r w:rsidR="0044182F">
        <w:t>1</w:t>
      </w:r>
    </w:p>
    <w:p w14:paraId="7FF4400E" w14:textId="08AFD63D" w:rsidR="00C638FF" w:rsidRPr="00C638FF" w:rsidRDefault="00C638FF" w:rsidP="00C638FF">
      <w:pPr>
        <w:pStyle w:val="MTDisplayEquation"/>
      </w:pPr>
      <w:r>
        <w:tab/>
      </w:r>
      <w:r w:rsidRPr="00C638FF">
        <w:rPr>
          <w:position w:val="-18"/>
        </w:rPr>
        <w:object w:dxaOrig="2920" w:dyaOrig="520" w14:anchorId="3A96026C">
          <v:shape id="_x0000_i1026" type="#_x0000_t75" style="width:144.9pt;height:25.95pt" o:ole="">
            <v:imagedata r:id="rId48" o:title=""/>
          </v:shape>
          <o:OLEObject Type="Embed" ProgID="Equation.DSMT4" ShapeID="_x0000_i1026" DrawAspect="Content" ObjectID="_1723840487" r:id="rId49"/>
        </w:object>
      </w:r>
      <w:r>
        <w:tab/>
      </w:r>
      <w:r w:rsidR="0044182F">
        <w:t>2</w:t>
      </w:r>
      <w:r w:rsidR="00794ECC">
        <w:rPr>
          <w:rFonts w:hint="eastAsia"/>
        </w:rPr>
        <w:t>-</w:t>
      </w:r>
      <w:r w:rsidR="0044182F">
        <w:t>2</w:t>
      </w:r>
    </w:p>
    <w:p w14:paraId="7F01CE19" w14:textId="14088555" w:rsidR="007D67A4" w:rsidRDefault="007D67A4" w:rsidP="00C638FF">
      <w:pPr>
        <w:ind w:firstLine="420"/>
      </w:pPr>
      <w:r w:rsidRPr="007D67A4">
        <w:t>其中</w:t>
      </w:r>
      <w:r w:rsidRPr="007D67A4">
        <w:t>f</w:t>
      </w:r>
      <w:r w:rsidRPr="00E655F5">
        <w:rPr>
          <w:vertAlign w:val="subscript"/>
        </w:rPr>
        <w:t>x</w:t>
      </w:r>
      <w:r w:rsidRPr="007D67A4">
        <w:t>和</w:t>
      </w:r>
      <w:r w:rsidRPr="007D67A4">
        <w:t>f</w:t>
      </w:r>
      <w:r w:rsidRPr="00E655F5">
        <w:rPr>
          <w:vertAlign w:val="subscript"/>
        </w:rPr>
        <w:t>y</w:t>
      </w:r>
      <w:r w:rsidR="00840799">
        <w:rPr>
          <w:rFonts w:hint="eastAsia"/>
        </w:rPr>
        <w:t>分别为</w:t>
      </w:r>
      <w:r w:rsidR="007939A9">
        <w:rPr>
          <w:rFonts w:hint="eastAsia"/>
        </w:rPr>
        <w:t>x</w:t>
      </w:r>
      <w:r w:rsidR="00840799">
        <w:rPr>
          <w:rFonts w:hint="eastAsia"/>
        </w:rPr>
        <w:t>轴和</w:t>
      </w:r>
      <w:r w:rsidR="007939A9">
        <w:rPr>
          <w:rFonts w:hint="eastAsia"/>
        </w:rPr>
        <w:t>y</w:t>
      </w:r>
      <w:r w:rsidR="00840799">
        <w:rPr>
          <w:rFonts w:hint="eastAsia"/>
        </w:rPr>
        <w:t>轴的移动速度</w:t>
      </w:r>
      <w:r w:rsidRPr="007D67A4">
        <w:t>。当</w:t>
      </w:r>
      <w:r w:rsidR="00840799">
        <w:rPr>
          <w:rFonts w:hint="eastAsia"/>
        </w:rPr>
        <w:t>进行了</w:t>
      </w:r>
      <w:r w:rsidR="00840799">
        <w:rPr>
          <w:rFonts w:hint="eastAsia"/>
        </w:rPr>
        <w:t>N</w:t>
      </w:r>
      <w:r w:rsidR="00840799">
        <w:rPr>
          <w:rFonts w:hint="eastAsia"/>
        </w:rPr>
        <w:t>次时间间隔</w:t>
      </w:r>
      <w:r w:rsidR="00AF732D">
        <w:rPr>
          <w:rFonts w:hint="eastAsia"/>
        </w:rPr>
        <w:t>为</w:t>
      </w:r>
      <w:r w:rsidRPr="007D67A4">
        <w:t>T</w:t>
      </w:r>
      <w:r w:rsidRPr="00E655F5">
        <w:rPr>
          <w:vertAlign w:val="subscript"/>
        </w:rPr>
        <w:t>i</w:t>
      </w:r>
      <w:r w:rsidR="00AF732D" w:rsidRPr="00AF732D">
        <w:rPr>
          <w:rFonts w:hint="eastAsia"/>
        </w:rPr>
        <w:t>的</w:t>
      </w:r>
      <w:r w:rsidRPr="007D67A4">
        <w:t>插补</w:t>
      </w:r>
      <w:r w:rsidR="00AF732D">
        <w:rPr>
          <w:rFonts w:hint="eastAsia"/>
        </w:rPr>
        <w:t>计算后</w:t>
      </w:r>
      <w:r w:rsidRPr="007D67A4">
        <w:t>，可以得到其</w:t>
      </w:r>
      <w:r w:rsidR="00AF732D">
        <w:rPr>
          <w:rFonts w:hint="eastAsia"/>
        </w:rPr>
        <w:t>离散化</w:t>
      </w:r>
      <w:r w:rsidRPr="007D67A4">
        <w:t>形式：</w:t>
      </w:r>
    </w:p>
    <w:p w14:paraId="3945CA71" w14:textId="562EAA09" w:rsidR="00C638FF" w:rsidRDefault="00C638FF" w:rsidP="00C638FF">
      <w:pPr>
        <w:pStyle w:val="MTDisplayEquation"/>
      </w:pPr>
      <w:r>
        <w:tab/>
      </w:r>
      <w:r w:rsidRPr="00C638FF">
        <w:rPr>
          <w:position w:val="-30"/>
        </w:rPr>
        <w:object w:dxaOrig="4560" w:dyaOrig="700" w14:anchorId="013D79F7">
          <v:shape id="_x0000_i1027" type="#_x0000_t75" style="width:227.4pt;height:35.1pt" o:ole="">
            <v:imagedata r:id="rId50" o:title=""/>
          </v:shape>
          <o:OLEObject Type="Embed" ProgID="Equation.DSMT4" ShapeID="_x0000_i1027" DrawAspect="Content" ObjectID="_1723840488" r:id="rId51"/>
        </w:object>
      </w:r>
      <w:r>
        <w:tab/>
      </w:r>
      <w:r w:rsidR="0044182F">
        <w:t>2</w:t>
      </w:r>
      <w:r w:rsidR="00085B04">
        <w:rPr>
          <w:rFonts w:hint="eastAsia"/>
        </w:rPr>
        <w:t>-</w:t>
      </w:r>
      <w:r w:rsidR="0044182F">
        <w:t>3</w:t>
      </w:r>
    </w:p>
    <w:p w14:paraId="3750AB3F" w14:textId="57549716" w:rsidR="00C638FF" w:rsidRPr="00C638FF" w:rsidRDefault="00C638FF" w:rsidP="00C638FF">
      <w:pPr>
        <w:pStyle w:val="MTDisplayEquation"/>
      </w:pPr>
      <w:r>
        <w:tab/>
      </w:r>
      <w:r w:rsidRPr="00C638FF">
        <w:rPr>
          <w:position w:val="-30"/>
        </w:rPr>
        <w:object w:dxaOrig="4620" w:dyaOrig="700" w14:anchorId="0C262F47">
          <v:shape id="_x0000_i1028" type="#_x0000_t75" style="width:231.05pt;height:35.1pt" o:ole="">
            <v:imagedata r:id="rId52" o:title=""/>
          </v:shape>
          <o:OLEObject Type="Embed" ProgID="Equation.DSMT4" ShapeID="_x0000_i1028" DrawAspect="Content" ObjectID="_1723840489" r:id="rId53"/>
        </w:object>
      </w:r>
      <w:r>
        <w:tab/>
      </w:r>
      <w:r w:rsidR="0044182F">
        <w:t>2</w:t>
      </w:r>
      <w:r w:rsidR="00794ECC">
        <w:rPr>
          <w:rFonts w:hint="eastAsia"/>
        </w:rPr>
        <w:t>-</w:t>
      </w:r>
      <w:r w:rsidR="0044182F">
        <w:t>4</w:t>
      </w:r>
    </w:p>
    <w:p w14:paraId="2DF92CD2" w14:textId="3EB5AAB7" w:rsidR="007D67A4" w:rsidRDefault="007D67A4" w:rsidP="007D67A4">
      <w:pPr>
        <w:ind w:firstLineChars="200" w:firstLine="480"/>
      </w:pPr>
      <w:r w:rsidRPr="007D67A4">
        <w:t>在</w:t>
      </w:r>
      <w:r w:rsidR="000177FC">
        <w:rPr>
          <w:rFonts w:hint="eastAsia"/>
        </w:rPr>
        <w:t>直角</w:t>
      </w:r>
      <w:r w:rsidRPr="007D67A4">
        <w:t>坐标系中，</w:t>
      </w:r>
      <w:r w:rsidRPr="00BB442B">
        <w:rPr>
          <w:iCs/>
        </w:rPr>
        <w:t>x</w:t>
      </w:r>
      <w:proofErr w:type="gramStart"/>
      <w:r w:rsidRPr="007D67A4">
        <w:t>轴</w:t>
      </w:r>
      <w:r w:rsidR="00FC6F5C" w:rsidRPr="007D67A4">
        <w:t>设置</w:t>
      </w:r>
      <w:proofErr w:type="gramEnd"/>
      <w:r w:rsidRPr="007D67A4">
        <w:t>为增量前进方向，判断指标</w:t>
      </w:r>
      <w:r w:rsidR="00FC6F5C" w:rsidRPr="007D67A4">
        <w:t>为</w:t>
      </w:r>
      <w:r w:rsidR="00FC6F5C" w:rsidRPr="00BB442B">
        <w:rPr>
          <w:iCs/>
        </w:rPr>
        <w:t>y</w:t>
      </w:r>
      <w:r w:rsidR="00FC6F5C" w:rsidRPr="007D67A4">
        <w:t>轴</w:t>
      </w:r>
      <w:r w:rsidR="00FC6F5C">
        <w:rPr>
          <w:rFonts w:hint="eastAsia"/>
        </w:rPr>
        <w:t>的</w:t>
      </w:r>
      <w:r w:rsidR="00FC6F5C" w:rsidRPr="007D67A4">
        <w:t>坐标</w:t>
      </w:r>
      <w:r w:rsidRPr="007D67A4">
        <w:t>，当</w:t>
      </w:r>
      <w:r w:rsidR="00FC6F5C">
        <w:rPr>
          <w:rFonts w:hint="eastAsia"/>
        </w:rPr>
        <w:t>前时刻</w:t>
      </w:r>
      <w:r w:rsidR="00FC6F5C">
        <w:rPr>
          <w:rFonts w:hint="eastAsia"/>
        </w:rPr>
        <w:t>y</w:t>
      </w:r>
      <w:r w:rsidR="00FC6F5C">
        <w:rPr>
          <w:rFonts w:hint="eastAsia"/>
        </w:rPr>
        <w:t>轴坐标</w:t>
      </w:r>
      <w:r w:rsidRPr="007D67A4">
        <w:t>穿过直线</w:t>
      </w:r>
      <w:r w:rsidR="00FC6F5C">
        <w:rPr>
          <w:rFonts w:hint="eastAsia"/>
        </w:rPr>
        <w:t>时</w:t>
      </w:r>
      <w:r w:rsidRPr="007D67A4">
        <w:t>，则</w:t>
      </w:r>
      <w:r w:rsidRPr="00BB442B">
        <w:rPr>
          <w:iCs/>
        </w:rPr>
        <w:t>x</w:t>
      </w:r>
      <w:r w:rsidRPr="007D67A4">
        <w:t>轴</w:t>
      </w:r>
      <w:r w:rsidR="00727076">
        <w:rPr>
          <w:rFonts w:hint="eastAsia"/>
        </w:rPr>
        <w:t>坐标</w:t>
      </w:r>
      <w:r w:rsidR="0054439E">
        <w:rPr>
          <w:rFonts w:hint="eastAsia"/>
        </w:rPr>
        <w:t>通过</w:t>
      </w:r>
      <w:r w:rsidR="00727076">
        <w:rPr>
          <w:rFonts w:hint="eastAsia"/>
        </w:rPr>
        <w:t>相应</w:t>
      </w:r>
      <w:r w:rsidR="0054439E">
        <w:rPr>
          <w:rFonts w:hint="eastAsia"/>
        </w:rPr>
        <w:t>计算来</w:t>
      </w:r>
      <w:r w:rsidRPr="007D67A4">
        <w:t>产生下一步增量。通过两轴交替插补进给，计算插补结束后位置与给定直线的位置关系，获得插补前进方向</w:t>
      </w:r>
      <w:r w:rsidR="00845903">
        <w:rPr>
          <w:rFonts w:hint="eastAsia"/>
        </w:rPr>
        <w:t>，</w:t>
      </w:r>
      <w:r w:rsidRPr="007D67A4">
        <w:t>图</w:t>
      </w:r>
      <w:r w:rsidR="0049220D">
        <w:rPr>
          <w:rFonts w:hint="eastAsia"/>
        </w:rPr>
        <w:t>2.</w:t>
      </w:r>
      <w:r w:rsidR="007B3863">
        <w:rPr>
          <w:rFonts w:hint="eastAsia"/>
        </w:rPr>
        <w:t>8</w:t>
      </w:r>
      <w:r w:rsidR="00845903">
        <w:rPr>
          <w:rFonts w:hint="eastAsia"/>
        </w:rPr>
        <w:t>a</w:t>
      </w:r>
      <w:r w:rsidRPr="007D67A4">
        <w:t>。</w:t>
      </w:r>
    </w:p>
    <w:p w14:paraId="4B393747" w14:textId="6F29E969" w:rsidR="007D67A4" w:rsidRPr="007D67A4" w:rsidRDefault="005F7D93" w:rsidP="00FC4C96">
      <w:pPr>
        <w:jc w:val="center"/>
      </w:pPr>
      <w:r>
        <w:rPr>
          <w:noProof/>
        </w:rPr>
        <w:lastRenderedPageBreak/>
        <w:drawing>
          <wp:inline distT="0" distB="0" distL="0" distR="0" wp14:anchorId="77D1CD11" wp14:editId="3E6DE2CA">
            <wp:extent cx="5503572" cy="1759374"/>
            <wp:effectExtent l="0" t="0" r="0" b="0"/>
            <wp:docPr id="8" name="图片 1">
              <a:extLst xmlns:a="http://schemas.openxmlformats.org/drawingml/2006/main">
                <a:ext uri="{FF2B5EF4-FFF2-40B4-BE49-F238E27FC236}">
                  <a16:creationId xmlns:a16="http://schemas.microsoft.com/office/drawing/2014/main" id="{C41B0361-A1F1-445C-BA80-E22DB58685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C41B0361-A1F1-445C-BA80-E22DB586853F}"/>
                        </a:ext>
                      </a:extLst>
                    </pic:cNvPr>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03572" cy="1759374"/>
                    </a:xfrm>
                    <a:prstGeom prst="rect">
                      <a:avLst/>
                    </a:prstGeom>
                  </pic:spPr>
                </pic:pic>
              </a:graphicData>
            </a:graphic>
          </wp:inline>
        </w:drawing>
      </w:r>
    </w:p>
    <w:p w14:paraId="6D0A781B" w14:textId="646CC30F" w:rsidR="007D67A4" w:rsidRPr="00177A7F" w:rsidRDefault="005F7D0B" w:rsidP="00FC4C96">
      <w:pPr>
        <w:jc w:val="center"/>
        <w:rPr>
          <w:sz w:val="21"/>
          <w:szCs w:val="21"/>
        </w:rPr>
      </w:pPr>
      <w:r>
        <w:rPr>
          <w:rFonts w:hint="eastAsia"/>
          <w:sz w:val="21"/>
          <w:szCs w:val="21"/>
        </w:rPr>
        <w:t>图</w:t>
      </w:r>
      <w:r w:rsidR="0049220D">
        <w:rPr>
          <w:rFonts w:hint="eastAsia"/>
          <w:sz w:val="21"/>
          <w:szCs w:val="21"/>
        </w:rPr>
        <w:t>2.</w:t>
      </w:r>
      <w:r w:rsidR="007B3863">
        <w:rPr>
          <w:rFonts w:hint="eastAsia"/>
          <w:sz w:val="21"/>
          <w:szCs w:val="21"/>
        </w:rPr>
        <w:t>8</w:t>
      </w:r>
      <w:r w:rsidR="000177FC">
        <w:rPr>
          <w:sz w:val="21"/>
          <w:szCs w:val="21"/>
        </w:rPr>
        <w:t xml:space="preserve">  </w:t>
      </w:r>
      <w:r w:rsidR="00845903">
        <w:rPr>
          <w:rFonts w:hint="eastAsia"/>
          <w:sz w:val="21"/>
          <w:szCs w:val="21"/>
        </w:rPr>
        <w:t>两种</w:t>
      </w:r>
      <w:r w:rsidR="000177FC">
        <w:rPr>
          <w:rFonts w:hint="eastAsia"/>
          <w:sz w:val="21"/>
          <w:szCs w:val="21"/>
        </w:rPr>
        <w:t>坐标系中的</w:t>
      </w:r>
      <w:r w:rsidR="007D67A4" w:rsidRPr="00177A7F">
        <w:rPr>
          <w:sz w:val="21"/>
          <w:szCs w:val="21"/>
        </w:rPr>
        <w:t>插补算法原理</w:t>
      </w:r>
      <w:r w:rsidR="00845903">
        <w:rPr>
          <w:rFonts w:hint="eastAsia"/>
          <w:sz w:val="21"/>
          <w:szCs w:val="21"/>
        </w:rPr>
        <w:t>（</w:t>
      </w:r>
      <w:r w:rsidR="00845903">
        <w:rPr>
          <w:rFonts w:hint="eastAsia"/>
          <w:sz w:val="21"/>
          <w:szCs w:val="21"/>
        </w:rPr>
        <w:t>a</w:t>
      </w:r>
      <w:r w:rsidR="00845903">
        <w:rPr>
          <w:rFonts w:hint="eastAsia"/>
          <w:sz w:val="21"/>
          <w:szCs w:val="21"/>
        </w:rPr>
        <w:t>）</w:t>
      </w:r>
      <w:r w:rsidR="000177FC">
        <w:rPr>
          <w:rFonts w:hint="eastAsia"/>
          <w:sz w:val="21"/>
          <w:szCs w:val="21"/>
        </w:rPr>
        <w:t>直角坐标系</w:t>
      </w:r>
      <w:r w:rsidR="00E95767">
        <w:rPr>
          <w:rFonts w:hint="eastAsia"/>
          <w:sz w:val="21"/>
          <w:szCs w:val="21"/>
        </w:rPr>
        <w:t>；</w:t>
      </w:r>
      <w:r w:rsidR="000177FC">
        <w:rPr>
          <w:rFonts w:hint="eastAsia"/>
          <w:sz w:val="21"/>
          <w:szCs w:val="21"/>
        </w:rPr>
        <w:t>（</w:t>
      </w:r>
      <w:r w:rsidR="000177FC">
        <w:rPr>
          <w:rFonts w:hint="eastAsia"/>
          <w:sz w:val="21"/>
          <w:szCs w:val="21"/>
        </w:rPr>
        <w:t>b</w:t>
      </w:r>
      <w:r w:rsidR="000177FC">
        <w:rPr>
          <w:rFonts w:hint="eastAsia"/>
          <w:sz w:val="21"/>
          <w:szCs w:val="21"/>
        </w:rPr>
        <w:t>）极坐标系</w:t>
      </w:r>
    </w:p>
    <w:p w14:paraId="180DB63B" w14:textId="5C52E3BB" w:rsidR="007D67A4" w:rsidRDefault="007D67A4" w:rsidP="007D67A4">
      <w:pPr>
        <w:ind w:firstLineChars="200" w:firstLine="480"/>
      </w:pPr>
      <w:r w:rsidRPr="007D67A4">
        <w:t>在极坐标系中，</w:t>
      </w:r>
      <w:r w:rsidR="00845903">
        <w:rPr>
          <w:rFonts w:hint="eastAsia"/>
        </w:rPr>
        <w:t>图</w:t>
      </w:r>
      <w:r w:rsidR="00845903">
        <w:rPr>
          <w:rFonts w:hint="eastAsia"/>
        </w:rPr>
        <w:t>2.8b</w:t>
      </w:r>
      <w:r w:rsidR="00845903">
        <w:rPr>
          <w:rFonts w:hint="eastAsia"/>
        </w:rPr>
        <w:t>。</w:t>
      </w:r>
      <w:r w:rsidRPr="007D67A4">
        <w:t>设置</w:t>
      </w:r>
      <m:oMath>
        <m:r>
          <w:rPr>
            <w:rFonts w:ascii="Cambria Math" w:hAnsi="Cambria Math"/>
          </w:rPr>
          <m:t>θ</m:t>
        </m:r>
      </m:oMath>
      <w:r w:rsidRPr="007D67A4">
        <w:t>轴为增量前进方向，</w:t>
      </w:r>
      <w:r w:rsidRPr="007D67A4">
        <w:rPr>
          <w:i/>
        </w:rPr>
        <w:t>r</w:t>
      </w:r>
      <w:r w:rsidRPr="007D67A4">
        <w:t>轴坐标为判断指标和</w:t>
      </w:r>
      <w:r w:rsidRPr="007D67A4">
        <w:rPr>
          <w:i/>
        </w:rPr>
        <w:t>d</w:t>
      </w:r>
      <w:r w:rsidRPr="007D67A4">
        <w:t>比较，当</w:t>
      </w:r>
      <w:r w:rsidRPr="007D67A4">
        <w:rPr>
          <w:i/>
        </w:rPr>
        <w:t>r-d</w:t>
      </w:r>
      <w:r w:rsidRPr="007D67A4">
        <w:t>的值发生符号翻转，则</w:t>
      </w:r>
      <m:oMath>
        <m:r>
          <w:rPr>
            <w:rFonts w:ascii="Cambria Math" w:hAnsi="Cambria Math"/>
          </w:rPr>
          <m:t>θ</m:t>
        </m:r>
      </m:oMath>
      <w:proofErr w:type="gramStart"/>
      <w:r w:rsidRPr="007D67A4">
        <w:t>轴产生</w:t>
      </w:r>
      <w:proofErr w:type="gramEnd"/>
      <w:r w:rsidRPr="007D67A4">
        <w:t>下一步增量。通过两轴交替插补进给，</w:t>
      </w:r>
      <w:r w:rsidR="007939A9">
        <w:rPr>
          <w:rFonts w:hint="eastAsia"/>
        </w:rPr>
        <w:t>并</w:t>
      </w:r>
      <w:r w:rsidRPr="007D67A4">
        <w:t>计算插补结束后位置与给定直线的位置关系，获得插补前进方向</w:t>
      </w:r>
      <w:r>
        <w:rPr>
          <w:rFonts w:hint="eastAsia"/>
        </w:rPr>
        <w:t>。</w:t>
      </w:r>
    </w:p>
    <w:p w14:paraId="18F28003" w14:textId="32CDDDB8" w:rsidR="007D67A4" w:rsidRDefault="0038091D" w:rsidP="005534A7">
      <w:pPr>
        <w:pStyle w:val="2"/>
      </w:pPr>
      <w:bookmarkStart w:id="129" w:name="_Toc89981306"/>
      <w:proofErr w:type="gramStart"/>
      <w:r>
        <w:rPr>
          <w:rFonts w:hint="eastAsia"/>
        </w:rPr>
        <w:t>点胶</w:t>
      </w:r>
      <w:r w:rsidR="007D67A4">
        <w:rPr>
          <w:rFonts w:hint="eastAsia"/>
        </w:rPr>
        <w:t>系统设计</w:t>
      </w:r>
      <w:bookmarkEnd w:id="129"/>
      <w:proofErr w:type="gramEnd"/>
    </w:p>
    <w:p w14:paraId="77241805" w14:textId="16248FD6" w:rsidR="007D67A4" w:rsidRDefault="0038091D" w:rsidP="0011505C">
      <w:pPr>
        <w:pStyle w:val="3"/>
      </w:pPr>
      <w:proofErr w:type="gramStart"/>
      <w:r>
        <w:rPr>
          <w:rFonts w:hint="eastAsia"/>
        </w:rPr>
        <w:t>点胶系统</w:t>
      </w:r>
      <w:proofErr w:type="gramEnd"/>
      <w:r w:rsidR="007D67A4">
        <w:rPr>
          <w:rFonts w:hint="eastAsia"/>
        </w:rPr>
        <w:t>结构设计</w:t>
      </w:r>
    </w:p>
    <w:p w14:paraId="782D2E0D" w14:textId="4293EA7A" w:rsidR="00EF7560" w:rsidRDefault="0084286A" w:rsidP="00E76469">
      <w:pPr>
        <w:ind w:firstLineChars="200" w:firstLine="480"/>
      </w:pPr>
      <w:proofErr w:type="gramStart"/>
      <w:r>
        <w:rPr>
          <w:rFonts w:hint="eastAsia"/>
        </w:rPr>
        <w:t>点胶</w:t>
      </w:r>
      <w:r w:rsidR="00EF7560" w:rsidRPr="00EF7560">
        <w:rPr>
          <w:rFonts w:hint="eastAsia"/>
        </w:rPr>
        <w:t>系统</w:t>
      </w:r>
      <w:proofErr w:type="gramEnd"/>
      <w:r w:rsidR="009D6415">
        <w:rPr>
          <w:rFonts w:hint="eastAsia"/>
        </w:rPr>
        <w:t>适用于</w:t>
      </w:r>
      <w:r w:rsidR="00EF7560" w:rsidRPr="00EF7560">
        <w:rPr>
          <w:rFonts w:hint="eastAsia"/>
        </w:rPr>
        <w:t>直写式</w:t>
      </w:r>
      <w:r w:rsidR="00EF7560" w:rsidRPr="00EF7560">
        <w:rPr>
          <w:rFonts w:hint="eastAsia"/>
        </w:rPr>
        <w:t>3</w:t>
      </w:r>
      <w:r w:rsidR="00EF7560" w:rsidRPr="00EF7560">
        <w:t>D</w:t>
      </w:r>
      <w:r w:rsidR="00EF7560" w:rsidRPr="00EF7560">
        <w:rPr>
          <w:rFonts w:hint="eastAsia"/>
        </w:rPr>
        <w:t>打印。整个系统的核心部分为一台</w:t>
      </w:r>
      <w:r w:rsidR="00EF7560" w:rsidRPr="00EF7560">
        <w:t>Ultimus V</w:t>
      </w:r>
      <w:proofErr w:type="gramStart"/>
      <w:r w:rsidR="00EF7560" w:rsidRPr="00EF7560">
        <w:rPr>
          <w:rFonts w:hint="eastAsia"/>
        </w:rPr>
        <w:t>点胶机</w:t>
      </w:r>
      <w:proofErr w:type="gramEnd"/>
      <w:r w:rsidR="00D56E61">
        <w:rPr>
          <w:rFonts w:hint="eastAsia"/>
        </w:rPr>
        <w:t>，如图</w:t>
      </w:r>
      <w:r w:rsidR="00D56E61">
        <w:rPr>
          <w:rFonts w:hint="eastAsia"/>
        </w:rPr>
        <w:t>2.</w:t>
      </w:r>
      <w:r w:rsidR="007B3863">
        <w:rPr>
          <w:rFonts w:hint="eastAsia"/>
        </w:rPr>
        <w:t>9</w:t>
      </w:r>
      <w:r w:rsidR="00EF7560" w:rsidRPr="00EF7560">
        <w:rPr>
          <w:rFonts w:hint="eastAsia"/>
        </w:rPr>
        <w:t>。它可以通过</w:t>
      </w:r>
      <w:r w:rsidR="00EF7560" w:rsidRPr="00EF7560">
        <w:rPr>
          <w:rFonts w:hint="eastAsia"/>
        </w:rPr>
        <w:t>R</w:t>
      </w:r>
      <w:r w:rsidR="00EF7560" w:rsidRPr="00EF7560">
        <w:t>S-232</w:t>
      </w:r>
      <w:r w:rsidR="00EF7560" w:rsidRPr="00EF7560">
        <w:rPr>
          <w:rFonts w:hint="eastAsia"/>
        </w:rPr>
        <w:t>接口转</w:t>
      </w:r>
      <w:r w:rsidR="00EF7560" w:rsidRPr="00EF7560">
        <w:rPr>
          <w:rFonts w:hint="eastAsia"/>
        </w:rPr>
        <w:t>U</w:t>
      </w:r>
      <w:r w:rsidR="00EF7560" w:rsidRPr="00EF7560">
        <w:t>SB</w:t>
      </w:r>
      <w:r w:rsidR="00EF7560" w:rsidRPr="00EF7560">
        <w:rPr>
          <w:rFonts w:hint="eastAsia"/>
        </w:rPr>
        <w:t>的方式连接至树莓派上。通过树莓派发送</w:t>
      </w:r>
      <w:r w:rsidR="00EF7560" w:rsidRPr="00EF7560">
        <w:t>ASCII</w:t>
      </w:r>
      <w:r w:rsidR="00EF7560" w:rsidRPr="00EF7560">
        <w:rPr>
          <w:rFonts w:hint="eastAsia"/>
        </w:rPr>
        <w:t>码指令来控制点胶机的工作状态。整个混合</w:t>
      </w:r>
      <w:r w:rsidR="00EF7560" w:rsidRPr="00EF7560">
        <w:rPr>
          <w:rFonts w:hint="eastAsia"/>
        </w:rPr>
        <w:t>3</w:t>
      </w:r>
      <w:r w:rsidR="00EF7560" w:rsidRPr="00EF7560">
        <w:t>D</w:t>
      </w:r>
      <w:r w:rsidR="00EF7560" w:rsidRPr="00EF7560">
        <w:rPr>
          <w:rFonts w:hint="eastAsia"/>
        </w:rPr>
        <w:t>打印系统只配备了</w:t>
      </w:r>
      <w:proofErr w:type="gramStart"/>
      <w:r w:rsidR="00EF7560" w:rsidRPr="00EF7560">
        <w:rPr>
          <w:rFonts w:hint="eastAsia"/>
        </w:rPr>
        <w:t>一台点胶机</w:t>
      </w:r>
      <w:proofErr w:type="gramEnd"/>
      <w:r w:rsidR="00EF7560" w:rsidRPr="00EF7560">
        <w:rPr>
          <w:rFonts w:hint="eastAsia"/>
        </w:rPr>
        <w:t>，而为了实现多种功能性材料的打印过程</w:t>
      </w:r>
      <w:r w:rsidR="00E71E5A">
        <w:rPr>
          <w:rFonts w:hint="eastAsia"/>
        </w:rPr>
        <w:t>，</w:t>
      </w:r>
      <w:r w:rsidR="00EF7560" w:rsidRPr="00EF7560">
        <w:rPr>
          <w:rFonts w:hint="eastAsia"/>
        </w:rPr>
        <w:t>需要具备多个可调</w:t>
      </w:r>
      <w:r w:rsidR="009D6415">
        <w:rPr>
          <w:rFonts w:hint="eastAsia"/>
        </w:rPr>
        <w:t>控</w:t>
      </w:r>
      <w:r w:rsidR="00EF7560" w:rsidRPr="00EF7560">
        <w:rPr>
          <w:rFonts w:hint="eastAsia"/>
        </w:rPr>
        <w:t>的气体通路。在本方案中采用一个单进多出的电磁阀门来对气路的启</w:t>
      </w:r>
      <w:proofErr w:type="gramStart"/>
      <w:r w:rsidR="00EF7560" w:rsidRPr="00EF7560">
        <w:rPr>
          <w:rFonts w:hint="eastAsia"/>
        </w:rPr>
        <w:t>停进行</w:t>
      </w:r>
      <w:proofErr w:type="gramEnd"/>
      <w:r w:rsidR="00EF7560" w:rsidRPr="00EF7560">
        <w:rPr>
          <w:rFonts w:hint="eastAsia"/>
        </w:rPr>
        <w:t>控制，通过树莓派向</w:t>
      </w:r>
      <w:r w:rsidR="00027E84" w:rsidRPr="00EF7560">
        <w:rPr>
          <w:rFonts w:hint="eastAsia"/>
        </w:rPr>
        <w:t>该电磁阀门</w:t>
      </w:r>
      <w:r w:rsidR="00EF7560" w:rsidRPr="00EF7560">
        <w:rPr>
          <w:rFonts w:hint="eastAsia"/>
        </w:rPr>
        <w:t>发送高低电平</w:t>
      </w:r>
      <w:r w:rsidR="00027E84">
        <w:rPr>
          <w:rFonts w:hint="eastAsia"/>
        </w:rPr>
        <w:t>来</w:t>
      </w:r>
      <w:r w:rsidR="00EF7560" w:rsidRPr="00EF7560">
        <w:rPr>
          <w:rFonts w:hint="eastAsia"/>
        </w:rPr>
        <w:t>进行状态转换</w:t>
      </w:r>
      <w:r w:rsidR="007B3863">
        <w:rPr>
          <w:rFonts w:hint="eastAsia"/>
        </w:rPr>
        <w:t>，其结构</w:t>
      </w:r>
      <w:r w:rsidR="00EF7560" w:rsidRPr="00EF7560">
        <w:rPr>
          <w:rFonts w:hint="eastAsia"/>
        </w:rPr>
        <w:t>如图</w:t>
      </w:r>
      <w:r w:rsidR="00D56E61">
        <w:rPr>
          <w:rFonts w:hint="eastAsia"/>
        </w:rPr>
        <w:t>2.</w:t>
      </w:r>
      <w:r w:rsidR="007B3863">
        <w:rPr>
          <w:rFonts w:hint="eastAsia"/>
        </w:rPr>
        <w:t>10</w:t>
      </w:r>
      <w:r w:rsidR="007B3863">
        <w:rPr>
          <w:rFonts w:hint="eastAsia"/>
        </w:rPr>
        <w:t>。</w:t>
      </w:r>
    </w:p>
    <w:p w14:paraId="0118E949" w14:textId="6D594EE9" w:rsidR="00EF7560" w:rsidRDefault="00EF7560" w:rsidP="00EF7560">
      <w:pPr>
        <w:ind w:firstLineChars="200" w:firstLine="482"/>
        <w:jc w:val="center"/>
      </w:pPr>
      <w:r w:rsidRPr="00EB5946">
        <w:rPr>
          <w:b/>
          <w:bCs/>
          <w:noProof/>
        </w:rPr>
        <w:drawing>
          <wp:inline distT="0" distB="0" distL="0" distR="0" wp14:anchorId="632EA53E" wp14:editId="39E8D64C">
            <wp:extent cx="2802604" cy="194007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822843" cy="1954088"/>
                    </a:xfrm>
                    <a:prstGeom prst="rect">
                      <a:avLst/>
                    </a:prstGeom>
                  </pic:spPr>
                </pic:pic>
              </a:graphicData>
            </a:graphic>
          </wp:inline>
        </w:drawing>
      </w:r>
    </w:p>
    <w:p w14:paraId="163539A8" w14:textId="15749627" w:rsidR="00580290" w:rsidRPr="00580290" w:rsidRDefault="005F7D0B" w:rsidP="00EF7560">
      <w:pPr>
        <w:ind w:firstLineChars="200" w:firstLine="420"/>
        <w:jc w:val="center"/>
        <w:rPr>
          <w:sz w:val="21"/>
          <w:szCs w:val="21"/>
        </w:rPr>
      </w:pPr>
      <w:r>
        <w:rPr>
          <w:rFonts w:hint="eastAsia"/>
          <w:sz w:val="21"/>
          <w:szCs w:val="21"/>
        </w:rPr>
        <w:t>图</w:t>
      </w:r>
      <w:r w:rsidR="00D56E61">
        <w:rPr>
          <w:rFonts w:hint="eastAsia"/>
          <w:sz w:val="21"/>
          <w:szCs w:val="21"/>
        </w:rPr>
        <w:t>2.</w:t>
      </w:r>
      <w:r w:rsidR="007B3863">
        <w:rPr>
          <w:rFonts w:hint="eastAsia"/>
          <w:sz w:val="21"/>
          <w:szCs w:val="21"/>
        </w:rPr>
        <w:t>9</w:t>
      </w:r>
      <w:r>
        <w:rPr>
          <w:sz w:val="21"/>
          <w:szCs w:val="21"/>
        </w:rPr>
        <w:t xml:space="preserve">  </w:t>
      </w:r>
      <w:r w:rsidR="00D56E61" w:rsidRPr="00D56E61">
        <w:rPr>
          <w:sz w:val="21"/>
          <w:szCs w:val="21"/>
        </w:rPr>
        <w:t>Ultimus</w:t>
      </w:r>
      <w:r>
        <w:rPr>
          <w:sz w:val="21"/>
          <w:szCs w:val="21"/>
        </w:rPr>
        <w:t xml:space="preserve"> </w:t>
      </w:r>
      <w:r w:rsidR="00D56E61" w:rsidRPr="00D56E61">
        <w:rPr>
          <w:sz w:val="21"/>
          <w:szCs w:val="21"/>
        </w:rPr>
        <w:t>V</w:t>
      </w:r>
      <w:proofErr w:type="gramStart"/>
      <w:r w:rsidR="00580290" w:rsidRPr="00D56E61">
        <w:rPr>
          <w:rFonts w:hint="eastAsia"/>
          <w:sz w:val="21"/>
          <w:szCs w:val="21"/>
        </w:rPr>
        <w:t>点胶机</w:t>
      </w:r>
      <w:proofErr w:type="gramEnd"/>
    </w:p>
    <w:p w14:paraId="66015C37" w14:textId="46156471" w:rsidR="00D55C86" w:rsidRDefault="00D55C86" w:rsidP="00EF7560">
      <w:pPr>
        <w:ind w:firstLineChars="200" w:firstLine="480"/>
        <w:jc w:val="center"/>
      </w:pPr>
      <w:r w:rsidRPr="003A3EA7">
        <w:rPr>
          <w:noProof/>
        </w:rPr>
        <w:lastRenderedPageBreak/>
        <w:drawing>
          <wp:inline distT="0" distB="0" distL="0" distR="0" wp14:anchorId="7FD6C240" wp14:editId="53861DB1">
            <wp:extent cx="2619327" cy="196327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654028" cy="1989279"/>
                    </a:xfrm>
                    <a:prstGeom prst="rect">
                      <a:avLst/>
                    </a:prstGeom>
                  </pic:spPr>
                </pic:pic>
              </a:graphicData>
            </a:graphic>
          </wp:inline>
        </w:drawing>
      </w:r>
    </w:p>
    <w:p w14:paraId="0820113B" w14:textId="208E0CDD" w:rsidR="001533A4" w:rsidRPr="00580290" w:rsidRDefault="005F7D0B" w:rsidP="001533A4">
      <w:pPr>
        <w:ind w:firstLineChars="200" w:firstLine="420"/>
        <w:jc w:val="center"/>
        <w:rPr>
          <w:sz w:val="21"/>
          <w:szCs w:val="21"/>
        </w:rPr>
      </w:pPr>
      <w:r>
        <w:rPr>
          <w:rFonts w:hint="eastAsia"/>
          <w:sz w:val="21"/>
          <w:szCs w:val="21"/>
        </w:rPr>
        <w:t>图</w:t>
      </w:r>
      <w:r w:rsidR="00D56E61">
        <w:rPr>
          <w:rFonts w:hint="eastAsia"/>
          <w:sz w:val="21"/>
          <w:szCs w:val="21"/>
        </w:rPr>
        <w:t>2.</w:t>
      </w:r>
      <w:r w:rsidR="007B3863">
        <w:rPr>
          <w:rFonts w:hint="eastAsia"/>
          <w:sz w:val="21"/>
          <w:szCs w:val="21"/>
        </w:rPr>
        <w:t>10</w:t>
      </w:r>
      <w:r>
        <w:rPr>
          <w:sz w:val="21"/>
          <w:szCs w:val="21"/>
        </w:rPr>
        <w:t xml:space="preserve">  </w:t>
      </w:r>
      <w:r w:rsidR="00580290" w:rsidRPr="00580290">
        <w:rPr>
          <w:rFonts w:hint="eastAsia"/>
          <w:sz w:val="21"/>
          <w:szCs w:val="21"/>
        </w:rPr>
        <w:t>用于控制气路的单进多出电磁阀</w:t>
      </w:r>
    </w:p>
    <w:p w14:paraId="19B621E3" w14:textId="48C10CA4" w:rsidR="00D55C86" w:rsidRDefault="0038091D" w:rsidP="0011505C">
      <w:pPr>
        <w:pStyle w:val="3"/>
      </w:pPr>
      <w:r>
        <w:rPr>
          <w:rFonts w:hint="eastAsia"/>
        </w:rPr>
        <w:t>混合</w:t>
      </w:r>
      <w:r>
        <w:rPr>
          <w:rFonts w:hint="eastAsia"/>
        </w:rPr>
        <w:t>3</w:t>
      </w:r>
      <w:r>
        <w:t>D</w:t>
      </w:r>
      <w:r>
        <w:rPr>
          <w:rFonts w:hint="eastAsia"/>
        </w:rPr>
        <w:t>打印系统功能验证</w:t>
      </w:r>
    </w:p>
    <w:p w14:paraId="7F93E169" w14:textId="0355857A" w:rsidR="00D55C86" w:rsidRDefault="00D55C86" w:rsidP="00E76469">
      <w:pPr>
        <w:ind w:firstLineChars="200" w:firstLine="480"/>
      </w:pPr>
      <w:r w:rsidRPr="00D55C86">
        <w:rPr>
          <w:rFonts w:hint="eastAsia"/>
        </w:rPr>
        <w:t>为了提</w:t>
      </w:r>
      <w:r w:rsidR="008C7BB5">
        <w:rPr>
          <w:rFonts w:hint="eastAsia"/>
        </w:rPr>
        <w:t>升</w:t>
      </w:r>
      <w:r w:rsidRPr="00D55C86">
        <w:rPr>
          <w:rFonts w:hint="eastAsia"/>
        </w:rPr>
        <w:t>整个系统的</w:t>
      </w:r>
      <w:r w:rsidR="008C7BB5">
        <w:rPr>
          <w:rFonts w:hint="eastAsia"/>
        </w:rPr>
        <w:t>打印</w:t>
      </w:r>
      <w:r w:rsidR="008C7BB5" w:rsidRPr="00D55C86">
        <w:rPr>
          <w:rFonts w:hint="eastAsia"/>
        </w:rPr>
        <w:t>精度</w:t>
      </w:r>
      <w:r w:rsidRPr="00D55C86">
        <w:rPr>
          <w:rFonts w:hint="eastAsia"/>
        </w:rPr>
        <w:t>与</w:t>
      </w:r>
      <w:r w:rsidR="008C7BB5" w:rsidRPr="00D55C86">
        <w:rPr>
          <w:rFonts w:hint="eastAsia"/>
        </w:rPr>
        <w:t>稳定性</w:t>
      </w:r>
      <w:r w:rsidRPr="00D55C86">
        <w:rPr>
          <w:rFonts w:hint="eastAsia"/>
        </w:rPr>
        <w:t>。在各个组件整合完成后需要对其进行调试以获得最佳的工作效果。从三个维度对混合</w:t>
      </w:r>
      <w:r w:rsidRPr="00D55C86">
        <w:rPr>
          <w:rFonts w:hint="eastAsia"/>
        </w:rPr>
        <w:t>3</w:t>
      </w:r>
      <w:r w:rsidRPr="00D55C86">
        <w:t>D</w:t>
      </w:r>
      <w:r w:rsidRPr="00D55C86">
        <w:rPr>
          <w:rFonts w:hint="eastAsia"/>
        </w:rPr>
        <w:t>打印机的精度进行了测试</w:t>
      </w:r>
      <w:r w:rsidR="00E9012A">
        <w:rPr>
          <w:rFonts w:hint="eastAsia"/>
        </w:rPr>
        <w:t>，包括：</w:t>
      </w:r>
      <w:r w:rsidRPr="00D55C86">
        <w:rPr>
          <w:rFonts w:hint="eastAsia"/>
        </w:rPr>
        <w:t>打印线条的均</w:t>
      </w:r>
      <w:proofErr w:type="gramStart"/>
      <w:r w:rsidRPr="00D55C86">
        <w:rPr>
          <w:rFonts w:hint="eastAsia"/>
        </w:rPr>
        <w:t>一</w:t>
      </w:r>
      <w:proofErr w:type="gramEnd"/>
      <w:r w:rsidRPr="00D55C86">
        <w:rPr>
          <w:rFonts w:hint="eastAsia"/>
        </w:rPr>
        <w:t>性，主要包括线条的宽度一致性，线条的曲率一致性</w:t>
      </w:r>
      <w:r w:rsidR="00E9012A">
        <w:rPr>
          <w:rFonts w:hint="eastAsia"/>
        </w:rPr>
        <w:t>；</w:t>
      </w:r>
      <w:r w:rsidRPr="00D55C86">
        <w:rPr>
          <w:rFonts w:hint="eastAsia"/>
        </w:rPr>
        <w:t>对同一图案的一致性测试和不同图案的普适性测试</w:t>
      </w:r>
      <w:r w:rsidR="00E9012A">
        <w:rPr>
          <w:rFonts w:hint="eastAsia"/>
        </w:rPr>
        <w:t>；</w:t>
      </w:r>
      <w:r w:rsidRPr="00D55C86">
        <w:rPr>
          <w:rFonts w:hint="eastAsia"/>
        </w:rPr>
        <w:t>对于硬质电子元器件的吸取放置精度测试</w:t>
      </w:r>
      <w:r w:rsidR="00346C04">
        <w:rPr>
          <w:rFonts w:hint="eastAsia"/>
        </w:rPr>
        <w:t>，图</w:t>
      </w:r>
      <w:r w:rsidR="00346C04">
        <w:rPr>
          <w:rFonts w:hint="eastAsia"/>
        </w:rPr>
        <w:t>2.10</w:t>
      </w:r>
      <w:r w:rsidRPr="00D55C86">
        <w:rPr>
          <w:rFonts w:hint="eastAsia"/>
        </w:rPr>
        <w:t>。根据测试结果</w:t>
      </w:r>
      <w:r w:rsidR="00351509">
        <w:rPr>
          <w:rFonts w:hint="eastAsia"/>
        </w:rPr>
        <w:t>对</w:t>
      </w:r>
      <w:r w:rsidRPr="00D55C86">
        <w:rPr>
          <w:rFonts w:hint="eastAsia"/>
        </w:rPr>
        <w:t>系统的机械结构和程序参数进行相应的调整与修正。最终使开发</w:t>
      </w:r>
      <w:r w:rsidR="00351509">
        <w:rPr>
          <w:rFonts w:hint="eastAsia"/>
        </w:rPr>
        <w:t>出</w:t>
      </w:r>
      <w:r w:rsidRPr="00D55C86">
        <w:rPr>
          <w:rFonts w:hint="eastAsia"/>
        </w:rPr>
        <w:t>的混合</w:t>
      </w:r>
      <w:r w:rsidRPr="00D55C86">
        <w:rPr>
          <w:rFonts w:hint="eastAsia"/>
        </w:rPr>
        <w:t>3</w:t>
      </w:r>
      <w:r w:rsidRPr="00D55C86">
        <w:t>D</w:t>
      </w:r>
      <w:r w:rsidRPr="00D55C86">
        <w:rPr>
          <w:rFonts w:hint="eastAsia"/>
        </w:rPr>
        <w:t>打印系统能够满足实验需求。</w:t>
      </w:r>
    </w:p>
    <w:p w14:paraId="659977D9" w14:textId="7DC913E6" w:rsidR="001533A4" w:rsidRDefault="00AC15EE" w:rsidP="00AC15EE">
      <w:pPr>
        <w:jc w:val="center"/>
      </w:pPr>
      <w:r>
        <w:rPr>
          <w:rFonts w:hint="eastAsia"/>
          <w:noProof/>
        </w:rPr>
        <w:drawing>
          <wp:inline distT="0" distB="0" distL="0" distR="0" wp14:anchorId="36717BD8" wp14:editId="01AD535C">
            <wp:extent cx="4543836" cy="155856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57"/>
                    <a:stretch>
                      <a:fillRect/>
                    </a:stretch>
                  </pic:blipFill>
                  <pic:spPr>
                    <a:xfrm>
                      <a:off x="0" y="0"/>
                      <a:ext cx="4564428" cy="1565631"/>
                    </a:xfrm>
                    <a:prstGeom prst="rect">
                      <a:avLst/>
                    </a:prstGeom>
                  </pic:spPr>
                </pic:pic>
              </a:graphicData>
            </a:graphic>
          </wp:inline>
        </w:drawing>
      </w:r>
    </w:p>
    <w:p w14:paraId="1D074A8B" w14:textId="3CA8DE2A" w:rsidR="001533A4" w:rsidRPr="001533A4" w:rsidRDefault="005F7D0B" w:rsidP="001533A4">
      <w:pPr>
        <w:jc w:val="center"/>
        <w:rPr>
          <w:sz w:val="21"/>
          <w:szCs w:val="21"/>
        </w:rPr>
      </w:pPr>
      <w:r>
        <w:rPr>
          <w:rFonts w:hint="eastAsia"/>
          <w:sz w:val="21"/>
          <w:szCs w:val="21"/>
        </w:rPr>
        <w:t>图</w:t>
      </w:r>
      <w:r w:rsidR="001533A4" w:rsidRPr="001533A4">
        <w:rPr>
          <w:sz w:val="21"/>
          <w:szCs w:val="21"/>
        </w:rPr>
        <w:t>2.1</w:t>
      </w:r>
      <w:r w:rsidR="00E9012A">
        <w:rPr>
          <w:rFonts w:hint="eastAsia"/>
          <w:sz w:val="21"/>
          <w:szCs w:val="21"/>
        </w:rPr>
        <w:t>1</w:t>
      </w:r>
      <w:r>
        <w:rPr>
          <w:sz w:val="21"/>
          <w:szCs w:val="21"/>
        </w:rPr>
        <w:t xml:space="preserve">  </w:t>
      </w:r>
      <w:r w:rsidR="001533A4" w:rsidRPr="001533A4">
        <w:rPr>
          <w:sz w:val="21"/>
          <w:szCs w:val="21"/>
        </w:rPr>
        <w:t>LED</w:t>
      </w:r>
      <w:r w:rsidR="001533A4" w:rsidRPr="001533A4">
        <w:rPr>
          <w:sz w:val="21"/>
          <w:szCs w:val="21"/>
        </w:rPr>
        <w:t>吸取与放置测试</w:t>
      </w:r>
      <w:r w:rsidR="00AC15EE">
        <w:rPr>
          <w:rFonts w:hint="eastAsia"/>
          <w:sz w:val="21"/>
          <w:szCs w:val="21"/>
        </w:rPr>
        <w:t>（</w:t>
      </w:r>
      <w:r w:rsidR="00AC15EE">
        <w:rPr>
          <w:rFonts w:hint="eastAsia"/>
          <w:sz w:val="21"/>
          <w:szCs w:val="21"/>
        </w:rPr>
        <w:t>a</w:t>
      </w:r>
      <w:r w:rsidR="00AC15EE">
        <w:rPr>
          <w:rFonts w:hint="eastAsia"/>
          <w:sz w:val="21"/>
          <w:szCs w:val="21"/>
        </w:rPr>
        <w:t>）吸取（真空开）；（</w:t>
      </w:r>
      <w:r w:rsidR="00AC15EE">
        <w:rPr>
          <w:rFonts w:hint="eastAsia"/>
          <w:sz w:val="21"/>
          <w:szCs w:val="21"/>
        </w:rPr>
        <w:t>b</w:t>
      </w:r>
      <w:r w:rsidR="00AC15EE">
        <w:rPr>
          <w:rFonts w:hint="eastAsia"/>
          <w:sz w:val="21"/>
          <w:szCs w:val="21"/>
        </w:rPr>
        <w:t>）放置（真空关）</w:t>
      </w:r>
    </w:p>
    <w:p w14:paraId="20D9612B" w14:textId="784822B9" w:rsidR="00D55C86" w:rsidRDefault="00D55C86" w:rsidP="005534A7">
      <w:pPr>
        <w:pStyle w:val="2"/>
      </w:pPr>
      <w:bookmarkStart w:id="130" w:name="_Toc89981307"/>
      <w:r>
        <w:rPr>
          <w:rFonts w:hint="eastAsia"/>
        </w:rPr>
        <w:t>本章小结</w:t>
      </w:r>
      <w:bookmarkEnd w:id="130"/>
    </w:p>
    <w:p w14:paraId="1933ED4E" w14:textId="68B4C946" w:rsidR="007B55E2" w:rsidRDefault="00D55C86" w:rsidP="00EA1631">
      <w:pPr>
        <w:ind w:firstLineChars="200" w:firstLine="480"/>
      </w:pPr>
      <w:r w:rsidRPr="00D55C86">
        <w:rPr>
          <w:rFonts w:hint="eastAsia"/>
        </w:rPr>
        <w:t>本章主要针对混合</w:t>
      </w:r>
      <w:r w:rsidRPr="00D55C86">
        <w:rPr>
          <w:rFonts w:hint="eastAsia"/>
        </w:rPr>
        <w:t>3</w:t>
      </w:r>
      <w:r w:rsidRPr="00D55C86">
        <w:t>D</w:t>
      </w:r>
      <w:r w:rsidRPr="00D55C86">
        <w:rPr>
          <w:rFonts w:hint="eastAsia"/>
        </w:rPr>
        <w:t>打印设备</w:t>
      </w:r>
      <w:r w:rsidR="00351509">
        <w:rPr>
          <w:rFonts w:hint="eastAsia"/>
        </w:rPr>
        <w:t>的</w:t>
      </w:r>
      <w:r w:rsidRPr="00D55C86">
        <w:rPr>
          <w:rFonts w:hint="eastAsia"/>
        </w:rPr>
        <w:t>设计思路以及具体实现方法进行了阐述。从应用需求到设计方案再到具体的技术细节进行了描述。针对混合</w:t>
      </w:r>
      <w:r w:rsidRPr="00D55C86">
        <w:rPr>
          <w:rFonts w:hint="eastAsia"/>
        </w:rPr>
        <w:t>3</w:t>
      </w:r>
      <w:r w:rsidRPr="00D55C86">
        <w:t>D</w:t>
      </w:r>
      <w:r w:rsidRPr="00D55C86">
        <w:rPr>
          <w:rFonts w:hint="eastAsia"/>
        </w:rPr>
        <w:t>打印中需要用到多种功能性材料的特点。设计了具备三个</w:t>
      </w:r>
      <w:r w:rsidRPr="00D55C86">
        <w:rPr>
          <w:rFonts w:hint="eastAsia"/>
        </w:rPr>
        <w:t>Z</w:t>
      </w:r>
      <w:r w:rsidRPr="00D55C86">
        <w:rPr>
          <w:rFonts w:hint="eastAsia"/>
        </w:rPr>
        <w:t>轴的</w:t>
      </w:r>
      <w:proofErr w:type="gramStart"/>
      <w:r w:rsidRPr="00D55C86">
        <w:rPr>
          <w:rFonts w:hint="eastAsia"/>
        </w:rPr>
        <w:t>多材料</w:t>
      </w:r>
      <w:proofErr w:type="gramEnd"/>
      <w:r w:rsidRPr="00D55C86">
        <w:rPr>
          <w:rFonts w:hint="eastAsia"/>
        </w:rPr>
        <w:t>打印结构。并巧妙的采用真空吸取的方式解决了硬质电子元器件的定位与放置问题。考虑到要</w:t>
      </w:r>
      <w:r w:rsidR="0086082B">
        <w:rPr>
          <w:rFonts w:hint="eastAsia"/>
        </w:rPr>
        <w:t>使用</w:t>
      </w:r>
      <w:proofErr w:type="gramStart"/>
      <w:r w:rsidRPr="00D55C86">
        <w:rPr>
          <w:rFonts w:hint="eastAsia"/>
        </w:rPr>
        <w:t>一台点胶机</w:t>
      </w:r>
      <w:proofErr w:type="gramEnd"/>
      <w:r w:rsidRPr="00D55C86">
        <w:rPr>
          <w:rFonts w:hint="eastAsia"/>
        </w:rPr>
        <w:t>实现多</w:t>
      </w:r>
      <w:r w:rsidRPr="00D55C86">
        <w:rPr>
          <w:rFonts w:hint="eastAsia"/>
        </w:rPr>
        <w:lastRenderedPageBreak/>
        <w:t>种功能性材料的直写式打印。采用了单进多出电磁阀门来进行气路开启关闭控制的方案。系统的下位机采用树莓派来构成，上位机采用个人电脑。上位机与下位机之间采用局域网的形式进行通信。采用这种方案</w:t>
      </w:r>
      <w:r w:rsidR="00F012DA">
        <w:rPr>
          <w:rFonts w:hint="eastAsia"/>
        </w:rPr>
        <w:t>能够最大化的去除冗余设备，提升系统</w:t>
      </w:r>
      <w:r w:rsidRPr="00D55C86">
        <w:rPr>
          <w:rFonts w:hint="eastAsia"/>
        </w:rPr>
        <w:t>的灵活性。运行于树莓派中的控制程序采用</w:t>
      </w:r>
      <w:r w:rsidRPr="00D55C86">
        <w:rPr>
          <w:rFonts w:hint="eastAsia"/>
        </w:rPr>
        <w:t>Python</w:t>
      </w:r>
      <w:r w:rsidRPr="00D55C86">
        <w:rPr>
          <w:rFonts w:hint="eastAsia"/>
        </w:rPr>
        <w:t>语言进行编写。最后在三个维度对该混合</w:t>
      </w:r>
      <w:r w:rsidRPr="00D55C86">
        <w:rPr>
          <w:rFonts w:hint="eastAsia"/>
        </w:rPr>
        <w:t>3</w:t>
      </w:r>
      <w:r w:rsidRPr="00D55C86">
        <w:t>D</w:t>
      </w:r>
      <w:r w:rsidRPr="00D55C86">
        <w:rPr>
          <w:rFonts w:hint="eastAsia"/>
        </w:rPr>
        <w:t>打印系统的精度以及稳定性进行了测试。该混合</w:t>
      </w:r>
      <w:r w:rsidRPr="00D55C86">
        <w:rPr>
          <w:rFonts w:hint="eastAsia"/>
        </w:rPr>
        <w:t>3</w:t>
      </w:r>
      <w:r w:rsidRPr="00D55C86">
        <w:t>D</w:t>
      </w:r>
      <w:r w:rsidRPr="00D55C86">
        <w:rPr>
          <w:rFonts w:hint="eastAsia"/>
        </w:rPr>
        <w:t>打印系统能够很好的满足应用需求</w:t>
      </w:r>
      <w:r w:rsidR="008351E8">
        <w:rPr>
          <w:rFonts w:hint="eastAsia"/>
        </w:rPr>
        <w:t>，即</w:t>
      </w:r>
      <w:r w:rsidRPr="00D55C86">
        <w:rPr>
          <w:rFonts w:hint="eastAsia"/>
        </w:rPr>
        <w:t>实现多种材料的直写式</w:t>
      </w:r>
      <w:r w:rsidRPr="00D55C86">
        <w:rPr>
          <w:rFonts w:hint="eastAsia"/>
        </w:rPr>
        <w:t>3</w:t>
      </w:r>
      <w:r w:rsidRPr="00D55C86">
        <w:t>D</w:t>
      </w:r>
      <w:r w:rsidRPr="00D55C86">
        <w:rPr>
          <w:rFonts w:hint="eastAsia"/>
        </w:rPr>
        <w:t>打印以及电子元器件的吸取与放置。</w:t>
      </w:r>
    </w:p>
    <w:p w14:paraId="3C030FAC" w14:textId="3C950AB3" w:rsidR="00D55C86" w:rsidRDefault="006B296D" w:rsidP="00D55C86">
      <w:pPr>
        <w:pStyle w:val="1"/>
        <w:ind w:left="578" w:hanging="578"/>
      </w:pPr>
      <w:r>
        <w:rPr>
          <w:rFonts w:hint="eastAsia"/>
        </w:rPr>
        <w:lastRenderedPageBreak/>
        <w:t>智能</w:t>
      </w:r>
      <w:r w:rsidR="0060454F" w:rsidRPr="0060454F">
        <w:t>软体机器人基底材料和结构设计</w:t>
      </w:r>
    </w:p>
    <w:p w14:paraId="4025C9A8" w14:textId="1D05F671" w:rsidR="00D55C86" w:rsidRDefault="00D55C86" w:rsidP="005534A7">
      <w:pPr>
        <w:pStyle w:val="2"/>
      </w:pPr>
      <w:bookmarkStart w:id="131" w:name="_Toc89981309"/>
      <w:r>
        <w:rPr>
          <w:rFonts w:hint="eastAsia"/>
        </w:rPr>
        <w:t>引言</w:t>
      </w:r>
      <w:bookmarkEnd w:id="131"/>
    </w:p>
    <w:p w14:paraId="7387C2EA" w14:textId="4D09A293" w:rsidR="00D55C86" w:rsidRDefault="00D55C86" w:rsidP="00E76469">
      <w:pPr>
        <w:ind w:firstLineChars="200" w:firstLine="480"/>
      </w:pPr>
      <w:r w:rsidRPr="00D55C86">
        <w:rPr>
          <w:rFonts w:hint="eastAsia"/>
        </w:rPr>
        <w:t>能够对外界刺激做出响应的智能软材料是一个比较热门的研究领域。采用这些智能软材料</w:t>
      </w:r>
      <w:r w:rsidRPr="00D55C86">
        <w:t>能够</w:t>
      </w:r>
      <w:r w:rsidRPr="00D55C86">
        <w:rPr>
          <w:rFonts w:hint="eastAsia"/>
        </w:rPr>
        <w:t>制造</w:t>
      </w:r>
      <w:proofErr w:type="gramStart"/>
      <w:r w:rsidRPr="00D55C86">
        <w:rPr>
          <w:rFonts w:hint="eastAsia"/>
        </w:rPr>
        <w:t>出变维</w:t>
      </w:r>
      <w:proofErr w:type="gramEnd"/>
      <w:r w:rsidRPr="00D55C86">
        <w:rPr>
          <w:rFonts w:hint="eastAsia"/>
        </w:rPr>
        <w:t>度的软体机器人。这些软体机器人能够在</w:t>
      </w:r>
      <w:r w:rsidRPr="00D55C86">
        <w:t>光、热、溶剂、电场和磁场等</w:t>
      </w:r>
      <w:r w:rsidRPr="00D55C86">
        <w:rPr>
          <w:rFonts w:hint="eastAsia"/>
        </w:rPr>
        <w:t>外部刺激下完成变形、运动等功能。由于磁场本身具有较高的安全性，快速的响应速度并且能够在非接触，封闭的空间中完成对受控对象的精准控制等优点，因此在智能软体机器人的发展过程中得到了广泛的应用</w:t>
      </w:r>
      <w:r w:rsidR="00EB182A">
        <w:fldChar w:fldCharType="begin"/>
      </w:r>
      <w:r w:rsidR="005016D6">
        <w:instrText xml:space="preserve"> ADDIN NE.Ref.{A8C6AF28-ABCA-4444-869A-DE3A06365E2E}</w:instrText>
      </w:r>
      <w:r w:rsidR="00EB182A">
        <w:fldChar w:fldCharType="separate"/>
      </w:r>
      <w:r w:rsidR="005016D6">
        <w:rPr>
          <w:color w:val="080000"/>
          <w:kern w:val="0"/>
          <w:vertAlign w:val="superscript"/>
        </w:rPr>
        <w:t>[</w:t>
      </w:r>
      <w:r w:rsidR="00E17ED0">
        <w:rPr>
          <w:color w:val="080000"/>
          <w:kern w:val="0"/>
          <w:vertAlign w:val="superscript"/>
        </w:rPr>
        <w:t>46</w:t>
      </w:r>
      <w:r w:rsidR="005016D6">
        <w:rPr>
          <w:color w:val="080000"/>
          <w:kern w:val="0"/>
          <w:vertAlign w:val="superscript"/>
        </w:rPr>
        <w:t>]</w:t>
      </w:r>
      <w:r w:rsidR="00EB182A">
        <w:fldChar w:fldCharType="end"/>
      </w:r>
      <w:r w:rsidRPr="00D55C86">
        <w:rPr>
          <w:rFonts w:hint="eastAsia"/>
        </w:rPr>
        <w:t>。</w:t>
      </w:r>
      <w:r w:rsidRPr="00D55C86">
        <w:t>随着磁场控制技术的进步，磁响应软材料也从嵌入离散磁体或将磁性颗粒</w:t>
      </w:r>
      <w:r w:rsidRPr="00D55C86">
        <w:rPr>
          <w:rFonts w:hint="eastAsia"/>
        </w:rPr>
        <w:t>引入到柔性的</w:t>
      </w:r>
      <w:r w:rsidRPr="00D55C86">
        <w:t>化合物中发展到在</w:t>
      </w:r>
      <w:r w:rsidRPr="00D55C86">
        <w:rPr>
          <w:rFonts w:hint="eastAsia"/>
        </w:rPr>
        <w:t>能够在</w:t>
      </w:r>
      <w:r w:rsidRPr="00D55C86">
        <w:t>聚合物</w:t>
      </w:r>
      <w:r w:rsidRPr="00D55C86">
        <w:rPr>
          <w:rFonts w:hint="eastAsia"/>
        </w:rPr>
        <w:t>薄片</w:t>
      </w:r>
      <w:r w:rsidRPr="00D55C86">
        <w:t>中</w:t>
      </w:r>
      <w:r w:rsidRPr="00D55C86">
        <w:rPr>
          <w:rFonts w:hint="eastAsia"/>
        </w:rPr>
        <w:t>进行</w:t>
      </w:r>
      <w:r w:rsidRPr="00D55C86">
        <w:t>非均匀</w:t>
      </w:r>
      <w:r w:rsidRPr="00D55C86">
        <w:rPr>
          <w:rFonts w:hint="eastAsia"/>
        </w:rPr>
        <w:t>的</w:t>
      </w:r>
      <w:r w:rsidRPr="00D55C86">
        <w:t>磁化</w:t>
      </w:r>
      <w:r w:rsidR="007F102A">
        <w:fldChar w:fldCharType="begin"/>
      </w:r>
      <w:r w:rsidR="005016D6">
        <w:instrText xml:space="preserve"> ADDIN NE.Ref.{4125E556-73D6-41F3-B77E-E3A10948DCCB}</w:instrText>
      </w:r>
      <w:r w:rsidR="007F102A">
        <w:fldChar w:fldCharType="separate"/>
      </w:r>
      <w:r w:rsidR="005016D6">
        <w:rPr>
          <w:color w:val="080000"/>
          <w:kern w:val="0"/>
          <w:vertAlign w:val="superscript"/>
        </w:rPr>
        <w:t>[4</w:t>
      </w:r>
      <w:r w:rsidR="00E17ED0">
        <w:rPr>
          <w:color w:val="080000"/>
          <w:kern w:val="0"/>
          <w:vertAlign w:val="superscript"/>
        </w:rPr>
        <w:t>7</w:t>
      </w:r>
      <w:r w:rsidR="005016D6">
        <w:rPr>
          <w:color w:val="080000"/>
          <w:kern w:val="0"/>
          <w:vertAlign w:val="superscript"/>
        </w:rPr>
        <w:t>]</w:t>
      </w:r>
      <w:r w:rsidR="007F102A">
        <w:fldChar w:fldCharType="end"/>
      </w:r>
      <w:r w:rsidRPr="00D55C86">
        <w:rPr>
          <w:rFonts w:hint="eastAsia"/>
        </w:rPr>
        <w:t>。经过上一章的研究，我们开发出了能够实现快速制造柔性智能软体机器人的混合</w:t>
      </w:r>
      <w:r w:rsidRPr="00D55C86">
        <w:rPr>
          <w:rFonts w:hint="eastAsia"/>
        </w:rPr>
        <w:t>3</w:t>
      </w:r>
      <w:r w:rsidRPr="00D55C86">
        <w:t>D</w:t>
      </w:r>
      <w:r w:rsidRPr="00D55C86">
        <w:rPr>
          <w:rFonts w:hint="eastAsia"/>
        </w:rPr>
        <w:t>打印设备。为了能够制造出具备不同磁畴分布的软体机器人，我们需要对</w:t>
      </w:r>
      <w:r w:rsidRPr="00D55C86">
        <w:rPr>
          <w:rFonts w:hint="eastAsia"/>
        </w:rPr>
        <w:t>3</w:t>
      </w:r>
      <w:r w:rsidRPr="00D55C86">
        <w:t>D</w:t>
      </w:r>
      <w:r w:rsidRPr="00D55C86">
        <w:rPr>
          <w:rFonts w:hint="eastAsia"/>
        </w:rPr>
        <w:t>打印机设备的打印头部</w:t>
      </w:r>
      <w:proofErr w:type="gramStart"/>
      <w:r w:rsidRPr="00D55C86">
        <w:rPr>
          <w:rFonts w:hint="eastAsia"/>
        </w:rPr>
        <w:t>分做出</w:t>
      </w:r>
      <w:proofErr w:type="gramEnd"/>
      <w:r w:rsidRPr="00D55C86">
        <w:rPr>
          <w:rFonts w:hint="eastAsia"/>
        </w:rPr>
        <w:t>一些功能上的完善。使其能够在打印的过程中完成软体机器人的磁畴编程。具体方法</w:t>
      </w:r>
      <w:r w:rsidRPr="00D55C86">
        <w:t>是</w:t>
      </w:r>
      <w:r w:rsidRPr="00D55C86">
        <w:rPr>
          <w:rFonts w:hint="eastAsia"/>
        </w:rPr>
        <w:t>采用直写式的打印方式来打印</w:t>
      </w:r>
      <w:r w:rsidRPr="00D55C86">
        <w:t>含有铁磁</w:t>
      </w:r>
      <w:r w:rsidRPr="00D55C86">
        <w:rPr>
          <w:rFonts w:hint="eastAsia"/>
        </w:rPr>
        <w:t>颗</w:t>
      </w:r>
      <w:r w:rsidRPr="00D55C86">
        <w:t>粒的弹性体复合材料。通过在打印时</w:t>
      </w:r>
      <w:r w:rsidR="00D929AD">
        <w:rPr>
          <w:rFonts w:hint="eastAsia"/>
        </w:rPr>
        <w:t>通过环性永磁铁</w:t>
      </w:r>
      <w:r w:rsidRPr="00D55C86">
        <w:t>对</w:t>
      </w:r>
      <w:proofErr w:type="gramStart"/>
      <w:r w:rsidRPr="00D55C86">
        <w:t>点胶嘴</w:t>
      </w:r>
      <w:proofErr w:type="gramEnd"/>
      <w:r w:rsidRPr="00D55C86">
        <w:t>施加磁场，</w:t>
      </w:r>
      <w:r w:rsidRPr="00D55C86">
        <w:rPr>
          <w:rFonts w:hint="eastAsia"/>
        </w:rPr>
        <w:t>能够</w:t>
      </w:r>
      <w:r w:rsidRPr="00D55C86">
        <w:t>调整</w:t>
      </w:r>
      <w:r w:rsidR="00D929AD">
        <w:rPr>
          <w:rFonts w:hint="eastAsia"/>
        </w:rPr>
        <w:t>磁性</w:t>
      </w:r>
      <w:r w:rsidRPr="00D55C86">
        <w:t>粒子的方向，从而</w:t>
      </w:r>
      <w:r w:rsidRPr="00D55C86">
        <w:rPr>
          <w:rFonts w:hint="eastAsia"/>
        </w:rPr>
        <w:t>使打印头挤出的细丝具</w:t>
      </w:r>
      <w:r w:rsidR="00D929AD">
        <w:rPr>
          <w:rFonts w:hint="eastAsia"/>
        </w:rPr>
        <w:t>有</w:t>
      </w:r>
      <w:r w:rsidR="00486469">
        <w:rPr>
          <w:rFonts w:hint="eastAsia"/>
        </w:rPr>
        <w:t>相应</w:t>
      </w:r>
      <w:r w:rsidRPr="00D55C86">
        <w:rPr>
          <w:rFonts w:hint="eastAsia"/>
        </w:rPr>
        <w:t>的磁畴方向</w:t>
      </w:r>
      <w:r w:rsidR="00A2607B">
        <w:rPr>
          <w:rFonts w:hint="eastAsia"/>
        </w:rPr>
        <w:t>，</w:t>
      </w:r>
      <w:r w:rsidR="007F102A">
        <w:rPr>
          <w:rFonts w:hint="eastAsia"/>
        </w:rPr>
        <w:t>如图</w:t>
      </w:r>
      <w:r w:rsidR="00A2607B">
        <w:rPr>
          <w:rFonts w:hint="eastAsia"/>
        </w:rPr>
        <w:t>3.1</w:t>
      </w:r>
      <w:r w:rsidRPr="00D55C86">
        <w:rPr>
          <w:rFonts w:hint="eastAsia"/>
        </w:rPr>
        <w:t>。根据应用场景对</w:t>
      </w:r>
      <w:r w:rsidR="004E5EF4">
        <w:rPr>
          <w:rFonts w:hint="eastAsia"/>
        </w:rPr>
        <w:t>智能</w:t>
      </w:r>
      <w:r w:rsidRPr="00D55C86">
        <w:rPr>
          <w:rFonts w:hint="eastAsia"/>
        </w:rPr>
        <w:t>软体机器人的打印路径进行规划与设计，便可以获得具备不同运动特征的</w:t>
      </w:r>
      <w:r w:rsidR="004E5EF4">
        <w:rPr>
          <w:rFonts w:hint="eastAsia"/>
        </w:rPr>
        <w:t>智能</w:t>
      </w:r>
      <w:r w:rsidRPr="00D55C86">
        <w:rPr>
          <w:rFonts w:hint="eastAsia"/>
        </w:rPr>
        <w:t>软体机器人基底。</w:t>
      </w:r>
    </w:p>
    <w:p w14:paraId="41BD1186" w14:textId="2E88DCCE" w:rsidR="00A2607B" w:rsidRDefault="00F73A06" w:rsidP="00A2607B">
      <w:pPr>
        <w:jc w:val="center"/>
      </w:pPr>
      <w:r>
        <w:rPr>
          <w:noProof/>
        </w:rPr>
        <w:drawing>
          <wp:inline distT="0" distB="0" distL="0" distR="0" wp14:anchorId="538BA499" wp14:editId="25FC2110">
            <wp:extent cx="2911862" cy="238684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933561" cy="2404635"/>
                    </a:xfrm>
                    <a:prstGeom prst="rect">
                      <a:avLst/>
                    </a:prstGeom>
                  </pic:spPr>
                </pic:pic>
              </a:graphicData>
            </a:graphic>
          </wp:inline>
        </w:drawing>
      </w:r>
    </w:p>
    <w:p w14:paraId="670FE14F" w14:textId="5068BB42" w:rsidR="00A2607B" w:rsidRPr="00BC73B4" w:rsidRDefault="005F7D0B" w:rsidP="00A2607B">
      <w:pPr>
        <w:jc w:val="center"/>
        <w:rPr>
          <w:sz w:val="21"/>
          <w:szCs w:val="21"/>
        </w:rPr>
      </w:pPr>
      <w:r>
        <w:rPr>
          <w:rFonts w:hint="eastAsia"/>
          <w:color w:val="2E3033"/>
          <w:sz w:val="21"/>
          <w:szCs w:val="21"/>
          <w:shd w:val="clear" w:color="auto" w:fill="FFFFFF"/>
        </w:rPr>
        <w:t>图</w:t>
      </w:r>
      <w:r w:rsidR="00BC73B4">
        <w:rPr>
          <w:rFonts w:hint="eastAsia"/>
          <w:color w:val="2E3033"/>
          <w:sz w:val="21"/>
          <w:szCs w:val="21"/>
          <w:shd w:val="clear" w:color="auto" w:fill="FFFFFF"/>
        </w:rPr>
        <w:t>3</w:t>
      </w:r>
      <w:r w:rsidR="00CA33B7" w:rsidRPr="00BC73B4">
        <w:rPr>
          <w:color w:val="2E3033"/>
          <w:sz w:val="21"/>
          <w:szCs w:val="21"/>
          <w:shd w:val="clear" w:color="auto" w:fill="FFFFFF"/>
        </w:rPr>
        <w:t>.1</w:t>
      </w:r>
      <w:r>
        <w:rPr>
          <w:color w:val="2E3033"/>
          <w:sz w:val="21"/>
          <w:szCs w:val="21"/>
          <w:shd w:val="clear" w:color="auto" w:fill="FFFFFF"/>
        </w:rPr>
        <w:t xml:space="preserve">  </w:t>
      </w:r>
      <w:r w:rsidR="00CA33B7" w:rsidRPr="00BC73B4">
        <w:rPr>
          <w:color w:val="2E3033"/>
          <w:sz w:val="21"/>
          <w:szCs w:val="21"/>
          <w:shd w:val="clear" w:color="auto" w:fill="FFFFFF"/>
        </w:rPr>
        <w:t>磁性墨水打印示意图</w:t>
      </w:r>
    </w:p>
    <w:p w14:paraId="3D3898D8" w14:textId="2B6D091A" w:rsidR="00D55C86" w:rsidRPr="005534A7" w:rsidRDefault="004E5EF4" w:rsidP="005534A7">
      <w:pPr>
        <w:pStyle w:val="2"/>
      </w:pPr>
      <w:bookmarkStart w:id="132" w:name="_Toc89981310"/>
      <w:r>
        <w:rPr>
          <w:rFonts w:hint="eastAsia"/>
        </w:rPr>
        <w:lastRenderedPageBreak/>
        <w:t>可打印的磁性</w:t>
      </w:r>
      <w:r w:rsidR="006742DB" w:rsidRPr="005534A7">
        <w:rPr>
          <w:rFonts w:hint="eastAsia"/>
        </w:rPr>
        <w:t>墨水制备</w:t>
      </w:r>
      <w:bookmarkEnd w:id="132"/>
    </w:p>
    <w:p w14:paraId="30E2C11D" w14:textId="1CEC32A0" w:rsidR="006742DB" w:rsidRPr="006742DB" w:rsidRDefault="006742DB" w:rsidP="002D16FA">
      <w:pPr>
        <w:ind w:firstLineChars="200" w:firstLine="480"/>
      </w:pPr>
      <w:r w:rsidRPr="006742DB">
        <w:rPr>
          <w:rFonts w:hint="eastAsia"/>
        </w:rPr>
        <w:t>为了制备满足打印要求的弹性体复合材料，选用</w:t>
      </w:r>
      <w:r w:rsidRPr="006742DB">
        <w:t>PDMS</w:t>
      </w:r>
      <w:r w:rsidRPr="006742DB">
        <w:rPr>
          <w:rFonts w:hint="eastAsia"/>
        </w:rPr>
        <w:t>和</w:t>
      </w:r>
      <w:r w:rsidRPr="006742DB">
        <w:t>Ecoflex</w:t>
      </w:r>
      <w:r w:rsidRPr="006742DB">
        <w:rPr>
          <w:rFonts w:hint="eastAsia"/>
        </w:rPr>
        <w:t>作为打印墨水的基体。</w:t>
      </w:r>
      <w:r w:rsidRPr="006742DB">
        <w:rPr>
          <w:rFonts w:hint="eastAsia"/>
        </w:rPr>
        <w:t>P</w:t>
      </w:r>
      <w:r w:rsidRPr="006742DB">
        <w:t>DMS</w:t>
      </w:r>
      <w:r w:rsidR="00F012DA">
        <w:rPr>
          <w:rFonts w:hint="eastAsia"/>
        </w:rPr>
        <w:t>（</w:t>
      </w:r>
      <w:r w:rsidRPr="006742DB">
        <w:rPr>
          <w:rFonts w:hint="eastAsia"/>
        </w:rPr>
        <w:t>聚二甲基硅氧烷</w:t>
      </w:r>
      <w:r w:rsidR="00F012DA">
        <w:rPr>
          <w:rFonts w:hint="eastAsia"/>
        </w:rPr>
        <w:t>）</w:t>
      </w:r>
      <w:r w:rsidRPr="006742DB">
        <w:rPr>
          <w:rFonts w:hint="eastAsia"/>
        </w:rPr>
        <w:t>是一种常见的有机硅弹性体材料</w:t>
      </w:r>
      <w:r w:rsidR="002D16FA">
        <w:rPr>
          <w:rFonts w:hint="eastAsia"/>
        </w:rPr>
        <w:t>，如图</w:t>
      </w:r>
      <w:r w:rsidR="002A2CF2">
        <w:rPr>
          <w:rFonts w:hint="eastAsia"/>
        </w:rPr>
        <w:t>3.2</w:t>
      </w:r>
      <w:r w:rsidR="009C20D2">
        <w:rPr>
          <w:rFonts w:hint="eastAsia"/>
        </w:rPr>
        <w:t>a</w:t>
      </w:r>
      <w:r w:rsidRPr="006742DB">
        <w:rPr>
          <w:rFonts w:hint="eastAsia"/>
        </w:rPr>
        <w:t>。它具有许多优点，如良好的</w:t>
      </w:r>
      <w:r w:rsidR="00BB6F49">
        <w:rPr>
          <w:rFonts w:hint="eastAsia"/>
        </w:rPr>
        <w:t>抗腐蚀性</w:t>
      </w:r>
      <w:r w:rsidR="0072416C">
        <w:rPr>
          <w:rFonts w:hint="eastAsia"/>
        </w:rPr>
        <w:t>、</w:t>
      </w:r>
      <w:r w:rsidR="00BB6F49">
        <w:rPr>
          <w:rFonts w:hint="eastAsia"/>
        </w:rPr>
        <w:t>可以调节的机械强度</w:t>
      </w:r>
      <w:r w:rsidR="0072416C">
        <w:rPr>
          <w:rFonts w:hint="eastAsia"/>
        </w:rPr>
        <w:t>、</w:t>
      </w:r>
      <w:r w:rsidRPr="006742DB">
        <w:rPr>
          <w:rFonts w:hint="eastAsia"/>
        </w:rPr>
        <w:t>可常温</w:t>
      </w:r>
      <w:r w:rsidR="0072416C">
        <w:rPr>
          <w:rFonts w:hint="eastAsia"/>
        </w:rPr>
        <w:t>或</w:t>
      </w:r>
      <w:r w:rsidRPr="006742DB">
        <w:rPr>
          <w:rFonts w:hint="eastAsia"/>
        </w:rPr>
        <w:t>加温加速固化</w:t>
      </w:r>
      <w:r w:rsidR="0072416C">
        <w:rPr>
          <w:rFonts w:hint="eastAsia"/>
        </w:rPr>
        <w:t>、</w:t>
      </w:r>
      <w:r w:rsidRPr="006742DB">
        <w:rPr>
          <w:rFonts w:hint="eastAsia"/>
        </w:rPr>
        <w:t>固化后无副产物产生</w:t>
      </w:r>
      <w:r w:rsidR="0072416C">
        <w:rPr>
          <w:rFonts w:hint="eastAsia"/>
        </w:rPr>
        <w:t>。它</w:t>
      </w:r>
      <w:r w:rsidRPr="006742DB">
        <w:rPr>
          <w:rFonts w:hint="eastAsia"/>
        </w:rPr>
        <w:t>具有较低的应力和模量，并具有优异的生理惰性，在温度</w:t>
      </w:r>
      <w:r w:rsidR="001E3568">
        <w:rPr>
          <w:rFonts w:ascii="宋体" w:hAnsi="宋体" w:hint="eastAsia"/>
        </w:rPr>
        <w:t>-</w:t>
      </w:r>
      <w:r w:rsidRPr="006742DB">
        <w:rPr>
          <w:rFonts w:hint="eastAsia"/>
        </w:rPr>
        <w:t>40</w:t>
      </w:r>
      <w:r w:rsidR="00733B29">
        <w:rPr>
          <w:rFonts w:ascii="宋体" w:hAnsi="宋体" w:hint="eastAsia"/>
        </w:rPr>
        <w:t>～</w:t>
      </w:r>
      <w:r w:rsidRPr="006742DB">
        <w:rPr>
          <w:rFonts w:hint="eastAsia"/>
        </w:rPr>
        <w:t>210</w:t>
      </w:r>
      <w:r w:rsidR="00733B29">
        <w:t xml:space="preserve"> </w:t>
      </w:r>
      <w:r w:rsidR="00193711" w:rsidRPr="004B5194">
        <w:t>℃</w:t>
      </w:r>
      <w:r w:rsidRPr="006742DB">
        <w:rPr>
          <w:rFonts w:hint="eastAsia"/>
        </w:rPr>
        <w:t>范围内依旧有弹性。因此在气动微阀、压力传感器、智能穿戴、软体机器人等研究中具有广泛的应用。其主要包括两种成分，分别是主体和交联剂。使用时根据需要将主体和交联剂按照一定比例混合均匀。</w:t>
      </w:r>
      <w:r w:rsidR="009C1389">
        <w:rPr>
          <w:rFonts w:hint="eastAsia"/>
        </w:rPr>
        <w:t>P</w:t>
      </w:r>
      <w:r w:rsidR="009C1389">
        <w:t>DMS</w:t>
      </w:r>
      <w:r w:rsidRPr="006742DB">
        <w:rPr>
          <w:rFonts w:hint="eastAsia"/>
        </w:rPr>
        <w:t>可以在不同温度下实现交联固化。这样能够使他的模量在</w:t>
      </w:r>
      <w:r w:rsidRPr="006742DB">
        <w:rPr>
          <w:rFonts w:hint="eastAsia"/>
        </w:rPr>
        <w:t>0</w:t>
      </w:r>
      <w:r w:rsidRPr="006742DB">
        <w:t>.1</w:t>
      </w:r>
      <w:r w:rsidR="00733B29">
        <w:rPr>
          <w:rFonts w:ascii="宋体" w:hAnsi="宋体" w:hint="eastAsia"/>
        </w:rPr>
        <w:t>～</w:t>
      </w:r>
      <w:r w:rsidRPr="006742DB">
        <w:t>10</w:t>
      </w:r>
      <w:r w:rsidR="00733B29">
        <w:t xml:space="preserve"> </w:t>
      </w:r>
      <w:r w:rsidRPr="006742DB">
        <w:t>Mpa</w:t>
      </w:r>
      <w:r w:rsidRPr="006742DB">
        <w:rPr>
          <w:rFonts w:hint="eastAsia"/>
        </w:rPr>
        <w:t>之间进行调节。在本研究中由于要求软体机器人的模量较低</w:t>
      </w:r>
      <w:r w:rsidR="009C1389">
        <w:rPr>
          <w:rFonts w:hint="eastAsia"/>
        </w:rPr>
        <w:t>，</w:t>
      </w:r>
      <w:r w:rsidRPr="006742DB">
        <w:rPr>
          <w:rFonts w:hint="eastAsia"/>
        </w:rPr>
        <w:t>所以引入了</w:t>
      </w:r>
      <w:r w:rsidRPr="006742DB">
        <w:t>Ecoflex</w:t>
      </w:r>
      <w:r w:rsidRPr="006742DB">
        <w:rPr>
          <w:rFonts w:hint="eastAsia"/>
        </w:rPr>
        <w:t>来对最终得到的软体机器人模量进行调节。</w:t>
      </w:r>
      <w:r w:rsidRPr="006742DB">
        <w:t>Ecoflex</w:t>
      </w:r>
      <w:r w:rsidRPr="006742DB">
        <w:rPr>
          <w:rFonts w:hint="eastAsia"/>
        </w:rPr>
        <w:t>同样是一种性能优异的硅胶材料。可以通过它将对我们的打印墨水进行调节使其具备更加优异的机械性能。</w:t>
      </w:r>
    </w:p>
    <w:p w14:paraId="061731DB" w14:textId="54F91EC7" w:rsidR="006742DB" w:rsidRDefault="006742DB" w:rsidP="006742DB">
      <w:pPr>
        <w:ind w:firstLineChars="200" w:firstLine="480"/>
      </w:pPr>
      <w:r w:rsidRPr="006742DB">
        <w:rPr>
          <w:rFonts w:hint="eastAsia"/>
        </w:rPr>
        <w:t>在完成了上述打印墨水基体材料的选取后，需要选取磁控软体机器人的致动材料。本实验中选用</w:t>
      </w:r>
      <w:bookmarkStart w:id="133" w:name="OLE_LINK2"/>
      <w:r w:rsidRPr="006742DB">
        <w:rPr>
          <w:rFonts w:hint="eastAsia"/>
        </w:rPr>
        <w:t>钕铁硼</w:t>
      </w:r>
      <w:r w:rsidR="002D783F">
        <w:rPr>
          <w:rFonts w:hint="eastAsia"/>
        </w:rPr>
        <w:t>（</w:t>
      </w:r>
      <w:r w:rsidRPr="006742DB">
        <w:t>NeFeB</w:t>
      </w:r>
      <w:bookmarkEnd w:id="133"/>
      <w:r w:rsidR="002D783F">
        <w:rPr>
          <w:rFonts w:hint="eastAsia"/>
        </w:rPr>
        <w:t>）</w:t>
      </w:r>
      <w:r w:rsidRPr="006742DB">
        <w:rPr>
          <w:rFonts w:hint="eastAsia"/>
        </w:rPr>
        <w:t>颗粒，</w:t>
      </w:r>
      <w:r w:rsidR="00E04DB3">
        <w:rPr>
          <w:rFonts w:hint="eastAsia"/>
        </w:rPr>
        <w:t>图</w:t>
      </w:r>
      <w:r w:rsidR="002A2CF2">
        <w:rPr>
          <w:rFonts w:hint="eastAsia"/>
        </w:rPr>
        <w:t>3.2</w:t>
      </w:r>
      <w:r w:rsidR="009C20D2">
        <w:rPr>
          <w:rFonts w:hint="eastAsia"/>
        </w:rPr>
        <w:t>b</w:t>
      </w:r>
      <w:r w:rsidR="00E04DB3">
        <w:rPr>
          <w:rFonts w:hint="eastAsia"/>
        </w:rPr>
        <w:t>。它</w:t>
      </w:r>
      <w:r w:rsidRPr="006742DB">
        <w:rPr>
          <w:rFonts w:hint="eastAsia"/>
        </w:rPr>
        <w:t>是一种硬磁材料</w:t>
      </w:r>
      <w:r w:rsidR="009C1389">
        <w:rPr>
          <w:rFonts w:hint="eastAsia"/>
        </w:rPr>
        <w:t>，</w:t>
      </w:r>
      <w:r w:rsidRPr="006742DB">
        <w:rPr>
          <w:rFonts w:hint="eastAsia"/>
        </w:rPr>
        <w:t>具有非常强的磁性。仅次于世界上磁性最强的</w:t>
      </w:r>
      <w:proofErr w:type="gramStart"/>
      <w:r w:rsidRPr="006742DB">
        <w:rPr>
          <w:rFonts w:hint="eastAsia"/>
        </w:rPr>
        <w:t>钬</w:t>
      </w:r>
      <w:proofErr w:type="gramEnd"/>
      <w:r w:rsidRPr="006742DB">
        <w:rPr>
          <w:rFonts w:hint="eastAsia"/>
        </w:rPr>
        <w:t>磁铁。</w:t>
      </w:r>
      <w:r w:rsidR="00206884">
        <w:rPr>
          <w:rFonts w:hint="eastAsia"/>
        </w:rPr>
        <w:t>硬磁材料的矫顽力一般高于软磁材料。如实验中使用的钕铁硼颗粒，</w:t>
      </w:r>
      <w:r w:rsidRPr="006742DB">
        <w:rPr>
          <w:rFonts w:hint="eastAsia"/>
        </w:rPr>
        <w:t>其矫顽力</w:t>
      </w:r>
      <w:r w:rsidRPr="006742DB">
        <w:rPr>
          <w:rFonts w:hint="eastAsia"/>
        </w:rPr>
        <w:t>H</w:t>
      </w:r>
      <w:r w:rsidRPr="006742DB">
        <w:t>c</w:t>
      </w:r>
      <w:r w:rsidR="00C258CB">
        <w:rPr>
          <w:rFonts w:hint="eastAsia"/>
        </w:rPr>
        <w:t>大</w:t>
      </w:r>
      <w:r w:rsidRPr="006742DB">
        <w:rPr>
          <w:rFonts w:hint="eastAsia"/>
        </w:rPr>
        <w:t>于</w:t>
      </w:r>
      <w:r w:rsidRPr="006742DB">
        <w:rPr>
          <w:rFonts w:hint="eastAsia"/>
        </w:rPr>
        <w:t>10</w:t>
      </w:r>
      <w:r w:rsidRPr="006742DB">
        <w:rPr>
          <w:vertAlign w:val="superscript"/>
        </w:rPr>
        <w:t>4</w:t>
      </w:r>
      <w:r w:rsidR="00733B29">
        <w:t xml:space="preserve"> </w:t>
      </w:r>
      <w:r w:rsidRPr="006742DB">
        <w:rPr>
          <w:rFonts w:hint="eastAsia"/>
        </w:rPr>
        <w:t>A/m</w:t>
      </w:r>
      <w:r w:rsidRPr="006742DB">
        <w:rPr>
          <w:rFonts w:hint="eastAsia"/>
        </w:rPr>
        <w:t>，</w:t>
      </w:r>
      <w:r w:rsidR="00C258CB">
        <w:rPr>
          <w:rFonts w:hint="eastAsia"/>
        </w:rPr>
        <w:t>通过对其施加脉冲磁场进行磁化后这种材料能够保留很强的</w:t>
      </w:r>
      <w:r w:rsidR="0061666B">
        <w:rPr>
          <w:rFonts w:hint="eastAsia"/>
        </w:rPr>
        <w:t>磁性</w:t>
      </w:r>
      <w:r w:rsidR="00BB6F49">
        <w:rPr>
          <w:rFonts w:hint="eastAsia"/>
        </w:rPr>
        <w:t>。</w:t>
      </w:r>
      <w:r w:rsidR="0061666B">
        <w:rPr>
          <w:rFonts w:hint="eastAsia"/>
        </w:rPr>
        <w:t>而且由于其矫顽力较高，所以在外部温度变化或者磁场改变时也能够保持稳定性</w:t>
      </w:r>
      <w:r w:rsidRPr="006742DB">
        <w:rPr>
          <w:rFonts w:hint="eastAsia"/>
        </w:rPr>
        <w:t>。基于以上特性，在用于磁控软体机器人基底打印的墨水中选用硬磁材料钕铁硼</w:t>
      </w:r>
      <w:r w:rsidR="002D783F">
        <w:rPr>
          <w:rFonts w:hint="eastAsia"/>
        </w:rPr>
        <w:t>（</w:t>
      </w:r>
      <w:r w:rsidRPr="006742DB">
        <w:t>NeFeB</w:t>
      </w:r>
      <w:r w:rsidR="002D783F">
        <w:rPr>
          <w:rFonts w:hint="eastAsia"/>
        </w:rPr>
        <w:t>）</w:t>
      </w:r>
      <w:r w:rsidRPr="006742DB">
        <w:rPr>
          <w:rFonts w:hint="eastAsia"/>
        </w:rPr>
        <w:t>作为制动源</w:t>
      </w:r>
      <w:r w:rsidR="008C2A7D">
        <w:rPr>
          <w:rFonts w:hint="eastAsia"/>
        </w:rPr>
        <w:t>。按照一定比例</w:t>
      </w:r>
      <w:r w:rsidR="00793B16">
        <w:rPr>
          <w:rFonts w:hint="eastAsia"/>
        </w:rPr>
        <w:t>将其</w:t>
      </w:r>
      <w:r w:rsidRPr="006742DB">
        <w:rPr>
          <w:rFonts w:hint="eastAsia"/>
        </w:rPr>
        <w:t>加入到由</w:t>
      </w:r>
      <w:r w:rsidRPr="006742DB">
        <w:rPr>
          <w:rFonts w:hint="eastAsia"/>
        </w:rPr>
        <w:t>P</w:t>
      </w:r>
      <w:r w:rsidRPr="006742DB">
        <w:t>DMS</w:t>
      </w:r>
      <w:r w:rsidRPr="006742DB">
        <w:rPr>
          <w:rFonts w:hint="eastAsia"/>
        </w:rPr>
        <w:t>和</w:t>
      </w:r>
      <w:r w:rsidRPr="006742DB">
        <w:rPr>
          <w:rFonts w:hint="eastAsia"/>
        </w:rPr>
        <w:t>Ecofle</w:t>
      </w:r>
      <w:r w:rsidRPr="006742DB">
        <w:t>x</w:t>
      </w:r>
      <w:r w:rsidRPr="006742DB">
        <w:rPr>
          <w:rFonts w:hint="eastAsia"/>
        </w:rPr>
        <w:t>混合而成的基体材料。</w:t>
      </w:r>
    </w:p>
    <w:p w14:paraId="2914345C" w14:textId="122D7669" w:rsidR="00C20784" w:rsidRDefault="00746AC2" w:rsidP="00746AC2">
      <w:pPr>
        <w:jc w:val="center"/>
      </w:pPr>
      <w:r>
        <w:rPr>
          <w:rFonts w:hint="eastAsia"/>
          <w:noProof/>
        </w:rPr>
        <w:drawing>
          <wp:inline distT="0" distB="0" distL="0" distR="0" wp14:anchorId="0AB7F5B7" wp14:editId="4A1F2ABB">
            <wp:extent cx="4558664" cy="1778892"/>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573286" cy="1784598"/>
                    </a:xfrm>
                    <a:prstGeom prst="rect">
                      <a:avLst/>
                    </a:prstGeom>
                  </pic:spPr>
                </pic:pic>
              </a:graphicData>
            </a:graphic>
          </wp:inline>
        </w:drawing>
      </w:r>
    </w:p>
    <w:p w14:paraId="0F0B1F05" w14:textId="011AED38" w:rsidR="008630CD" w:rsidRPr="001A43FD" w:rsidRDefault="005F7D0B" w:rsidP="00C20784">
      <w:pPr>
        <w:jc w:val="center"/>
        <w:rPr>
          <w:rFonts w:eastAsiaTheme="minorEastAsia"/>
          <w:sz w:val="21"/>
          <w:szCs w:val="21"/>
        </w:rPr>
      </w:pPr>
      <w:r>
        <w:rPr>
          <w:rFonts w:eastAsiaTheme="minorEastAsia" w:hint="eastAsia"/>
          <w:sz w:val="21"/>
          <w:szCs w:val="21"/>
        </w:rPr>
        <w:t>图</w:t>
      </w:r>
      <w:r w:rsidR="009C20D2">
        <w:rPr>
          <w:rFonts w:eastAsiaTheme="minorEastAsia" w:hint="eastAsia"/>
          <w:sz w:val="21"/>
          <w:szCs w:val="21"/>
        </w:rPr>
        <w:t>3</w:t>
      </w:r>
      <w:r w:rsidR="005365AF" w:rsidRPr="001A43FD">
        <w:rPr>
          <w:rFonts w:eastAsiaTheme="minorEastAsia"/>
          <w:sz w:val="21"/>
          <w:szCs w:val="21"/>
        </w:rPr>
        <w:t>.</w:t>
      </w:r>
      <w:r w:rsidR="00BC73B4">
        <w:rPr>
          <w:rFonts w:eastAsiaTheme="minorEastAsia" w:hint="eastAsia"/>
          <w:sz w:val="21"/>
          <w:szCs w:val="21"/>
        </w:rPr>
        <w:t>2</w:t>
      </w:r>
      <w:r w:rsidR="00845903">
        <w:rPr>
          <w:rFonts w:eastAsiaTheme="minorEastAsia"/>
          <w:sz w:val="21"/>
          <w:szCs w:val="21"/>
        </w:rPr>
        <w:t xml:space="preserve">  </w:t>
      </w:r>
      <w:r w:rsidR="00845903">
        <w:rPr>
          <w:rFonts w:eastAsiaTheme="minorEastAsia" w:hint="eastAsia"/>
          <w:sz w:val="21"/>
          <w:szCs w:val="21"/>
        </w:rPr>
        <w:t>磁性墨水材料</w:t>
      </w:r>
      <w:r w:rsidR="00091066">
        <w:rPr>
          <w:rFonts w:eastAsiaTheme="minorEastAsia" w:hint="eastAsia"/>
          <w:sz w:val="21"/>
          <w:szCs w:val="21"/>
        </w:rPr>
        <w:t>组分</w:t>
      </w:r>
      <w:r>
        <w:rPr>
          <w:rFonts w:eastAsiaTheme="minorEastAsia"/>
          <w:sz w:val="21"/>
          <w:szCs w:val="21"/>
        </w:rPr>
        <w:t xml:space="preserve"> </w:t>
      </w:r>
      <w:r w:rsidR="00601349" w:rsidRPr="001A43FD">
        <w:rPr>
          <w:rFonts w:eastAsiaTheme="minorEastAsia"/>
          <w:sz w:val="21"/>
          <w:szCs w:val="21"/>
        </w:rPr>
        <w:t>（</w:t>
      </w:r>
      <w:r w:rsidR="00601349" w:rsidRPr="001A43FD">
        <w:rPr>
          <w:rFonts w:eastAsiaTheme="minorEastAsia"/>
          <w:sz w:val="21"/>
          <w:szCs w:val="21"/>
        </w:rPr>
        <w:t>a</w:t>
      </w:r>
      <w:r w:rsidR="00601349" w:rsidRPr="001A43FD">
        <w:rPr>
          <w:rFonts w:eastAsiaTheme="minorEastAsia"/>
          <w:sz w:val="21"/>
          <w:szCs w:val="21"/>
        </w:rPr>
        <w:t>）</w:t>
      </w:r>
      <w:r w:rsidR="008630CD" w:rsidRPr="001A43FD">
        <w:rPr>
          <w:rFonts w:eastAsiaTheme="minorEastAsia"/>
          <w:sz w:val="21"/>
          <w:szCs w:val="21"/>
        </w:rPr>
        <w:t>PDMS</w:t>
      </w:r>
      <w:r w:rsidR="008630CD" w:rsidRPr="001A43FD">
        <w:rPr>
          <w:rFonts w:eastAsiaTheme="minorEastAsia"/>
          <w:sz w:val="21"/>
          <w:szCs w:val="21"/>
        </w:rPr>
        <w:t>及引发剂</w:t>
      </w:r>
      <w:r w:rsidR="00601349" w:rsidRPr="001A43FD">
        <w:rPr>
          <w:rFonts w:eastAsiaTheme="minorEastAsia"/>
          <w:sz w:val="21"/>
          <w:szCs w:val="21"/>
        </w:rPr>
        <w:t>；</w:t>
      </w:r>
      <w:r w:rsidR="001A43FD" w:rsidRPr="001A43FD">
        <w:rPr>
          <w:rFonts w:eastAsiaTheme="minorEastAsia"/>
          <w:sz w:val="21"/>
          <w:szCs w:val="21"/>
        </w:rPr>
        <w:t>（</w:t>
      </w:r>
      <w:r w:rsidR="001A43FD" w:rsidRPr="001A43FD">
        <w:rPr>
          <w:rFonts w:eastAsiaTheme="minorEastAsia"/>
          <w:sz w:val="21"/>
          <w:szCs w:val="21"/>
        </w:rPr>
        <w:t>b</w:t>
      </w:r>
      <w:r w:rsidR="001A43FD" w:rsidRPr="001A43FD">
        <w:rPr>
          <w:rFonts w:eastAsiaTheme="minorEastAsia"/>
          <w:sz w:val="21"/>
          <w:szCs w:val="21"/>
        </w:rPr>
        <w:t>）</w:t>
      </w:r>
      <w:r w:rsidR="008630CD" w:rsidRPr="001A43FD">
        <w:rPr>
          <w:sz w:val="21"/>
          <w:szCs w:val="21"/>
        </w:rPr>
        <w:t>钕铁硼颗粒</w:t>
      </w:r>
    </w:p>
    <w:p w14:paraId="67B983D4" w14:textId="593B0AE9" w:rsidR="00F86117" w:rsidRDefault="006742DB" w:rsidP="006742DB">
      <w:pPr>
        <w:ind w:firstLineChars="200" w:firstLine="480"/>
      </w:pPr>
      <w:r w:rsidRPr="006742DB">
        <w:rPr>
          <w:rFonts w:hint="eastAsia"/>
        </w:rPr>
        <w:lastRenderedPageBreak/>
        <w:t>在确定了具体的材料构成后，下一步按照既定方案对可打印磁控软体机器人的墨水进行配制。</w:t>
      </w:r>
      <w:bookmarkStart w:id="134" w:name="_Hlk88655995"/>
      <w:r w:rsidR="00F86117">
        <w:rPr>
          <w:rFonts w:hint="eastAsia"/>
        </w:rPr>
        <w:t>具体配制过程如下：</w:t>
      </w:r>
    </w:p>
    <w:p w14:paraId="59667317" w14:textId="356B3E0B" w:rsidR="00F86117" w:rsidRDefault="00F86117" w:rsidP="002A2CF2">
      <w:r>
        <w:rPr>
          <w:rFonts w:hint="eastAsia"/>
        </w:rPr>
        <w:t>（</w:t>
      </w:r>
      <w:r>
        <w:rPr>
          <w:rFonts w:hint="eastAsia"/>
        </w:rPr>
        <w:t>1</w:t>
      </w:r>
      <w:r>
        <w:rPr>
          <w:rFonts w:hint="eastAsia"/>
        </w:rPr>
        <w:t>）</w:t>
      </w:r>
      <w:r w:rsidR="006742DB" w:rsidRPr="006742DB">
        <w:rPr>
          <w:rFonts w:hint="eastAsia"/>
        </w:rPr>
        <w:t>首先将聚二甲基硅氧烷（</w:t>
      </w:r>
      <w:r w:rsidR="006742DB" w:rsidRPr="006742DB">
        <w:t>PDMS</w:t>
      </w:r>
      <w:r w:rsidR="006742DB" w:rsidRPr="006742DB">
        <w:rPr>
          <w:rFonts w:hint="eastAsia"/>
        </w:rPr>
        <w:t>）和</w:t>
      </w:r>
      <w:r w:rsidR="006742DB" w:rsidRPr="006742DB">
        <w:rPr>
          <w:rFonts w:hint="eastAsia"/>
        </w:rPr>
        <w:t>Ecoflex</w:t>
      </w:r>
      <w:r w:rsidR="006742DB" w:rsidRPr="006742DB">
        <w:rPr>
          <w:rFonts w:hint="eastAsia"/>
        </w:rPr>
        <w:t>按照</w:t>
      </w:r>
      <w:r w:rsidR="006742DB" w:rsidRPr="006742DB">
        <w:t>1</w:t>
      </w:r>
      <w:r w:rsidR="005E5D0E">
        <w:rPr>
          <w:rFonts w:hint="eastAsia"/>
        </w:rPr>
        <w:t>:</w:t>
      </w:r>
      <w:r w:rsidR="006742DB" w:rsidRPr="006742DB">
        <w:t>2</w:t>
      </w:r>
      <w:r w:rsidR="006742DB" w:rsidRPr="006742DB">
        <w:rPr>
          <w:rFonts w:hint="eastAsia"/>
        </w:rPr>
        <w:t>比例进行混合。</w:t>
      </w:r>
      <w:r w:rsidR="006742DB" w:rsidRPr="006742DB">
        <w:t>用行星混合器</w:t>
      </w:r>
      <w:r w:rsidR="009F6342">
        <w:rPr>
          <w:rFonts w:hint="eastAsia"/>
        </w:rPr>
        <w:t>（</w:t>
      </w:r>
      <w:r w:rsidR="009F6342" w:rsidRPr="006742DB">
        <w:t>AR-100</w:t>
      </w:r>
      <w:r w:rsidR="009F6342" w:rsidRPr="006742DB">
        <w:t>，</w:t>
      </w:r>
      <w:r w:rsidR="009F6342" w:rsidRPr="006742DB">
        <w:rPr>
          <w:rFonts w:hint="eastAsia"/>
        </w:rPr>
        <w:t>Thinky</w:t>
      </w:r>
      <w:r w:rsidR="009F6342">
        <w:rPr>
          <w:rFonts w:hint="eastAsia"/>
        </w:rPr>
        <w:t>）</w:t>
      </w:r>
      <w:r w:rsidR="009F6342" w:rsidRPr="006742DB">
        <w:rPr>
          <w:rFonts w:hint="eastAsia"/>
        </w:rPr>
        <w:t>进行搅拌</w:t>
      </w:r>
      <w:r w:rsidR="002D16FA">
        <w:rPr>
          <w:rFonts w:hint="eastAsia"/>
        </w:rPr>
        <w:t>，图</w:t>
      </w:r>
      <w:r w:rsidR="002D16FA">
        <w:rPr>
          <w:rFonts w:hint="eastAsia"/>
        </w:rPr>
        <w:t>2</w:t>
      </w:r>
      <w:r w:rsidR="00E04DB3">
        <w:rPr>
          <w:rFonts w:hint="eastAsia"/>
        </w:rPr>
        <w:t>.</w:t>
      </w:r>
      <w:r w:rsidR="002D16FA">
        <w:rPr>
          <w:rFonts w:hint="eastAsia"/>
        </w:rPr>
        <w:t>1</w:t>
      </w:r>
      <w:r w:rsidR="009C20D2">
        <w:rPr>
          <w:rFonts w:hint="eastAsia"/>
        </w:rPr>
        <w:t>1</w:t>
      </w:r>
      <w:r w:rsidR="009F6342">
        <w:rPr>
          <w:rFonts w:hint="eastAsia"/>
        </w:rPr>
        <w:t>。</w:t>
      </w:r>
      <w:r w:rsidR="006742DB" w:rsidRPr="006742DB">
        <w:rPr>
          <w:rFonts w:hint="eastAsia"/>
        </w:rPr>
        <w:t>速度</w:t>
      </w:r>
      <w:r w:rsidR="009F6342">
        <w:rPr>
          <w:rFonts w:hint="eastAsia"/>
        </w:rPr>
        <w:t>设置</w:t>
      </w:r>
      <w:r w:rsidR="006742DB" w:rsidRPr="006742DB">
        <w:rPr>
          <w:rFonts w:hint="eastAsia"/>
        </w:rPr>
        <w:t>为</w:t>
      </w:r>
      <w:r w:rsidR="006742DB" w:rsidRPr="006742DB">
        <w:t>2</w:t>
      </w:r>
      <w:r w:rsidR="00BC6E3A">
        <w:t xml:space="preserve"> </w:t>
      </w:r>
      <w:r w:rsidR="006742DB" w:rsidRPr="006742DB">
        <w:t>000</w:t>
      </w:r>
      <w:r w:rsidR="002D783F">
        <w:t xml:space="preserve"> </w:t>
      </w:r>
      <w:r w:rsidR="002D783F">
        <w:rPr>
          <w:rFonts w:hint="eastAsia"/>
        </w:rPr>
        <w:t>rpm</w:t>
      </w:r>
      <w:r w:rsidR="006742DB" w:rsidRPr="006742DB">
        <w:t>，</w:t>
      </w:r>
      <w:r w:rsidR="009F6342">
        <w:rPr>
          <w:rFonts w:hint="eastAsia"/>
        </w:rPr>
        <w:t>时间设置为</w:t>
      </w:r>
      <w:r w:rsidR="00BC6E3A">
        <w:rPr>
          <w:rFonts w:hint="eastAsia"/>
        </w:rPr>
        <w:t>2</w:t>
      </w:r>
      <w:r w:rsidR="00BC6E3A">
        <w:t xml:space="preserve"> </w:t>
      </w:r>
      <w:r w:rsidR="00BC6E3A">
        <w:rPr>
          <w:rFonts w:hint="eastAsia"/>
        </w:rPr>
        <w:t>min</w:t>
      </w:r>
      <w:r w:rsidR="006742DB" w:rsidRPr="006742DB">
        <w:rPr>
          <w:rFonts w:hint="eastAsia"/>
        </w:rPr>
        <w:t>。采用这种比例得到的磁性墨水基底具备较好的机械性能。</w:t>
      </w:r>
    </w:p>
    <w:p w14:paraId="7984D95B" w14:textId="7CB8C5D9" w:rsidR="00F86117" w:rsidRDefault="00F86117" w:rsidP="002A2CF2">
      <w:r>
        <w:rPr>
          <w:rFonts w:hint="eastAsia"/>
        </w:rPr>
        <w:t>（</w:t>
      </w:r>
      <w:r>
        <w:rPr>
          <w:rFonts w:hint="eastAsia"/>
        </w:rPr>
        <w:t>2</w:t>
      </w:r>
      <w:r>
        <w:rPr>
          <w:rFonts w:hint="eastAsia"/>
        </w:rPr>
        <w:t>）</w:t>
      </w:r>
      <w:r w:rsidR="006742DB" w:rsidRPr="006742DB">
        <w:rPr>
          <w:rFonts w:hint="eastAsia"/>
        </w:rPr>
        <w:t>在混合好的基底材料中加入</w:t>
      </w:r>
      <w:r w:rsidR="006742DB" w:rsidRPr="006742DB">
        <w:t>20 %</w:t>
      </w:r>
      <w:r w:rsidR="006742DB" w:rsidRPr="006742DB">
        <w:rPr>
          <w:rFonts w:hint="eastAsia"/>
        </w:rPr>
        <w:t>体积分数的</w:t>
      </w:r>
      <w:r w:rsidR="006742DB" w:rsidRPr="006742DB">
        <w:t>NdFeB</w:t>
      </w:r>
      <w:r w:rsidR="006742DB" w:rsidRPr="006742DB">
        <w:t>微</w:t>
      </w:r>
      <w:r w:rsidR="006742DB" w:rsidRPr="006742DB">
        <w:rPr>
          <w:rFonts w:hint="eastAsia"/>
        </w:rPr>
        <w:t>颗粒</w:t>
      </w:r>
      <w:r w:rsidR="00BC6E3A">
        <w:rPr>
          <w:rFonts w:hint="eastAsia"/>
        </w:rPr>
        <w:t>（</w:t>
      </w:r>
      <w:r w:rsidR="006742DB" w:rsidRPr="006742DB">
        <w:t>相对于</w:t>
      </w:r>
      <w:r w:rsidR="006742DB" w:rsidRPr="006742DB">
        <w:t>Ecoflex Part B</w:t>
      </w:r>
      <w:r w:rsidR="00BC6E3A">
        <w:rPr>
          <w:rFonts w:hint="eastAsia"/>
        </w:rPr>
        <w:t>为</w:t>
      </w:r>
      <w:r w:rsidR="006742DB" w:rsidRPr="006742DB">
        <w:t>287.5 wt%</w:t>
      </w:r>
      <w:r w:rsidR="00BC6E3A">
        <w:rPr>
          <w:rFonts w:hint="eastAsia"/>
        </w:rPr>
        <w:t>）</w:t>
      </w:r>
      <w:r w:rsidR="006742DB" w:rsidRPr="006742DB">
        <w:t>，平均大小为</w:t>
      </w:r>
      <w:r w:rsidR="006742DB" w:rsidRPr="006742DB">
        <w:t>5</w:t>
      </w:r>
      <w:r w:rsidR="00BC6E3A">
        <w:t xml:space="preserve"> </w:t>
      </w:r>
      <w:r w:rsidR="006742DB" w:rsidRPr="006742DB">
        <w:t>µm</w:t>
      </w:r>
      <w:r w:rsidR="00287AF3">
        <w:rPr>
          <w:rFonts w:hint="eastAsia"/>
        </w:rPr>
        <w:t>。</w:t>
      </w:r>
      <w:r w:rsidR="006742DB" w:rsidRPr="006742DB">
        <w:t>然后在</w:t>
      </w:r>
      <w:r w:rsidR="006742DB" w:rsidRPr="006742DB">
        <w:t>2</w:t>
      </w:r>
      <w:r w:rsidR="00BC6E3A">
        <w:t xml:space="preserve"> </w:t>
      </w:r>
      <w:r w:rsidR="006742DB" w:rsidRPr="006742DB">
        <w:t>000</w:t>
      </w:r>
      <w:r w:rsidR="00BC6E3A">
        <w:t xml:space="preserve"> </w:t>
      </w:r>
      <w:r w:rsidR="00BC6E3A">
        <w:rPr>
          <w:rFonts w:hint="eastAsia"/>
        </w:rPr>
        <w:t>rpm</w:t>
      </w:r>
      <w:r w:rsidR="006742DB" w:rsidRPr="006742DB">
        <w:t>下</w:t>
      </w:r>
      <w:r w:rsidR="006742DB" w:rsidRPr="006742DB">
        <w:rPr>
          <w:rFonts w:hint="eastAsia"/>
        </w:rPr>
        <w:t>搅拌</w:t>
      </w:r>
      <w:r w:rsidR="006742DB" w:rsidRPr="006742DB">
        <w:t>3</w:t>
      </w:r>
      <w:r w:rsidR="00BC6E3A">
        <w:t xml:space="preserve"> </w:t>
      </w:r>
      <w:r w:rsidR="00BC6E3A">
        <w:rPr>
          <w:rFonts w:hint="eastAsia"/>
        </w:rPr>
        <w:t>min</w:t>
      </w:r>
      <w:r w:rsidR="006742DB" w:rsidRPr="006742DB">
        <w:rPr>
          <w:rFonts w:hint="eastAsia"/>
        </w:rPr>
        <w:t>，以使其充分混合。</w:t>
      </w:r>
      <w:r w:rsidR="009F6342">
        <w:rPr>
          <w:rFonts w:hint="eastAsia"/>
        </w:rPr>
        <w:t>最后</w:t>
      </w:r>
      <w:r w:rsidR="006742DB" w:rsidRPr="006742DB">
        <w:t>在</w:t>
      </w:r>
      <w:r w:rsidR="006742DB" w:rsidRPr="006742DB">
        <w:t>2</w:t>
      </w:r>
      <w:r w:rsidR="009F6342">
        <w:t xml:space="preserve"> </w:t>
      </w:r>
      <w:r w:rsidR="006742DB" w:rsidRPr="006742DB">
        <w:t>200</w:t>
      </w:r>
      <w:r w:rsidR="009F6342">
        <w:t xml:space="preserve"> </w:t>
      </w:r>
      <w:r w:rsidR="009F6342">
        <w:rPr>
          <w:rFonts w:hint="eastAsia"/>
        </w:rPr>
        <w:t>rpm</w:t>
      </w:r>
      <w:r w:rsidR="006742DB" w:rsidRPr="006742DB">
        <w:t>下</w:t>
      </w:r>
      <w:r w:rsidR="006742DB" w:rsidRPr="006742DB">
        <w:rPr>
          <w:rFonts w:hint="eastAsia"/>
        </w:rPr>
        <w:t>继续搅拌</w:t>
      </w:r>
      <w:r w:rsidR="006742DB" w:rsidRPr="006742DB">
        <w:t>1</w:t>
      </w:r>
      <w:r w:rsidR="009F6342">
        <w:t xml:space="preserve"> </w:t>
      </w:r>
      <w:r w:rsidR="009F6342">
        <w:rPr>
          <w:rFonts w:hint="eastAsia"/>
        </w:rPr>
        <w:t>min</w:t>
      </w:r>
      <w:r w:rsidR="006742DB" w:rsidRPr="006742DB">
        <w:rPr>
          <w:rFonts w:hint="eastAsia"/>
        </w:rPr>
        <w:t>来去除气泡。</w:t>
      </w:r>
      <w:bookmarkEnd w:id="134"/>
    </w:p>
    <w:p w14:paraId="16B280A6" w14:textId="44736F0B" w:rsidR="009E06EF" w:rsidRDefault="00F86117" w:rsidP="00B62D32">
      <w:r>
        <w:rPr>
          <w:rFonts w:hint="eastAsia"/>
        </w:rPr>
        <w:t>（</w:t>
      </w:r>
      <w:r>
        <w:rPr>
          <w:rFonts w:hint="eastAsia"/>
        </w:rPr>
        <w:t>3</w:t>
      </w:r>
      <w:r>
        <w:rPr>
          <w:rFonts w:hint="eastAsia"/>
        </w:rPr>
        <w:t>）</w:t>
      </w:r>
      <w:r w:rsidR="006742DB" w:rsidRPr="006742DB">
        <w:rPr>
          <w:rFonts w:hint="eastAsia"/>
        </w:rPr>
        <w:t>将搅拌均匀的材料装入打印筒内并</w:t>
      </w:r>
      <w:r w:rsidR="006742DB" w:rsidRPr="006742DB">
        <w:t>通过脉冲磁化器产生的脉冲磁场</w:t>
      </w:r>
      <w:r w:rsidR="009F6342">
        <w:rPr>
          <w:rFonts w:hint="eastAsia"/>
        </w:rPr>
        <w:t>（</w:t>
      </w:r>
      <w:r w:rsidR="006742DB" w:rsidRPr="006742DB">
        <w:t>约</w:t>
      </w:r>
      <w:r w:rsidR="006742DB" w:rsidRPr="006742DB">
        <w:t>2.</w:t>
      </w:r>
      <w:r w:rsidR="00E9012A">
        <w:rPr>
          <w:rFonts w:hint="eastAsia"/>
        </w:rPr>
        <w:t>5</w:t>
      </w:r>
      <w:r w:rsidR="005E5D0E">
        <w:t xml:space="preserve"> </w:t>
      </w:r>
      <w:r w:rsidR="006742DB" w:rsidRPr="006742DB">
        <w:t>T</w:t>
      </w:r>
      <w:r w:rsidR="009F6342">
        <w:rPr>
          <w:rFonts w:hint="eastAsia"/>
        </w:rPr>
        <w:t>）</w:t>
      </w:r>
      <w:r w:rsidR="006742DB" w:rsidRPr="006742DB">
        <w:t>对复合油墨进行磁化，使嵌入在弹性体基体中的铁磁颗粒具有磁性。</w:t>
      </w:r>
      <w:bookmarkStart w:id="135" w:name="_Hlk88657047"/>
      <w:r w:rsidR="006742DB" w:rsidRPr="006742DB">
        <w:rPr>
          <w:rFonts w:hint="eastAsia"/>
        </w:rPr>
        <w:t>聚二甲基硅氧烷</w:t>
      </w:r>
      <w:r w:rsidR="006742DB" w:rsidRPr="006742DB">
        <w:rPr>
          <w:rFonts w:hint="eastAsia"/>
        </w:rPr>
        <w:t>P</w:t>
      </w:r>
      <w:r w:rsidR="006742DB" w:rsidRPr="006742DB">
        <w:t>DMS</w:t>
      </w:r>
      <w:r w:rsidR="006742DB" w:rsidRPr="006742DB">
        <w:rPr>
          <w:rFonts w:hint="eastAsia"/>
        </w:rPr>
        <w:t>和</w:t>
      </w:r>
      <w:r w:rsidR="006742DB" w:rsidRPr="006742DB">
        <w:rPr>
          <w:rFonts w:hint="eastAsia"/>
        </w:rPr>
        <w:t>Ecoflex</w:t>
      </w:r>
      <w:r w:rsidR="006742DB" w:rsidRPr="006742DB">
        <w:rPr>
          <w:rFonts w:hint="eastAsia"/>
        </w:rPr>
        <w:t>都可以采用</w:t>
      </w:r>
      <w:proofErr w:type="gramStart"/>
      <w:r w:rsidR="006742DB" w:rsidRPr="006742DB">
        <w:rPr>
          <w:rFonts w:hint="eastAsia"/>
        </w:rPr>
        <w:t>铂</w:t>
      </w:r>
      <w:proofErr w:type="gramEnd"/>
      <w:r w:rsidR="006742DB" w:rsidRPr="006742DB">
        <w:rPr>
          <w:rFonts w:hint="eastAsia"/>
        </w:rPr>
        <w:t>催化进行固化，所以在混合后的磁性油墨中按照</w:t>
      </w:r>
      <w:r w:rsidR="006742DB" w:rsidRPr="006742DB">
        <w:rPr>
          <w:rFonts w:hint="eastAsia"/>
        </w:rPr>
        <w:t>1</w:t>
      </w:r>
      <w:r w:rsidR="006742DB" w:rsidRPr="006742DB">
        <w:t>0%</w:t>
      </w:r>
      <w:r w:rsidR="006742DB" w:rsidRPr="006742DB">
        <w:rPr>
          <w:rFonts w:hint="eastAsia"/>
        </w:rPr>
        <w:t>的质量分数加入催化剂。最后放入行星搅拌器搅拌</w:t>
      </w:r>
      <w:r w:rsidR="006742DB" w:rsidRPr="006742DB">
        <w:rPr>
          <w:rFonts w:hint="eastAsia"/>
        </w:rPr>
        <w:t>3</w:t>
      </w:r>
      <w:r w:rsidR="006742DB" w:rsidRPr="006742DB">
        <w:t>0</w:t>
      </w:r>
      <w:r w:rsidR="009F6342">
        <w:t xml:space="preserve"> </w:t>
      </w:r>
      <w:r w:rsidR="006742DB" w:rsidRPr="006742DB">
        <w:rPr>
          <w:rFonts w:hint="eastAsia"/>
        </w:rPr>
        <w:t>s</w:t>
      </w:r>
      <w:r w:rsidR="006742DB" w:rsidRPr="006742DB">
        <w:rPr>
          <w:rFonts w:hint="eastAsia"/>
        </w:rPr>
        <w:t>以使其混合均匀。得到用于打印的磁性油墨</w:t>
      </w:r>
      <w:r w:rsidR="00E04DB3">
        <w:rPr>
          <w:rFonts w:hint="eastAsia"/>
        </w:rPr>
        <w:t>，如图</w:t>
      </w:r>
      <w:r w:rsidR="00E04DB3">
        <w:rPr>
          <w:rFonts w:hint="eastAsia"/>
        </w:rPr>
        <w:t>2.</w:t>
      </w:r>
      <w:r w:rsidR="00E04DB3">
        <w:t>13</w:t>
      </w:r>
      <w:r w:rsidR="006742DB" w:rsidRPr="006742DB">
        <w:rPr>
          <w:rFonts w:hint="eastAsia"/>
        </w:rPr>
        <w:t>。</w:t>
      </w:r>
      <w:bookmarkEnd w:id="135"/>
    </w:p>
    <w:p w14:paraId="297CEC79" w14:textId="28D1DEEA" w:rsidR="009E06EF" w:rsidRPr="00FE1F53" w:rsidRDefault="00E71A25" w:rsidP="00E71A25">
      <w:pPr>
        <w:jc w:val="center"/>
      </w:pPr>
      <w:r>
        <w:rPr>
          <w:rFonts w:hint="eastAsia"/>
          <w:noProof/>
        </w:rPr>
        <w:drawing>
          <wp:inline distT="0" distB="0" distL="0" distR="0" wp14:anchorId="11C0C5C4" wp14:editId="2FD37ACE">
            <wp:extent cx="4738256" cy="1772284"/>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761690" cy="1781049"/>
                    </a:xfrm>
                    <a:prstGeom prst="rect">
                      <a:avLst/>
                    </a:prstGeom>
                  </pic:spPr>
                </pic:pic>
              </a:graphicData>
            </a:graphic>
          </wp:inline>
        </w:drawing>
      </w:r>
    </w:p>
    <w:p w14:paraId="1CA507CA" w14:textId="7108667F" w:rsidR="008630CD" w:rsidRPr="009E06EF" w:rsidRDefault="005F7D0B" w:rsidP="00550365">
      <w:pPr>
        <w:jc w:val="center"/>
        <w:rPr>
          <w:sz w:val="21"/>
          <w:szCs w:val="21"/>
        </w:rPr>
      </w:pPr>
      <w:r>
        <w:rPr>
          <w:rFonts w:hint="eastAsia"/>
          <w:sz w:val="21"/>
          <w:szCs w:val="21"/>
        </w:rPr>
        <w:t>图</w:t>
      </w:r>
      <w:r w:rsidR="00262605">
        <w:rPr>
          <w:sz w:val="21"/>
          <w:szCs w:val="21"/>
        </w:rPr>
        <w:t>3.</w:t>
      </w:r>
      <w:r w:rsidR="00BC73B4">
        <w:rPr>
          <w:rFonts w:hint="eastAsia"/>
          <w:sz w:val="21"/>
          <w:szCs w:val="21"/>
        </w:rPr>
        <w:t>3</w:t>
      </w:r>
      <w:r>
        <w:rPr>
          <w:sz w:val="21"/>
          <w:szCs w:val="21"/>
        </w:rPr>
        <w:t xml:space="preserve">  </w:t>
      </w:r>
      <w:r w:rsidR="002137AC">
        <w:rPr>
          <w:rFonts w:hint="eastAsia"/>
          <w:sz w:val="21"/>
          <w:szCs w:val="21"/>
        </w:rPr>
        <w:t>行星搅拌器及</w:t>
      </w:r>
      <w:r w:rsidR="00091066">
        <w:rPr>
          <w:rFonts w:hint="eastAsia"/>
          <w:sz w:val="21"/>
          <w:szCs w:val="21"/>
        </w:rPr>
        <w:t>可打印磁性</w:t>
      </w:r>
      <w:r w:rsidR="002137AC">
        <w:rPr>
          <w:rFonts w:hint="eastAsia"/>
          <w:sz w:val="21"/>
          <w:szCs w:val="21"/>
        </w:rPr>
        <w:t>墨水</w:t>
      </w:r>
      <w:r w:rsidR="00550365">
        <w:rPr>
          <w:rFonts w:hint="eastAsia"/>
          <w:sz w:val="21"/>
          <w:szCs w:val="21"/>
        </w:rPr>
        <w:t>（</w:t>
      </w:r>
      <w:r w:rsidR="00550365">
        <w:rPr>
          <w:rFonts w:hint="eastAsia"/>
          <w:sz w:val="21"/>
          <w:szCs w:val="21"/>
        </w:rPr>
        <w:t>a</w:t>
      </w:r>
      <w:r w:rsidR="00550365">
        <w:rPr>
          <w:rFonts w:hint="eastAsia"/>
          <w:sz w:val="21"/>
          <w:szCs w:val="21"/>
        </w:rPr>
        <w:t>）</w:t>
      </w:r>
      <w:r w:rsidR="009E06EF" w:rsidRPr="009E06EF">
        <w:rPr>
          <w:rFonts w:hint="eastAsia"/>
          <w:sz w:val="21"/>
          <w:szCs w:val="21"/>
        </w:rPr>
        <w:t>行星式搅拌器</w:t>
      </w:r>
      <w:r w:rsidR="00550365">
        <w:rPr>
          <w:rFonts w:hint="eastAsia"/>
          <w:sz w:val="21"/>
          <w:szCs w:val="21"/>
        </w:rPr>
        <w:t>；（</w:t>
      </w:r>
      <w:r w:rsidR="00550365">
        <w:rPr>
          <w:rFonts w:hint="eastAsia"/>
          <w:sz w:val="21"/>
          <w:szCs w:val="21"/>
        </w:rPr>
        <w:t>b</w:t>
      </w:r>
      <w:r w:rsidR="00550365">
        <w:rPr>
          <w:rFonts w:hint="eastAsia"/>
          <w:sz w:val="21"/>
          <w:szCs w:val="21"/>
        </w:rPr>
        <w:t>）</w:t>
      </w:r>
      <w:r w:rsidR="00296755">
        <w:rPr>
          <w:rFonts w:hint="eastAsia"/>
          <w:sz w:val="21"/>
          <w:szCs w:val="21"/>
        </w:rPr>
        <w:t>可打印</w:t>
      </w:r>
      <w:r w:rsidR="008630CD" w:rsidRPr="009E06EF">
        <w:rPr>
          <w:rFonts w:hint="eastAsia"/>
          <w:sz w:val="21"/>
          <w:szCs w:val="21"/>
        </w:rPr>
        <w:t>磁弹性墨水</w:t>
      </w:r>
    </w:p>
    <w:p w14:paraId="7D28017F" w14:textId="21509173" w:rsidR="006742DB" w:rsidRDefault="00287AF3" w:rsidP="005534A7">
      <w:pPr>
        <w:pStyle w:val="2"/>
      </w:pPr>
      <w:bookmarkStart w:id="136" w:name="_Toc89981311"/>
      <w:r>
        <w:rPr>
          <w:rFonts w:hint="eastAsia"/>
        </w:rPr>
        <w:t>磁性墨水</w:t>
      </w:r>
      <w:r w:rsidR="006742DB">
        <w:rPr>
          <w:rFonts w:hint="eastAsia"/>
        </w:rPr>
        <w:t>材料</w:t>
      </w:r>
      <w:r>
        <w:rPr>
          <w:rFonts w:hint="eastAsia"/>
        </w:rPr>
        <w:t>性能</w:t>
      </w:r>
      <w:r w:rsidR="006742DB">
        <w:rPr>
          <w:rFonts w:hint="eastAsia"/>
        </w:rPr>
        <w:t>表征</w:t>
      </w:r>
      <w:bookmarkEnd w:id="136"/>
    </w:p>
    <w:p w14:paraId="6E117740" w14:textId="1FC835CB" w:rsidR="006742DB" w:rsidRDefault="006742DB" w:rsidP="0011505C">
      <w:pPr>
        <w:pStyle w:val="3"/>
      </w:pPr>
      <w:r>
        <w:rPr>
          <w:rFonts w:hint="eastAsia"/>
        </w:rPr>
        <w:t>流变特性测试</w:t>
      </w:r>
    </w:p>
    <w:p w14:paraId="3B2484AA" w14:textId="4B7A6023" w:rsidR="006742DB" w:rsidRPr="006742DB" w:rsidRDefault="006742DB" w:rsidP="006742DB">
      <w:pPr>
        <w:ind w:firstLineChars="200" w:firstLine="480"/>
      </w:pPr>
      <w:r w:rsidRPr="006742DB">
        <w:t>使用旋转流变仪</w:t>
      </w:r>
      <w:r w:rsidR="004D6F78">
        <w:rPr>
          <w:rFonts w:hint="eastAsia"/>
        </w:rPr>
        <w:t>（</w:t>
      </w:r>
      <w:r w:rsidR="004D6F78" w:rsidRPr="006742DB">
        <w:t>AR-G2, TA Instruments</w:t>
      </w:r>
      <w:r w:rsidR="004D6F78">
        <w:rPr>
          <w:rFonts w:hint="eastAsia"/>
        </w:rPr>
        <w:t>）</w:t>
      </w:r>
      <w:r w:rsidRPr="006742DB">
        <w:t>对</w:t>
      </w:r>
      <w:r w:rsidRPr="006742DB">
        <w:rPr>
          <w:rFonts w:hint="eastAsia"/>
        </w:rPr>
        <w:t>用于打印的</w:t>
      </w:r>
      <w:r w:rsidRPr="006742DB">
        <w:t>磁性油墨的流变</w:t>
      </w:r>
      <w:r w:rsidR="00142362">
        <w:rPr>
          <w:rFonts w:hint="eastAsia"/>
        </w:rPr>
        <w:t>特性</w:t>
      </w:r>
      <w:r w:rsidRPr="006742DB">
        <w:t>进行了表征</w:t>
      </w:r>
      <w:r w:rsidRPr="006742DB">
        <w:rPr>
          <w:rFonts w:hint="eastAsia"/>
        </w:rPr>
        <w:t>。分别对</w:t>
      </w:r>
      <w:r w:rsidRPr="006742DB">
        <w:t>磁化和非磁化样品</w:t>
      </w:r>
      <w:r w:rsidRPr="006742DB">
        <w:rPr>
          <w:rFonts w:hint="eastAsia"/>
        </w:rPr>
        <w:t>进行测试</w:t>
      </w:r>
      <w:r w:rsidRPr="006742DB">
        <w:t>，以</w:t>
      </w:r>
      <w:r w:rsidRPr="006742DB">
        <w:rPr>
          <w:rFonts w:hint="eastAsia"/>
        </w:rPr>
        <w:t>对</w:t>
      </w:r>
      <w:r w:rsidRPr="006742DB">
        <w:t>嵌入磁化</w:t>
      </w:r>
      <w:r w:rsidRPr="006742DB">
        <w:rPr>
          <w:rFonts w:hint="eastAsia"/>
        </w:rPr>
        <w:t>微颗粒</w:t>
      </w:r>
      <w:r w:rsidRPr="006742DB">
        <w:t>之间的磁相互作用</w:t>
      </w:r>
      <w:r w:rsidR="004D6F78">
        <w:rPr>
          <w:rFonts w:hint="eastAsia"/>
        </w:rPr>
        <w:t>对磁性油墨性能</w:t>
      </w:r>
      <w:r w:rsidRPr="006742DB">
        <w:t>的影响</w:t>
      </w:r>
      <w:r w:rsidRPr="006742DB">
        <w:rPr>
          <w:rFonts w:hint="eastAsia"/>
        </w:rPr>
        <w:t>进行考察</w:t>
      </w:r>
      <w:r w:rsidRPr="006742DB">
        <w:t>。</w:t>
      </w:r>
      <w:r w:rsidRPr="006742DB">
        <w:rPr>
          <w:rFonts w:hint="eastAsia"/>
        </w:rPr>
        <w:t>表面</w:t>
      </w:r>
      <w:r w:rsidRPr="006742DB">
        <w:t>粘度通过稳态流动实验</w:t>
      </w:r>
      <w:r w:rsidRPr="006742DB">
        <w:rPr>
          <w:rFonts w:hint="eastAsia"/>
        </w:rPr>
        <w:t>进行</w:t>
      </w:r>
      <w:r w:rsidRPr="006742DB">
        <w:t>测量，扫描剪切速率</w:t>
      </w:r>
      <w:r w:rsidRPr="006742DB">
        <w:rPr>
          <w:rFonts w:hint="eastAsia"/>
        </w:rPr>
        <w:t>为</w:t>
      </w:r>
      <w:r w:rsidRPr="006742DB">
        <w:t>0.01</w:t>
      </w:r>
      <w:r w:rsidR="004B5194">
        <w:rPr>
          <w:rFonts w:ascii="宋体" w:hAnsi="宋体" w:hint="eastAsia"/>
        </w:rPr>
        <w:t>～</w:t>
      </w:r>
      <w:r w:rsidRPr="006742DB">
        <w:t>100 s</w:t>
      </w:r>
      <w:r w:rsidRPr="00F24EFF">
        <w:rPr>
          <w:vertAlign w:val="superscript"/>
        </w:rPr>
        <w:t>−1</w:t>
      </w:r>
      <w:r w:rsidRPr="006742DB">
        <w:t>。剪切存储模量</w:t>
      </w:r>
      <w:r w:rsidRPr="006742DB">
        <w:rPr>
          <w:rFonts w:hint="eastAsia"/>
        </w:rPr>
        <w:t>是</w:t>
      </w:r>
      <w:r w:rsidRPr="006742DB">
        <w:t>剪切应力的函数，通过在固定频率</w:t>
      </w:r>
      <w:r w:rsidRPr="006742DB">
        <w:t>1 Hz</w:t>
      </w:r>
      <w:r w:rsidRPr="006742DB">
        <w:t>下的振</w:t>
      </w:r>
      <w:r w:rsidRPr="006742DB">
        <w:lastRenderedPageBreak/>
        <w:t>荡实验测量应力扫描</w:t>
      </w:r>
      <w:r w:rsidRPr="006742DB">
        <w:rPr>
          <w:rFonts w:hint="eastAsia"/>
        </w:rPr>
        <w:t>设置为</w:t>
      </w:r>
      <w:r w:rsidRPr="006742DB">
        <w:t>10</w:t>
      </w:r>
      <w:r w:rsidR="004B5194">
        <w:rPr>
          <w:rFonts w:ascii="宋体" w:hAnsi="宋体" w:hint="eastAsia"/>
        </w:rPr>
        <w:t>～</w:t>
      </w:r>
      <w:r w:rsidRPr="006742DB">
        <w:t>10</w:t>
      </w:r>
      <w:r w:rsidR="00550365">
        <w:t xml:space="preserve"> </w:t>
      </w:r>
      <w:r w:rsidRPr="006742DB">
        <w:t>000 Pa</w:t>
      </w:r>
      <w:r w:rsidRPr="006742DB">
        <w:t>。测试前将磁性油墨</w:t>
      </w:r>
      <w:r w:rsidRPr="006742DB">
        <w:t>25</w:t>
      </w:r>
      <w:r w:rsidR="004B5194">
        <w:t xml:space="preserve"> </w:t>
      </w:r>
      <w:r w:rsidRPr="006742DB">
        <w:t>°C</w:t>
      </w:r>
      <w:proofErr w:type="gramStart"/>
      <w:r w:rsidRPr="006742DB">
        <w:t>下</w:t>
      </w:r>
      <w:r w:rsidRPr="006742DB">
        <w:rPr>
          <w:rFonts w:hint="eastAsia"/>
        </w:rPr>
        <w:t>静置</w:t>
      </w:r>
      <w:proofErr w:type="gramEnd"/>
      <w:r w:rsidRPr="006742DB">
        <w:t>1</w:t>
      </w:r>
      <w:r w:rsidR="004B5194">
        <w:t xml:space="preserve"> </w:t>
      </w:r>
      <w:r w:rsidR="004B5194">
        <w:rPr>
          <w:rFonts w:hint="eastAsia"/>
        </w:rPr>
        <w:t>min</w:t>
      </w:r>
      <w:r w:rsidRPr="006742DB">
        <w:t>，所有实验均在</w:t>
      </w:r>
      <w:r w:rsidRPr="006742DB">
        <w:t>25</w:t>
      </w:r>
      <w:r w:rsidR="004B5194">
        <w:t xml:space="preserve"> </w:t>
      </w:r>
      <w:r w:rsidRPr="006742DB">
        <w:t>°C</w:t>
      </w:r>
      <w:r w:rsidRPr="006742DB">
        <w:t>下进行，间隙高度为</w:t>
      </w:r>
      <w:r w:rsidRPr="006742DB">
        <w:t>0.5 mm</w:t>
      </w:r>
      <w:r w:rsidRPr="006742DB">
        <w:t>。</w:t>
      </w:r>
      <w:r w:rsidR="001A7CBF">
        <w:rPr>
          <w:rFonts w:hint="eastAsia"/>
        </w:rPr>
        <w:t>将测试结果进行归纳，绘制了磁性</w:t>
      </w:r>
      <w:r w:rsidR="000B2DD7">
        <w:rPr>
          <w:rFonts w:hint="eastAsia"/>
        </w:rPr>
        <w:t>表观粘度曲线</w:t>
      </w:r>
      <w:r w:rsidR="000B2DD7">
        <w:rPr>
          <w:rFonts w:hint="eastAsia"/>
        </w:rPr>
        <w:t>-</w:t>
      </w:r>
      <w:r w:rsidR="001A7CBF">
        <w:rPr>
          <w:rFonts w:hint="eastAsia"/>
        </w:rPr>
        <w:t>油墨剪切速率</w:t>
      </w:r>
      <w:r w:rsidR="000B2DD7">
        <w:rPr>
          <w:rFonts w:hint="eastAsia"/>
        </w:rPr>
        <w:t>以及剪切力和储存模量曲线，</w:t>
      </w:r>
      <w:r w:rsidR="001A7CBF">
        <w:rPr>
          <w:rFonts w:hint="eastAsia"/>
        </w:rPr>
        <w:t>图</w:t>
      </w:r>
      <w:r w:rsidR="001A7CBF">
        <w:rPr>
          <w:rFonts w:hint="eastAsia"/>
        </w:rPr>
        <w:t>3.4</w:t>
      </w:r>
      <w:r w:rsidR="000B2DD7">
        <w:rPr>
          <w:rFonts w:hint="eastAsia"/>
        </w:rPr>
        <w:t>、</w:t>
      </w:r>
      <w:r w:rsidR="000B2DD7">
        <w:rPr>
          <w:rFonts w:hint="eastAsia"/>
        </w:rPr>
        <w:t>3.5</w:t>
      </w:r>
      <w:r w:rsidR="001A7CBF">
        <w:rPr>
          <w:rFonts w:hint="eastAsia"/>
        </w:rPr>
        <w:t>。</w:t>
      </w:r>
    </w:p>
    <w:p w14:paraId="61F50F2A" w14:textId="63860A17" w:rsidR="006742DB" w:rsidRDefault="006742DB" w:rsidP="006742DB">
      <w:pPr>
        <w:ind w:firstLineChars="200" w:firstLine="480"/>
        <w:jc w:val="center"/>
      </w:pPr>
      <w:r>
        <w:rPr>
          <w:rFonts w:hint="eastAsia"/>
          <w:noProof/>
        </w:rPr>
        <w:drawing>
          <wp:inline distT="0" distB="0" distL="0" distR="0" wp14:anchorId="42A31191" wp14:editId="7BF825F5">
            <wp:extent cx="4353156" cy="32232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61" cstate="print">
                      <a:extLst>
                        <a:ext uri="{28A0092B-C50C-407E-A947-70E740481C1C}">
                          <a14:useLocalDpi xmlns:a14="http://schemas.microsoft.com/office/drawing/2010/main" val="0"/>
                        </a:ext>
                      </a:extLst>
                    </a:blip>
                    <a:srcRect t="3241"/>
                    <a:stretch/>
                  </pic:blipFill>
                  <pic:spPr bwMode="auto">
                    <a:xfrm>
                      <a:off x="0" y="0"/>
                      <a:ext cx="4353609" cy="3223596"/>
                    </a:xfrm>
                    <a:prstGeom prst="rect">
                      <a:avLst/>
                    </a:prstGeom>
                    <a:ln>
                      <a:noFill/>
                    </a:ln>
                    <a:extLst>
                      <a:ext uri="{53640926-AAD7-44D8-BBD7-CCE9431645EC}">
                        <a14:shadowObscured xmlns:a14="http://schemas.microsoft.com/office/drawing/2010/main"/>
                      </a:ext>
                    </a:extLst>
                  </pic:spPr>
                </pic:pic>
              </a:graphicData>
            </a:graphic>
          </wp:inline>
        </w:drawing>
      </w:r>
    </w:p>
    <w:p w14:paraId="283DFB89" w14:textId="4C4C9546" w:rsidR="006742DB" w:rsidRDefault="005F7D0B" w:rsidP="006742DB">
      <w:pPr>
        <w:ind w:firstLineChars="200" w:firstLine="420"/>
        <w:jc w:val="center"/>
        <w:rPr>
          <w:sz w:val="21"/>
          <w:szCs w:val="21"/>
        </w:rPr>
      </w:pPr>
      <w:r>
        <w:rPr>
          <w:rFonts w:hint="eastAsia"/>
          <w:sz w:val="21"/>
          <w:szCs w:val="21"/>
        </w:rPr>
        <w:t>图</w:t>
      </w:r>
      <w:r w:rsidR="0006546F">
        <w:rPr>
          <w:sz w:val="21"/>
          <w:szCs w:val="21"/>
        </w:rPr>
        <w:t>3.4</w:t>
      </w:r>
      <w:r>
        <w:rPr>
          <w:sz w:val="21"/>
          <w:szCs w:val="21"/>
        </w:rPr>
        <w:t xml:space="preserve">  </w:t>
      </w:r>
      <w:r w:rsidR="006742DB" w:rsidRPr="006742DB">
        <w:rPr>
          <w:rFonts w:hint="eastAsia"/>
          <w:sz w:val="21"/>
          <w:szCs w:val="21"/>
        </w:rPr>
        <w:t>磁性油墨表观粘度测试</w:t>
      </w:r>
    </w:p>
    <w:p w14:paraId="10016E93" w14:textId="24E9AEA1" w:rsidR="006742DB" w:rsidRDefault="006742DB" w:rsidP="006742DB">
      <w:pPr>
        <w:ind w:firstLineChars="200" w:firstLine="480"/>
        <w:jc w:val="center"/>
        <w:rPr>
          <w:sz w:val="21"/>
          <w:szCs w:val="21"/>
        </w:rPr>
      </w:pPr>
      <w:r>
        <w:rPr>
          <w:rFonts w:hint="eastAsia"/>
          <w:noProof/>
        </w:rPr>
        <w:drawing>
          <wp:inline distT="0" distB="0" distL="0" distR="0" wp14:anchorId="448D61CC" wp14:editId="0593A960">
            <wp:extent cx="4311748" cy="3299588"/>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311748" cy="3299588"/>
                    </a:xfrm>
                    <a:prstGeom prst="rect">
                      <a:avLst/>
                    </a:prstGeom>
                  </pic:spPr>
                </pic:pic>
              </a:graphicData>
            </a:graphic>
          </wp:inline>
        </w:drawing>
      </w:r>
    </w:p>
    <w:p w14:paraId="27264B44" w14:textId="0501BAFA" w:rsidR="006742DB" w:rsidRDefault="005F7D0B" w:rsidP="00177A7F">
      <w:pPr>
        <w:ind w:firstLineChars="200" w:firstLine="420"/>
        <w:jc w:val="center"/>
        <w:rPr>
          <w:sz w:val="21"/>
          <w:szCs w:val="21"/>
        </w:rPr>
      </w:pPr>
      <w:r>
        <w:rPr>
          <w:rFonts w:hint="eastAsia"/>
          <w:sz w:val="21"/>
          <w:szCs w:val="21"/>
        </w:rPr>
        <w:t>图</w:t>
      </w:r>
      <w:r w:rsidR="0006546F">
        <w:rPr>
          <w:sz w:val="21"/>
          <w:szCs w:val="21"/>
        </w:rPr>
        <w:t>3.5</w:t>
      </w:r>
      <w:r>
        <w:rPr>
          <w:sz w:val="21"/>
          <w:szCs w:val="21"/>
        </w:rPr>
        <w:t xml:space="preserve">  </w:t>
      </w:r>
      <w:r w:rsidR="006742DB">
        <w:rPr>
          <w:rFonts w:hint="eastAsia"/>
          <w:sz w:val="21"/>
          <w:szCs w:val="21"/>
        </w:rPr>
        <w:t>磁性油墨储存模量测试</w:t>
      </w:r>
    </w:p>
    <w:p w14:paraId="57C6EE4B" w14:textId="3A6A8DE1" w:rsidR="00142362" w:rsidRPr="00210F73" w:rsidRDefault="00DF4D60" w:rsidP="00142362">
      <w:pPr>
        <w:ind w:firstLineChars="200" w:firstLine="480"/>
      </w:pPr>
      <w:r w:rsidRPr="00210F73">
        <w:rPr>
          <w:rFonts w:hint="eastAsia"/>
        </w:rPr>
        <w:lastRenderedPageBreak/>
        <w:t>表观粘度的测试表明，所配制的磁场弹性墨水具有剪切变稀的特性</w:t>
      </w:r>
      <w:r w:rsidR="00C015C5" w:rsidRPr="00210F73">
        <w:rPr>
          <w:rFonts w:hint="eastAsia"/>
        </w:rPr>
        <w:t>。这种特性常常用来表征材料的可打印性能。当材料具有该特性时能够保证材料由打印针头挤出时保持其丝状结构，</w:t>
      </w:r>
      <w:r w:rsidR="0061674C">
        <w:rPr>
          <w:rFonts w:hint="eastAsia"/>
        </w:rPr>
        <w:t>而</w:t>
      </w:r>
      <w:r w:rsidR="00C015C5" w:rsidRPr="00210F73">
        <w:rPr>
          <w:rFonts w:hint="eastAsia"/>
        </w:rPr>
        <w:t>不会在针头团聚成球状液滴。</w:t>
      </w:r>
      <w:r w:rsidR="008765D2">
        <w:rPr>
          <w:rFonts w:hint="eastAsia"/>
        </w:rPr>
        <w:t>另外，</w:t>
      </w:r>
      <w:r w:rsidR="0014121E" w:rsidRPr="00210F73">
        <w:rPr>
          <w:rFonts w:hint="eastAsia"/>
        </w:rPr>
        <w:t>磁弹性材料的存储模量表明材料能够在被挤出成形后保持其原有形状。即不会因为流变而发生结构上的坍塌。</w:t>
      </w:r>
    </w:p>
    <w:p w14:paraId="54C8528A" w14:textId="2DAB635A" w:rsidR="006742DB" w:rsidRDefault="006742DB" w:rsidP="0011505C">
      <w:pPr>
        <w:pStyle w:val="3"/>
      </w:pPr>
      <w:r>
        <w:rPr>
          <w:rFonts w:hint="eastAsia"/>
        </w:rPr>
        <w:t>磁化特性测试</w:t>
      </w:r>
    </w:p>
    <w:p w14:paraId="1CB6D719" w14:textId="195F55ED" w:rsidR="006742DB" w:rsidRDefault="0084739B" w:rsidP="0054113D">
      <w:pPr>
        <w:ind w:firstLineChars="200" w:firstLine="480"/>
      </w:pPr>
      <w:r w:rsidRPr="006742DB">
        <w:t>通过振动样品磁强计</w:t>
      </w:r>
      <w:r w:rsidR="00D26960">
        <w:rPr>
          <w:rFonts w:hint="eastAsia"/>
        </w:rPr>
        <w:t>（</w:t>
      </w:r>
      <w:r w:rsidR="00D26960" w:rsidRPr="006742DB">
        <w:rPr>
          <w:rFonts w:hint="eastAsia"/>
        </w:rPr>
        <w:t>Vibrating Sample Magnetometer</w:t>
      </w:r>
      <w:r w:rsidR="00D26960">
        <w:rPr>
          <w:rFonts w:hint="eastAsia"/>
        </w:rPr>
        <w:t>,</w:t>
      </w:r>
      <w:r w:rsidR="00D26960">
        <w:t xml:space="preserve"> </w:t>
      </w:r>
      <w:r w:rsidR="00D26960" w:rsidRPr="006742DB">
        <w:rPr>
          <w:rFonts w:hint="eastAsia"/>
        </w:rPr>
        <w:t>VSM</w:t>
      </w:r>
      <w:r w:rsidR="00D26960">
        <w:rPr>
          <w:rFonts w:hint="eastAsia"/>
        </w:rPr>
        <w:t>）</w:t>
      </w:r>
      <w:r w:rsidRPr="006742DB">
        <w:t>选件测试一定体积</w:t>
      </w:r>
      <w:r>
        <w:rPr>
          <w:rFonts w:hint="eastAsia"/>
        </w:rPr>
        <w:t>分数</w:t>
      </w:r>
      <w:r w:rsidRPr="006742DB">
        <w:t>的铁磁材料钕铁硼（</w:t>
      </w:r>
      <w:r w:rsidRPr="006742DB">
        <w:t>NdFeB</w:t>
      </w:r>
      <w:r w:rsidRPr="006742DB">
        <w:t>）</w:t>
      </w:r>
      <w:r>
        <w:rPr>
          <w:rFonts w:hint="eastAsia"/>
        </w:rPr>
        <w:t>样品</w:t>
      </w:r>
      <w:r w:rsidRPr="006742DB">
        <w:t>，可以得到其磁滞回线。</w:t>
      </w:r>
      <w:r w:rsidR="0054113D">
        <w:rPr>
          <w:rFonts w:hint="eastAsia"/>
        </w:rPr>
        <w:t>震动样品磁强计</w:t>
      </w:r>
      <w:r w:rsidR="008C0551">
        <w:rPr>
          <w:rFonts w:hint="eastAsia"/>
        </w:rPr>
        <w:t>是一种精密的仪器，它能够使用在很小的样品下得到精确的材料磁矩特性。在磁弹性墨水的磁性强度测试中</w:t>
      </w:r>
      <w:r w:rsidR="00A7514E">
        <w:rPr>
          <w:rFonts w:hint="eastAsia"/>
        </w:rPr>
        <w:t>需要首先构建测试样品。</w:t>
      </w:r>
      <w:r w:rsidR="006742DB" w:rsidRPr="006742DB">
        <w:t>在同一方向印刷一组平行线，构成一个矩形薄膜。然后，</w:t>
      </w:r>
      <w:r w:rsidR="006742DB" w:rsidRPr="006742DB">
        <w:rPr>
          <w:rFonts w:hint="eastAsia"/>
        </w:rPr>
        <w:t>为了和</w:t>
      </w:r>
      <w:r w:rsidR="006742DB" w:rsidRPr="006742DB">
        <w:t>机器的</w:t>
      </w:r>
      <w:proofErr w:type="gramStart"/>
      <w:r w:rsidR="006742DB" w:rsidRPr="006742DB">
        <w:t>样品架</w:t>
      </w:r>
      <w:r w:rsidR="006742DB" w:rsidRPr="006742DB">
        <w:rPr>
          <w:rFonts w:hint="eastAsia"/>
        </w:rPr>
        <w:t>相匹配</w:t>
      </w:r>
      <w:proofErr w:type="gramEnd"/>
      <w:r w:rsidR="006742DB" w:rsidRPr="006742DB">
        <w:rPr>
          <w:rFonts w:hint="eastAsia"/>
        </w:rPr>
        <w:t>。</w:t>
      </w:r>
      <w:r w:rsidR="006742DB" w:rsidRPr="006742DB">
        <w:t>使用</w:t>
      </w:r>
      <w:r w:rsidR="00673C60">
        <w:rPr>
          <w:rFonts w:hint="eastAsia"/>
        </w:rPr>
        <w:t>2</w:t>
      </w:r>
      <w:r w:rsidR="00556E75">
        <w:t xml:space="preserve"> </w:t>
      </w:r>
      <w:r w:rsidR="00556E75">
        <w:rPr>
          <w:rFonts w:hint="eastAsia"/>
        </w:rPr>
        <w:t>mm</w:t>
      </w:r>
      <w:r w:rsidR="006742DB" w:rsidRPr="006742DB">
        <w:t>活检穿孔机将打印出来的薄膜切割成圆圈</w:t>
      </w:r>
      <w:r w:rsidR="006742DB">
        <w:rPr>
          <w:rFonts w:hint="eastAsia"/>
        </w:rPr>
        <w:t>，图</w:t>
      </w:r>
      <w:r w:rsidR="00A14EF0">
        <w:rPr>
          <w:rFonts w:hint="eastAsia"/>
        </w:rPr>
        <w:t>3.6b</w:t>
      </w:r>
      <w:r w:rsidR="006742DB" w:rsidRPr="006742DB">
        <w:t>。样品的磁矩是在</w:t>
      </w:r>
      <w:r w:rsidR="001E3568">
        <w:rPr>
          <w:rFonts w:ascii="宋体" w:hAnsi="宋体" w:cs="微软雅黑" w:hint="eastAsia"/>
        </w:rPr>
        <w:t>-</w:t>
      </w:r>
      <w:r w:rsidR="006742DB" w:rsidRPr="006742DB">
        <w:t>8000</w:t>
      </w:r>
      <w:r w:rsidR="00556E75">
        <w:rPr>
          <w:rFonts w:ascii="宋体" w:hAnsi="宋体" w:hint="eastAsia"/>
        </w:rPr>
        <w:t>～</w:t>
      </w:r>
      <w:r w:rsidR="00556E75">
        <w:rPr>
          <w:rFonts w:hint="eastAsia"/>
        </w:rPr>
        <w:t>8000</w:t>
      </w:r>
      <w:r w:rsidR="00556E75">
        <w:t xml:space="preserve"> </w:t>
      </w:r>
      <w:r w:rsidR="006742DB" w:rsidRPr="006742DB">
        <w:t>A</w:t>
      </w:r>
      <w:r w:rsidR="00556E75">
        <w:rPr>
          <w:rFonts w:hint="eastAsia"/>
        </w:rPr>
        <w:t>/</w:t>
      </w:r>
      <w:r w:rsidR="006742DB" w:rsidRPr="006742DB">
        <w:t>m</w:t>
      </w:r>
      <w:r w:rsidR="006742DB" w:rsidRPr="006742DB">
        <w:t>的外部磁场扫描下</w:t>
      </w:r>
      <w:r w:rsidR="006742DB" w:rsidRPr="006742DB">
        <w:rPr>
          <w:rFonts w:hint="eastAsia"/>
        </w:rPr>
        <w:t>进行测量。</w:t>
      </w:r>
      <w:r w:rsidR="006742DB" w:rsidRPr="006742DB">
        <w:t>剩余磁化强度等于外加磁场为零时所测得的磁矩，再除以每个试件的体积，得到</w:t>
      </w:r>
      <w:r w:rsidR="006742DB" w:rsidRPr="006742DB">
        <w:rPr>
          <w:rFonts w:hint="eastAsia"/>
        </w:rPr>
        <w:t>测试样品的</w:t>
      </w:r>
      <w:r w:rsidR="006742DB" w:rsidRPr="006742DB">
        <w:t>磁矩密度。</w:t>
      </w:r>
    </w:p>
    <w:p w14:paraId="1F6FD8C3" w14:textId="45C26AB4" w:rsidR="00A76FBB" w:rsidRDefault="00352FA5" w:rsidP="00352FA5">
      <w:pPr>
        <w:jc w:val="center"/>
      </w:pPr>
      <w:r>
        <w:rPr>
          <w:rFonts w:hint="eastAsia"/>
          <w:noProof/>
        </w:rPr>
        <w:drawing>
          <wp:inline distT="0" distB="0" distL="0" distR="0" wp14:anchorId="2FB59245" wp14:editId="5B90B0DA">
            <wp:extent cx="4609464" cy="1889268"/>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pic:nvPicPr>
                  <pic:blipFill>
                    <a:blip r:embed="rId63" cstate="print">
                      <a:extLst>
                        <a:ext uri="{28A0092B-C50C-407E-A947-70E740481C1C}">
                          <a14:useLocalDpi xmlns:a14="http://schemas.microsoft.com/office/drawing/2010/main" val="0"/>
                        </a:ext>
                      </a:extLst>
                    </a:blip>
                    <a:stretch>
                      <a:fillRect/>
                    </a:stretch>
                  </pic:blipFill>
                  <pic:spPr>
                    <a:xfrm>
                      <a:off x="0" y="0"/>
                      <a:ext cx="4624837" cy="1895569"/>
                    </a:xfrm>
                    <a:prstGeom prst="rect">
                      <a:avLst/>
                    </a:prstGeom>
                  </pic:spPr>
                </pic:pic>
              </a:graphicData>
            </a:graphic>
          </wp:inline>
        </w:drawing>
      </w:r>
    </w:p>
    <w:p w14:paraId="2A0BADCC" w14:textId="12EFBEDF" w:rsidR="00FA5AD5" w:rsidRPr="00A76FBB" w:rsidRDefault="005F7D0B" w:rsidP="00A14EF0">
      <w:pPr>
        <w:jc w:val="center"/>
        <w:rPr>
          <w:sz w:val="21"/>
          <w:szCs w:val="21"/>
        </w:rPr>
      </w:pPr>
      <w:r>
        <w:rPr>
          <w:rFonts w:hint="eastAsia"/>
          <w:sz w:val="21"/>
          <w:szCs w:val="21"/>
        </w:rPr>
        <w:t>图</w:t>
      </w:r>
      <w:r w:rsidR="00A76FBB">
        <w:rPr>
          <w:rFonts w:hint="eastAsia"/>
          <w:sz w:val="21"/>
          <w:szCs w:val="21"/>
        </w:rPr>
        <w:t>3.6</w:t>
      </w:r>
      <w:r>
        <w:rPr>
          <w:sz w:val="21"/>
          <w:szCs w:val="21"/>
        </w:rPr>
        <w:t xml:space="preserve">  </w:t>
      </w:r>
      <w:r w:rsidR="00071751">
        <w:rPr>
          <w:sz w:val="21"/>
          <w:szCs w:val="21"/>
        </w:rPr>
        <w:t>VSM</w:t>
      </w:r>
      <w:r w:rsidR="00071751">
        <w:rPr>
          <w:rFonts w:hint="eastAsia"/>
          <w:sz w:val="21"/>
          <w:szCs w:val="21"/>
        </w:rPr>
        <w:t>测试</w:t>
      </w:r>
      <w:r w:rsidR="00A76FBB">
        <w:rPr>
          <w:rFonts w:hint="eastAsia"/>
          <w:sz w:val="21"/>
          <w:szCs w:val="21"/>
        </w:rPr>
        <w:t>（</w:t>
      </w:r>
      <w:r w:rsidR="00A76FBB">
        <w:rPr>
          <w:rFonts w:hint="eastAsia"/>
          <w:sz w:val="21"/>
          <w:szCs w:val="21"/>
        </w:rPr>
        <w:t>a</w:t>
      </w:r>
      <w:r w:rsidR="00A76FBB">
        <w:rPr>
          <w:rFonts w:hint="eastAsia"/>
          <w:sz w:val="21"/>
          <w:szCs w:val="21"/>
        </w:rPr>
        <w:t>）</w:t>
      </w:r>
      <w:r w:rsidR="00A76FBB" w:rsidRPr="00484087">
        <w:rPr>
          <w:sz w:val="21"/>
          <w:szCs w:val="21"/>
        </w:rPr>
        <w:t>VSM</w:t>
      </w:r>
      <w:r w:rsidR="00A76FBB" w:rsidRPr="00484087">
        <w:rPr>
          <w:rFonts w:hint="eastAsia"/>
          <w:sz w:val="21"/>
          <w:szCs w:val="21"/>
        </w:rPr>
        <w:t>振动样品磁强计</w:t>
      </w:r>
      <w:r w:rsidR="00A76FBB">
        <w:rPr>
          <w:rFonts w:hint="eastAsia"/>
          <w:sz w:val="21"/>
          <w:szCs w:val="21"/>
        </w:rPr>
        <w:t>；（</w:t>
      </w:r>
      <w:r w:rsidR="00A76FBB">
        <w:rPr>
          <w:rFonts w:hint="eastAsia"/>
          <w:sz w:val="21"/>
          <w:szCs w:val="21"/>
        </w:rPr>
        <w:t>b</w:t>
      </w:r>
      <w:r w:rsidR="00A76FBB">
        <w:rPr>
          <w:rFonts w:hint="eastAsia"/>
          <w:sz w:val="21"/>
          <w:szCs w:val="21"/>
        </w:rPr>
        <w:t>）</w:t>
      </w:r>
      <w:r w:rsidR="00A76FBB" w:rsidRPr="00484087">
        <w:rPr>
          <w:rFonts w:hint="eastAsia"/>
          <w:sz w:val="21"/>
          <w:szCs w:val="21"/>
        </w:rPr>
        <w:t>磁性薄膜样品</w:t>
      </w:r>
    </w:p>
    <w:p w14:paraId="46CA1706" w14:textId="21E6420A" w:rsidR="006742DB" w:rsidRDefault="00F75821" w:rsidP="00FA5AD5">
      <w:pPr>
        <w:ind w:firstLineChars="200" w:firstLine="480"/>
      </w:pPr>
      <w:r>
        <w:rPr>
          <w:rFonts w:hint="eastAsia"/>
        </w:rPr>
        <w:t>经过外部的脉冲磁化仪器一定强度的磁化后，上述样品将保持一定的磁化强度</w:t>
      </w:r>
      <w:r w:rsidR="00296755">
        <w:rPr>
          <w:vertAlign w:val="superscript"/>
        </w:rPr>
        <w:t>[26]</w:t>
      </w:r>
      <w:r>
        <w:rPr>
          <w:rFonts w:hint="eastAsia"/>
        </w:rPr>
        <w:t>。</w:t>
      </w:r>
      <w:r w:rsidR="00FA5AD5">
        <w:rPr>
          <w:rFonts w:hint="eastAsia"/>
        </w:rPr>
        <w:t>通过将不同脉冲磁化强度下得到的剩余磁场强度数据进行整合。绘制了如下剩余磁化强度</w:t>
      </w:r>
      <w:r w:rsidR="001E3568">
        <w:rPr>
          <w:rFonts w:hint="eastAsia"/>
        </w:rPr>
        <w:t>与脉冲</w:t>
      </w:r>
      <w:r w:rsidR="00FA5AD5">
        <w:rPr>
          <w:rFonts w:hint="eastAsia"/>
        </w:rPr>
        <w:t>磁</w:t>
      </w:r>
      <w:r w:rsidR="001E3568">
        <w:rPr>
          <w:rFonts w:hint="eastAsia"/>
        </w:rPr>
        <w:t>化</w:t>
      </w:r>
      <w:r w:rsidR="00FA5AD5">
        <w:rPr>
          <w:rFonts w:hint="eastAsia"/>
        </w:rPr>
        <w:t>强度曲线，图</w:t>
      </w:r>
      <w:r w:rsidR="00A14EF0">
        <w:rPr>
          <w:rFonts w:hint="eastAsia"/>
        </w:rPr>
        <w:t>3.7</w:t>
      </w:r>
      <w:r w:rsidR="00462BD4">
        <w:rPr>
          <w:rFonts w:hint="eastAsia"/>
        </w:rPr>
        <w:t>。</w:t>
      </w:r>
      <w:r w:rsidR="00FA5AD5">
        <w:rPr>
          <w:rFonts w:hint="eastAsia"/>
        </w:rPr>
        <w:t>从图中可以得知，当外部磁场强度增加到</w:t>
      </w:r>
      <w:r w:rsidR="00FA5AD5">
        <w:rPr>
          <w:rFonts w:hint="eastAsia"/>
        </w:rPr>
        <w:t>2</w:t>
      </w:r>
      <w:r w:rsidR="00FA5AD5">
        <w:t>.</w:t>
      </w:r>
      <w:r w:rsidR="008351E8">
        <w:rPr>
          <w:rFonts w:hint="eastAsia"/>
        </w:rPr>
        <w:t>5</w:t>
      </w:r>
      <w:r w:rsidR="001E3568">
        <w:t xml:space="preserve"> </w:t>
      </w:r>
      <w:r w:rsidR="00FA5AD5">
        <w:t>T</w:t>
      </w:r>
      <w:r w:rsidR="00FA5AD5">
        <w:rPr>
          <w:rFonts w:hint="eastAsia"/>
        </w:rPr>
        <w:t>左右时，上述样品的磁化强度到达饱和值。</w:t>
      </w:r>
      <w:r w:rsidR="0054113D">
        <w:rPr>
          <w:rFonts w:hint="eastAsia"/>
        </w:rPr>
        <w:t>结合上节中磁性墨水机械性能的测试结果，为了满足材料的打印性。</w:t>
      </w:r>
      <w:r w:rsidR="00FA5AD5">
        <w:rPr>
          <w:rFonts w:hint="eastAsia"/>
        </w:rPr>
        <w:t>本论文中选用</w:t>
      </w:r>
      <w:r w:rsidR="00FA5AD5">
        <w:rPr>
          <w:rFonts w:hint="eastAsia"/>
        </w:rPr>
        <w:t>2</w:t>
      </w:r>
      <w:r w:rsidR="00FA5AD5">
        <w:t>.</w:t>
      </w:r>
      <w:r w:rsidR="008351E8">
        <w:rPr>
          <w:rFonts w:hint="eastAsia"/>
        </w:rPr>
        <w:t>5</w:t>
      </w:r>
      <w:r w:rsidR="001E3568">
        <w:t xml:space="preserve"> </w:t>
      </w:r>
      <w:r w:rsidR="00FA5AD5">
        <w:t>T</w:t>
      </w:r>
      <w:r w:rsidR="00FA5AD5">
        <w:rPr>
          <w:rFonts w:hint="eastAsia"/>
        </w:rPr>
        <w:t>的脉冲磁化强度对磁性墨水进行磁化。</w:t>
      </w:r>
    </w:p>
    <w:p w14:paraId="7363E72B" w14:textId="43273BEE" w:rsidR="00FA5AD5" w:rsidRPr="00FA5AD5" w:rsidRDefault="007E601D" w:rsidP="007E601D">
      <w:pPr>
        <w:jc w:val="center"/>
        <w:rPr>
          <w:sz w:val="21"/>
          <w:szCs w:val="21"/>
        </w:rPr>
      </w:pPr>
      <w:r>
        <w:rPr>
          <w:rFonts w:hint="eastAsia"/>
          <w:noProof/>
          <w:sz w:val="21"/>
          <w:szCs w:val="21"/>
        </w:rPr>
        <w:lastRenderedPageBreak/>
        <w:drawing>
          <wp:inline distT="0" distB="0" distL="0" distR="0" wp14:anchorId="6574D958" wp14:editId="28C85E12">
            <wp:extent cx="3540504" cy="2709420"/>
            <wp:effectExtent l="0" t="0" r="3175"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558274" cy="2723019"/>
                    </a:xfrm>
                    <a:prstGeom prst="rect">
                      <a:avLst/>
                    </a:prstGeom>
                  </pic:spPr>
                </pic:pic>
              </a:graphicData>
            </a:graphic>
          </wp:inline>
        </w:drawing>
      </w:r>
    </w:p>
    <w:p w14:paraId="594B529E" w14:textId="0C1DD6DE" w:rsidR="00FA5AD5" w:rsidRPr="00A93682" w:rsidRDefault="005F7D0B" w:rsidP="00FA5AD5">
      <w:pPr>
        <w:jc w:val="center"/>
        <w:rPr>
          <w:sz w:val="21"/>
          <w:szCs w:val="21"/>
          <w:vertAlign w:val="superscript"/>
        </w:rPr>
      </w:pPr>
      <w:r>
        <w:rPr>
          <w:rFonts w:hint="eastAsia"/>
          <w:sz w:val="21"/>
          <w:szCs w:val="21"/>
        </w:rPr>
        <w:t>图</w:t>
      </w:r>
      <w:r w:rsidR="00E30873">
        <w:rPr>
          <w:rFonts w:hint="eastAsia"/>
          <w:sz w:val="21"/>
          <w:szCs w:val="21"/>
        </w:rPr>
        <w:t>3.</w:t>
      </w:r>
      <w:r w:rsidR="00A14EF0">
        <w:rPr>
          <w:rFonts w:hint="eastAsia"/>
          <w:sz w:val="21"/>
          <w:szCs w:val="21"/>
        </w:rPr>
        <w:t>7</w:t>
      </w:r>
      <w:r>
        <w:rPr>
          <w:sz w:val="21"/>
          <w:szCs w:val="21"/>
        </w:rPr>
        <w:t xml:space="preserve">  </w:t>
      </w:r>
      <w:r w:rsidR="00FA5AD5" w:rsidRPr="00FA5AD5">
        <w:rPr>
          <w:rFonts w:hint="eastAsia"/>
          <w:sz w:val="21"/>
          <w:szCs w:val="21"/>
        </w:rPr>
        <w:t>样品剩余磁化强度与脉冲磁场强度</w:t>
      </w:r>
      <w:r w:rsidR="00FF1F5F">
        <w:rPr>
          <w:rFonts w:hint="eastAsia"/>
          <w:sz w:val="21"/>
          <w:szCs w:val="21"/>
        </w:rPr>
        <w:t>曲线</w:t>
      </w:r>
      <w:r w:rsidR="00A93682">
        <w:rPr>
          <w:rFonts w:hint="eastAsia"/>
          <w:sz w:val="21"/>
          <w:szCs w:val="21"/>
          <w:vertAlign w:val="superscript"/>
        </w:rPr>
        <w:t>[</w:t>
      </w:r>
      <w:r w:rsidR="00A93682">
        <w:rPr>
          <w:sz w:val="21"/>
          <w:szCs w:val="21"/>
          <w:vertAlign w:val="superscript"/>
        </w:rPr>
        <w:t>26]</w:t>
      </w:r>
    </w:p>
    <w:p w14:paraId="3D194BF7" w14:textId="60B14B91" w:rsidR="00A95AE0" w:rsidRDefault="00A95AE0" w:rsidP="0011505C">
      <w:pPr>
        <w:pStyle w:val="3"/>
      </w:pPr>
      <w:r>
        <w:rPr>
          <w:rFonts w:hint="eastAsia"/>
        </w:rPr>
        <w:t>机械性能测试</w:t>
      </w:r>
    </w:p>
    <w:p w14:paraId="62966D62" w14:textId="2664C539" w:rsidR="00697CCC" w:rsidRDefault="00A95AE0" w:rsidP="00C91306">
      <w:pPr>
        <w:ind w:firstLineChars="200" w:firstLine="480"/>
      </w:pPr>
      <w:r w:rsidRPr="00A95AE0">
        <w:rPr>
          <w:rFonts w:hint="eastAsia"/>
        </w:rPr>
        <w:t>为了对打印磁性薄膜的机械性能进行测试，首先采用针头直径为</w:t>
      </w:r>
      <w:r w:rsidRPr="00A95AE0">
        <w:rPr>
          <w:rFonts w:hint="eastAsia"/>
        </w:rPr>
        <w:t>5</w:t>
      </w:r>
      <w:r w:rsidRPr="00A95AE0">
        <w:t>10</w:t>
      </w:r>
      <w:r w:rsidR="001E3568">
        <w:t xml:space="preserve"> </w:t>
      </w:r>
      <w:r w:rsidRPr="00A95AE0">
        <w:t>um</w:t>
      </w:r>
      <w:r w:rsidRPr="00A95AE0">
        <w:rPr>
          <w:rFonts w:hint="eastAsia"/>
        </w:rPr>
        <w:t>的锥形打印头打印出了两种长度</w:t>
      </w:r>
      <w:r w:rsidR="00FA5AD5">
        <w:t>3</w:t>
      </w:r>
      <w:r w:rsidRPr="00A95AE0">
        <w:t>5</w:t>
      </w:r>
      <w:r w:rsidR="001E3568">
        <w:t xml:space="preserve"> </w:t>
      </w:r>
      <w:r w:rsidRPr="00A95AE0">
        <w:rPr>
          <w:rFonts w:hint="eastAsia"/>
        </w:rPr>
        <w:t>mm</w:t>
      </w:r>
      <w:r w:rsidRPr="00A95AE0">
        <w:rPr>
          <w:rFonts w:hint="eastAsia"/>
        </w:rPr>
        <w:t>宽度</w:t>
      </w:r>
      <w:r w:rsidRPr="00A95AE0">
        <w:rPr>
          <w:rFonts w:hint="eastAsia"/>
        </w:rPr>
        <w:t>2</w:t>
      </w:r>
      <w:r w:rsidRPr="00A95AE0">
        <w:t>5</w:t>
      </w:r>
      <w:r w:rsidR="001E3568">
        <w:t xml:space="preserve"> </w:t>
      </w:r>
      <w:r w:rsidRPr="00A95AE0">
        <w:rPr>
          <w:rFonts w:hint="eastAsia"/>
        </w:rPr>
        <w:t>mm</w:t>
      </w:r>
      <w:r w:rsidRPr="00A95AE0">
        <w:rPr>
          <w:rFonts w:hint="eastAsia"/>
        </w:rPr>
        <w:t>的平面薄膜片</w:t>
      </w:r>
      <w:r w:rsidR="00C91306">
        <w:rPr>
          <w:rFonts w:hint="eastAsia"/>
        </w:rPr>
        <w:t>，</w:t>
      </w:r>
      <w:r w:rsidR="00FA5AD5">
        <w:rPr>
          <w:rFonts w:hint="eastAsia"/>
        </w:rPr>
        <w:t>如图</w:t>
      </w:r>
      <w:r w:rsidR="00A14EF0">
        <w:rPr>
          <w:rFonts w:hint="eastAsia"/>
        </w:rPr>
        <w:t>3.8</w:t>
      </w:r>
      <w:r w:rsidR="00682F4C">
        <w:rPr>
          <w:rFonts w:hint="eastAsia"/>
        </w:rPr>
        <w:t>a</w:t>
      </w:r>
      <w:r w:rsidR="00C91306">
        <w:rPr>
          <w:rFonts w:hint="eastAsia"/>
        </w:rPr>
        <w:t>。</w:t>
      </w:r>
      <w:r w:rsidRPr="00A95AE0">
        <w:rPr>
          <w:rFonts w:hint="eastAsia"/>
        </w:rPr>
        <w:t>一种在施加外部磁场的条件下打印。另一种在无外部磁场的情况下打印得到。待样品薄膜固化后用裁刀将其裁切为长</w:t>
      </w:r>
      <w:r w:rsidR="00380E1F">
        <w:rPr>
          <w:rFonts w:hint="eastAsia"/>
        </w:rPr>
        <w:t>5</w:t>
      </w:r>
      <w:r w:rsidR="00B5249F">
        <w:t xml:space="preserve"> </w:t>
      </w:r>
      <w:r w:rsidR="00A7514E">
        <w:rPr>
          <w:rFonts w:hint="eastAsia"/>
        </w:rPr>
        <w:t>c</w:t>
      </w:r>
      <w:r w:rsidRPr="00A95AE0">
        <w:rPr>
          <w:rFonts w:hint="eastAsia"/>
        </w:rPr>
        <w:t>m</w:t>
      </w:r>
      <w:r w:rsidRPr="00A95AE0">
        <w:rPr>
          <w:rFonts w:hint="eastAsia"/>
        </w:rPr>
        <w:t>，宽</w:t>
      </w:r>
      <w:r w:rsidR="00380E1F">
        <w:rPr>
          <w:rFonts w:hint="eastAsia"/>
        </w:rPr>
        <w:t>1</w:t>
      </w:r>
      <w:r w:rsidR="00B5249F">
        <w:t xml:space="preserve"> </w:t>
      </w:r>
      <w:r w:rsidR="00380E1F">
        <w:rPr>
          <w:rFonts w:hint="eastAsia"/>
        </w:rPr>
        <w:t>c</w:t>
      </w:r>
      <w:r w:rsidRPr="00A95AE0">
        <w:rPr>
          <w:rFonts w:hint="eastAsia"/>
        </w:rPr>
        <w:t>m</w:t>
      </w:r>
      <w:r w:rsidRPr="00A95AE0">
        <w:rPr>
          <w:rFonts w:hint="eastAsia"/>
        </w:rPr>
        <w:t>的狗骨头形状用于拉伸测试。测试设备采用</w:t>
      </w:r>
      <w:r w:rsidRPr="00A95AE0">
        <w:t>电子材料万能试验机</w:t>
      </w:r>
      <w:r w:rsidR="00B5249F">
        <w:rPr>
          <w:rFonts w:hint="eastAsia"/>
        </w:rPr>
        <w:t>，</w:t>
      </w:r>
      <w:r w:rsidR="00C91306">
        <w:rPr>
          <w:rFonts w:hint="eastAsia"/>
        </w:rPr>
        <w:t>图</w:t>
      </w:r>
      <w:r w:rsidR="00A14EF0">
        <w:rPr>
          <w:rFonts w:hint="eastAsia"/>
        </w:rPr>
        <w:t>3.</w:t>
      </w:r>
      <w:r w:rsidR="00682F4C">
        <w:rPr>
          <w:rFonts w:hint="eastAsia"/>
        </w:rPr>
        <w:t>8b</w:t>
      </w:r>
      <w:r w:rsidRPr="00A95AE0">
        <w:t>。拉伸实验中，</w:t>
      </w:r>
      <w:r w:rsidR="00380E1F" w:rsidRPr="00A95AE0">
        <w:rPr>
          <w:rFonts w:hint="eastAsia"/>
        </w:rPr>
        <w:t>电子材料万</w:t>
      </w:r>
      <w:r w:rsidR="00380E1F" w:rsidRPr="00A95AE0">
        <w:t>能试验机</w:t>
      </w:r>
      <w:r w:rsidR="00EA03B5">
        <w:rPr>
          <w:rFonts w:hint="eastAsia"/>
        </w:rPr>
        <w:t>会使用力传感器</w:t>
      </w:r>
      <w:r w:rsidR="00EA03B5" w:rsidRPr="00A95AE0">
        <w:rPr>
          <w:rFonts w:hint="eastAsia"/>
        </w:rPr>
        <w:t>准确的记录</w:t>
      </w:r>
      <w:r w:rsidR="00EA03B5">
        <w:rPr>
          <w:rFonts w:hint="eastAsia"/>
        </w:rPr>
        <w:t>测试样品</w:t>
      </w:r>
      <w:r w:rsidR="00380E1F" w:rsidRPr="00A95AE0">
        <w:rPr>
          <w:rFonts w:hint="eastAsia"/>
        </w:rPr>
        <w:t>测试过程中</w:t>
      </w:r>
      <w:r w:rsidR="00EA03B5" w:rsidRPr="00A95AE0">
        <w:t>达到屈服状态时</w:t>
      </w:r>
      <w:r w:rsidR="00380E1F" w:rsidRPr="00A95AE0">
        <w:t>的力与位移</w:t>
      </w:r>
      <w:r w:rsidR="00EA03B5">
        <w:rPr>
          <w:rFonts w:hint="eastAsia"/>
        </w:rPr>
        <w:t>数据</w:t>
      </w:r>
      <w:r w:rsidR="00380E1F">
        <w:rPr>
          <w:rFonts w:hint="eastAsia"/>
        </w:rPr>
        <w:t>。测试</w:t>
      </w:r>
      <w:r w:rsidRPr="00A95AE0">
        <w:t>标称长度</w:t>
      </w:r>
      <w:r w:rsidR="00380E1F">
        <w:rPr>
          <w:rFonts w:hint="eastAsia"/>
        </w:rPr>
        <w:t>为</w:t>
      </w:r>
      <w:r w:rsidR="00380E1F">
        <w:rPr>
          <w:rFonts w:hint="eastAsia"/>
        </w:rPr>
        <w:t>5</w:t>
      </w:r>
      <w:r w:rsidR="00B5249F">
        <w:t xml:space="preserve"> </w:t>
      </w:r>
      <w:r w:rsidR="00380E1F">
        <w:rPr>
          <w:rFonts w:hint="eastAsia"/>
        </w:rPr>
        <w:t>c</w:t>
      </w:r>
      <w:r w:rsidRPr="00A95AE0">
        <w:t>m</w:t>
      </w:r>
      <w:r w:rsidRPr="00A95AE0">
        <w:t>，加载速度</w:t>
      </w:r>
      <w:r w:rsidRPr="00A95AE0">
        <w:rPr>
          <w:rFonts w:hint="eastAsia"/>
        </w:rPr>
        <w:t>设置</w:t>
      </w:r>
      <w:r w:rsidRPr="00A95AE0">
        <w:t>为</w:t>
      </w:r>
      <w:r w:rsidRPr="00A95AE0">
        <w:t>5</w:t>
      </w:r>
      <w:r w:rsidR="00B5249F">
        <w:t xml:space="preserve"> </w:t>
      </w:r>
      <w:r w:rsidRPr="00A95AE0">
        <w:rPr>
          <w:rFonts w:hint="eastAsia"/>
        </w:rPr>
        <w:t>mm</w:t>
      </w:r>
      <w:r w:rsidRPr="00A95AE0">
        <w:t>/min</w:t>
      </w:r>
      <w:r w:rsidRPr="00A95AE0">
        <w:t>，</w:t>
      </w:r>
      <w:r w:rsidR="00D74F80">
        <w:rPr>
          <w:rFonts w:hint="eastAsia"/>
        </w:rPr>
        <w:t>设备会</w:t>
      </w:r>
      <w:r w:rsidRPr="00A95AE0">
        <w:rPr>
          <w:rFonts w:hint="eastAsia"/>
        </w:rPr>
        <w:t>实时给出</w:t>
      </w:r>
      <w:r w:rsidRPr="00A95AE0">
        <w:t>测试过程中实验样件</w:t>
      </w:r>
      <w:r w:rsidRPr="00A95AE0">
        <w:rPr>
          <w:rFonts w:hint="eastAsia"/>
        </w:rPr>
        <w:t>的</w:t>
      </w:r>
      <w:r w:rsidRPr="00A95AE0">
        <w:t>应力应变曲线</w:t>
      </w:r>
      <w:r w:rsidR="00281ADF">
        <w:rPr>
          <w:rFonts w:hint="eastAsia"/>
        </w:rPr>
        <w:t>。</w:t>
      </w:r>
      <w:r w:rsidR="00A7514E">
        <w:rPr>
          <w:rFonts w:hint="eastAsia"/>
        </w:rPr>
        <w:t>测试完成后</w:t>
      </w:r>
      <w:r w:rsidRPr="00A95AE0">
        <w:rPr>
          <w:rFonts w:hint="eastAsia"/>
        </w:rPr>
        <w:t>，可以通过计算得到测试样品</w:t>
      </w:r>
      <w:r w:rsidRPr="00A95AE0">
        <w:t>相应的机械性能。</w:t>
      </w:r>
    </w:p>
    <w:p w14:paraId="234ADE39" w14:textId="22266A5A" w:rsidR="005E3B02" w:rsidRDefault="00C22521" w:rsidP="00C22521">
      <w:pPr>
        <w:jc w:val="center"/>
      </w:pPr>
      <w:r>
        <w:rPr>
          <w:rFonts w:hint="eastAsia"/>
          <w:noProof/>
        </w:rPr>
        <w:drawing>
          <wp:inline distT="0" distB="0" distL="0" distR="0" wp14:anchorId="65012528" wp14:editId="1F8133CE">
            <wp:extent cx="5144770" cy="1921466"/>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158997" cy="1926780"/>
                    </a:xfrm>
                    <a:prstGeom prst="rect">
                      <a:avLst/>
                    </a:prstGeom>
                  </pic:spPr>
                </pic:pic>
              </a:graphicData>
            </a:graphic>
          </wp:inline>
        </w:drawing>
      </w:r>
    </w:p>
    <w:p w14:paraId="36B7DDF0" w14:textId="0DC020A4" w:rsidR="00C91306" w:rsidRPr="005E3B02" w:rsidRDefault="005F7D0B" w:rsidP="00FF6FDB">
      <w:pPr>
        <w:jc w:val="center"/>
      </w:pPr>
      <w:r>
        <w:rPr>
          <w:rFonts w:hint="eastAsia"/>
          <w:sz w:val="21"/>
          <w:szCs w:val="21"/>
        </w:rPr>
        <w:t>图</w:t>
      </w:r>
      <w:r w:rsidR="00E30873">
        <w:rPr>
          <w:rFonts w:hint="eastAsia"/>
          <w:sz w:val="21"/>
          <w:szCs w:val="21"/>
        </w:rPr>
        <w:t>3.</w:t>
      </w:r>
      <w:r w:rsidR="00A14EF0">
        <w:rPr>
          <w:rFonts w:hint="eastAsia"/>
          <w:sz w:val="21"/>
          <w:szCs w:val="21"/>
        </w:rPr>
        <w:t>8</w:t>
      </w:r>
      <w:r>
        <w:rPr>
          <w:sz w:val="21"/>
          <w:szCs w:val="21"/>
        </w:rPr>
        <w:t xml:space="preserve"> </w:t>
      </w:r>
      <w:r w:rsidR="005E3B02">
        <w:rPr>
          <w:rFonts w:hint="eastAsia"/>
          <w:sz w:val="21"/>
          <w:szCs w:val="21"/>
        </w:rPr>
        <w:t>磁</w:t>
      </w:r>
      <w:r w:rsidR="00FF6FDB">
        <w:rPr>
          <w:rFonts w:hint="eastAsia"/>
          <w:sz w:val="21"/>
          <w:szCs w:val="21"/>
        </w:rPr>
        <w:t>性薄膜</w:t>
      </w:r>
      <w:r w:rsidR="005E3B02">
        <w:rPr>
          <w:rFonts w:hint="eastAsia"/>
          <w:sz w:val="21"/>
          <w:szCs w:val="21"/>
        </w:rPr>
        <w:t>弹性体机械性能测试</w:t>
      </w:r>
      <w:r>
        <w:rPr>
          <w:sz w:val="21"/>
          <w:szCs w:val="21"/>
        </w:rPr>
        <w:t xml:space="preserve"> </w:t>
      </w:r>
      <w:r w:rsidR="00D000E7">
        <w:rPr>
          <w:rFonts w:hint="eastAsia"/>
          <w:sz w:val="21"/>
          <w:szCs w:val="21"/>
        </w:rPr>
        <w:t>（</w:t>
      </w:r>
      <w:r w:rsidR="005E3B02">
        <w:rPr>
          <w:rFonts w:hint="eastAsia"/>
          <w:sz w:val="21"/>
          <w:szCs w:val="21"/>
        </w:rPr>
        <w:t>a</w:t>
      </w:r>
      <w:r w:rsidR="00D000E7">
        <w:rPr>
          <w:rFonts w:hint="eastAsia"/>
          <w:sz w:val="21"/>
          <w:szCs w:val="21"/>
        </w:rPr>
        <w:t>）</w:t>
      </w:r>
      <w:r w:rsidR="00682F4C" w:rsidRPr="00697CCC">
        <w:rPr>
          <w:rFonts w:hint="eastAsia"/>
          <w:sz w:val="21"/>
          <w:szCs w:val="21"/>
        </w:rPr>
        <w:t>电子材料万能试验机</w:t>
      </w:r>
      <w:r w:rsidR="00682F4C">
        <w:rPr>
          <w:rFonts w:hint="eastAsia"/>
          <w:sz w:val="21"/>
          <w:szCs w:val="21"/>
        </w:rPr>
        <w:t>；（</w:t>
      </w:r>
      <w:r w:rsidR="00682F4C">
        <w:rPr>
          <w:rFonts w:hint="eastAsia"/>
          <w:sz w:val="21"/>
          <w:szCs w:val="21"/>
        </w:rPr>
        <w:t>b</w:t>
      </w:r>
      <w:r w:rsidR="00682F4C">
        <w:rPr>
          <w:rFonts w:hint="eastAsia"/>
          <w:sz w:val="21"/>
          <w:szCs w:val="21"/>
        </w:rPr>
        <w:t>）</w:t>
      </w:r>
      <w:r w:rsidR="00682F4C" w:rsidRPr="00FA5AD5">
        <w:rPr>
          <w:rFonts w:hint="eastAsia"/>
          <w:sz w:val="21"/>
          <w:szCs w:val="21"/>
        </w:rPr>
        <w:t>用于拉力测试的薄膜样品</w:t>
      </w:r>
    </w:p>
    <w:p w14:paraId="48AFB38C" w14:textId="53C88ECA" w:rsidR="00A95AE0" w:rsidRPr="00A95AE0" w:rsidRDefault="009D7454" w:rsidP="00A95AE0">
      <w:pPr>
        <w:ind w:firstLineChars="200" w:firstLine="480"/>
      </w:pPr>
      <w:r w:rsidRPr="00A95AE0">
        <w:rPr>
          <w:rFonts w:hint="eastAsia"/>
        </w:rPr>
        <w:lastRenderedPageBreak/>
        <w:t>分别</w:t>
      </w:r>
      <w:r>
        <w:rPr>
          <w:rFonts w:hint="eastAsia"/>
        </w:rPr>
        <w:t>将</w:t>
      </w:r>
      <w:r w:rsidRPr="00A95AE0">
        <w:rPr>
          <w:rFonts w:hint="eastAsia"/>
        </w:rPr>
        <w:t>磁化</w:t>
      </w:r>
      <w:r>
        <w:rPr>
          <w:rFonts w:hint="eastAsia"/>
        </w:rPr>
        <w:t>和非磁化</w:t>
      </w:r>
      <w:r w:rsidRPr="00A95AE0">
        <w:rPr>
          <w:rFonts w:hint="eastAsia"/>
        </w:rPr>
        <w:t>的</w:t>
      </w:r>
      <w:r>
        <w:rPr>
          <w:rFonts w:hint="eastAsia"/>
        </w:rPr>
        <w:t>拉伸测试样品</w:t>
      </w:r>
      <w:r w:rsidR="00462BD4">
        <w:rPr>
          <w:rFonts w:hint="eastAsia"/>
        </w:rPr>
        <w:t>以及</w:t>
      </w:r>
      <w:r>
        <w:rPr>
          <w:rFonts w:hint="eastAsia"/>
        </w:rPr>
        <w:t>未添加磁颗粒的弹性基体拉伸测试样品拉伸至原长的</w:t>
      </w:r>
      <w:r>
        <w:rPr>
          <w:rFonts w:hint="eastAsia"/>
        </w:rPr>
        <w:t>130%</w:t>
      </w:r>
      <w:r>
        <w:rPr>
          <w:rFonts w:hint="eastAsia"/>
        </w:rPr>
        <w:t>，得到</w:t>
      </w:r>
      <w:r w:rsidR="00A95AE0" w:rsidRPr="00A95AE0">
        <w:t>实验样件的应力</w:t>
      </w:r>
      <w:r w:rsidR="00A95AE0" w:rsidRPr="00A95AE0">
        <w:t>-</w:t>
      </w:r>
      <w:r w:rsidR="00A95AE0" w:rsidRPr="00A95AE0">
        <w:t>应变曲线</w:t>
      </w:r>
      <w:r w:rsidR="00462BD4">
        <w:rPr>
          <w:rFonts w:hint="eastAsia"/>
        </w:rPr>
        <w:t>，</w:t>
      </w:r>
      <w:r>
        <w:rPr>
          <w:rFonts w:hint="eastAsia"/>
        </w:rPr>
        <w:t>图</w:t>
      </w:r>
      <w:r>
        <w:rPr>
          <w:rFonts w:hint="eastAsia"/>
        </w:rPr>
        <w:t>3.</w:t>
      </w:r>
      <w:r w:rsidR="00236A60">
        <w:rPr>
          <w:rFonts w:hint="eastAsia"/>
        </w:rPr>
        <w:t>9</w:t>
      </w:r>
      <w:r>
        <w:rPr>
          <w:rFonts w:hint="eastAsia"/>
        </w:rPr>
        <w:t>。</w:t>
      </w:r>
      <w:r w:rsidR="00A95AE0" w:rsidRPr="00A95AE0">
        <w:rPr>
          <w:rFonts w:hint="eastAsia"/>
        </w:rPr>
        <w:t>磁化后的</w:t>
      </w:r>
      <w:r w:rsidR="001F144B">
        <w:rPr>
          <w:rFonts w:hint="eastAsia"/>
        </w:rPr>
        <w:t>样品</w:t>
      </w:r>
      <w:r w:rsidR="00A95AE0" w:rsidRPr="00A95AE0">
        <w:t>和</w:t>
      </w:r>
      <w:r w:rsidR="00A95AE0" w:rsidRPr="00A95AE0">
        <w:rPr>
          <w:rFonts w:hint="eastAsia"/>
        </w:rPr>
        <w:t>非磁化后的</w:t>
      </w:r>
      <w:r w:rsidR="001F144B">
        <w:rPr>
          <w:rFonts w:hint="eastAsia"/>
        </w:rPr>
        <w:t>测试样品</w:t>
      </w:r>
      <w:r w:rsidR="00A95AE0" w:rsidRPr="00A95AE0">
        <w:t>的</w:t>
      </w:r>
      <w:r w:rsidR="001F144B">
        <w:rPr>
          <w:rFonts w:hint="eastAsia"/>
        </w:rPr>
        <w:t>应力分别约为</w:t>
      </w:r>
      <w:r w:rsidR="001F144B">
        <w:rPr>
          <w:rFonts w:hint="eastAsia"/>
        </w:rPr>
        <w:t>225</w:t>
      </w:r>
      <w:r w:rsidR="001F144B">
        <w:t xml:space="preserve"> </w:t>
      </w:r>
      <w:r w:rsidR="001F144B">
        <w:rPr>
          <w:rFonts w:hint="eastAsia"/>
        </w:rPr>
        <w:t>kPa</w:t>
      </w:r>
      <w:r w:rsidR="001F144B">
        <w:rPr>
          <w:rFonts w:hint="eastAsia"/>
        </w:rPr>
        <w:t>和</w:t>
      </w:r>
      <w:r w:rsidR="001F144B">
        <w:rPr>
          <w:rFonts w:hint="eastAsia"/>
        </w:rPr>
        <w:t>150</w:t>
      </w:r>
      <w:r w:rsidR="001F144B">
        <w:t xml:space="preserve"> </w:t>
      </w:r>
      <w:r w:rsidR="001F144B">
        <w:rPr>
          <w:rFonts w:hint="eastAsia"/>
        </w:rPr>
        <w:t>kPa</w:t>
      </w:r>
      <w:r w:rsidR="00A95AE0" w:rsidRPr="00A95AE0">
        <w:t>。</w:t>
      </w:r>
      <w:r w:rsidR="00A95AE0" w:rsidRPr="00A95AE0">
        <w:rPr>
          <w:rFonts w:hint="eastAsia"/>
        </w:rPr>
        <w:t>磁化前后对该柔性材料的影响</w:t>
      </w:r>
      <w:r w:rsidR="00697CCC">
        <w:rPr>
          <w:rFonts w:hint="eastAsia"/>
        </w:rPr>
        <w:t>主要表现为相同拉伸状态下屈服应力的增大。</w:t>
      </w:r>
    </w:p>
    <w:p w14:paraId="5EDC0DDF" w14:textId="4DF3AA47" w:rsidR="00A95AE0" w:rsidRDefault="00A95AE0" w:rsidP="007A46E1">
      <w:pPr>
        <w:jc w:val="center"/>
      </w:pPr>
      <w:r>
        <w:rPr>
          <w:noProof/>
        </w:rPr>
        <w:drawing>
          <wp:inline distT="0" distB="0" distL="0" distR="0" wp14:anchorId="4BFDE8CE" wp14:editId="09B9AEE1">
            <wp:extent cx="4001510" cy="306175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029508" cy="3083179"/>
                    </a:xfrm>
                    <a:prstGeom prst="rect">
                      <a:avLst/>
                    </a:prstGeom>
                  </pic:spPr>
                </pic:pic>
              </a:graphicData>
            </a:graphic>
          </wp:inline>
        </w:drawing>
      </w:r>
    </w:p>
    <w:p w14:paraId="17D84F4B" w14:textId="27223164" w:rsidR="00A95AE0" w:rsidRPr="00A95AE0" w:rsidRDefault="005F7D0B" w:rsidP="008E2F74">
      <w:pPr>
        <w:jc w:val="center"/>
        <w:rPr>
          <w:sz w:val="21"/>
          <w:szCs w:val="21"/>
        </w:rPr>
      </w:pPr>
      <w:r>
        <w:rPr>
          <w:rFonts w:hint="eastAsia"/>
          <w:sz w:val="21"/>
          <w:szCs w:val="21"/>
        </w:rPr>
        <w:t>图</w:t>
      </w:r>
      <w:r w:rsidR="0089559B">
        <w:rPr>
          <w:rFonts w:hint="eastAsia"/>
          <w:sz w:val="21"/>
          <w:szCs w:val="21"/>
        </w:rPr>
        <w:t>3.</w:t>
      </w:r>
      <w:r w:rsidR="00236A60">
        <w:rPr>
          <w:rFonts w:hint="eastAsia"/>
          <w:sz w:val="21"/>
          <w:szCs w:val="21"/>
        </w:rPr>
        <w:t>9</w:t>
      </w:r>
      <w:r>
        <w:rPr>
          <w:sz w:val="21"/>
          <w:szCs w:val="21"/>
        </w:rPr>
        <w:t xml:space="preserve">  </w:t>
      </w:r>
      <w:r w:rsidR="008C7450">
        <w:rPr>
          <w:rFonts w:hint="eastAsia"/>
          <w:sz w:val="21"/>
          <w:szCs w:val="21"/>
        </w:rPr>
        <w:t>三种磁弹性材料拉伸应变</w:t>
      </w:r>
      <w:r w:rsidR="00A95AE0" w:rsidRPr="00A95AE0">
        <w:rPr>
          <w:rFonts w:hint="eastAsia"/>
          <w:sz w:val="21"/>
          <w:szCs w:val="21"/>
        </w:rPr>
        <w:t>测试</w:t>
      </w:r>
    </w:p>
    <w:p w14:paraId="0C67243A" w14:textId="24D52E6E" w:rsidR="00A95AE0" w:rsidRDefault="00B91811" w:rsidP="005534A7">
      <w:pPr>
        <w:pStyle w:val="2"/>
      </w:pPr>
      <w:bookmarkStart w:id="137" w:name="_Toc89981312"/>
      <w:r>
        <w:rPr>
          <w:rFonts w:hint="eastAsia"/>
        </w:rPr>
        <w:t>智能</w:t>
      </w:r>
      <w:r w:rsidR="00A95AE0">
        <w:rPr>
          <w:rFonts w:hint="eastAsia"/>
        </w:rPr>
        <w:t>软体机器人</w:t>
      </w:r>
      <w:r>
        <w:rPr>
          <w:rFonts w:hint="eastAsia"/>
        </w:rPr>
        <w:t>基底</w:t>
      </w:r>
      <w:r w:rsidR="00A95AE0">
        <w:rPr>
          <w:rFonts w:hint="eastAsia"/>
        </w:rPr>
        <w:t>结构设计与打印</w:t>
      </w:r>
      <w:bookmarkEnd w:id="137"/>
    </w:p>
    <w:p w14:paraId="3AD4ACCC" w14:textId="1909AF9B" w:rsidR="00A95AE0" w:rsidRDefault="00B91811" w:rsidP="0011505C">
      <w:pPr>
        <w:pStyle w:val="3"/>
      </w:pPr>
      <w:r>
        <w:rPr>
          <w:rFonts w:hint="eastAsia"/>
        </w:rPr>
        <w:t>智能</w:t>
      </w:r>
      <w:r w:rsidR="00A95AE0">
        <w:rPr>
          <w:rFonts w:hint="eastAsia"/>
        </w:rPr>
        <w:t>软体机器人结构设计与优化</w:t>
      </w:r>
    </w:p>
    <w:p w14:paraId="3BEA6434" w14:textId="463FBFA0" w:rsidR="00A95AE0" w:rsidRDefault="00A95AE0" w:rsidP="00A95AE0">
      <w:pPr>
        <w:ind w:firstLineChars="200" w:firstLine="480"/>
      </w:pPr>
      <w:r w:rsidRPr="00A95AE0">
        <w:rPr>
          <w:rFonts w:hint="eastAsia"/>
        </w:rPr>
        <w:t>根据上文提到的软体机器人打印方法设计了一种四足爬行薄膜</w:t>
      </w:r>
      <w:r w:rsidR="00F73E05">
        <w:rPr>
          <w:rFonts w:hint="eastAsia"/>
        </w:rPr>
        <w:t>小</w:t>
      </w:r>
      <w:r w:rsidRPr="00A95AE0">
        <w:rPr>
          <w:rFonts w:hint="eastAsia"/>
        </w:rPr>
        <w:t>型机器人。该机器人能够在磁场的作用下实现多种运动模式包括爬行，翻转，跳跃等。本工作将以该结构的软体机器人基底为例实现多功能的智能软体机器人</w:t>
      </w:r>
      <w:r w:rsidR="00301ECE">
        <w:rPr>
          <w:rFonts w:hint="eastAsia"/>
        </w:rPr>
        <w:t>基底</w:t>
      </w:r>
      <w:r w:rsidRPr="00A95AE0">
        <w:rPr>
          <w:rFonts w:hint="eastAsia"/>
        </w:rPr>
        <w:t>的设计与制作过程。通过设计特定方向的打印路径可以实现</w:t>
      </w:r>
      <w:r w:rsidRPr="00A95AE0">
        <w:rPr>
          <w:rFonts w:hint="eastAsia"/>
        </w:rPr>
        <w:t>3</w:t>
      </w:r>
      <w:r w:rsidRPr="00A95AE0">
        <w:t>D</w:t>
      </w:r>
      <w:r w:rsidRPr="00A95AE0">
        <w:rPr>
          <w:rFonts w:hint="eastAsia"/>
        </w:rPr>
        <w:t>打印软体机器人磁畴方向的定制化。完成将无生命的功能性材料制造成为具有一定“智慧”的机器人。通过该方法制造出的</w:t>
      </w:r>
      <w:r w:rsidRPr="00A95AE0">
        <w:t>具有柔软或可变形结构的</w:t>
      </w:r>
      <w:r w:rsidRPr="00A95AE0">
        <w:rPr>
          <w:rFonts w:hint="eastAsia"/>
        </w:rPr>
        <w:t>智能软体机器人</w:t>
      </w:r>
      <w:r w:rsidRPr="00A95AE0">
        <w:t>，</w:t>
      </w:r>
      <w:r w:rsidRPr="00A95AE0">
        <w:rPr>
          <w:rFonts w:hint="eastAsia"/>
        </w:rPr>
        <w:t>其</w:t>
      </w:r>
      <w:r w:rsidRPr="00A95AE0">
        <w:t>磁化轴垂直于变形方向，</w:t>
      </w:r>
      <w:r w:rsidR="00301ECE">
        <w:rPr>
          <w:rFonts w:hint="eastAsia"/>
        </w:rPr>
        <w:t>在外部磁场作用下</w:t>
      </w:r>
      <w:r w:rsidRPr="00A95AE0">
        <w:rPr>
          <w:rFonts w:hint="eastAsia"/>
        </w:rPr>
        <w:t>可以</w:t>
      </w:r>
      <w:r w:rsidRPr="00A95AE0">
        <w:t>实现可重复的形态变化</w:t>
      </w:r>
      <w:r w:rsidR="008765D2">
        <w:rPr>
          <w:rFonts w:hint="eastAsia"/>
        </w:rPr>
        <w:t>。</w:t>
      </w:r>
      <w:r w:rsidRPr="00301ECE">
        <w:rPr>
          <w:rFonts w:hint="eastAsia"/>
        </w:rPr>
        <w:t>具体的，</w:t>
      </w:r>
      <w:r w:rsidR="00DA546B" w:rsidRPr="00301ECE">
        <w:rPr>
          <w:rFonts w:hint="eastAsia"/>
        </w:rPr>
        <w:t>设计</w:t>
      </w:r>
      <w:r w:rsidR="00301ECE">
        <w:rPr>
          <w:rFonts w:hint="eastAsia"/>
        </w:rPr>
        <w:t>了一种“四足”爬行机器人，</w:t>
      </w:r>
      <w:r w:rsidR="00DA546B" w:rsidRPr="00301ECE">
        <w:rPr>
          <w:rFonts w:hint="eastAsia"/>
        </w:rPr>
        <w:t>打印路径</w:t>
      </w:r>
      <w:r w:rsidR="00E90607">
        <w:rPr>
          <w:rFonts w:hint="eastAsia"/>
        </w:rPr>
        <w:t>方向</w:t>
      </w:r>
      <w:r w:rsidR="00DA546B" w:rsidRPr="00301ECE">
        <w:rPr>
          <w:rFonts w:hint="eastAsia"/>
        </w:rPr>
        <w:t>如图</w:t>
      </w:r>
      <w:r w:rsidR="00DA546B" w:rsidRPr="00301ECE">
        <w:rPr>
          <w:rFonts w:hint="eastAsia"/>
        </w:rPr>
        <w:t>3.1</w:t>
      </w:r>
      <w:r w:rsidR="00236A60">
        <w:rPr>
          <w:rFonts w:hint="eastAsia"/>
        </w:rPr>
        <w:t>0</w:t>
      </w:r>
      <w:r w:rsidR="00DA546B" w:rsidRPr="00301ECE">
        <w:rPr>
          <w:rFonts w:hint="eastAsia"/>
        </w:rPr>
        <w:t>。</w:t>
      </w:r>
      <w:r w:rsidRPr="00301ECE">
        <w:rPr>
          <w:rFonts w:hint="eastAsia"/>
        </w:rPr>
        <w:t>采用计算机软件</w:t>
      </w:r>
      <w:r w:rsidR="004650DC" w:rsidRPr="00301ECE">
        <w:rPr>
          <w:rFonts w:hint="eastAsia"/>
        </w:rPr>
        <w:t>A</w:t>
      </w:r>
      <w:r w:rsidRPr="00301ECE">
        <w:rPr>
          <w:rFonts w:hint="eastAsia"/>
        </w:rPr>
        <w:t>uto</w:t>
      </w:r>
      <w:r w:rsidRPr="00301ECE">
        <w:t>CAD</w:t>
      </w:r>
      <w:r w:rsidRPr="00301ECE">
        <w:rPr>
          <w:rFonts w:hint="eastAsia"/>
        </w:rPr>
        <w:t>按照指定的路径方向绘制软体机器人的结构</w:t>
      </w:r>
      <w:r w:rsidR="004859F3">
        <w:rPr>
          <w:rFonts w:hint="eastAsia"/>
        </w:rPr>
        <w:t>，</w:t>
      </w:r>
      <w:r w:rsidRPr="00301ECE">
        <w:rPr>
          <w:rFonts w:hint="eastAsia"/>
        </w:rPr>
        <w:t>图</w:t>
      </w:r>
      <w:r w:rsidR="008F3BDA" w:rsidRPr="00301ECE">
        <w:rPr>
          <w:rFonts w:hint="eastAsia"/>
        </w:rPr>
        <w:t>3</w:t>
      </w:r>
      <w:r w:rsidR="008C7450" w:rsidRPr="00301ECE">
        <w:rPr>
          <w:rFonts w:hint="eastAsia"/>
        </w:rPr>
        <w:t>.</w:t>
      </w:r>
      <w:r w:rsidR="008F3BDA" w:rsidRPr="00301ECE">
        <w:rPr>
          <w:rFonts w:hint="eastAsia"/>
        </w:rPr>
        <w:t>1</w:t>
      </w:r>
      <w:r w:rsidR="00236A60">
        <w:rPr>
          <w:rFonts w:hint="eastAsia"/>
        </w:rPr>
        <w:t>1</w:t>
      </w:r>
      <w:r w:rsidRPr="00301ECE">
        <w:rPr>
          <w:rFonts w:hint="eastAsia"/>
        </w:rPr>
        <w:t>。</w:t>
      </w:r>
    </w:p>
    <w:p w14:paraId="5583F23A" w14:textId="48C316BE" w:rsidR="00A95AE0" w:rsidRDefault="00A95AE0" w:rsidP="00A95AE0">
      <w:pPr>
        <w:ind w:firstLineChars="200" w:firstLine="480"/>
        <w:jc w:val="center"/>
      </w:pPr>
      <w:r>
        <w:rPr>
          <w:rFonts w:hint="eastAsia"/>
          <w:noProof/>
        </w:rPr>
        <w:lastRenderedPageBreak/>
        <w:drawing>
          <wp:inline distT="0" distB="0" distL="0" distR="0" wp14:anchorId="16740E64" wp14:editId="07397272">
            <wp:extent cx="2246244" cy="2246244"/>
            <wp:effectExtent l="0" t="0" r="1905"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67">
                      <a:extLst>
                        <a:ext uri="{28A0092B-C50C-407E-A947-70E740481C1C}">
                          <a14:useLocalDpi xmlns:a14="http://schemas.microsoft.com/office/drawing/2010/main" val="0"/>
                        </a:ext>
                      </a:extLst>
                    </a:blip>
                    <a:stretch>
                      <a:fillRect/>
                    </a:stretch>
                  </pic:blipFill>
                  <pic:spPr>
                    <a:xfrm>
                      <a:off x="0" y="0"/>
                      <a:ext cx="2253740" cy="2253740"/>
                    </a:xfrm>
                    <a:prstGeom prst="rect">
                      <a:avLst/>
                    </a:prstGeom>
                  </pic:spPr>
                </pic:pic>
              </a:graphicData>
            </a:graphic>
          </wp:inline>
        </w:drawing>
      </w:r>
    </w:p>
    <w:p w14:paraId="7F4C5E0C" w14:textId="2A055B9C" w:rsidR="00A95AE0" w:rsidRDefault="005F7D0B" w:rsidP="00A95AE0">
      <w:pPr>
        <w:ind w:firstLineChars="200" w:firstLine="420"/>
        <w:jc w:val="center"/>
        <w:rPr>
          <w:sz w:val="21"/>
          <w:szCs w:val="21"/>
        </w:rPr>
      </w:pPr>
      <w:r>
        <w:rPr>
          <w:rFonts w:hint="eastAsia"/>
          <w:sz w:val="21"/>
          <w:szCs w:val="21"/>
        </w:rPr>
        <w:t>图</w:t>
      </w:r>
      <w:r w:rsidR="0089559B">
        <w:rPr>
          <w:rFonts w:hint="eastAsia"/>
          <w:sz w:val="21"/>
          <w:szCs w:val="21"/>
        </w:rPr>
        <w:t>3.1</w:t>
      </w:r>
      <w:r w:rsidR="00236A60">
        <w:rPr>
          <w:rFonts w:hint="eastAsia"/>
          <w:sz w:val="21"/>
          <w:szCs w:val="21"/>
        </w:rPr>
        <w:t>0</w:t>
      </w:r>
      <w:r>
        <w:rPr>
          <w:sz w:val="21"/>
          <w:szCs w:val="21"/>
        </w:rPr>
        <w:t xml:space="preserve">  </w:t>
      </w:r>
      <w:r w:rsidR="00A95AE0" w:rsidRPr="00A95AE0">
        <w:rPr>
          <w:rFonts w:hint="eastAsia"/>
          <w:sz w:val="21"/>
          <w:szCs w:val="21"/>
        </w:rPr>
        <w:t>软体机器人打印路径方向示意图</w:t>
      </w:r>
    </w:p>
    <w:p w14:paraId="55563F12" w14:textId="2EBC0BE6" w:rsidR="00A95AE0" w:rsidRDefault="00A95AE0" w:rsidP="00A95AE0">
      <w:pPr>
        <w:ind w:firstLineChars="200" w:firstLine="480"/>
        <w:jc w:val="center"/>
        <w:rPr>
          <w:sz w:val="21"/>
          <w:szCs w:val="21"/>
        </w:rPr>
      </w:pPr>
      <w:r>
        <w:rPr>
          <w:rFonts w:hint="eastAsia"/>
          <w:noProof/>
        </w:rPr>
        <w:drawing>
          <wp:inline distT="0" distB="0" distL="0" distR="0" wp14:anchorId="0B7D8F20" wp14:editId="41E846AC">
            <wp:extent cx="3020546" cy="1918252"/>
            <wp:effectExtent l="0" t="0" r="889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044706" cy="1933595"/>
                    </a:xfrm>
                    <a:prstGeom prst="rect">
                      <a:avLst/>
                    </a:prstGeom>
                  </pic:spPr>
                </pic:pic>
              </a:graphicData>
            </a:graphic>
          </wp:inline>
        </w:drawing>
      </w:r>
    </w:p>
    <w:p w14:paraId="7F21466D" w14:textId="2AD0EBBC" w:rsidR="00A95AE0" w:rsidRPr="00A95AE0" w:rsidRDefault="005F7D0B" w:rsidP="00A95AE0">
      <w:pPr>
        <w:ind w:firstLineChars="200" w:firstLine="420"/>
        <w:jc w:val="center"/>
        <w:rPr>
          <w:sz w:val="21"/>
          <w:szCs w:val="21"/>
        </w:rPr>
      </w:pPr>
      <w:r>
        <w:rPr>
          <w:rFonts w:hint="eastAsia"/>
          <w:sz w:val="21"/>
          <w:szCs w:val="21"/>
        </w:rPr>
        <w:t>图</w:t>
      </w:r>
      <w:r w:rsidR="0089559B">
        <w:rPr>
          <w:rFonts w:hint="eastAsia"/>
          <w:sz w:val="21"/>
          <w:szCs w:val="21"/>
        </w:rPr>
        <w:t>3.1</w:t>
      </w:r>
      <w:r w:rsidR="00236A60">
        <w:rPr>
          <w:rFonts w:hint="eastAsia"/>
          <w:sz w:val="21"/>
          <w:szCs w:val="21"/>
        </w:rPr>
        <w:t>1</w:t>
      </w:r>
      <w:r>
        <w:rPr>
          <w:sz w:val="21"/>
          <w:szCs w:val="21"/>
        </w:rPr>
        <w:t xml:space="preserve">  </w:t>
      </w:r>
      <w:r w:rsidR="00A95AE0">
        <w:rPr>
          <w:rFonts w:hint="eastAsia"/>
          <w:sz w:val="21"/>
          <w:szCs w:val="21"/>
        </w:rPr>
        <w:t>软体机器人</w:t>
      </w:r>
      <w:r w:rsidR="00A95AE0">
        <w:rPr>
          <w:rFonts w:hint="eastAsia"/>
          <w:sz w:val="21"/>
          <w:szCs w:val="21"/>
        </w:rPr>
        <w:t>C</w:t>
      </w:r>
      <w:r w:rsidR="00A95AE0">
        <w:rPr>
          <w:sz w:val="21"/>
          <w:szCs w:val="21"/>
        </w:rPr>
        <w:t>AD</w:t>
      </w:r>
      <w:r w:rsidR="00A95AE0">
        <w:rPr>
          <w:rFonts w:hint="eastAsia"/>
          <w:sz w:val="21"/>
          <w:szCs w:val="21"/>
        </w:rPr>
        <w:t>图</w:t>
      </w:r>
    </w:p>
    <w:p w14:paraId="1829F2CC" w14:textId="46A0D9AD" w:rsidR="00A95AE0" w:rsidRDefault="00B91811" w:rsidP="0011505C">
      <w:pPr>
        <w:pStyle w:val="3"/>
      </w:pPr>
      <w:r>
        <w:rPr>
          <w:rFonts w:hint="eastAsia"/>
        </w:rPr>
        <w:t>智能</w:t>
      </w:r>
      <w:r w:rsidR="00A95AE0">
        <w:rPr>
          <w:rFonts w:hint="eastAsia"/>
        </w:rPr>
        <w:t>软体机器人基底打印</w:t>
      </w:r>
    </w:p>
    <w:p w14:paraId="78A13903" w14:textId="3EE95275" w:rsidR="00AC2508" w:rsidRDefault="00AC2508" w:rsidP="008C7450">
      <w:pPr>
        <w:ind w:firstLine="420"/>
      </w:pPr>
      <w:r w:rsidRPr="00AC2508">
        <w:rPr>
          <w:rFonts w:hint="eastAsia"/>
        </w:rPr>
        <w:t>在对软体机器人的结构进行设计与优化之后开始着手进行打印制造工作。按照上文提到的方案进行。首先，对于直写式</w:t>
      </w:r>
      <w:r w:rsidRPr="00AC2508">
        <w:rPr>
          <w:rFonts w:hint="eastAsia"/>
        </w:rPr>
        <w:t>3</w:t>
      </w:r>
      <w:r w:rsidRPr="00AC2508">
        <w:t>D</w:t>
      </w:r>
      <w:r w:rsidRPr="00AC2508">
        <w:rPr>
          <w:rFonts w:hint="eastAsia"/>
        </w:rPr>
        <w:t>打印来说。不同的打印速度以及挤出压力会对打印效果产生影响。根据实验测得的磁性打印墨水粘度参数对打印参数进行设置。打印速度采用</w:t>
      </w:r>
      <w:r w:rsidRPr="00AC2508">
        <w:rPr>
          <w:rFonts w:hint="eastAsia"/>
        </w:rPr>
        <w:t>2</w:t>
      </w:r>
      <w:r w:rsidR="00B5249F">
        <w:t xml:space="preserve"> </w:t>
      </w:r>
      <w:r w:rsidRPr="00AC2508">
        <w:t>mm/s</w:t>
      </w:r>
      <w:r w:rsidR="009128BA">
        <w:rPr>
          <w:rFonts w:hint="eastAsia"/>
        </w:rPr>
        <w:t>，</w:t>
      </w:r>
      <w:r w:rsidRPr="00AC2508">
        <w:rPr>
          <w:rFonts w:hint="eastAsia"/>
        </w:rPr>
        <w:t>挤出压强为</w:t>
      </w:r>
      <w:r w:rsidRPr="00AC2508">
        <w:rPr>
          <w:rFonts w:hint="eastAsia"/>
        </w:rPr>
        <w:t>4</w:t>
      </w:r>
      <w:r w:rsidRPr="00AC2508">
        <w:t>0</w:t>
      </w:r>
      <w:r w:rsidR="00B5249F">
        <w:t xml:space="preserve"> </w:t>
      </w:r>
      <w:r w:rsidRPr="00AC2508">
        <w:rPr>
          <w:rFonts w:hint="eastAsia"/>
        </w:rPr>
        <w:t>psi</w:t>
      </w:r>
      <w:r w:rsidRPr="00AC2508">
        <w:rPr>
          <w:rFonts w:hint="eastAsia"/>
        </w:rPr>
        <w:t>。将编写好的</w:t>
      </w:r>
      <w:r w:rsidRPr="00AC2508">
        <w:rPr>
          <w:rFonts w:hint="eastAsia"/>
        </w:rPr>
        <w:t>G</w:t>
      </w:r>
      <w:r w:rsidR="008351E8">
        <w:rPr>
          <w:rFonts w:hint="eastAsia"/>
        </w:rPr>
        <w:t>-</w:t>
      </w:r>
      <w:r w:rsidRPr="00AC2508">
        <w:rPr>
          <w:rFonts w:hint="eastAsia"/>
        </w:rPr>
        <w:t>code</w:t>
      </w:r>
      <w:r w:rsidRPr="00AC2508">
        <w:rPr>
          <w:rFonts w:hint="eastAsia"/>
        </w:rPr>
        <w:t>文本文档输入打印控制程序进行打印。得到软体机器人基底</w:t>
      </w:r>
      <w:r w:rsidR="004859F3">
        <w:rPr>
          <w:rFonts w:hint="eastAsia"/>
        </w:rPr>
        <w:t>，</w:t>
      </w:r>
      <w:r w:rsidR="008C7450">
        <w:rPr>
          <w:rFonts w:hint="eastAsia"/>
        </w:rPr>
        <w:t>图</w:t>
      </w:r>
      <w:r w:rsidR="00AE7048">
        <w:rPr>
          <w:rFonts w:hint="eastAsia"/>
        </w:rPr>
        <w:t>3.1</w:t>
      </w:r>
      <w:r w:rsidR="00236A60">
        <w:rPr>
          <w:rFonts w:hint="eastAsia"/>
        </w:rPr>
        <w:t>2</w:t>
      </w:r>
      <w:r>
        <w:rPr>
          <w:rFonts w:hint="eastAsia"/>
        </w:rPr>
        <w:t>。</w:t>
      </w:r>
      <w:r w:rsidRPr="00AC2508">
        <w:rPr>
          <w:rFonts w:hint="eastAsia"/>
        </w:rPr>
        <w:t>得到</w:t>
      </w:r>
      <w:r w:rsidR="004859F3">
        <w:rPr>
          <w:rFonts w:hint="eastAsia"/>
        </w:rPr>
        <w:t>的</w:t>
      </w:r>
      <w:r w:rsidRPr="00AC2508">
        <w:rPr>
          <w:rFonts w:hint="eastAsia"/>
        </w:rPr>
        <w:t>软体机器人</w:t>
      </w:r>
      <w:r w:rsidR="004859F3">
        <w:rPr>
          <w:rFonts w:hint="eastAsia"/>
        </w:rPr>
        <w:t>基底</w:t>
      </w:r>
      <w:r w:rsidRPr="00AC2508">
        <w:rPr>
          <w:rFonts w:hint="eastAsia"/>
        </w:rPr>
        <w:t>与预期设计相符合</w:t>
      </w:r>
      <w:r w:rsidR="004859F3">
        <w:rPr>
          <w:rFonts w:hint="eastAsia"/>
        </w:rPr>
        <w:t>，说明</w:t>
      </w:r>
      <w:r w:rsidRPr="00AC2508">
        <w:rPr>
          <w:rFonts w:hint="eastAsia"/>
        </w:rPr>
        <w:t>打印精度良好</w:t>
      </w:r>
      <w:r w:rsidR="004859F3">
        <w:rPr>
          <w:rFonts w:hint="eastAsia"/>
        </w:rPr>
        <w:t>。</w:t>
      </w:r>
      <w:r w:rsidRPr="00AC2508">
        <w:rPr>
          <w:rFonts w:hint="eastAsia"/>
        </w:rPr>
        <w:t>能够实现</w:t>
      </w:r>
      <w:r w:rsidR="004859F3">
        <w:rPr>
          <w:rFonts w:hint="eastAsia"/>
        </w:rPr>
        <w:t>相应</w:t>
      </w:r>
      <w:r w:rsidRPr="00AC2508">
        <w:rPr>
          <w:rFonts w:hint="eastAsia"/>
        </w:rPr>
        <w:t>的功能需求。</w:t>
      </w:r>
    </w:p>
    <w:p w14:paraId="41E5259F" w14:textId="4179FE61" w:rsidR="00AC2508" w:rsidRDefault="00C75A49" w:rsidP="006555E0">
      <w:pPr>
        <w:jc w:val="center"/>
      </w:pPr>
      <w:r>
        <w:rPr>
          <w:rFonts w:hint="eastAsia"/>
          <w:noProof/>
        </w:rPr>
        <w:lastRenderedPageBreak/>
        <w:drawing>
          <wp:inline distT="0" distB="0" distL="0" distR="0" wp14:anchorId="35740022" wp14:editId="60527B32">
            <wp:extent cx="2982664" cy="223691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008050" cy="2255953"/>
                    </a:xfrm>
                    <a:prstGeom prst="rect">
                      <a:avLst/>
                    </a:prstGeom>
                  </pic:spPr>
                </pic:pic>
              </a:graphicData>
            </a:graphic>
          </wp:inline>
        </w:drawing>
      </w:r>
    </w:p>
    <w:p w14:paraId="3F37F551" w14:textId="4D623285" w:rsidR="00AC2508" w:rsidRPr="00AC2508" w:rsidRDefault="005F7D0B" w:rsidP="008E2F74">
      <w:pPr>
        <w:jc w:val="center"/>
        <w:rPr>
          <w:sz w:val="21"/>
          <w:szCs w:val="21"/>
        </w:rPr>
      </w:pPr>
      <w:r>
        <w:rPr>
          <w:rFonts w:hint="eastAsia"/>
          <w:sz w:val="21"/>
          <w:szCs w:val="21"/>
        </w:rPr>
        <w:t>图</w:t>
      </w:r>
      <w:r w:rsidR="0089559B">
        <w:rPr>
          <w:rFonts w:hint="eastAsia"/>
          <w:sz w:val="21"/>
          <w:szCs w:val="21"/>
        </w:rPr>
        <w:t>3.1</w:t>
      </w:r>
      <w:r w:rsidR="00236A60">
        <w:rPr>
          <w:rFonts w:hint="eastAsia"/>
          <w:sz w:val="21"/>
          <w:szCs w:val="21"/>
        </w:rPr>
        <w:t>2</w:t>
      </w:r>
      <w:r>
        <w:rPr>
          <w:sz w:val="21"/>
          <w:szCs w:val="21"/>
        </w:rPr>
        <w:t xml:space="preserve">  </w:t>
      </w:r>
      <w:r w:rsidR="00B91811">
        <w:rPr>
          <w:rFonts w:hint="eastAsia"/>
          <w:sz w:val="21"/>
          <w:szCs w:val="21"/>
        </w:rPr>
        <w:t>智能</w:t>
      </w:r>
      <w:r w:rsidR="00AC2508" w:rsidRPr="00AC2508">
        <w:rPr>
          <w:rFonts w:hint="eastAsia"/>
          <w:sz w:val="21"/>
          <w:szCs w:val="21"/>
        </w:rPr>
        <w:t>软体机器人基底</w:t>
      </w:r>
    </w:p>
    <w:p w14:paraId="7FA4A28C" w14:textId="1342D3D3" w:rsidR="00AC2508" w:rsidRPr="00AC2508" w:rsidRDefault="00AC2508" w:rsidP="005534A7">
      <w:pPr>
        <w:pStyle w:val="2"/>
      </w:pPr>
      <w:bookmarkStart w:id="138" w:name="_Toc89981313"/>
      <w:r>
        <w:rPr>
          <w:rFonts w:hint="eastAsia"/>
        </w:rPr>
        <w:t>软体机器人力学分析与仿真</w:t>
      </w:r>
      <w:bookmarkEnd w:id="138"/>
    </w:p>
    <w:p w14:paraId="2EE4D2CE" w14:textId="51BC92DB" w:rsidR="00AC2508" w:rsidRDefault="00AC2508" w:rsidP="0011505C">
      <w:pPr>
        <w:pStyle w:val="3"/>
      </w:pPr>
      <w:r>
        <w:rPr>
          <w:rFonts w:hint="eastAsia"/>
        </w:rPr>
        <w:t>软体机器人运动模式分析</w:t>
      </w:r>
    </w:p>
    <w:p w14:paraId="208EFF90" w14:textId="06568D58" w:rsidR="00E013DF" w:rsidRDefault="0030489C" w:rsidP="0030489C">
      <w:pPr>
        <w:ind w:firstLine="420"/>
      </w:pPr>
      <w:r>
        <w:rPr>
          <w:rFonts w:hint="eastAsia"/>
        </w:rPr>
        <w:t>为了揭示</w:t>
      </w:r>
      <w:r w:rsidR="00B91811">
        <w:rPr>
          <w:rFonts w:hint="eastAsia"/>
        </w:rPr>
        <w:t>智能</w:t>
      </w:r>
      <w:r>
        <w:rPr>
          <w:rFonts w:hint="eastAsia"/>
        </w:rPr>
        <w:t>软体机器人运动方式的机理</w:t>
      </w:r>
      <w:r w:rsidR="002455B6">
        <w:rPr>
          <w:rFonts w:hint="eastAsia"/>
        </w:rPr>
        <w:t>，需要进一步</w:t>
      </w:r>
      <w:r w:rsidR="00AC2508" w:rsidRPr="00AC2508">
        <w:rPr>
          <w:rFonts w:hint="eastAsia"/>
        </w:rPr>
        <w:t>对软体机器人进行运动学分析。理论上来说，对于任意的软体机器人结构，我们可以把它抽象为</w:t>
      </w:r>
      <w:r w:rsidR="00AC2508" w:rsidRPr="00AC2508">
        <w:rPr>
          <w:rFonts w:hint="eastAsia"/>
        </w:rPr>
        <w:t>M</w:t>
      </w:r>
      <w:proofErr w:type="gramStart"/>
      <w:r w:rsidR="00AC2508" w:rsidRPr="00AC2508">
        <w:rPr>
          <w:rFonts w:hint="eastAsia"/>
        </w:rPr>
        <w:t>个</w:t>
      </w:r>
      <w:proofErr w:type="gramEnd"/>
      <w:r w:rsidR="00AC2508" w:rsidRPr="00AC2508">
        <w:rPr>
          <w:rFonts w:hint="eastAsia"/>
        </w:rPr>
        <w:t>部件和</w:t>
      </w:r>
      <w:r w:rsidR="00AC2508" w:rsidRPr="00AC2508">
        <w:rPr>
          <w:rFonts w:hint="eastAsia"/>
        </w:rPr>
        <w:t>N</w:t>
      </w:r>
      <w:proofErr w:type="gramStart"/>
      <w:r w:rsidR="00AC2508" w:rsidRPr="00AC2508">
        <w:rPr>
          <w:rFonts w:hint="eastAsia"/>
        </w:rPr>
        <w:t>个</w:t>
      </w:r>
      <w:proofErr w:type="gramEnd"/>
      <w:r w:rsidR="00AC2508" w:rsidRPr="00AC2508">
        <w:rPr>
          <w:rFonts w:hint="eastAsia"/>
        </w:rPr>
        <w:t>与地接触的线或点</w:t>
      </w:r>
      <w:r w:rsidR="00972589">
        <w:fldChar w:fldCharType="begin"/>
      </w:r>
      <w:r w:rsidR="005016D6">
        <w:instrText xml:space="preserve"> ADDIN NE.Ref.{0DE27862-17F9-4945-8A4B-1D315C4AAB65}</w:instrText>
      </w:r>
      <w:r w:rsidR="00972589">
        <w:fldChar w:fldCharType="separate"/>
      </w:r>
      <w:r w:rsidR="005016D6">
        <w:rPr>
          <w:color w:val="080000"/>
          <w:kern w:val="0"/>
          <w:vertAlign w:val="superscript"/>
        </w:rPr>
        <w:t>[4</w:t>
      </w:r>
      <w:r w:rsidR="00330C9F">
        <w:rPr>
          <w:color w:val="080000"/>
          <w:kern w:val="0"/>
          <w:vertAlign w:val="superscript"/>
        </w:rPr>
        <w:t>8</w:t>
      </w:r>
      <w:r w:rsidR="005016D6">
        <w:rPr>
          <w:color w:val="080000"/>
          <w:kern w:val="0"/>
          <w:vertAlign w:val="superscript"/>
        </w:rPr>
        <w:t>]</w:t>
      </w:r>
      <w:r w:rsidR="00972589">
        <w:fldChar w:fldCharType="end"/>
      </w:r>
      <w:r w:rsidR="00AC2508" w:rsidRPr="00AC2508">
        <w:rPr>
          <w:rFonts w:hint="eastAsia"/>
        </w:rPr>
        <w:t>。</w:t>
      </w:r>
      <w:r>
        <w:rPr>
          <w:rFonts w:hint="eastAsia"/>
        </w:rPr>
        <w:t>若</w:t>
      </w:r>
      <w:r w:rsidR="00AC2508" w:rsidRPr="00AC2508">
        <w:rPr>
          <w:rFonts w:hint="eastAsia"/>
        </w:rPr>
        <w:t>满足</w:t>
      </w:r>
      <w:r w:rsidR="00E013DF">
        <w:rPr>
          <w:rFonts w:hint="eastAsia"/>
        </w:rPr>
        <w:t>公式</w:t>
      </w:r>
      <w:r w:rsidR="00E013DF">
        <w:t>3.1</w:t>
      </w:r>
      <w:r>
        <w:rPr>
          <w:rFonts w:hint="eastAsia"/>
        </w:rPr>
        <w:t>或者满足公式</w:t>
      </w:r>
      <w:r w:rsidR="00890538">
        <w:rPr>
          <w:rFonts w:hint="eastAsia"/>
        </w:rPr>
        <w:t>3</w:t>
      </w:r>
      <w:r>
        <w:t>.2</w:t>
      </w:r>
      <w:r>
        <w:rPr>
          <w:rFonts w:hint="eastAsia"/>
        </w:rPr>
        <w:t>中的准则，施加</w:t>
      </w:r>
      <w:r w:rsidRPr="00AC2508">
        <w:rPr>
          <w:rFonts w:hint="eastAsia"/>
        </w:rPr>
        <w:t>或者撤去匀强磁场时，第</w:t>
      </w:r>
      <w:r w:rsidRPr="00AC2508">
        <w:rPr>
          <w:rFonts w:hint="eastAsia"/>
        </w:rPr>
        <w:t>i</w:t>
      </w:r>
      <w:proofErr w:type="gramStart"/>
      <w:r w:rsidRPr="00AC2508">
        <w:rPr>
          <w:rFonts w:hint="eastAsia"/>
        </w:rPr>
        <w:t>个</w:t>
      </w:r>
      <w:proofErr w:type="gramEnd"/>
      <w:r w:rsidRPr="00AC2508">
        <w:rPr>
          <w:rFonts w:hint="eastAsia"/>
        </w:rPr>
        <w:t>节点的运动是可靠的</w:t>
      </w:r>
      <w:r w:rsidR="000C48AA">
        <w:rPr>
          <w:rFonts w:hint="eastAsia"/>
        </w:rPr>
        <w:t>，图</w:t>
      </w:r>
      <w:r w:rsidR="000C48AA">
        <w:rPr>
          <w:rFonts w:hint="eastAsia"/>
        </w:rPr>
        <w:t>3.1</w:t>
      </w:r>
      <w:r w:rsidR="008A0C7F">
        <w:rPr>
          <w:rFonts w:hint="eastAsia"/>
        </w:rPr>
        <w:t>3</w:t>
      </w:r>
      <w:r w:rsidRPr="00AC2508">
        <w:rPr>
          <w:rFonts w:hint="eastAsia"/>
        </w:rPr>
        <w:t>。</w:t>
      </w:r>
    </w:p>
    <w:p w14:paraId="03ACA203" w14:textId="1FC153B6" w:rsidR="00E013DF" w:rsidRPr="00E013DF" w:rsidRDefault="00D86D89" w:rsidP="00D86D89">
      <w:pPr>
        <w:pStyle w:val="MTDisplayEquation"/>
        <w:ind w:firstLineChars="0" w:firstLine="0"/>
      </w:pPr>
      <w:r>
        <w:tab/>
      </w:r>
      <w:r w:rsidRPr="00FB214C">
        <w:rPr>
          <w:position w:val="-14"/>
        </w:rPr>
        <w:object w:dxaOrig="5580" w:dyaOrig="400" w14:anchorId="6472448A">
          <v:shape id="_x0000_i1029" type="#_x0000_t75" style="width:279.8pt;height:20.5pt" o:ole="">
            <v:imagedata r:id="rId70" o:title=""/>
          </v:shape>
          <o:OLEObject Type="Embed" ProgID="Equation.DSMT4" ShapeID="_x0000_i1029" DrawAspect="Content" ObjectID="_1723840490" r:id="rId71"/>
        </w:object>
      </w:r>
      <w:r>
        <w:tab/>
        <w:t>3</w:t>
      </w:r>
      <w:r w:rsidR="004D1EEA">
        <w:rPr>
          <w:rFonts w:hint="eastAsia"/>
        </w:rPr>
        <w:t>-</w:t>
      </w:r>
      <w:r>
        <w:t>1</w:t>
      </w:r>
    </w:p>
    <w:p w14:paraId="47FB8E67" w14:textId="498119C7" w:rsidR="00E013DF" w:rsidRDefault="00FB214C" w:rsidP="00FB214C">
      <w:pPr>
        <w:pStyle w:val="MTDisplayEquation"/>
      </w:pPr>
      <w:r>
        <w:tab/>
      </w:r>
      <w:r w:rsidR="00AF68ED" w:rsidRPr="00FB214C">
        <w:rPr>
          <w:position w:val="-14"/>
        </w:rPr>
        <w:object w:dxaOrig="4760" w:dyaOrig="400" w14:anchorId="68E2ECBE">
          <v:shape id="_x0000_i1030" type="#_x0000_t75" style="width:237.85pt;height:20.5pt" o:ole="">
            <v:imagedata r:id="rId72" o:title=""/>
          </v:shape>
          <o:OLEObject Type="Embed" ProgID="Equation.DSMT4" ShapeID="_x0000_i1030" DrawAspect="Content" ObjectID="_1723840491" r:id="rId73"/>
        </w:object>
      </w:r>
      <w:r>
        <w:tab/>
      </w:r>
      <w:r w:rsidR="00D86D89">
        <w:t>3</w:t>
      </w:r>
      <w:r w:rsidR="004D1EEA">
        <w:rPr>
          <w:rFonts w:hint="eastAsia"/>
        </w:rPr>
        <w:t>-</w:t>
      </w:r>
      <w:r w:rsidR="00D86D89">
        <w:t>2</w:t>
      </w:r>
    </w:p>
    <w:p w14:paraId="1165CAA5" w14:textId="630256EC" w:rsidR="00AC2508" w:rsidRPr="000F2A3F" w:rsidRDefault="00AC2508" w:rsidP="00D85E26">
      <w:pPr>
        <w:rPr>
          <w:vertAlign w:val="superscript"/>
        </w:rPr>
      </w:pPr>
      <w:r w:rsidRPr="00AC2508">
        <w:rPr>
          <w:rFonts w:hint="eastAsia"/>
        </w:rPr>
        <w:t>其中</w:t>
      </w:r>
      <w:r w:rsidR="00A840BD" w:rsidRPr="00712DD7">
        <w:rPr>
          <w:position w:val="-12"/>
        </w:rPr>
        <w:object w:dxaOrig="180" w:dyaOrig="360" w14:anchorId="29D70B5B">
          <v:shape id="_x0000_i1031" type="#_x0000_t75" style="width:9.1pt;height:18.7pt" o:ole="">
            <v:imagedata r:id="rId74" o:title=""/>
          </v:shape>
          <o:OLEObject Type="Embed" ProgID="Equation.DSMT4" ShapeID="_x0000_i1031" DrawAspect="Content" ObjectID="_1723840492" r:id="rId75"/>
        </w:object>
      </w:r>
      <w:r w:rsidR="00F8406A" w:rsidRPr="00F8406A">
        <w:rPr>
          <w:position w:val="-10"/>
        </w:rPr>
        <w:object w:dxaOrig="1200" w:dyaOrig="320" w14:anchorId="143AEE24">
          <v:shape id="_x0000_i1032" type="#_x0000_t75" style="width:59.7pt;height:15.95pt" o:ole="">
            <v:imagedata r:id="rId76" o:title=""/>
          </v:shape>
          <o:OLEObject Type="Embed" ProgID="Equation.DSMT4" ShapeID="_x0000_i1032" DrawAspect="Content" ObjectID="_1723840493" r:id="rId77"/>
        </w:object>
      </w:r>
      <w:r w:rsidR="009B1E86">
        <w:rPr>
          <w:rFonts w:hint="eastAsia"/>
        </w:rPr>
        <w:t>为</w:t>
      </w:r>
      <w:r w:rsidRPr="00AC2508">
        <w:t>机器人第</w:t>
      </w:r>
      <w:r w:rsidR="00920EAE" w:rsidRPr="00920EAE">
        <w:rPr>
          <w:position w:val="-6"/>
        </w:rPr>
        <w:object w:dxaOrig="139" w:dyaOrig="260" w14:anchorId="6DE85989">
          <v:shape id="_x0000_i1033" type="#_x0000_t75" style="width:6.85pt;height:12.75pt" o:ole="">
            <v:imagedata r:id="rId78" o:title=""/>
          </v:shape>
          <o:OLEObject Type="Embed" ProgID="Equation.DSMT4" ShapeID="_x0000_i1033" DrawAspect="Content" ObjectID="_1723840494" r:id="rId79"/>
        </w:object>
      </w:r>
      <w:r w:rsidRPr="00AC2508">
        <w:t>部分的接触线</w:t>
      </w:r>
      <w:r w:rsidR="00A840BD" w:rsidRPr="009C61B7">
        <w:rPr>
          <w:position w:val="-12"/>
        </w:rPr>
        <w:object w:dxaOrig="260" w:dyaOrig="360" w14:anchorId="6C8A20D2">
          <v:shape id="_x0000_i1034" type="#_x0000_t75" style="width:12.75pt;height:18.7pt" o:ole="">
            <v:imagedata r:id="rId80" o:title=""/>
          </v:shape>
          <o:OLEObject Type="Embed" ProgID="Equation.DSMT4" ShapeID="_x0000_i1034" DrawAspect="Content" ObjectID="_1723840495" r:id="rId81"/>
        </w:object>
      </w:r>
      <w:r w:rsidRPr="00AC2508">
        <w:t>到质心</w:t>
      </w:r>
      <w:r w:rsidR="00A840BD" w:rsidRPr="009C61B7">
        <w:rPr>
          <w:position w:val="-12"/>
        </w:rPr>
        <w:object w:dxaOrig="279" w:dyaOrig="360" w14:anchorId="6134B2D5">
          <v:shape id="_x0000_i1035" type="#_x0000_t75" style="width:14.15pt;height:18.7pt" o:ole="">
            <v:imagedata r:id="rId82" o:title=""/>
          </v:shape>
          <o:OLEObject Type="Embed" ProgID="Equation.DSMT4" ShapeID="_x0000_i1035" DrawAspect="Content" ObjectID="_1723840496" r:id="rId83"/>
        </w:object>
      </w:r>
      <w:r w:rsidRPr="00AC2508">
        <w:t>的距离</w:t>
      </w:r>
      <w:r w:rsidRPr="00AC2508">
        <w:rPr>
          <w:rFonts w:hint="eastAsia"/>
        </w:rPr>
        <w:t>的大小。</w:t>
      </w:r>
      <w:r w:rsidR="00A840BD" w:rsidRPr="009C61B7">
        <w:rPr>
          <w:position w:val="-10"/>
        </w:rPr>
        <w:object w:dxaOrig="240" w:dyaOrig="260" w14:anchorId="1D002AB0">
          <v:shape id="_x0000_i1036" type="#_x0000_t75" style="width:12.3pt;height:12.75pt" o:ole="">
            <v:imagedata r:id="rId84" o:title=""/>
          </v:shape>
          <o:OLEObject Type="Embed" ProgID="Equation.DSMT4" ShapeID="_x0000_i1036" DrawAspect="Content" ObjectID="_1723840497" r:id="rId85"/>
        </w:object>
      </w:r>
      <w:r w:rsidRPr="00AC2508">
        <w:rPr>
          <w:rFonts w:hint="eastAsia"/>
        </w:rPr>
        <w:t>为摩擦系数。</w:t>
      </w:r>
      <w:r w:rsidR="00A840BD" w:rsidRPr="009C61B7">
        <w:rPr>
          <w:position w:val="-12"/>
        </w:rPr>
        <w:object w:dxaOrig="300" w:dyaOrig="360" w14:anchorId="0A2C8B06">
          <v:shape id="_x0000_i1037" type="#_x0000_t75" style="width:15.5pt;height:18.7pt" o:ole="">
            <v:imagedata r:id="rId86" o:title=""/>
          </v:shape>
          <o:OLEObject Type="Embed" ProgID="Equation.DSMT4" ShapeID="_x0000_i1037" DrawAspect="Content" ObjectID="_1723840498" r:id="rId87"/>
        </w:object>
      </w:r>
      <w:r w:rsidRPr="00AC2508">
        <w:rPr>
          <w:rFonts w:hint="eastAsia"/>
        </w:rPr>
        <w:t>是</w:t>
      </w:r>
      <w:r w:rsidR="00A840BD" w:rsidRPr="002D6658">
        <w:rPr>
          <w:position w:val="-12"/>
        </w:rPr>
        <w:object w:dxaOrig="700" w:dyaOrig="360" w14:anchorId="50EE7FAA">
          <v:shape id="_x0000_i1038" type="#_x0000_t75" style="width:35.1pt;height:18.7pt" o:ole="">
            <v:imagedata r:id="rId88" o:title=""/>
          </v:shape>
          <o:OLEObject Type="Embed" ProgID="Equation.DSMT4" ShapeID="_x0000_i1038" DrawAspect="Content" ObjectID="_1723840499" r:id="rId89"/>
        </w:object>
      </w:r>
      <w:r w:rsidRPr="00AC2508">
        <w:rPr>
          <w:rFonts w:hint="eastAsia"/>
        </w:rPr>
        <w:t>和水平方向的夹角。</w:t>
      </w:r>
      <w:r w:rsidR="002D6658" w:rsidRPr="002D6658">
        <w:rPr>
          <w:position w:val="-12"/>
        </w:rPr>
        <w:object w:dxaOrig="380" w:dyaOrig="360" w14:anchorId="024E574E">
          <v:shape id="_x0000_i1039" type="#_x0000_t75" style="width:18.7pt;height:18.7pt" o:ole="">
            <v:imagedata r:id="rId90" o:title=""/>
          </v:shape>
          <o:OLEObject Type="Embed" ProgID="Equation.DSMT4" ShapeID="_x0000_i1039" DrawAspect="Content" ObjectID="_1723840500" r:id="rId91"/>
        </w:object>
      </w:r>
      <w:r w:rsidR="00060FDB" w:rsidRPr="00060FDB">
        <w:rPr>
          <w:rFonts w:hint="eastAsia"/>
        </w:rPr>
        <w:t>，</w:t>
      </w:r>
      <w:r w:rsidR="002D6658" w:rsidRPr="002D6658">
        <w:rPr>
          <w:position w:val="-14"/>
        </w:rPr>
        <w:object w:dxaOrig="360" w:dyaOrig="380" w14:anchorId="2747F11A">
          <v:shape id="_x0000_i1040" type="#_x0000_t75" style="width:18.7pt;height:18.7pt" o:ole="">
            <v:imagedata r:id="rId92" o:title=""/>
          </v:shape>
          <o:OLEObject Type="Embed" ProgID="Equation.DSMT4" ShapeID="_x0000_i1040" DrawAspect="Content" ObjectID="_1723840501" r:id="rId93"/>
        </w:object>
      </w:r>
      <w:r w:rsidRPr="00AC2508">
        <w:rPr>
          <w:rFonts w:hint="eastAsia"/>
        </w:rPr>
        <w:t>分别表示地面的支撑力和摩</w:t>
      </w:r>
      <w:proofErr w:type="gramStart"/>
      <w:r w:rsidRPr="00AC2508">
        <w:rPr>
          <w:rFonts w:hint="eastAsia"/>
        </w:rPr>
        <w:t>檫</w:t>
      </w:r>
      <w:proofErr w:type="gramEnd"/>
      <w:r w:rsidRPr="00AC2508">
        <w:rPr>
          <w:rFonts w:hint="eastAsia"/>
        </w:rPr>
        <w:t>力。</w:t>
      </w:r>
      <w:r w:rsidR="00A840BD" w:rsidRPr="00A840BD">
        <w:rPr>
          <w:position w:val="-14"/>
        </w:rPr>
        <w:object w:dxaOrig="300" w:dyaOrig="380" w14:anchorId="7C0AF265">
          <v:shape id="_x0000_i1041" type="#_x0000_t75" style="width:15.5pt;height:18.7pt" o:ole="">
            <v:imagedata r:id="rId94" o:title=""/>
          </v:shape>
          <o:OLEObject Type="Embed" ProgID="Equation.DSMT4" ShapeID="_x0000_i1041" DrawAspect="Content" ObjectID="_1723840502" r:id="rId95"/>
        </w:object>
      </w:r>
      <w:r w:rsidR="00B5249F">
        <w:rPr>
          <w:rFonts w:hint="eastAsia"/>
        </w:rPr>
        <w:t>，</w:t>
      </w:r>
      <w:r w:rsidR="00A840BD" w:rsidRPr="00A840BD">
        <w:rPr>
          <w:position w:val="-12"/>
        </w:rPr>
        <w:object w:dxaOrig="320" w:dyaOrig="360" w14:anchorId="144D8D6D">
          <v:shape id="_x0000_i1042" type="#_x0000_t75" style="width:15.95pt;height:18.7pt" o:ole="">
            <v:imagedata r:id="rId96" o:title=""/>
          </v:shape>
          <o:OLEObject Type="Embed" ProgID="Equation.DSMT4" ShapeID="_x0000_i1042" DrawAspect="Content" ObjectID="_1723840503" r:id="rId97"/>
        </w:object>
      </w:r>
      <w:r w:rsidR="00B5249F">
        <w:rPr>
          <w:rFonts w:hint="eastAsia"/>
        </w:rPr>
        <w:t>，</w:t>
      </w:r>
      <w:r w:rsidR="00A840BD" w:rsidRPr="00A840BD">
        <w:rPr>
          <w:position w:val="-12"/>
        </w:rPr>
        <w:object w:dxaOrig="320" w:dyaOrig="360" w14:anchorId="5CC1EAD4">
          <v:shape id="_x0000_i1043" type="#_x0000_t75" style="width:15.95pt;height:18.7pt" o:ole="">
            <v:imagedata r:id="rId98" o:title=""/>
          </v:shape>
          <o:OLEObject Type="Embed" ProgID="Equation.DSMT4" ShapeID="_x0000_i1043" DrawAspect="Content" ObjectID="_1723840504" r:id="rId99"/>
        </w:object>
      </w:r>
      <w:r w:rsidRPr="00AC2508">
        <w:rPr>
          <w:rFonts w:hint="eastAsia"/>
        </w:rPr>
        <w:t>分别是</w:t>
      </w:r>
      <w:r w:rsidRPr="00AC2508">
        <w:t>沿</w:t>
      </w:r>
      <w:r w:rsidRPr="00AC2508">
        <w:t>y</w:t>
      </w:r>
      <w:r w:rsidR="00B5249F">
        <w:rPr>
          <w:rFonts w:hint="eastAsia"/>
        </w:rPr>
        <w:t>，</w:t>
      </w:r>
      <w:r w:rsidRPr="00AC2508">
        <w:t>x</w:t>
      </w:r>
      <w:r w:rsidR="00B5249F">
        <w:rPr>
          <w:rFonts w:hint="eastAsia"/>
        </w:rPr>
        <w:t>，</w:t>
      </w:r>
      <w:r w:rsidRPr="00AC2508">
        <w:t>z</w:t>
      </w:r>
      <w:r w:rsidRPr="00AC2508">
        <w:t>轴的磁矩和</w:t>
      </w:r>
      <w:r w:rsidRPr="00AC2508">
        <w:rPr>
          <w:rFonts w:hint="eastAsia"/>
        </w:rPr>
        <w:t>牵引力。</w:t>
      </w:r>
      <w:r w:rsidR="00ED7E1E" w:rsidRPr="00517244">
        <w:rPr>
          <w:position w:val="-14"/>
        </w:rPr>
        <w:object w:dxaOrig="440" w:dyaOrig="400" w14:anchorId="6363D22E">
          <v:shape id="_x0000_i1044" type="#_x0000_t75" style="width:21.85pt;height:20.5pt" o:ole="">
            <v:imagedata r:id="rId100" o:title=""/>
          </v:shape>
          <o:OLEObject Type="Embed" ProgID="Equation.DSMT4" ShapeID="_x0000_i1044" DrawAspect="Content" ObjectID="_1723840505" r:id="rId101"/>
        </w:object>
      </w:r>
      <w:r w:rsidR="00B5249F">
        <w:rPr>
          <w:rFonts w:hint="eastAsia"/>
        </w:rPr>
        <w:t>，</w:t>
      </w:r>
      <w:r w:rsidR="00517244" w:rsidRPr="00517244">
        <w:rPr>
          <w:position w:val="-12"/>
        </w:rPr>
        <w:object w:dxaOrig="460" w:dyaOrig="380" w14:anchorId="1A7ADABA">
          <v:shape id="_x0000_i1045" type="#_x0000_t75" style="width:22.8pt;height:18.7pt" o:ole="">
            <v:imagedata r:id="rId102" o:title=""/>
          </v:shape>
          <o:OLEObject Type="Embed" ProgID="Equation.DSMT4" ShapeID="_x0000_i1045" DrawAspect="Content" ObjectID="_1723840506" r:id="rId103"/>
        </w:object>
      </w:r>
      <w:r w:rsidR="00712DD7">
        <w:rPr>
          <w:rFonts w:hint="eastAsia"/>
        </w:rPr>
        <w:t>，</w:t>
      </w:r>
      <w:r w:rsidR="00A840BD" w:rsidRPr="00712DD7">
        <w:rPr>
          <w:position w:val="-12"/>
        </w:rPr>
        <w:object w:dxaOrig="460" w:dyaOrig="380" w14:anchorId="36696DAB">
          <v:shape id="_x0000_i1046" type="#_x0000_t75" style="width:22.8pt;height:18.7pt" o:ole="">
            <v:imagedata r:id="rId104" o:title=""/>
          </v:shape>
          <o:OLEObject Type="Embed" ProgID="Equation.DSMT4" ShapeID="_x0000_i1046" DrawAspect="Content" ObjectID="_1723840507" r:id="rId105"/>
        </w:object>
      </w:r>
      <w:r w:rsidRPr="00AC2508">
        <w:t>是</w:t>
      </w:r>
      <w:r w:rsidR="00A840BD">
        <w:t xml:space="preserve"> </w:t>
      </w:r>
      <w:r w:rsidR="00D319E6" w:rsidRPr="00D319E6">
        <w:rPr>
          <w:position w:val="-12"/>
        </w:rPr>
        <w:object w:dxaOrig="279" w:dyaOrig="360" w14:anchorId="3E2A64C9">
          <v:shape id="_x0000_i1047" type="#_x0000_t75" style="width:14.15pt;height:18.7pt" o:ole="">
            <v:imagedata r:id="rId106" o:title=""/>
          </v:shape>
          <o:OLEObject Type="Embed" ProgID="Equation.DSMT4" ShapeID="_x0000_i1047" DrawAspect="Content" ObjectID="_1723840508" r:id="rId107"/>
        </w:object>
      </w:r>
      <w:r w:rsidRPr="00AC2508">
        <w:t>和</w:t>
      </w:r>
      <w:r w:rsidR="00D319E6" w:rsidRPr="00D319E6">
        <w:rPr>
          <w:position w:val="-12"/>
        </w:rPr>
        <w:object w:dxaOrig="420" w:dyaOrig="360" w14:anchorId="4819BE6B">
          <v:shape id="_x0000_i1048" type="#_x0000_t75" style="width:20.95pt;height:18.7pt" o:ole="">
            <v:imagedata r:id="rId108" o:title=""/>
          </v:shape>
          <o:OLEObject Type="Embed" ProgID="Equation.DSMT4" ShapeID="_x0000_i1048" DrawAspect="Content" ObjectID="_1723840509" r:id="rId109"/>
        </w:object>
      </w:r>
      <w:r w:rsidRPr="00AC2508">
        <w:t>部分所施加的力的等效力矩</w:t>
      </w:r>
      <w:r w:rsidRPr="00AC2508">
        <w:rPr>
          <w:rFonts w:hint="eastAsia"/>
        </w:rPr>
        <w:t>。</w:t>
      </w:r>
      <w:r w:rsidR="00D319E6" w:rsidRPr="00D319E6">
        <w:rPr>
          <w:position w:val="-14"/>
        </w:rPr>
        <w:object w:dxaOrig="440" w:dyaOrig="400" w14:anchorId="66954F37">
          <v:shape id="_x0000_i1049" type="#_x0000_t75" style="width:21.85pt;height:20.5pt" o:ole="">
            <v:imagedata r:id="rId110" o:title=""/>
          </v:shape>
          <o:OLEObject Type="Embed" ProgID="Equation.DSMT4" ShapeID="_x0000_i1049" DrawAspect="Content" ObjectID="_1723840510" r:id="rId111"/>
        </w:object>
      </w:r>
      <w:r w:rsidR="00B5249F">
        <w:rPr>
          <w:rFonts w:hint="eastAsia"/>
        </w:rPr>
        <w:t>，</w:t>
      </w:r>
      <w:r w:rsidR="00ED7E1E" w:rsidRPr="00ED7E1E">
        <w:rPr>
          <w:position w:val="-12"/>
        </w:rPr>
        <w:object w:dxaOrig="460" w:dyaOrig="380" w14:anchorId="508CAB5C">
          <v:shape id="_x0000_i1050" type="#_x0000_t75" style="width:22.8pt;height:18.7pt" o:ole="">
            <v:imagedata r:id="rId112" o:title=""/>
          </v:shape>
          <o:OLEObject Type="Embed" ProgID="Equation.DSMT4" ShapeID="_x0000_i1050" DrawAspect="Content" ObjectID="_1723840511" r:id="rId113"/>
        </w:object>
      </w:r>
      <w:r w:rsidR="00B5249F">
        <w:rPr>
          <w:rFonts w:hint="eastAsia"/>
        </w:rPr>
        <w:t>，</w:t>
      </w:r>
      <w:r w:rsidR="00ED7E1E" w:rsidRPr="00ED7E1E">
        <w:rPr>
          <w:position w:val="-12"/>
        </w:rPr>
        <w:object w:dxaOrig="460" w:dyaOrig="380" w14:anchorId="72D6686F">
          <v:shape id="_x0000_i1051" type="#_x0000_t75" style="width:22.8pt;height:18.7pt" o:ole="">
            <v:imagedata r:id="rId114" o:title=""/>
          </v:shape>
          <o:OLEObject Type="Embed" ProgID="Equation.DSMT4" ShapeID="_x0000_i1051" DrawAspect="Content" ObjectID="_1723840512" r:id="rId115"/>
        </w:object>
      </w:r>
      <w:r w:rsidRPr="00AC2508">
        <w:t>分别为</w:t>
      </w:r>
      <w:r w:rsidR="00D24D63" w:rsidRPr="00D24D63">
        <w:rPr>
          <w:position w:val="-12"/>
        </w:rPr>
        <w:object w:dxaOrig="279" w:dyaOrig="360" w14:anchorId="16B59F17">
          <v:shape id="_x0000_i1052" type="#_x0000_t75" style="width:14.15pt;height:18.7pt" o:ole="">
            <v:imagedata r:id="rId116" o:title=""/>
          </v:shape>
          <o:OLEObject Type="Embed" ProgID="Equation.DSMT4" ShapeID="_x0000_i1052" DrawAspect="Content" ObjectID="_1723840513" r:id="rId117"/>
        </w:object>
      </w:r>
      <w:r w:rsidRPr="00AC2508">
        <w:t>和</w:t>
      </w:r>
      <w:r w:rsidR="00D24D63" w:rsidRPr="00D24D63">
        <w:rPr>
          <w:position w:val="-12"/>
        </w:rPr>
        <w:object w:dxaOrig="420" w:dyaOrig="360" w14:anchorId="41793E76">
          <v:shape id="_x0000_i1053" type="#_x0000_t75" style="width:20.95pt;height:18.7pt" o:ole="">
            <v:imagedata r:id="rId118" o:title=""/>
          </v:shape>
          <o:OLEObject Type="Embed" ProgID="Equation.DSMT4" ShapeID="_x0000_i1053" DrawAspect="Content" ObjectID="_1723840514" r:id="rId119"/>
        </w:object>
      </w:r>
      <w:r w:rsidRPr="00AC2508">
        <w:t>部施加的力的等效力矩</w:t>
      </w:r>
      <w:r w:rsidRPr="00AC2508">
        <w:rPr>
          <w:rFonts w:hint="eastAsia"/>
        </w:rPr>
        <w:t>。</w:t>
      </w:r>
      <w:r w:rsidRPr="00AC2508">
        <w:t>也就是说，</w:t>
      </w:r>
      <w:proofErr w:type="gramStart"/>
      <w:r w:rsidRPr="00AC2508">
        <w:t>当至少</w:t>
      </w:r>
      <w:proofErr w:type="gramEnd"/>
      <w:r w:rsidRPr="00AC2508">
        <w:t>存在一个值</w:t>
      </w:r>
      <w:r w:rsidR="00D24D63" w:rsidRPr="00D24D63">
        <w:rPr>
          <w:position w:val="-6"/>
        </w:rPr>
        <w:object w:dxaOrig="139" w:dyaOrig="260" w14:anchorId="5974B33F">
          <v:shape id="_x0000_i1054" type="#_x0000_t75" style="width:6.85pt;height:12.75pt" o:ole="">
            <v:imagedata r:id="rId120" o:title=""/>
          </v:shape>
          <o:OLEObject Type="Embed" ProgID="Equation.DSMT4" ShapeID="_x0000_i1054" DrawAspect="Content" ObjectID="_1723840515" r:id="rId121"/>
        </w:object>
      </w:r>
      <w:r w:rsidR="00D24D63">
        <w:t xml:space="preserve"> </w:t>
      </w:r>
      <w:r w:rsidRPr="00AC2508">
        <w:t>满足上述条件时，所设计的</w:t>
      </w:r>
      <w:r w:rsidRPr="00AC2508">
        <w:rPr>
          <w:rFonts w:hint="eastAsia"/>
        </w:rPr>
        <w:t>软体</w:t>
      </w:r>
      <w:r w:rsidRPr="00AC2508">
        <w:t>机器人将对磁场做出响应，</w:t>
      </w:r>
      <w:r w:rsidR="00E25C37">
        <w:rPr>
          <w:rFonts w:hint="eastAsia"/>
        </w:rPr>
        <w:t>且</w:t>
      </w:r>
      <w:r w:rsidR="009B1E86" w:rsidRPr="009B1E86">
        <w:rPr>
          <w:position w:val="-12"/>
        </w:rPr>
        <w:object w:dxaOrig="620" w:dyaOrig="360" w14:anchorId="52A6F5A2">
          <v:shape id="_x0000_i1055" type="#_x0000_t75" style="width:30.55pt;height:18.7pt" o:ole="">
            <v:imagedata r:id="rId122" o:title=""/>
          </v:shape>
          <o:OLEObject Type="Embed" ProgID="Equation.DSMT4" ShapeID="_x0000_i1055" DrawAspect="Content" ObjectID="_1723840516" r:id="rId123"/>
        </w:object>
      </w:r>
      <w:r w:rsidRPr="00AC2508">
        <w:t>表示平移</w:t>
      </w:r>
      <w:r w:rsidR="00FC422A">
        <w:rPr>
          <w:rFonts w:hint="eastAsia"/>
        </w:rPr>
        <w:t>，</w:t>
      </w:r>
      <w:r w:rsidR="00FC422A" w:rsidRPr="00FC422A">
        <w:rPr>
          <w:position w:val="-12"/>
        </w:rPr>
        <w:object w:dxaOrig="620" w:dyaOrig="380" w14:anchorId="171C3777">
          <v:shape id="_x0000_i1056" type="#_x0000_t75" style="width:30.55pt;height:18.7pt" o:ole="">
            <v:imagedata r:id="rId124" o:title=""/>
          </v:shape>
          <o:OLEObject Type="Embed" ProgID="Equation.DSMT4" ShapeID="_x0000_i1056" DrawAspect="Content" ObjectID="_1723840517" r:id="rId125"/>
        </w:object>
      </w:r>
      <w:r w:rsidRPr="00AC2508">
        <w:t>表示摆动或旋转</w:t>
      </w:r>
      <w:r w:rsidRPr="00AC2508">
        <w:rPr>
          <w:rFonts w:hint="eastAsia"/>
        </w:rPr>
        <w:t>。采用永磁体在</w:t>
      </w:r>
      <w:r w:rsidRPr="00AC2508">
        <w:rPr>
          <w:rFonts w:hint="eastAsia"/>
        </w:rPr>
        <w:t>xy</w:t>
      </w:r>
      <w:r w:rsidRPr="00AC2508">
        <w:rPr>
          <w:rFonts w:hint="eastAsia"/>
        </w:rPr>
        <w:t>平面上施加摆动的循环磁场。</w:t>
      </w:r>
      <w:r w:rsidRPr="00AC2508">
        <w:t>在磁性拉力的协同</w:t>
      </w:r>
      <w:r w:rsidRPr="00AC2508">
        <w:rPr>
          <w:rFonts w:hint="eastAsia"/>
        </w:rPr>
        <w:t>作用</w:t>
      </w:r>
      <w:r w:rsidRPr="00AC2508">
        <w:t>下，所构建的爬行机器人</w:t>
      </w:r>
      <w:r w:rsidR="00697CCC">
        <w:rPr>
          <w:rFonts w:hint="eastAsia"/>
        </w:rPr>
        <w:t>便能够</w:t>
      </w:r>
      <w:r w:rsidRPr="00AC2508">
        <w:t>通过</w:t>
      </w:r>
      <w:r w:rsidRPr="00AC2508">
        <w:rPr>
          <w:rFonts w:hint="eastAsia"/>
        </w:rPr>
        <w:t>多</w:t>
      </w:r>
      <w:r w:rsidRPr="00AC2508">
        <w:t>个接触点的交替滑动</w:t>
      </w:r>
      <w:r w:rsidRPr="00AC2508">
        <w:rPr>
          <w:rFonts w:hint="eastAsia"/>
        </w:rPr>
        <w:t>实现</w:t>
      </w:r>
      <w:r w:rsidRPr="00AC2508">
        <w:t>爬行</w:t>
      </w:r>
      <w:r w:rsidRPr="00AC2508">
        <w:rPr>
          <w:rFonts w:hint="eastAsia"/>
        </w:rPr>
        <w:t>运动。</w:t>
      </w:r>
    </w:p>
    <w:p w14:paraId="13AECA16" w14:textId="60B8216C" w:rsidR="00AC2508" w:rsidRDefault="000766AF" w:rsidP="008F10E2">
      <w:pPr>
        <w:jc w:val="center"/>
      </w:pPr>
      <w:r>
        <w:rPr>
          <w:noProof/>
        </w:rPr>
        <w:lastRenderedPageBreak/>
        <w:drawing>
          <wp:inline distT="0" distB="0" distL="0" distR="0" wp14:anchorId="12E710A4" wp14:editId="27700907">
            <wp:extent cx="3889105" cy="3197728"/>
            <wp:effectExtent l="0" t="0" r="0" b="317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t="2306" b="3417"/>
                    <a:stretch/>
                  </pic:blipFill>
                  <pic:spPr bwMode="auto">
                    <a:xfrm>
                      <a:off x="0" y="0"/>
                      <a:ext cx="3891413" cy="3199626"/>
                    </a:xfrm>
                    <a:prstGeom prst="rect">
                      <a:avLst/>
                    </a:prstGeom>
                    <a:noFill/>
                    <a:ln>
                      <a:noFill/>
                    </a:ln>
                    <a:extLst>
                      <a:ext uri="{53640926-AAD7-44D8-BBD7-CCE9431645EC}">
                        <a14:shadowObscured xmlns:a14="http://schemas.microsoft.com/office/drawing/2010/main"/>
                      </a:ext>
                    </a:extLst>
                  </pic:spPr>
                </pic:pic>
              </a:graphicData>
            </a:graphic>
          </wp:inline>
        </w:drawing>
      </w:r>
    </w:p>
    <w:p w14:paraId="25874037" w14:textId="1D327431" w:rsidR="00AC2508" w:rsidRPr="00FF1F5F" w:rsidRDefault="005F7D0B" w:rsidP="008E2F74">
      <w:pPr>
        <w:jc w:val="center"/>
        <w:rPr>
          <w:sz w:val="21"/>
          <w:szCs w:val="21"/>
          <w:vertAlign w:val="superscript"/>
        </w:rPr>
      </w:pPr>
      <w:r>
        <w:rPr>
          <w:rFonts w:hint="eastAsia"/>
          <w:sz w:val="21"/>
          <w:szCs w:val="21"/>
        </w:rPr>
        <w:t>图</w:t>
      </w:r>
      <w:r w:rsidR="008F4736">
        <w:rPr>
          <w:rFonts w:hint="eastAsia"/>
          <w:sz w:val="21"/>
          <w:szCs w:val="21"/>
        </w:rPr>
        <w:t>3.1</w:t>
      </w:r>
      <w:r w:rsidR="00236A60">
        <w:rPr>
          <w:rFonts w:hint="eastAsia"/>
          <w:sz w:val="21"/>
          <w:szCs w:val="21"/>
        </w:rPr>
        <w:t>3</w:t>
      </w:r>
      <w:r>
        <w:rPr>
          <w:sz w:val="21"/>
          <w:szCs w:val="21"/>
        </w:rPr>
        <w:t xml:space="preserve">  </w:t>
      </w:r>
      <w:r w:rsidR="00AC2508" w:rsidRPr="00AC2508">
        <w:rPr>
          <w:rFonts w:hint="eastAsia"/>
          <w:sz w:val="21"/>
          <w:szCs w:val="21"/>
        </w:rPr>
        <w:t>软体机器人运动模式分析</w:t>
      </w:r>
      <w:r w:rsidR="00FF1F5F">
        <w:rPr>
          <w:rFonts w:hint="eastAsia"/>
          <w:sz w:val="21"/>
          <w:szCs w:val="21"/>
          <w:vertAlign w:val="superscript"/>
        </w:rPr>
        <w:t>[</w:t>
      </w:r>
      <w:r w:rsidR="00FF1F5F">
        <w:rPr>
          <w:sz w:val="21"/>
          <w:szCs w:val="21"/>
          <w:vertAlign w:val="superscript"/>
        </w:rPr>
        <w:t>48]</w:t>
      </w:r>
    </w:p>
    <w:p w14:paraId="7981E069" w14:textId="4C1A36E4" w:rsidR="00AC2508" w:rsidRDefault="00B91811" w:rsidP="0011505C">
      <w:pPr>
        <w:pStyle w:val="3"/>
      </w:pPr>
      <w:r>
        <w:rPr>
          <w:rFonts w:hint="eastAsia"/>
        </w:rPr>
        <w:t>智能</w:t>
      </w:r>
      <w:r w:rsidR="00AC2508">
        <w:rPr>
          <w:rFonts w:hint="eastAsia"/>
        </w:rPr>
        <w:t>软体机器人</w:t>
      </w:r>
      <w:r>
        <w:rPr>
          <w:rFonts w:hint="eastAsia"/>
        </w:rPr>
        <w:t>基底</w:t>
      </w:r>
      <w:r w:rsidR="00AC2508">
        <w:rPr>
          <w:rFonts w:hint="eastAsia"/>
        </w:rPr>
        <w:t>在匀强磁场下的力学仿真</w:t>
      </w:r>
    </w:p>
    <w:p w14:paraId="74115257" w14:textId="0FCC1CF4" w:rsidR="00AC2508" w:rsidRPr="00AC2508" w:rsidRDefault="00AC2508" w:rsidP="00AC2508">
      <w:pPr>
        <w:ind w:firstLineChars="200" w:firstLine="480"/>
      </w:pPr>
      <w:r w:rsidRPr="00AC2508">
        <w:rPr>
          <w:rFonts w:hint="eastAsia"/>
        </w:rPr>
        <w:t>为了对</w:t>
      </w:r>
      <w:r w:rsidRPr="00AC2508">
        <w:rPr>
          <w:rFonts w:hint="eastAsia"/>
        </w:rPr>
        <w:t>3</w:t>
      </w:r>
      <w:r w:rsidRPr="00AC2508">
        <w:t>.4</w:t>
      </w:r>
      <w:r w:rsidRPr="00AC2508">
        <w:rPr>
          <w:rFonts w:hint="eastAsia"/>
        </w:rPr>
        <w:t>节中的设计进行验证，得到软体机器人基底</w:t>
      </w:r>
      <w:r w:rsidR="00D86D89">
        <w:rPr>
          <w:rFonts w:hint="eastAsia"/>
        </w:rPr>
        <w:t>的</w:t>
      </w:r>
      <w:r w:rsidRPr="00AC2508">
        <w:rPr>
          <w:rFonts w:hint="eastAsia"/>
        </w:rPr>
        <w:t>运动模式以及在均匀磁场下的应变行为</w:t>
      </w:r>
      <w:r w:rsidR="00753503">
        <w:rPr>
          <w:rFonts w:hint="eastAsia"/>
        </w:rPr>
        <w:t>特征。</w:t>
      </w:r>
      <w:r w:rsidRPr="00AC2508">
        <w:rPr>
          <w:rFonts w:hint="eastAsia"/>
        </w:rPr>
        <w:t>本小结将会对软体机器人基底进行磁场下的力学耦合仿真。仿真采用常用的力学分析软件</w:t>
      </w:r>
      <w:r w:rsidRPr="00AC2508">
        <w:t>ABAQUS</w:t>
      </w:r>
      <w:r w:rsidRPr="00AC2508">
        <w:rPr>
          <w:rFonts w:hint="eastAsia"/>
        </w:rPr>
        <w:t>。结合用户自定义的子程序来进行均匀磁场下的力学耦合仿真。</w:t>
      </w:r>
    </w:p>
    <w:p w14:paraId="21B0FFAD" w14:textId="247D0874" w:rsidR="00520290" w:rsidRDefault="0030489C" w:rsidP="0030489C">
      <w:pPr>
        <w:ind w:firstLine="420"/>
      </w:pPr>
      <w:r>
        <w:rPr>
          <w:rFonts w:hint="eastAsia"/>
        </w:rPr>
        <w:t>（</w:t>
      </w:r>
      <w:r>
        <w:rPr>
          <w:rFonts w:hint="eastAsia"/>
        </w:rPr>
        <w:t>1</w:t>
      </w:r>
      <w:r>
        <w:rPr>
          <w:rFonts w:hint="eastAsia"/>
        </w:rPr>
        <w:t>）</w:t>
      </w:r>
      <w:r w:rsidR="00AC2508" w:rsidRPr="00AC2508">
        <w:rPr>
          <w:rFonts w:hint="eastAsia"/>
        </w:rPr>
        <w:t>根据上文提到的磁控软体机器人基底的结构建立仿真模型。这里需要针对设计的机器人结构设置合适的国际单位进行匹配。因为</w:t>
      </w:r>
      <w:r w:rsidR="00AC2508" w:rsidRPr="00AC2508">
        <w:rPr>
          <w:rFonts w:hint="eastAsia"/>
        </w:rPr>
        <w:t>A</w:t>
      </w:r>
      <w:r w:rsidR="00AC2508" w:rsidRPr="00AC2508">
        <w:t>BAQUS</w:t>
      </w:r>
      <w:r w:rsidR="00AC2508" w:rsidRPr="00AC2508">
        <w:rPr>
          <w:rFonts w:hint="eastAsia"/>
        </w:rPr>
        <w:t>软件并不具备单位制</w:t>
      </w:r>
      <w:r w:rsidR="00753503">
        <w:rPr>
          <w:rFonts w:hint="eastAsia"/>
        </w:rPr>
        <w:t>，仿真中</w:t>
      </w:r>
      <w:r w:rsidR="00AC2508" w:rsidRPr="00AC2508">
        <w:rPr>
          <w:rFonts w:hint="eastAsia"/>
        </w:rPr>
        <w:t>根据实际</w:t>
      </w:r>
      <w:r w:rsidR="00753503">
        <w:rPr>
          <w:rFonts w:hint="eastAsia"/>
        </w:rPr>
        <w:t>情况</w:t>
      </w:r>
      <w:r w:rsidR="00AC2508" w:rsidRPr="00AC2508">
        <w:rPr>
          <w:rFonts w:hint="eastAsia"/>
        </w:rPr>
        <w:t>选用毫米为单位。</w:t>
      </w:r>
    </w:p>
    <w:p w14:paraId="30C1A173" w14:textId="1EB96DDB" w:rsidR="00520290" w:rsidRDefault="0030489C" w:rsidP="0030489C">
      <w:pPr>
        <w:ind w:firstLine="420"/>
      </w:pPr>
      <w:r>
        <w:rPr>
          <w:rFonts w:hint="eastAsia"/>
        </w:rPr>
        <w:t>（</w:t>
      </w:r>
      <w:r>
        <w:rPr>
          <w:rFonts w:hint="eastAsia"/>
        </w:rPr>
        <w:t>2</w:t>
      </w:r>
      <w:r>
        <w:rPr>
          <w:rFonts w:hint="eastAsia"/>
        </w:rPr>
        <w:t>）</w:t>
      </w:r>
      <w:r w:rsidR="00AC2508" w:rsidRPr="00AC2508">
        <w:rPr>
          <w:rFonts w:hint="eastAsia"/>
        </w:rPr>
        <w:t>进行网格划分。根据模型结构的特点，先沿着模型的中轴线对其进行划分。将网格均匀分布于软体机器人身体上。划分的单元类型选择为</w:t>
      </w:r>
      <w:r w:rsidR="00AC2508" w:rsidRPr="00AC2508">
        <w:rPr>
          <w:rFonts w:hint="eastAsia"/>
        </w:rPr>
        <w:t>C</w:t>
      </w:r>
      <w:r w:rsidR="00AC2508" w:rsidRPr="00AC2508">
        <w:t>3D8</w:t>
      </w:r>
      <w:r w:rsidR="00AC2508" w:rsidRPr="00AC2508">
        <w:rPr>
          <w:rFonts w:hint="eastAsia"/>
        </w:rPr>
        <w:t>。</w:t>
      </w:r>
      <w:r w:rsidR="006849F3">
        <w:rPr>
          <w:rFonts w:hint="eastAsia"/>
        </w:rPr>
        <w:t>然后通过镜像操作获得全部网格分布。</w:t>
      </w:r>
    </w:p>
    <w:p w14:paraId="5DC10CD7" w14:textId="6C432849" w:rsidR="00520290" w:rsidRDefault="006849F3" w:rsidP="006849F3">
      <w:pPr>
        <w:ind w:firstLine="420"/>
      </w:pPr>
      <w:r>
        <w:rPr>
          <w:rFonts w:hint="eastAsia"/>
        </w:rPr>
        <w:t>（</w:t>
      </w:r>
      <w:r>
        <w:rPr>
          <w:rFonts w:hint="eastAsia"/>
        </w:rPr>
        <w:t>3</w:t>
      </w:r>
      <w:r>
        <w:rPr>
          <w:rFonts w:hint="eastAsia"/>
        </w:rPr>
        <w:t>）</w:t>
      </w:r>
      <w:r w:rsidR="00AC2508" w:rsidRPr="00AC2508">
        <w:rPr>
          <w:rFonts w:hint="eastAsia"/>
        </w:rPr>
        <w:t>设置边界条件。</w:t>
      </w:r>
    </w:p>
    <w:p w14:paraId="1846FD97" w14:textId="14E1E57D" w:rsidR="00AC2508" w:rsidRPr="00AC2508" w:rsidRDefault="006849F3" w:rsidP="006849F3">
      <w:pPr>
        <w:ind w:firstLine="420"/>
      </w:pPr>
      <w:r>
        <w:rPr>
          <w:rFonts w:hint="eastAsia"/>
        </w:rPr>
        <w:t>（</w:t>
      </w:r>
      <w:r>
        <w:rPr>
          <w:rFonts w:hint="eastAsia"/>
        </w:rPr>
        <w:t>4</w:t>
      </w:r>
      <w:r>
        <w:rPr>
          <w:rFonts w:hint="eastAsia"/>
        </w:rPr>
        <w:t>）</w:t>
      </w:r>
      <w:r w:rsidR="00AC2508" w:rsidRPr="00AC2508">
        <w:rPr>
          <w:rFonts w:hint="eastAsia"/>
        </w:rPr>
        <w:t>将模型导出，类型设置为</w:t>
      </w:r>
      <w:r w:rsidR="00AC2508" w:rsidRPr="00AC2508">
        <w:t>IN</w:t>
      </w:r>
      <w:r w:rsidR="00697CCC">
        <w:t>P</w:t>
      </w:r>
      <w:r w:rsidR="00AC2508" w:rsidRPr="00AC2508">
        <w:t>UT</w:t>
      </w:r>
      <w:r w:rsidR="00AC2508" w:rsidRPr="00AC2508">
        <w:rPr>
          <w:rFonts w:hint="eastAsia"/>
        </w:rPr>
        <w:t>文件。</w:t>
      </w:r>
      <w:r w:rsidR="00AC2508" w:rsidRPr="00AC2508">
        <w:t>INPUT</w:t>
      </w:r>
      <w:r w:rsidR="00AC2508" w:rsidRPr="00AC2508">
        <w:rPr>
          <w:rFonts w:hint="eastAsia"/>
        </w:rPr>
        <w:t>文件中需要设置如下参数：</w:t>
      </w:r>
    </w:p>
    <w:p w14:paraId="78FB67F5" w14:textId="4EAE8AD1" w:rsidR="00D92A77" w:rsidRDefault="00AC2508" w:rsidP="00D92A77">
      <w:pPr>
        <w:pStyle w:val="afd"/>
        <w:numPr>
          <w:ilvl w:val="0"/>
          <w:numId w:val="13"/>
        </w:numPr>
        <w:ind w:firstLineChars="0"/>
      </w:pPr>
      <w:r w:rsidRPr="00AC2508">
        <w:rPr>
          <w:rFonts w:hint="eastAsia"/>
        </w:rPr>
        <w:t>材料参数。包括</w:t>
      </w:r>
      <w:r w:rsidR="000E5344">
        <w:rPr>
          <w:rFonts w:hint="eastAsia"/>
        </w:rPr>
        <w:t>：</w:t>
      </w:r>
      <w:r w:rsidRPr="00AC2508">
        <w:rPr>
          <w:rFonts w:hint="eastAsia"/>
        </w:rPr>
        <w:t>剪切模量</w:t>
      </w:r>
      <w:r w:rsidRPr="00AC2508">
        <w:rPr>
          <w:rFonts w:hint="eastAsia"/>
        </w:rPr>
        <w:t>G</w:t>
      </w:r>
      <w:r w:rsidR="003B20A5">
        <w:t xml:space="preserve"> </w:t>
      </w:r>
      <w:r w:rsidRPr="00AC2508">
        <w:t>= 3E = 0.4</w:t>
      </w:r>
      <w:r w:rsidR="003B20A5">
        <w:t xml:space="preserve"> </w:t>
      </w:r>
      <w:r w:rsidRPr="00AC2508">
        <w:t>MP</w:t>
      </w:r>
      <w:r w:rsidRPr="00AC2508">
        <w:rPr>
          <w:rFonts w:hint="eastAsia"/>
        </w:rPr>
        <w:t>a</w:t>
      </w:r>
      <w:r w:rsidRPr="00AC2508">
        <w:rPr>
          <w:rFonts w:hint="eastAsia"/>
        </w:rPr>
        <w:t>，体模量</w:t>
      </w:r>
      <w:r w:rsidRPr="00AC2508">
        <w:rPr>
          <w:rFonts w:hint="eastAsia"/>
        </w:rPr>
        <w:t>K</w:t>
      </w:r>
      <w:r w:rsidRPr="00AC2508">
        <w:t xml:space="preserve"> = 100</w:t>
      </w:r>
      <w:r w:rsidR="003B20A5">
        <w:t xml:space="preserve"> </w:t>
      </w:r>
      <w:r w:rsidRPr="00AC2508">
        <w:t>G</w:t>
      </w:r>
      <w:r w:rsidRPr="00AC2508">
        <w:rPr>
          <w:rFonts w:hint="eastAsia"/>
        </w:rPr>
        <w:t>。</w:t>
      </w:r>
    </w:p>
    <w:p w14:paraId="239E18EA" w14:textId="506366BC" w:rsidR="00520290" w:rsidRDefault="00AC2508" w:rsidP="00D92A77">
      <w:pPr>
        <w:pStyle w:val="afd"/>
        <w:numPr>
          <w:ilvl w:val="0"/>
          <w:numId w:val="13"/>
        </w:numPr>
        <w:ind w:firstLineChars="0"/>
      </w:pPr>
      <w:r w:rsidRPr="00AC2508">
        <w:rPr>
          <w:rFonts w:hint="eastAsia"/>
        </w:rPr>
        <w:t>对软体机器人的磁化强度进行设置，根据实际测得数据设置为</w:t>
      </w:r>
      <w:r w:rsidRPr="00AC2508">
        <w:t>M = 1</w:t>
      </w:r>
      <w:r w:rsidR="007B7A44">
        <w:rPr>
          <w:rFonts w:hint="eastAsia"/>
        </w:rPr>
        <w:t>5</w:t>
      </w:r>
      <w:r w:rsidRPr="00AC2508">
        <w:t>0</w:t>
      </w:r>
      <w:r w:rsidR="003B20A5">
        <w:t xml:space="preserve"> </w:t>
      </w:r>
      <w:r w:rsidRPr="00AC2508">
        <w:rPr>
          <w:rFonts w:hint="eastAsia"/>
        </w:rPr>
        <w:lastRenderedPageBreak/>
        <w:t>k</w:t>
      </w:r>
      <w:r w:rsidRPr="00AC2508">
        <w:t>A/</w:t>
      </w:r>
      <w:r w:rsidRPr="00AC2508">
        <w:rPr>
          <w:rFonts w:hint="eastAsia"/>
        </w:rPr>
        <w:t>m</w:t>
      </w:r>
      <w:r w:rsidRPr="00AC2508">
        <w:rPr>
          <w:rFonts w:hint="eastAsia"/>
        </w:rPr>
        <w:t>，外部添加的匀强磁场设置为垂直于软体机器人表面方向，强度设置为</w:t>
      </w:r>
      <w:r w:rsidRPr="00AC2508">
        <w:rPr>
          <w:rFonts w:hint="eastAsia"/>
        </w:rPr>
        <w:t>8</w:t>
      </w:r>
      <w:r w:rsidRPr="00AC2508">
        <w:t>0</w:t>
      </w:r>
      <w:r w:rsidR="003B20A5">
        <w:t xml:space="preserve"> </w:t>
      </w:r>
      <w:r w:rsidRPr="00AC2508">
        <w:rPr>
          <w:rFonts w:hint="eastAsia"/>
        </w:rPr>
        <w:t>m</w:t>
      </w:r>
      <w:r w:rsidRPr="00AC2508">
        <w:t>T</w:t>
      </w:r>
      <w:r w:rsidRPr="00AC2508">
        <w:rPr>
          <w:rFonts w:hint="eastAsia"/>
        </w:rPr>
        <w:t>。</w:t>
      </w:r>
    </w:p>
    <w:p w14:paraId="3D05EB98" w14:textId="53150879" w:rsidR="0063465C" w:rsidRDefault="008026A2" w:rsidP="0063465C">
      <w:pPr>
        <w:ind w:firstLine="420"/>
      </w:pPr>
      <w:r>
        <w:rPr>
          <w:rFonts w:hint="eastAsia"/>
        </w:rPr>
        <w:t>在仿真开始时刻</w:t>
      </w:r>
      <w:r w:rsidR="00BE6364">
        <w:rPr>
          <w:rFonts w:hint="eastAsia"/>
        </w:rPr>
        <w:t>软体机器人形态</w:t>
      </w:r>
      <w:r w:rsidR="000C48AA">
        <w:rPr>
          <w:rFonts w:hint="eastAsia"/>
        </w:rPr>
        <w:t>，</w:t>
      </w:r>
      <w:r>
        <w:rPr>
          <w:rFonts w:hint="eastAsia"/>
        </w:rPr>
        <w:t>图</w:t>
      </w:r>
      <w:r>
        <w:rPr>
          <w:rFonts w:hint="eastAsia"/>
        </w:rPr>
        <w:t>3.1</w:t>
      </w:r>
      <w:r w:rsidR="008A0C7F">
        <w:rPr>
          <w:rFonts w:hint="eastAsia"/>
        </w:rPr>
        <w:t>4</w:t>
      </w:r>
      <w:r w:rsidR="00D92A77">
        <w:t>a</w:t>
      </w:r>
      <w:r w:rsidR="000C48AA">
        <w:rPr>
          <w:rFonts w:hint="eastAsia"/>
        </w:rPr>
        <w:t>。</w:t>
      </w:r>
      <w:r w:rsidR="00BE6364">
        <w:rPr>
          <w:rFonts w:hint="eastAsia"/>
        </w:rPr>
        <w:t>当匀强磁场强度增大到某一强度时</w:t>
      </w:r>
      <w:r w:rsidR="00AC2508" w:rsidRPr="00AC2508">
        <w:rPr>
          <w:rFonts w:hint="eastAsia"/>
        </w:rPr>
        <w:t>得到</w:t>
      </w:r>
      <w:r w:rsidR="000C48AA">
        <w:rPr>
          <w:rFonts w:hint="eastAsia"/>
        </w:rPr>
        <w:t>的</w:t>
      </w:r>
      <w:r w:rsidR="00BE6364">
        <w:rPr>
          <w:rFonts w:hint="eastAsia"/>
        </w:rPr>
        <w:t>仿真结果</w:t>
      </w:r>
      <w:r w:rsidR="000C48AA">
        <w:rPr>
          <w:rFonts w:hint="eastAsia"/>
        </w:rPr>
        <w:t>，</w:t>
      </w:r>
      <w:r w:rsidR="00AC2508" w:rsidRPr="00AC2508">
        <w:rPr>
          <w:rFonts w:hint="eastAsia"/>
        </w:rPr>
        <w:t>图</w:t>
      </w:r>
      <w:r w:rsidR="008F4736">
        <w:rPr>
          <w:rFonts w:hint="eastAsia"/>
        </w:rPr>
        <w:t>3.1</w:t>
      </w:r>
      <w:r w:rsidR="008A0C7F">
        <w:rPr>
          <w:rFonts w:hint="eastAsia"/>
        </w:rPr>
        <w:t>4</w:t>
      </w:r>
      <w:r w:rsidR="003B20A5">
        <w:rPr>
          <w:rFonts w:hint="eastAsia"/>
        </w:rPr>
        <w:t>b</w:t>
      </w:r>
      <w:r w:rsidR="00AC2508" w:rsidRPr="00AC2508">
        <w:rPr>
          <w:rFonts w:hint="eastAsia"/>
        </w:rPr>
        <w:t>。将其与</w:t>
      </w:r>
      <w:r w:rsidR="00703BCE">
        <w:rPr>
          <w:rFonts w:hint="eastAsia"/>
        </w:rPr>
        <w:t>匀强</w:t>
      </w:r>
      <w:r w:rsidR="00AC2508" w:rsidRPr="00AC2508">
        <w:rPr>
          <w:rFonts w:hint="eastAsia"/>
        </w:rPr>
        <w:t>磁场下的</w:t>
      </w:r>
      <w:r w:rsidR="00703BCE">
        <w:rPr>
          <w:rFonts w:hint="eastAsia"/>
        </w:rPr>
        <w:t>软体机器人基底的</w:t>
      </w:r>
      <w:r w:rsidR="00AC2508" w:rsidRPr="00AC2508">
        <w:rPr>
          <w:rFonts w:hint="eastAsia"/>
        </w:rPr>
        <w:t>运动情况进行对照</w:t>
      </w:r>
      <w:r w:rsidR="00DA546B">
        <w:rPr>
          <w:rFonts w:hint="eastAsia"/>
        </w:rPr>
        <w:t>，</w:t>
      </w:r>
      <w:r w:rsidR="00AC2508" w:rsidRPr="00AC2508">
        <w:rPr>
          <w:rFonts w:hint="eastAsia"/>
        </w:rPr>
        <w:t>如图</w:t>
      </w:r>
      <w:r w:rsidR="008F4736">
        <w:rPr>
          <w:rFonts w:hint="eastAsia"/>
        </w:rPr>
        <w:t>3.1</w:t>
      </w:r>
      <w:r w:rsidR="008A0C7F">
        <w:rPr>
          <w:rFonts w:hint="eastAsia"/>
        </w:rPr>
        <w:t>5</w:t>
      </w:r>
      <w:r w:rsidR="00DA546B">
        <w:rPr>
          <w:rFonts w:hint="eastAsia"/>
        </w:rPr>
        <w:t>。仿真</w:t>
      </w:r>
      <w:r w:rsidR="00AC2508" w:rsidRPr="00AC2508">
        <w:rPr>
          <w:rFonts w:hint="eastAsia"/>
        </w:rPr>
        <w:t>结果与实际具有很好的吻合度，证明</w:t>
      </w:r>
      <w:r w:rsidR="00220691">
        <w:rPr>
          <w:rFonts w:hint="eastAsia"/>
        </w:rPr>
        <w:t>了该</w:t>
      </w:r>
      <w:r w:rsidR="00AC2508" w:rsidRPr="00AC2508">
        <w:rPr>
          <w:rFonts w:hint="eastAsia"/>
        </w:rPr>
        <w:t>设计制造</w:t>
      </w:r>
      <w:r w:rsidR="00220691">
        <w:rPr>
          <w:rFonts w:hint="eastAsia"/>
        </w:rPr>
        <w:t>能够</w:t>
      </w:r>
      <w:r w:rsidR="00AC2508" w:rsidRPr="00AC2508">
        <w:rPr>
          <w:rFonts w:hint="eastAsia"/>
        </w:rPr>
        <w:t>满足预期。</w:t>
      </w:r>
    </w:p>
    <w:p w14:paraId="5559AFC6" w14:textId="5A64368D" w:rsidR="00520290" w:rsidRDefault="00BA61D4" w:rsidP="00BA61D4">
      <w:pPr>
        <w:jc w:val="center"/>
      </w:pPr>
      <w:r>
        <w:rPr>
          <w:rFonts w:hint="eastAsia"/>
          <w:noProof/>
        </w:rPr>
        <w:drawing>
          <wp:inline distT="0" distB="0" distL="0" distR="0" wp14:anchorId="7BA905C1" wp14:editId="38AAFC65">
            <wp:extent cx="5282564" cy="156195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5299557" cy="1566975"/>
                    </a:xfrm>
                    <a:prstGeom prst="rect">
                      <a:avLst/>
                    </a:prstGeom>
                  </pic:spPr>
                </pic:pic>
              </a:graphicData>
            </a:graphic>
          </wp:inline>
        </w:drawing>
      </w:r>
      <w:r w:rsidR="00000000">
        <w:rPr>
          <w:noProof/>
        </w:rPr>
        <w:pict w14:anchorId="06DFD5FF">
          <v:rect id="矩形 104" o:spid="_x0000_s2073" style="position:absolute;left:0;text-align:left;margin-left:421.95pt;margin-top:107.55pt;width:24.25pt;height:26.7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" filled="f" stroked="f" strokeweight="1pt">
            <v:textbox style="mso-next-textbox:#矩形 104">
              <w:txbxContent>
                <w:p w14:paraId="45B06496" w14:textId="1313C107" w:rsidR="008026A2" w:rsidRPr="00962D04" w:rsidRDefault="008026A2" w:rsidP="007C0013">
                  <w:pPr>
                    <w:rPr>
                      <w:color w:val="000000" w:themeColor="text1"/>
                      <w:sz w:val="21"/>
                      <w:szCs w:val="21"/>
                    </w:rPr>
                  </w:pPr>
                </w:p>
              </w:txbxContent>
            </v:textbox>
          </v:rect>
        </w:pict>
      </w:r>
      <w:r w:rsidR="00000000">
        <w:rPr>
          <w:noProof/>
        </w:rPr>
        <w:pict w14:anchorId="24A7052C">
          <v:rect id="矩形 103" o:spid="_x0000_s2072" style="position:absolute;left:0;text-align:left;margin-left:190.95pt;margin-top:105.65pt;width:24.25pt;height:26.7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" filled="f" stroked="f" strokeweight="1pt">
            <v:textbox style="mso-next-textbox:#矩形 103">
              <w:txbxContent>
                <w:p w14:paraId="55B7E048" w14:textId="34A75925" w:rsidR="008026A2" w:rsidRPr="00962D04" w:rsidRDefault="008026A2" w:rsidP="007C0013">
                  <w:pPr>
                    <w:rPr>
                      <w:color w:val="000000" w:themeColor="text1"/>
                      <w:sz w:val="21"/>
                      <w:szCs w:val="21"/>
                    </w:rPr>
                  </w:pPr>
                </w:p>
              </w:txbxContent>
            </v:textbox>
          </v:rect>
        </w:pict>
      </w:r>
    </w:p>
    <w:p w14:paraId="0BE91FDC" w14:textId="11FB7F0A" w:rsidR="00520290" w:rsidRDefault="005F7D0B" w:rsidP="00520290">
      <w:pPr>
        <w:jc w:val="center"/>
        <w:rPr>
          <w:sz w:val="21"/>
          <w:szCs w:val="21"/>
        </w:rPr>
      </w:pPr>
      <w:r>
        <w:rPr>
          <w:rFonts w:hint="eastAsia"/>
          <w:sz w:val="21"/>
          <w:szCs w:val="21"/>
        </w:rPr>
        <w:t>图</w:t>
      </w:r>
      <w:r w:rsidR="008F4736">
        <w:rPr>
          <w:rFonts w:hint="eastAsia"/>
          <w:sz w:val="21"/>
          <w:szCs w:val="21"/>
        </w:rPr>
        <w:t>3.1</w:t>
      </w:r>
      <w:r w:rsidR="008A0C7F">
        <w:rPr>
          <w:rFonts w:hint="eastAsia"/>
          <w:sz w:val="21"/>
          <w:szCs w:val="21"/>
        </w:rPr>
        <w:t>4</w:t>
      </w:r>
      <w:r>
        <w:rPr>
          <w:sz w:val="21"/>
          <w:szCs w:val="21"/>
        </w:rPr>
        <w:t xml:space="preserve">  </w:t>
      </w:r>
      <w:r w:rsidR="00A1305E">
        <w:rPr>
          <w:rFonts w:hint="eastAsia"/>
          <w:sz w:val="21"/>
          <w:szCs w:val="21"/>
        </w:rPr>
        <w:t>智能</w:t>
      </w:r>
      <w:r w:rsidR="00520290" w:rsidRPr="00520290">
        <w:rPr>
          <w:rFonts w:hint="eastAsia"/>
          <w:sz w:val="21"/>
          <w:szCs w:val="21"/>
        </w:rPr>
        <w:t>软体机器人基底</w:t>
      </w:r>
      <w:r w:rsidR="00A1305E">
        <w:rPr>
          <w:rFonts w:hint="eastAsia"/>
          <w:sz w:val="21"/>
          <w:szCs w:val="21"/>
        </w:rPr>
        <w:t>力学</w:t>
      </w:r>
      <w:r w:rsidR="00520290" w:rsidRPr="00520290">
        <w:rPr>
          <w:rFonts w:hint="eastAsia"/>
          <w:sz w:val="21"/>
          <w:szCs w:val="21"/>
        </w:rPr>
        <w:t>仿真</w:t>
      </w:r>
    </w:p>
    <w:p w14:paraId="1A30B371" w14:textId="0C5422E0" w:rsidR="004D7B3A" w:rsidRPr="006022CD" w:rsidRDefault="006022CD" w:rsidP="006022CD">
      <w:pPr>
        <w:jc w:val="center"/>
        <w:rPr>
          <w:sz w:val="21"/>
          <w:szCs w:val="21"/>
        </w:rPr>
      </w:pPr>
      <w:r>
        <w:rPr>
          <w:rFonts w:hint="eastAsia"/>
          <w:noProof/>
          <w:sz w:val="21"/>
          <w:szCs w:val="21"/>
        </w:rPr>
        <w:drawing>
          <wp:inline distT="0" distB="0" distL="0" distR="0" wp14:anchorId="67A747E7" wp14:editId="32B91D85">
            <wp:extent cx="5282564" cy="186384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5290730" cy="1866725"/>
                    </a:xfrm>
                    <a:prstGeom prst="rect">
                      <a:avLst/>
                    </a:prstGeom>
                  </pic:spPr>
                </pic:pic>
              </a:graphicData>
            </a:graphic>
          </wp:inline>
        </w:drawing>
      </w:r>
    </w:p>
    <w:p w14:paraId="32AA67C3" w14:textId="19A023D8" w:rsidR="00520290" w:rsidRPr="00520290" w:rsidRDefault="005F7D0B" w:rsidP="00520290">
      <w:pPr>
        <w:jc w:val="center"/>
        <w:rPr>
          <w:sz w:val="21"/>
          <w:szCs w:val="21"/>
        </w:rPr>
      </w:pPr>
      <w:r>
        <w:rPr>
          <w:rFonts w:hint="eastAsia"/>
          <w:sz w:val="21"/>
          <w:szCs w:val="21"/>
        </w:rPr>
        <w:t>图</w:t>
      </w:r>
      <w:r w:rsidR="008F4736">
        <w:rPr>
          <w:rFonts w:hint="eastAsia"/>
          <w:sz w:val="21"/>
          <w:szCs w:val="21"/>
        </w:rPr>
        <w:t>3.1</w:t>
      </w:r>
      <w:r w:rsidR="008A0C7F">
        <w:rPr>
          <w:rFonts w:hint="eastAsia"/>
          <w:sz w:val="21"/>
          <w:szCs w:val="21"/>
        </w:rPr>
        <w:t>5</w:t>
      </w:r>
      <w:r>
        <w:rPr>
          <w:sz w:val="21"/>
          <w:szCs w:val="21"/>
        </w:rPr>
        <w:t xml:space="preserve">  </w:t>
      </w:r>
      <w:r w:rsidR="00A1305E">
        <w:rPr>
          <w:rFonts w:hint="eastAsia"/>
          <w:sz w:val="21"/>
          <w:szCs w:val="21"/>
        </w:rPr>
        <w:t>智能</w:t>
      </w:r>
      <w:r w:rsidR="00520290" w:rsidRPr="00520290">
        <w:rPr>
          <w:rFonts w:hint="eastAsia"/>
          <w:sz w:val="21"/>
          <w:szCs w:val="21"/>
        </w:rPr>
        <w:t>软体机器人</w:t>
      </w:r>
      <w:r w:rsidR="00071751">
        <w:rPr>
          <w:rFonts w:hint="eastAsia"/>
          <w:sz w:val="21"/>
          <w:szCs w:val="21"/>
        </w:rPr>
        <w:t>磁场下的运动</w:t>
      </w:r>
    </w:p>
    <w:p w14:paraId="05BB7320" w14:textId="6D6A6580" w:rsidR="00520290" w:rsidRDefault="00520290" w:rsidP="005534A7">
      <w:pPr>
        <w:pStyle w:val="2"/>
      </w:pPr>
      <w:bookmarkStart w:id="139" w:name="_Toc89981314"/>
      <w:r>
        <w:rPr>
          <w:rFonts w:hint="eastAsia"/>
        </w:rPr>
        <w:t>本章小结</w:t>
      </w:r>
      <w:bookmarkEnd w:id="139"/>
    </w:p>
    <w:p w14:paraId="4CA0E3BA" w14:textId="05BDE252" w:rsidR="00520290" w:rsidRPr="00520290" w:rsidRDefault="00520290" w:rsidP="00520290">
      <w:pPr>
        <w:ind w:firstLineChars="200" w:firstLine="480"/>
      </w:pPr>
      <w:r w:rsidRPr="00520290">
        <w:rPr>
          <w:rFonts w:hint="eastAsia"/>
        </w:rPr>
        <w:t>本章节主要介绍了智能软体机器人磁控柔性基底的设计以及制作。采用</w:t>
      </w:r>
      <w:r w:rsidRPr="00520290">
        <w:rPr>
          <w:rFonts w:hint="eastAsia"/>
        </w:rPr>
        <w:t>P</w:t>
      </w:r>
      <w:r w:rsidRPr="00520290">
        <w:t>DMS</w:t>
      </w:r>
      <w:r w:rsidR="00A1305E">
        <w:rPr>
          <w:rFonts w:hint="eastAsia"/>
        </w:rPr>
        <w:t>及</w:t>
      </w:r>
      <w:r w:rsidRPr="00520290">
        <w:t>E</w:t>
      </w:r>
      <w:r w:rsidRPr="00520290">
        <w:rPr>
          <w:rFonts w:hint="eastAsia"/>
        </w:rPr>
        <w:t>coflex</w:t>
      </w:r>
      <w:r w:rsidRPr="00520290">
        <w:rPr>
          <w:rFonts w:hint="eastAsia"/>
        </w:rPr>
        <w:t>作为基体，添加</w:t>
      </w:r>
      <w:proofErr w:type="gramStart"/>
      <w:r w:rsidRPr="00520290">
        <w:rPr>
          <w:rFonts w:hint="eastAsia"/>
        </w:rPr>
        <w:t>钕铁硼微颗粒</w:t>
      </w:r>
      <w:proofErr w:type="gramEnd"/>
      <w:r w:rsidRPr="00520290">
        <w:rPr>
          <w:rFonts w:hint="eastAsia"/>
        </w:rPr>
        <w:t>的方式开发了一种磁性墨水。该墨水具备良好的可打印性能以及磁控可编程性。</w:t>
      </w:r>
      <w:r w:rsidR="00642DA6">
        <w:rPr>
          <w:rFonts w:hint="eastAsia"/>
        </w:rPr>
        <w:t>打印时</w:t>
      </w:r>
      <w:r w:rsidRPr="00520290">
        <w:rPr>
          <w:rFonts w:hint="eastAsia"/>
        </w:rPr>
        <w:t>先将磁性墨水</w:t>
      </w:r>
      <w:r w:rsidR="008A2540">
        <w:rPr>
          <w:rFonts w:hint="eastAsia"/>
        </w:rPr>
        <w:t>在</w:t>
      </w:r>
      <w:r w:rsidR="008A2540">
        <w:rPr>
          <w:rFonts w:hint="eastAsia"/>
        </w:rPr>
        <w:t>2.5</w:t>
      </w:r>
      <w:r w:rsidR="008A2540">
        <w:t>T</w:t>
      </w:r>
      <w:r w:rsidR="008A2540">
        <w:rPr>
          <w:rFonts w:hint="eastAsia"/>
        </w:rPr>
        <w:t>脉冲磁场下</w:t>
      </w:r>
      <w:r w:rsidRPr="00520290">
        <w:rPr>
          <w:rFonts w:hint="eastAsia"/>
        </w:rPr>
        <w:t>进行</w:t>
      </w:r>
      <w:r w:rsidR="008A2540">
        <w:rPr>
          <w:rFonts w:hint="eastAsia"/>
        </w:rPr>
        <w:t>预</w:t>
      </w:r>
      <w:r w:rsidRPr="00520290">
        <w:rPr>
          <w:rFonts w:hint="eastAsia"/>
        </w:rPr>
        <w:t>磁化，然后</w:t>
      </w:r>
      <w:r w:rsidR="00642DA6">
        <w:rPr>
          <w:rFonts w:hint="eastAsia"/>
        </w:rPr>
        <w:t>再</w:t>
      </w:r>
      <w:r w:rsidR="008A2540">
        <w:rPr>
          <w:rFonts w:hint="eastAsia"/>
        </w:rPr>
        <w:t>通过</w:t>
      </w:r>
      <w:r w:rsidRPr="00520290">
        <w:rPr>
          <w:rFonts w:hint="eastAsia"/>
        </w:rPr>
        <w:t>在打印机针头</w:t>
      </w:r>
      <w:r w:rsidR="00A1305E">
        <w:rPr>
          <w:rFonts w:hint="eastAsia"/>
        </w:rPr>
        <w:t>处</w:t>
      </w:r>
      <w:r w:rsidRPr="00520290">
        <w:rPr>
          <w:rFonts w:hint="eastAsia"/>
        </w:rPr>
        <w:t>施加</w:t>
      </w:r>
      <w:r w:rsidR="00A1305E">
        <w:rPr>
          <w:rFonts w:hint="eastAsia"/>
        </w:rPr>
        <w:t>匀强</w:t>
      </w:r>
      <w:r w:rsidRPr="00520290">
        <w:rPr>
          <w:rFonts w:hint="eastAsia"/>
        </w:rPr>
        <w:t>磁场的方式对打印出的墨迹</w:t>
      </w:r>
      <w:r w:rsidR="00A1305E">
        <w:rPr>
          <w:rFonts w:hint="eastAsia"/>
        </w:rPr>
        <w:t>的</w:t>
      </w:r>
      <w:r w:rsidRPr="00520290">
        <w:rPr>
          <w:rFonts w:hint="eastAsia"/>
        </w:rPr>
        <w:t>磁畴方向进行编程。通过这种</w:t>
      </w:r>
      <w:r w:rsidR="00A1305E">
        <w:rPr>
          <w:rFonts w:hint="eastAsia"/>
        </w:rPr>
        <w:t>打印</w:t>
      </w:r>
      <w:r w:rsidRPr="00520290">
        <w:rPr>
          <w:rFonts w:hint="eastAsia"/>
        </w:rPr>
        <w:t>方式结合特定的设计制造出了具备爬行能力的</w:t>
      </w:r>
      <w:r w:rsidR="00344107">
        <w:rPr>
          <w:rFonts w:hint="eastAsia"/>
        </w:rPr>
        <w:t>智能</w:t>
      </w:r>
      <w:r w:rsidRPr="00520290">
        <w:rPr>
          <w:rFonts w:hint="eastAsia"/>
        </w:rPr>
        <w:t>软体机器人</w:t>
      </w:r>
      <w:r w:rsidR="00344107">
        <w:rPr>
          <w:rFonts w:hint="eastAsia"/>
        </w:rPr>
        <w:t>基底</w:t>
      </w:r>
      <w:r w:rsidRPr="00520290">
        <w:rPr>
          <w:rFonts w:hint="eastAsia"/>
        </w:rPr>
        <w:t>。该</w:t>
      </w:r>
      <w:r w:rsidR="00344107">
        <w:rPr>
          <w:rFonts w:hint="eastAsia"/>
        </w:rPr>
        <w:t>软体</w:t>
      </w:r>
      <w:r w:rsidRPr="00520290">
        <w:rPr>
          <w:rFonts w:hint="eastAsia"/>
        </w:rPr>
        <w:t>机器人</w:t>
      </w:r>
      <w:r w:rsidR="00344107">
        <w:rPr>
          <w:rFonts w:hint="eastAsia"/>
        </w:rPr>
        <w:t>能够</w:t>
      </w:r>
      <w:r w:rsidRPr="00520290">
        <w:rPr>
          <w:rFonts w:hint="eastAsia"/>
        </w:rPr>
        <w:t>在磁场的控制下以预定的运动方式进行稳定的爬行。</w:t>
      </w:r>
    </w:p>
    <w:p w14:paraId="72475585" w14:textId="3DBD3E7A" w:rsidR="00520290" w:rsidRDefault="00520290" w:rsidP="00520290">
      <w:pPr>
        <w:ind w:firstLineChars="200" w:firstLine="480"/>
      </w:pPr>
      <w:r w:rsidRPr="00520290">
        <w:rPr>
          <w:rFonts w:hint="eastAsia"/>
        </w:rPr>
        <w:t>通过对软体机器人运动过程中进行动力学分析，解释了该</w:t>
      </w:r>
      <w:r w:rsidR="00344107">
        <w:rPr>
          <w:rFonts w:hint="eastAsia"/>
        </w:rPr>
        <w:t>“</w:t>
      </w:r>
      <w:r w:rsidRPr="00520290">
        <w:rPr>
          <w:rFonts w:hint="eastAsia"/>
        </w:rPr>
        <w:t>四足</w:t>
      </w:r>
      <w:r w:rsidR="00344107">
        <w:rPr>
          <w:rFonts w:hint="eastAsia"/>
        </w:rPr>
        <w:t>”</w:t>
      </w:r>
      <w:r w:rsidRPr="00520290">
        <w:rPr>
          <w:rFonts w:hint="eastAsia"/>
        </w:rPr>
        <w:t>软体机器人</w:t>
      </w:r>
      <w:r w:rsidR="00344107">
        <w:rPr>
          <w:rFonts w:hint="eastAsia"/>
        </w:rPr>
        <w:t>基</w:t>
      </w:r>
      <w:r w:rsidR="00344107">
        <w:rPr>
          <w:rFonts w:hint="eastAsia"/>
        </w:rPr>
        <w:lastRenderedPageBreak/>
        <w:t>底</w:t>
      </w:r>
      <w:r w:rsidRPr="00520290">
        <w:rPr>
          <w:rFonts w:hint="eastAsia"/>
        </w:rPr>
        <w:t>按照特定方式进行爬行的原因。为了更加直观的说明其运动特点，采用常见的力学仿真软件</w:t>
      </w:r>
      <w:r w:rsidRPr="00520290">
        <w:rPr>
          <w:rFonts w:hint="eastAsia"/>
        </w:rPr>
        <w:t>A</w:t>
      </w:r>
      <w:r w:rsidRPr="00520290">
        <w:t>BAQUS</w:t>
      </w:r>
      <w:r w:rsidRPr="00520290">
        <w:rPr>
          <w:rFonts w:hint="eastAsia"/>
        </w:rPr>
        <w:t>对软体机器人</w:t>
      </w:r>
      <w:r w:rsidR="00A00D4A">
        <w:rPr>
          <w:rFonts w:hint="eastAsia"/>
        </w:rPr>
        <w:t>在</w:t>
      </w:r>
      <w:r w:rsidRPr="00520290">
        <w:rPr>
          <w:rFonts w:hint="eastAsia"/>
        </w:rPr>
        <w:t>施加匀强磁场</w:t>
      </w:r>
      <w:r w:rsidR="00344107">
        <w:rPr>
          <w:rFonts w:hint="eastAsia"/>
        </w:rPr>
        <w:t>及</w:t>
      </w:r>
      <w:r w:rsidRPr="00520290">
        <w:rPr>
          <w:rFonts w:hint="eastAsia"/>
        </w:rPr>
        <w:t>合适边界条件</w:t>
      </w:r>
      <w:r w:rsidR="00A00D4A">
        <w:rPr>
          <w:rFonts w:hint="eastAsia"/>
        </w:rPr>
        <w:t>下的力学行为进行了仿真研究</w:t>
      </w:r>
      <w:r w:rsidRPr="00520290">
        <w:rPr>
          <w:rFonts w:hint="eastAsia"/>
        </w:rPr>
        <w:t>。仿真结果表明，</w:t>
      </w:r>
      <w:r w:rsidR="00A00D4A">
        <w:rPr>
          <w:rFonts w:hint="eastAsia"/>
        </w:rPr>
        <w:t>智能</w:t>
      </w:r>
      <w:r w:rsidRPr="00520290">
        <w:rPr>
          <w:rFonts w:hint="eastAsia"/>
        </w:rPr>
        <w:t>软体机器人基底实际运动方式与设计初衷相符。通过该方法能够获得具备特定运动方式的</w:t>
      </w:r>
      <w:r w:rsidR="00A00D4A">
        <w:rPr>
          <w:rFonts w:hint="eastAsia"/>
        </w:rPr>
        <w:t>智能</w:t>
      </w:r>
      <w:r w:rsidRPr="00520290">
        <w:rPr>
          <w:rFonts w:hint="eastAsia"/>
        </w:rPr>
        <w:t>软体机器人基底。在获得了具备在磁场下</w:t>
      </w:r>
      <w:r w:rsidR="00AF54FE">
        <w:rPr>
          <w:rFonts w:hint="eastAsia"/>
        </w:rPr>
        <w:t>有特定</w:t>
      </w:r>
      <w:r w:rsidRPr="00520290">
        <w:rPr>
          <w:rFonts w:hint="eastAsia"/>
        </w:rPr>
        <w:t>运动</w:t>
      </w:r>
      <w:r w:rsidR="00AF54FE">
        <w:rPr>
          <w:rFonts w:hint="eastAsia"/>
        </w:rPr>
        <w:t>方式</w:t>
      </w:r>
      <w:r w:rsidRPr="00520290">
        <w:rPr>
          <w:rFonts w:hint="eastAsia"/>
        </w:rPr>
        <w:t>的软体机器人基底后，将进一步的通过</w:t>
      </w:r>
      <w:r w:rsidR="00AF54FE">
        <w:rPr>
          <w:rFonts w:hint="eastAsia"/>
        </w:rPr>
        <w:t>为其</w:t>
      </w:r>
      <w:r w:rsidRPr="00520290">
        <w:rPr>
          <w:rFonts w:hint="eastAsia"/>
        </w:rPr>
        <w:t>设计制作电子皮肤以及磁场热响应水凝胶功能性皮肤的方式来增强软体机器人与外部环境的感知交互能力。</w:t>
      </w:r>
      <w:r w:rsidR="00AF54FE">
        <w:rPr>
          <w:rFonts w:hint="eastAsia"/>
        </w:rPr>
        <w:t>以</w:t>
      </w:r>
      <w:r w:rsidRPr="00520290">
        <w:rPr>
          <w:rFonts w:hint="eastAsia"/>
        </w:rPr>
        <w:t>使其</w:t>
      </w:r>
      <w:r w:rsidR="00AF54FE">
        <w:rPr>
          <w:rFonts w:hint="eastAsia"/>
        </w:rPr>
        <w:t>有望被应用于</w:t>
      </w:r>
      <w:r w:rsidRPr="00520290">
        <w:rPr>
          <w:rFonts w:hint="eastAsia"/>
        </w:rPr>
        <w:t>医疗健康领域</w:t>
      </w:r>
      <w:r w:rsidR="00AF54FE">
        <w:rPr>
          <w:rFonts w:hint="eastAsia"/>
        </w:rPr>
        <w:t>。</w:t>
      </w:r>
    </w:p>
    <w:p w14:paraId="041F518D" w14:textId="1C4297A7" w:rsidR="00520290" w:rsidRDefault="00C37CB6" w:rsidP="006763CD">
      <w:pPr>
        <w:pStyle w:val="1"/>
        <w:ind w:left="578" w:hanging="578"/>
      </w:pPr>
      <w:r>
        <w:rPr>
          <w:rFonts w:hint="eastAsia"/>
        </w:rPr>
        <w:lastRenderedPageBreak/>
        <w:t>柔性</w:t>
      </w:r>
      <w:r w:rsidR="002B4237">
        <w:rPr>
          <w:rFonts w:hint="eastAsia"/>
        </w:rPr>
        <w:t>实时温度采集系统设计与打印</w:t>
      </w:r>
    </w:p>
    <w:p w14:paraId="374C1123" w14:textId="6B25DD9B" w:rsidR="006763CD" w:rsidRDefault="006763CD" w:rsidP="005534A7">
      <w:pPr>
        <w:pStyle w:val="2"/>
      </w:pPr>
      <w:bookmarkStart w:id="140" w:name="_Toc89981316"/>
      <w:r>
        <w:rPr>
          <w:rFonts w:hint="eastAsia"/>
        </w:rPr>
        <w:t>引言</w:t>
      </w:r>
      <w:bookmarkEnd w:id="140"/>
    </w:p>
    <w:p w14:paraId="0A65B53E" w14:textId="56186C8D" w:rsidR="006763CD" w:rsidRDefault="006763CD" w:rsidP="00E76469">
      <w:pPr>
        <w:ind w:firstLineChars="200" w:firstLine="480"/>
      </w:pPr>
      <w:r w:rsidRPr="006763CD">
        <w:rPr>
          <w:rFonts w:hint="eastAsia"/>
        </w:rPr>
        <w:t>现阶段人们实现温度信息采集的方式多种多样，包括水银温度计，红外温度计等，但是这些传统的温度采集方式存在着较多的局限性。如水银温度计在测量过程中需要与人体组织相接触，由于其温度测量部分采用水银会带来非常多的安全性问题，限制了其使用场景。而红外温度计一般具有较大的体积携带不便且精度较差。最重要的是这些温度采集方式多采用硬质结构，与人体的模量不匹配，在使用的过程中会带来舒适性上的问题。针对这些问题。本章提出了一种新的温度采集方式并且将其集成到智能软体机器人表面，这不仅提升了智能软体机器人的环境感知能力，还增强了其与外部环境的交互性。本章将从温度感知的方向为智能软体机器人设计一套功能性电子皮肤。该电子皮肤具备以下几个特点</w:t>
      </w:r>
      <w:r w:rsidR="00BC680A">
        <w:rPr>
          <w:rFonts w:hint="eastAsia"/>
        </w:rPr>
        <w:t>：</w:t>
      </w:r>
      <w:r w:rsidRPr="006763CD">
        <w:rPr>
          <w:rFonts w:hint="eastAsia"/>
        </w:rPr>
        <w:t>1</w:t>
      </w:r>
      <w:r w:rsidRPr="006763CD">
        <w:rPr>
          <w:rFonts w:hint="eastAsia"/>
        </w:rPr>
        <w:t>）具有一定的柔性，具备一定程度的可拉伸性能</w:t>
      </w:r>
      <w:r w:rsidR="00BC680A">
        <w:rPr>
          <w:rFonts w:hint="eastAsia"/>
        </w:rPr>
        <w:t>；</w:t>
      </w:r>
      <w:r w:rsidRPr="006763CD">
        <w:rPr>
          <w:rFonts w:hint="eastAsia"/>
        </w:rPr>
        <w:t>2</w:t>
      </w:r>
      <w:r w:rsidRPr="006763CD">
        <w:rPr>
          <w:rFonts w:hint="eastAsia"/>
        </w:rPr>
        <w:t>）柔性电子皮肤采用无源供电方式</w:t>
      </w:r>
      <w:r w:rsidR="00BC680A">
        <w:rPr>
          <w:rFonts w:hint="eastAsia"/>
        </w:rPr>
        <w:t>；</w:t>
      </w:r>
      <w:r w:rsidRPr="006763CD">
        <w:rPr>
          <w:rFonts w:hint="eastAsia"/>
        </w:rPr>
        <w:t>3</w:t>
      </w:r>
      <w:r w:rsidRPr="006763CD">
        <w:rPr>
          <w:rFonts w:hint="eastAsia"/>
        </w:rPr>
        <w:t>）能够通过近场通讯（</w:t>
      </w:r>
      <w:r w:rsidRPr="006763CD">
        <w:rPr>
          <w:rFonts w:hint="eastAsia"/>
        </w:rPr>
        <w:t>N</w:t>
      </w:r>
      <w:r w:rsidRPr="006763CD">
        <w:t>FC</w:t>
      </w:r>
      <w:r w:rsidRPr="006763CD">
        <w:rPr>
          <w:rFonts w:hint="eastAsia"/>
        </w:rPr>
        <w:t>）的方式实现与上位机的通信以及数据传输功能。</w:t>
      </w:r>
    </w:p>
    <w:p w14:paraId="6A3C6857" w14:textId="33F5D8F4" w:rsidR="006763CD" w:rsidRDefault="006763CD" w:rsidP="005534A7">
      <w:pPr>
        <w:pStyle w:val="2"/>
      </w:pPr>
      <w:bookmarkStart w:id="141" w:name="_Toc89981317"/>
      <w:r>
        <w:rPr>
          <w:rFonts w:hint="eastAsia"/>
        </w:rPr>
        <w:t>柔性导电墨水制备</w:t>
      </w:r>
      <w:bookmarkEnd w:id="141"/>
      <w:r w:rsidR="002B4237">
        <w:rPr>
          <w:rFonts w:hint="eastAsia"/>
        </w:rPr>
        <w:t>及性能表征</w:t>
      </w:r>
    </w:p>
    <w:p w14:paraId="46A8E234" w14:textId="77777777" w:rsidR="0085452D" w:rsidRDefault="0085452D" w:rsidP="0085452D">
      <w:pPr>
        <w:ind w:firstLineChars="200" w:firstLine="480"/>
      </w:pPr>
      <w:r w:rsidRPr="006763CD">
        <w:rPr>
          <w:rFonts w:hint="eastAsia"/>
        </w:rPr>
        <w:t>为了实现软体机器人表面电子皮肤的直写式打印，</w:t>
      </w:r>
      <w:r>
        <w:rPr>
          <w:rFonts w:hint="eastAsia"/>
        </w:rPr>
        <w:t>首先需要</w:t>
      </w:r>
      <w:r w:rsidRPr="006763CD">
        <w:rPr>
          <w:rFonts w:hint="eastAsia"/>
        </w:rPr>
        <w:t>制备能够打印的导电油墨。</w:t>
      </w:r>
      <w:r w:rsidRPr="006763CD">
        <w:t>导电油墨</w:t>
      </w:r>
      <w:r>
        <w:rPr>
          <w:rFonts w:hint="eastAsia"/>
        </w:rPr>
        <w:t>一般通过将导电金属或聚合物加入到弹性基体中进行制备。常见的导电金属包括金、银、铜等。采用金、银为导电材料的油墨非常常见。金的导电性优异，但价格昂贵。一般用来制作高性能集成电路的引脚连线。</w:t>
      </w:r>
      <w:r w:rsidRPr="006763CD">
        <w:t>当</w:t>
      </w:r>
      <w:r>
        <w:rPr>
          <w:rFonts w:hint="eastAsia"/>
        </w:rPr>
        <w:t>采用聚氨酯作为基体时可以选用银作为导电材料。通过行星搅拌的方式将</w:t>
      </w:r>
      <w:r w:rsidRPr="006763CD">
        <w:t>银粉</w:t>
      </w:r>
      <w:r>
        <w:rPr>
          <w:rFonts w:hint="eastAsia"/>
        </w:rPr>
        <w:t>均匀</w:t>
      </w:r>
      <w:r w:rsidRPr="006763CD">
        <w:t>分散到</w:t>
      </w:r>
      <w:r>
        <w:rPr>
          <w:rFonts w:hint="eastAsia"/>
        </w:rPr>
        <w:t>聚氨酯溶液</w:t>
      </w:r>
      <w:r w:rsidRPr="006763CD">
        <w:t>中，即可做成</w:t>
      </w:r>
      <w:r>
        <w:rPr>
          <w:rFonts w:hint="eastAsia"/>
        </w:rPr>
        <w:t>粘稠状的</w:t>
      </w:r>
      <w:r w:rsidRPr="006763CD">
        <w:t>导电油墨。铜</w:t>
      </w:r>
      <w:r>
        <w:rPr>
          <w:rFonts w:hint="eastAsia"/>
        </w:rPr>
        <w:t>的价格较为低廉</w:t>
      </w:r>
      <w:r w:rsidRPr="006763CD">
        <w:t>，</w:t>
      </w:r>
      <w:r>
        <w:rPr>
          <w:rFonts w:hint="eastAsia"/>
        </w:rPr>
        <w:t>但是作为导电材料在空气中容易氧化导致电阻升高，一般不用于高性能电子电路的制造。常见的导电聚合物如</w:t>
      </w:r>
      <w:r>
        <w:rPr>
          <w:rFonts w:hint="eastAsia"/>
        </w:rPr>
        <w:t>P</w:t>
      </w:r>
      <w:r>
        <w:t>EDOT:PSS</w:t>
      </w:r>
      <w:r>
        <w:rPr>
          <w:rFonts w:hint="eastAsia"/>
        </w:rPr>
        <w:t>等也能用来制备导电聚合物，但是这些材料一般制备工艺复杂，价格较高，很少在工业化生产中大规模的使用。</w:t>
      </w:r>
      <w:r w:rsidRPr="006763CD">
        <w:rPr>
          <w:rFonts w:hint="eastAsia"/>
        </w:rPr>
        <w:t>综合考虑以上特点。在本工作中需要制备的适用于直写式</w:t>
      </w:r>
      <w:r w:rsidRPr="006763CD">
        <w:rPr>
          <w:rFonts w:hint="eastAsia"/>
        </w:rPr>
        <w:t>3</w:t>
      </w:r>
      <w:r w:rsidRPr="006763CD">
        <w:t>D</w:t>
      </w:r>
      <w:r w:rsidRPr="006763CD">
        <w:rPr>
          <w:rFonts w:hint="eastAsia"/>
        </w:rPr>
        <w:t>打印的柔性导电墨水采用银作为导电材料。</w:t>
      </w:r>
    </w:p>
    <w:p w14:paraId="692B06B8" w14:textId="77777777" w:rsidR="001C5184" w:rsidRDefault="001C5184" w:rsidP="00DE28C2">
      <w:pPr>
        <w:jc w:val="center"/>
      </w:pPr>
    </w:p>
    <w:p w14:paraId="48FDF585" w14:textId="0C959933" w:rsidR="0076509A" w:rsidRDefault="001C5184" w:rsidP="001C5184">
      <w:pPr>
        <w:jc w:val="center"/>
      </w:pPr>
      <w:r>
        <w:rPr>
          <w:noProof/>
        </w:rPr>
        <w:lastRenderedPageBreak/>
        <w:drawing>
          <wp:inline distT="0" distB="0" distL="0" distR="0" wp14:anchorId="250B2ED8" wp14:editId="5E7C17BD">
            <wp:extent cx="4348910" cy="2084408"/>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4403645" cy="2110642"/>
                    </a:xfrm>
                    <a:prstGeom prst="rect">
                      <a:avLst/>
                    </a:prstGeom>
                  </pic:spPr>
                </pic:pic>
              </a:graphicData>
            </a:graphic>
          </wp:inline>
        </w:drawing>
      </w:r>
    </w:p>
    <w:p w14:paraId="64B3E894" w14:textId="5D9EF050" w:rsidR="00DB66DD" w:rsidRPr="000379EF" w:rsidRDefault="005F7D0B" w:rsidP="000379EF">
      <w:pPr>
        <w:jc w:val="center"/>
        <w:rPr>
          <w:sz w:val="21"/>
          <w:szCs w:val="21"/>
        </w:rPr>
      </w:pPr>
      <w:r w:rsidRPr="000379EF">
        <w:rPr>
          <w:rFonts w:hint="eastAsia"/>
          <w:sz w:val="21"/>
          <w:szCs w:val="21"/>
        </w:rPr>
        <w:t>图</w:t>
      </w:r>
      <w:r w:rsidR="00170F38" w:rsidRPr="000379EF">
        <w:rPr>
          <w:rFonts w:hint="eastAsia"/>
          <w:sz w:val="21"/>
          <w:szCs w:val="21"/>
        </w:rPr>
        <w:t>4.1</w:t>
      </w:r>
      <w:r w:rsidRPr="000379EF">
        <w:rPr>
          <w:sz w:val="21"/>
          <w:szCs w:val="21"/>
        </w:rPr>
        <w:t xml:space="preserve">  </w:t>
      </w:r>
      <w:r w:rsidR="001C5184">
        <w:rPr>
          <w:rFonts w:hint="eastAsia"/>
          <w:sz w:val="21"/>
          <w:szCs w:val="21"/>
        </w:rPr>
        <w:t>导电</w:t>
      </w:r>
      <w:r w:rsidR="008A0C7F">
        <w:rPr>
          <w:rFonts w:hint="eastAsia"/>
          <w:sz w:val="21"/>
          <w:szCs w:val="21"/>
        </w:rPr>
        <w:t>聚合物</w:t>
      </w:r>
      <w:r w:rsidR="001C5184">
        <w:rPr>
          <w:rFonts w:hint="eastAsia"/>
          <w:sz w:val="21"/>
          <w:szCs w:val="21"/>
        </w:rPr>
        <w:t>材料组分</w:t>
      </w:r>
      <w:r w:rsidR="00170F38" w:rsidRPr="000379EF">
        <w:rPr>
          <w:rFonts w:hint="eastAsia"/>
          <w:sz w:val="21"/>
          <w:szCs w:val="21"/>
        </w:rPr>
        <w:t>（</w:t>
      </w:r>
      <w:r w:rsidR="00170F38" w:rsidRPr="000379EF">
        <w:rPr>
          <w:sz w:val="21"/>
          <w:szCs w:val="21"/>
        </w:rPr>
        <w:t>a</w:t>
      </w:r>
      <w:r w:rsidR="00170F38" w:rsidRPr="000379EF">
        <w:rPr>
          <w:rFonts w:hint="eastAsia"/>
          <w:sz w:val="21"/>
          <w:szCs w:val="21"/>
        </w:rPr>
        <w:t>）</w:t>
      </w:r>
      <w:r w:rsidR="00047CB2" w:rsidRPr="000379EF">
        <w:rPr>
          <w:rFonts w:hint="eastAsia"/>
          <w:sz w:val="21"/>
          <w:szCs w:val="21"/>
        </w:rPr>
        <w:t>银微米片；</w:t>
      </w:r>
      <w:r w:rsidR="00170F38" w:rsidRPr="000379EF">
        <w:rPr>
          <w:rFonts w:hint="eastAsia"/>
          <w:sz w:val="21"/>
          <w:szCs w:val="21"/>
        </w:rPr>
        <w:t>（</w:t>
      </w:r>
      <w:r w:rsidR="00170F38" w:rsidRPr="000379EF">
        <w:rPr>
          <w:rFonts w:hint="eastAsia"/>
          <w:sz w:val="21"/>
          <w:szCs w:val="21"/>
        </w:rPr>
        <w:t>b</w:t>
      </w:r>
      <w:r w:rsidR="00170F38" w:rsidRPr="000379EF">
        <w:rPr>
          <w:rFonts w:hint="eastAsia"/>
          <w:sz w:val="21"/>
          <w:szCs w:val="21"/>
        </w:rPr>
        <w:t>）</w:t>
      </w:r>
      <w:r w:rsidR="00047CB2" w:rsidRPr="000379EF">
        <w:rPr>
          <w:rFonts w:hint="eastAsia"/>
          <w:sz w:val="21"/>
          <w:szCs w:val="21"/>
        </w:rPr>
        <w:t>热塑性聚氨酯</w:t>
      </w:r>
      <w:r w:rsidR="00047CB2" w:rsidRPr="000379EF">
        <w:rPr>
          <w:sz w:val="21"/>
          <w:szCs w:val="21"/>
        </w:rPr>
        <w:t>（</w:t>
      </w:r>
      <w:r w:rsidR="00047CB2" w:rsidRPr="000379EF">
        <w:rPr>
          <w:sz w:val="21"/>
          <w:szCs w:val="21"/>
        </w:rPr>
        <w:t>TPU</w:t>
      </w:r>
      <w:r w:rsidR="00047CB2" w:rsidRPr="000379EF">
        <w:rPr>
          <w:sz w:val="21"/>
          <w:szCs w:val="21"/>
        </w:rPr>
        <w:t>）</w:t>
      </w:r>
    </w:p>
    <w:p w14:paraId="7B6CDB47" w14:textId="71C654A4" w:rsidR="006763CD" w:rsidRPr="006763CD" w:rsidRDefault="006763CD" w:rsidP="00DB401F">
      <w:pPr>
        <w:ind w:firstLine="420"/>
      </w:pPr>
      <w:r w:rsidRPr="006763CD">
        <w:rPr>
          <w:rFonts w:hint="eastAsia"/>
        </w:rPr>
        <w:t>导电材料选用银片，尺度为</w:t>
      </w:r>
      <w:r w:rsidRPr="006763CD">
        <w:rPr>
          <w:rFonts w:hint="eastAsia"/>
        </w:rPr>
        <w:t>5</w:t>
      </w:r>
      <w:r w:rsidRPr="006763CD">
        <w:rPr>
          <w:rFonts w:hint="eastAsia"/>
        </w:rPr>
        <w:t>微米。如图</w:t>
      </w:r>
      <w:r w:rsidR="00170F38">
        <w:rPr>
          <w:rFonts w:hint="eastAsia"/>
        </w:rPr>
        <w:t>4.1a</w:t>
      </w:r>
      <w:r w:rsidRPr="006763CD">
        <w:rPr>
          <w:rFonts w:hint="eastAsia"/>
        </w:rPr>
        <w:t>，采用热塑性聚氨酯（</w:t>
      </w:r>
      <w:r w:rsidRPr="006763CD">
        <w:rPr>
          <w:rFonts w:hint="eastAsia"/>
        </w:rPr>
        <w:t>T</w:t>
      </w:r>
      <w:r w:rsidRPr="006763CD">
        <w:t>PU</w:t>
      </w:r>
      <w:r w:rsidRPr="006763CD">
        <w:rPr>
          <w:rFonts w:hint="eastAsia"/>
        </w:rPr>
        <w:t>）作为导电墨水的基质</w:t>
      </w:r>
      <w:r w:rsidR="005A7CB2">
        <w:rPr>
          <w:rFonts w:hint="eastAsia"/>
        </w:rPr>
        <w:t>，</w:t>
      </w:r>
      <w:r w:rsidRPr="006763CD">
        <w:rPr>
          <w:rFonts w:hint="eastAsia"/>
        </w:rPr>
        <w:t>如图</w:t>
      </w:r>
      <w:r w:rsidR="00170F38">
        <w:rPr>
          <w:rFonts w:hint="eastAsia"/>
        </w:rPr>
        <w:t>4.1</w:t>
      </w:r>
      <w:r w:rsidR="005A7CB2">
        <w:rPr>
          <w:rFonts w:hint="eastAsia"/>
        </w:rPr>
        <w:t>b</w:t>
      </w:r>
      <w:r w:rsidR="005A7CB2">
        <w:rPr>
          <w:rFonts w:hint="eastAsia"/>
        </w:rPr>
        <w:t>，</w:t>
      </w:r>
      <w:r w:rsidRPr="006763CD">
        <w:rPr>
          <w:rFonts w:hint="eastAsia"/>
        </w:rPr>
        <w:t>型号为</w:t>
      </w:r>
      <w:r w:rsidRPr="006763CD">
        <w:t>soft</w:t>
      </w:r>
      <w:r w:rsidR="0085452D">
        <w:t xml:space="preserve"> </w:t>
      </w:r>
      <w:r w:rsidRPr="006763CD">
        <w:t>35A</w:t>
      </w:r>
      <w:r w:rsidRPr="006763CD">
        <w:rPr>
          <w:rFonts w:hint="eastAsia"/>
        </w:rPr>
        <w:t>。</w:t>
      </w:r>
      <w:proofErr w:type="gramStart"/>
      <w:r w:rsidRPr="006763CD">
        <w:rPr>
          <w:rFonts w:hint="eastAsia"/>
        </w:rPr>
        <w:t>银具有</w:t>
      </w:r>
      <w:proofErr w:type="gramEnd"/>
      <w:r w:rsidRPr="006763CD">
        <w:rPr>
          <w:rFonts w:hint="eastAsia"/>
        </w:rPr>
        <w:t>优异的导电性以及良好的生物安全性。</w:t>
      </w:r>
      <w:r w:rsidR="0085452D" w:rsidRPr="006763CD">
        <w:t>TPU</w:t>
      </w:r>
      <w:r w:rsidR="00C05E58">
        <w:rPr>
          <w:rFonts w:hint="eastAsia"/>
        </w:rPr>
        <w:t>具有较高的稳定性、优异的机械性能</w:t>
      </w:r>
      <w:r w:rsidR="0085452D" w:rsidRPr="006763CD">
        <w:t>，是一种</w:t>
      </w:r>
      <w:r w:rsidR="00C05E58">
        <w:rPr>
          <w:rFonts w:hint="eastAsia"/>
        </w:rPr>
        <w:t>生活中常见的功能材料</w:t>
      </w:r>
      <w:r w:rsidR="0085452D" w:rsidRPr="006763CD">
        <w:t>。目前，</w:t>
      </w:r>
      <w:r w:rsidR="0085452D" w:rsidRPr="006763CD">
        <w:t>TPU</w:t>
      </w:r>
      <w:r w:rsidR="0085452D" w:rsidRPr="006763CD">
        <w:t>已广泛应用于</w:t>
      </w:r>
      <w:r w:rsidR="0085452D">
        <w:rPr>
          <w:rFonts w:hint="eastAsia"/>
        </w:rPr>
        <w:t>包括：</w:t>
      </w:r>
      <w:r w:rsidR="0085452D" w:rsidRPr="006763CD">
        <w:t>工业</w:t>
      </w:r>
      <w:r w:rsidR="00A0616A">
        <w:rPr>
          <w:rFonts w:hint="eastAsia"/>
        </w:rPr>
        <w:t>生产</w:t>
      </w:r>
      <w:r w:rsidR="0085452D">
        <w:rPr>
          <w:rFonts w:hint="eastAsia"/>
        </w:rPr>
        <w:t>、体育</w:t>
      </w:r>
      <w:r w:rsidR="00A0616A">
        <w:rPr>
          <w:rFonts w:hint="eastAsia"/>
        </w:rPr>
        <w:t>用品</w:t>
      </w:r>
      <w:r w:rsidR="0085452D">
        <w:rPr>
          <w:rFonts w:hint="eastAsia"/>
        </w:rPr>
        <w:t>、</w:t>
      </w:r>
      <w:r w:rsidR="0085452D" w:rsidRPr="006763CD">
        <w:t>医疗</w:t>
      </w:r>
      <w:r w:rsidR="0085452D">
        <w:rPr>
          <w:rFonts w:hint="eastAsia"/>
        </w:rPr>
        <w:t>健康、生活电器</w:t>
      </w:r>
      <w:r w:rsidR="0085452D" w:rsidRPr="006763CD">
        <w:t>等</w:t>
      </w:r>
      <w:r w:rsidR="00C05E58">
        <w:rPr>
          <w:rFonts w:hint="eastAsia"/>
        </w:rPr>
        <w:t>各个领域，</w:t>
      </w:r>
      <w:r w:rsidR="0085452D">
        <w:rPr>
          <w:rFonts w:hint="eastAsia"/>
        </w:rPr>
        <w:t>。</w:t>
      </w:r>
      <w:r w:rsidRPr="006763CD">
        <w:rPr>
          <w:rFonts w:hint="eastAsia"/>
        </w:rPr>
        <w:t>导电油墨采用溶解法进行制备，具体步骤如下：</w:t>
      </w:r>
    </w:p>
    <w:p w14:paraId="3C106DC9" w14:textId="6F403CAE" w:rsidR="00DB66DD" w:rsidRPr="00DB66DD" w:rsidRDefault="00DB66DD" w:rsidP="00412379">
      <w:pPr>
        <w:numPr>
          <w:ilvl w:val="0"/>
          <w:numId w:val="3"/>
        </w:numPr>
      </w:pPr>
      <w:r w:rsidRPr="00DB66DD">
        <w:t>首先将</w:t>
      </w:r>
      <w:r w:rsidRPr="00DB66DD">
        <w:t>TPU</w:t>
      </w:r>
      <w:r w:rsidR="005F7DD7">
        <w:rPr>
          <w:rFonts w:hint="eastAsia"/>
        </w:rPr>
        <w:t>（</w:t>
      </w:r>
      <w:r w:rsidRPr="00DB66DD">
        <w:t>Elastollan Soft 35A</w:t>
      </w:r>
      <w:r w:rsidR="005F7DD7">
        <w:rPr>
          <w:rFonts w:hint="eastAsia"/>
        </w:rPr>
        <w:t>）</w:t>
      </w:r>
      <w:r w:rsidRPr="00DB66DD">
        <w:t>溶解在</w:t>
      </w:r>
      <w:r w:rsidRPr="00DB66DD">
        <w:t>N</w:t>
      </w:r>
      <w:r w:rsidR="00737D6B">
        <w:t xml:space="preserve"> </w:t>
      </w:r>
      <w:r w:rsidR="00A55D2B">
        <w:rPr>
          <w:rFonts w:hint="eastAsia"/>
        </w:rPr>
        <w:t>,</w:t>
      </w:r>
      <w:r w:rsidR="00737D6B">
        <w:t xml:space="preserve"> </w:t>
      </w:r>
      <w:r w:rsidRPr="00DB66DD">
        <w:t>N</w:t>
      </w:r>
      <w:r w:rsidR="00A55D2B">
        <w:t xml:space="preserve"> </w:t>
      </w:r>
      <w:r w:rsidR="00C5574D" w:rsidRPr="00C5574D">
        <w:t>-</w:t>
      </w:r>
      <w:r w:rsidR="00A55D2B">
        <w:t xml:space="preserve"> </w:t>
      </w:r>
      <w:r w:rsidRPr="00DB66DD">
        <w:t>二甲基甲酰胺中</w:t>
      </w:r>
      <w:r w:rsidRPr="00DB66DD">
        <w:rPr>
          <w:rFonts w:hint="eastAsia"/>
        </w:rPr>
        <w:t>。得到</w:t>
      </w:r>
      <w:r w:rsidRPr="00DB66DD">
        <w:rPr>
          <w:rFonts w:hint="eastAsia"/>
        </w:rPr>
        <w:t>T</w:t>
      </w:r>
      <w:r w:rsidRPr="00DB66DD">
        <w:t>PU</w:t>
      </w:r>
      <w:r w:rsidRPr="00DB66DD">
        <w:rPr>
          <w:rFonts w:hint="eastAsia"/>
        </w:rPr>
        <w:t>溶液如下图</w:t>
      </w:r>
      <w:r w:rsidR="005A7CB2">
        <w:rPr>
          <w:rFonts w:hint="eastAsia"/>
        </w:rPr>
        <w:t>4.2</w:t>
      </w:r>
      <w:r w:rsidR="005A7CB2">
        <w:t>a</w:t>
      </w:r>
      <w:r w:rsidR="00A55D2B">
        <w:rPr>
          <w:rFonts w:hint="eastAsia"/>
        </w:rPr>
        <w:t>；</w:t>
      </w:r>
    </w:p>
    <w:p w14:paraId="35B83E11" w14:textId="77777777" w:rsidR="00BB2F13" w:rsidRDefault="00DB66DD" w:rsidP="00BB2F13">
      <w:pPr>
        <w:numPr>
          <w:ilvl w:val="0"/>
          <w:numId w:val="3"/>
        </w:numPr>
      </w:pPr>
      <w:r w:rsidRPr="00DB66DD">
        <w:rPr>
          <w:rFonts w:hint="eastAsia"/>
        </w:rPr>
        <w:t>在上述</w:t>
      </w:r>
      <w:r w:rsidRPr="00DB66DD">
        <w:rPr>
          <w:rFonts w:hint="eastAsia"/>
        </w:rPr>
        <w:t>T</w:t>
      </w:r>
      <w:r w:rsidRPr="00DB66DD">
        <w:t>PU</w:t>
      </w:r>
      <w:r w:rsidRPr="00DB66DD">
        <w:rPr>
          <w:rFonts w:hint="eastAsia"/>
        </w:rPr>
        <w:t>溶液中添加银片，然后将其放置到行星搅拌器中搅拌</w:t>
      </w:r>
      <w:r w:rsidRPr="00DB66DD">
        <w:rPr>
          <w:rFonts w:hint="eastAsia"/>
        </w:rPr>
        <w:t>30</w:t>
      </w:r>
      <w:r w:rsidR="00A753EE">
        <w:t xml:space="preserve"> </w:t>
      </w:r>
      <w:r w:rsidR="00A753EE">
        <w:rPr>
          <w:rFonts w:hint="eastAsia"/>
        </w:rPr>
        <w:t>min</w:t>
      </w:r>
      <w:r w:rsidRPr="00DB66DD">
        <w:rPr>
          <w:rFonts w:hint="eastAsia"/>
        </w:rPr>
        <w:t>。其中离心步骤设置为</w:t>
      </w:r>
      <w:r w:rsidRPr="00DB66DD">
        <w:rPr>
          <w:rFonts w:hint="eastAsia"/>
        </w:rPr>
        <w:t>10</w:t>
      </w:r>
      <w:r w:rsidR="00A753EE">
        <w:t xml:space="preserve"> </w:t>
      </w:r>
      <w:r w:rsidR="00A753EE">
        <w:rPr>
          <w:rFonts w:hint="eastAsia"/>
        </w:rPr>
        <w:t>min</w:t>
      </w:r>
      <w:r w:rsidRPr="00DB66DD">
        <w:rPr>
          <w:rFonts w:hint="eastAsia"/>
        </w:rPr>
        <w:t>，搅拌混匀时间为</w:t>
      </w:r>
      <w:r w:rsidRPr="00DB66DD">
        <w:rPr>
          <w:rFonts w:hint="eastAsia"/>
        </w:rPr>
        <w:t>20</w:t>
      </w:r>
      <w:r w:rsidR="00A753EE">
        <w:t xml:space="preserve"> </w:t>
      </w:r>
      <w:r w:rsidR="00A753EE">
        <w:rPr>
          <w:rFonts w:hint="eastAsia"/>
        </w:rPr>
        <w:t>min</w:t>
      </w:r>
      <w:r w:rsidRPr="00DB66DD">
        <w:rPr>
          <w:rFonts w:hint="eastAsia"/>
        </w:rPr>
        <w:t>。</w:t>
      </w:r>
    </w:p>
    <w:p w14:paraId="4250A151" w14:textId="6BA50B88" w:rsidR="006763CD" w:rsidRDefault="00DB66DD" w:rsidP="00BB2F13">
      <w:pPr>
        <w:numPr>
          <w:ilvl w:val="0"/>
          <w:numId w:val="3"/>
        </w:numPr>
      </w:pPr>
      <w:r w:rsidRPr="00DB66DD">
        <w:rPr>
          <w:rFonts w:hint="eastAsia"/>
        </w:rPr>
        <w:t>将</w:t>
      </w:r>
      <w:r w:rsidRPr="00DB66DD">
        <w:t>Ag</w:t>
      </w:r>
      <w:r w:rsidR="00CF2963">
        <w:rPr>
          <w:rFonts w:hint="eastAsia"/>
        </w:rPr>
        <w:t>-</w:t>
      </w:r>
      <w:r w:rsidRPr="00DB66DD">
        <w:t>TPU</w:t>
      </w:r>
      <w:r w:rsidRPr="00DB66DD">
        <w:rPr>
          <w:rFonts w:hint="eastAsia"/>
        </w:rPr>
        <w:t>导电</w:t>
      </w:r>
      <w:r w:rsidRPr="00DB66DD">
        <w:t>油墨</w:t>
      </w:r>
      <w:r w:rsidRPr="00DB66DD">
        <w:rPr>
          <w:rFonts w:hint="eastAsia"/>
        </w:rPr>
        <w:t>如图</w:t>
      </w:r>
      <w:r w:rsidR="005A7CB2">
        <w:rPr>
          <w:rFonts w:hint="eastAsia"/>
        </w:rPr>
        <w:t>4</w:t>
      </w:r>
      <w:r w:rsidR="005A7CB2">
        <w:t>.2b</w:t>
      </w:r>
      <w:r w:rsidRPr="00DB66DD">
        <w:t>装入注射器中，</w:t>
      </w:r>
      <w:r w:rsidRPr="00DB66DD">
        <w:t>3</w:t>
      </w:r>
      <w:r w:rsidR="00C5574D">
        <w:t xml:space="preserve"> </w:t>
      </w:r>
      <w:r w:rsidRPr="00DB66DD">
        <w:t>000</w:t>
      </w:r>
      <w:r w:rsidR="00C5574D">
        <w:t xml:space="preserve"> </w:t>
      </w:r>
      <w:r w:rsidRPr="00DB66DD">
        <w:t>rpm</w:t>
      </w:r>
      <w:r w:rsidRPr="00DB66DD">
        <w:t>离心</w:t>
      </w:r>
      <w:r w:rsidRPr="00DB66DD">
        <w:t>2</w:t>
      </w:r>
      <w:r w:rsidRPr="00DB66DD">
        <w:t>分钟以去除气泡，然后准备</w:t>
      </w:r>
      <w:r w:rsidRPr="00DB66DD">
        <w:rPr>
          <w:rFonts w:hint="eastAsia"/>
        </w:rPr>
        <w:t>进行直写式打印。</w:t>
      </w:r>
    </w:p>
    <w:p w14:paraId="78765D54" w14:textId="45186EFF" w:rsidR="001C5184" w:rsidRPr="006763CD" w:rsidRDefault="00BB2F13" w:rsidP="00BA61D4">
      <w:pPr>
        <w:jc w:val="center"/>
      </w:pPr>
      <w:r>
        <w:rPr>
          <w:rFonts w:hint="eastAsia"/>
          <w:noProof/>
        </w:rPr>
        <w:drawing>
          <wp:inline distT="0" distB="0" distL="0" distR="0" wp14:anchorId="5566F6E4" wp14:editId="74DAD0F4">
            <wp:extent cx="4458970" cy="2101328"/>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472647" cy="2107773"/>
                    </a:xfrm>
                    <a:prstGeom prst="rect">
                      <a:avLst/>
                    </a:prstGeom>
                  </pic:spPr>
                </pic:pic>
              </a:graphicData>
            </a:graphic>
          </wp:inline>
        </w:drawing>
      </w:r>
    </w:p>
    <w:p w14:paraId="2D4EED82" w14:textId="72365782" w:rsidR="00B3767A" w:rsidRPr="00BB2F13" w:rsidRDefault="00BB2F13" w:rsidP="00BA61D4">
      <w:pPr>
        <w:jc w:val="center"/>
        <w:rPr>
          <w:sz w:val="21"/>
          <w:szCs w:val="21"/>
        </w:rPr>
      </w:pPr>
      <w:r>
        <w:rPr>
          <w:rFonts w:hint="eastAsia"/>
          <w:sz w:val="21"/>
          <w:szCs w:val="21"/>
        </w:rPr>
        <w:t>图</w:t>
      </w:r>
      <w:r>
        <w:rPr>
          <w:rFonts w:hint="eastAsia"/>
          <w:sz w:val="21"/>
          <w:szCs w:val="21"/>
        </w:rPr>
        <w:t>4.2</w:t>
      </w:r>
      <w:r>
        <w:rPr>
          <w:sz w:val="21"/>
          <w:szCs w:val="21"/>
        </w:rPr>
        <w:t xml:space="preserve">  </w:t>
      </w:r>
      <w:r w:rsidR="008A0C7F">
        <w:rPr>
          <w:rFonts w:hint="eastAsia"/>
          <w:sz w:val="21"/>
          <w:szCs w:val="21"/>
        </w:rPr>
        <w:t>T</w:t>
      </w:r>
      <w:r w:rsidR="008A0C7F">
        <w:rPr>
          <w:sz w:val="21"/>
          <w:szCs w:val="21"/>
        </w:rPr>
        <w:t>PU</w:t>
      </w:r>
      <w:r w:rsidR="008A0C7F">
        <w:rPr>
          <w:rFonts w:hint="eastAsia"/>
          <w:sz w:val="21"/>
          <w:szCs w:val="21"/>
        </w:rPr>
        <w:t>溶液和导电聚合物油墨</w:t>
      </w:r>
      <w:r>
        <w:rPr>
          <w:rFonts w:hint="eastAsia"/>
          <w:sz w:val="21"/>
          <w:szCs w:val="21"/>
        </w:rPr>
        <w:t>（</w:t>
      </w:r>
      <w:r>
        <w:rPr>
          <w:rFonts w:hint="eastAsia"/>
          <w:sz w:val="21"/>
          <w:szCs w:val="21"/>
        </w:rPr>
        <w:t>a</w:t>
      </w:r>
      <w:r>
        <w:rPr>
          <w:rFonts w:hint="eastAsia"/>
          <w:sz w:val="21"/>
          <w:szCs w:val="21"/>
        </w:rPr>
        <w:t>）</w:t>
      </w:r>
      <w:r w:rsidR="008A0C7F">
        <w:rPr>
          <w:sz w:val="21"/>
          <w:szCs w:val="21"/>
        </w:rPr>
        <w:t>TPU</w:t>
      </w:r>
      <w:r w:rsidR="008A0C7F">
        <w:rPr>
          <w:rFonts w:hint="eastAsia"/>
          <w:sz w:val="21"/>
          <w:szCs w:val="21"/>
        </w:rPr>
        <w:t>溶液</w:t>
      </w:r>
      <w:r>
        <w:rPr>
          <w:rFonts w:hint="eastAsia"/>
          <w:sz w:val="21"/>
          <w:szCs w:val="21"/>
        </w:rPr>
        <w:t>；（</w:t>
      </w:r>
      <w:r>
        <w:rPr>
          <w:rFonts w:hint="eastAsia"/>
          <w:sz w:val="21"/>
          <w:szCs w:val="21"/>
        </w:rPr>
        <w:t>b</w:t>
      </w:r>
      <w:r>
        <w:rPr>
          <w:rFonts w:hint="eastAsia"/>
          <w:sz w:val="21"/>
          <w:szCs w:val="21"/>
        </w:rPr>
        <w:t>）导电油墨</w:t>
      </w:r>
      <w:r w:rsidRPr="00047CB2">
        <w:rPr>
          <w:sz w:val="21"/>
          <w:szCs w:val="21"/>
        </w:rPr>
        <w:t>A</w:t>
      </w:r>
      <w:r w:rsidRPr="00047CB2">
        <w:rPr>
          <w:rFonts w:hint="eastAsia"/>
          <w:sz w:val="21"/>
          <w:szCs w:val="21"/>
        </w:rPr>
        <w:t>g-</w:t>
      </w:r>
      <w:r w:rsidRPr="00047CB2">
        <w:rPr>
          <w:sz w:val="21"/>
          <w:szCs w:val="21"/>
        </w:rPr>
        <w:t>TPU</w:t>
      </w:r>
    </w:p>
    <w:p w14:paraId="08EC2FA2" w14:textId="340E5505" w:rsidR="00B3767A" w:rsidRDefault="00B3767A" w:rsidP="0011505C">
      <w:pPr>
        <w:pStyle w:val="3"/>
      </w:pPr>
      <w:r>
        <w:rPr>
          <w:rFonts w:hint="eastAsia"/>
        </w:rPr>
        <w:lastRenderedPageBreak/>
        <w:t>柔性导电墨水性能表征</w:t>
      </w:r>
    </w:p>
    <w:p w14:paraId="4BEFB949" w14:textId="1C1C0AA6" w:rsidR="00B3767A" w:rsidRPr="00B3767A" w:rsidRDefault="00B3767A" w:rsidP="00B3767A">
      <w:pPr>
        <w:ind w:firstLineChars="200" w:firstLine="480"/>
      </w:pPr>
      <w:r w:rsidRPr="00B3767A">
        <w:rPr>
          <w:rFonts w:hint="eastAsia"/>
        </w:rPr>
        <w:t>上一节中采用溶解法制备了</w:t>
      </w:r>
      <w:r w:rsidRPr="00B3767A">
        <w:t>基于热塑性聚氨酯</w:t>
      </w:r>
      <w:r w:rsidR="00207DCE">
        <w:rPr>
          <w:rFonts w:hint="eastAsia"/>
        </w:rPr>
        <w:t>（</w:t>
      </w:r>
      <w:r w:rsidRPr="00B3767A">
        <w:t>TPU</w:t>
      </w:r>
      <w:r w:rsidR="00207DCE">
        <w:rPr>
          <w:rFonts w:hint="eastAsia"/>
        </w:rPr>
        <w:t>）</w:t>
      </w:r>
      <w:r w:rsidRPr="00B3767A">
        <w:rPr>
          <w:rFonts w:hint="eastAsia"/>
        </w:rPr>
        <w:t>和银片的</w:t>
      </w:r>
      <w:r w:rsidRPr="00B3767A">
        <w:t>导电油墨，这种材料既具有生物兼容性，又具有高度的延展性。</w:t>
      </w:r>
      <w:r w:rsidRPr="00B3767A">
        <w:rPr>
          <w:rFonts w:hint="eastAsia"/>
        </w:rPr>
        <w:t>为了证明其可打印性以及导电性能。分别设计实验对其进行验证。</w:t>
      </w:r>
    </w:p>
    <w:p w14:paraId="4947C075" w14:textId="0E64CFD5" w:rsidR="00DC5AFE" w:rsidRDefault="00B3767A" w:rsidP="00B3767A">
      <w:pPr>
        <w:ind w:firstLineChars="200" w:firstLine="480"/>
      </w:pPr>
      <w:r w:rsidRPr="00B3767A">
        <w:rPr>
          <w:rFonts w:hint="eastAsia"/>
        </w:rPr>
        <w:t>Ag</w:t>
      </w:r>
      <w:r w:rsidR="00DE5D28">
        <w:t>-</w:t>
      </w:r>
      <w:r w:rsidRPr="00B3767A">
        <w:t>TPU</w:t>
      </w:r>
      <w:r w:rsidRPr="00B3767A">
        <w:rPr>
          <w:rFonts w:hint="eastAsia"/>
        </w:rPr>
        <w:t>材料作为直写式</w:t>
      </w:r>
      <w:r w:rsidRPr="00B3767A">
        <w:rPr>
          <w:rFonts w:hint="eastAsia"/>
        </w:rPr>
        <w:t>3</w:t>
      </w:r>
      <w:r w:rsidRPr="00B3767A">
        <w:t>D</w:t>
      </w:r>
      <w:r w:rsidRPr="00B3767A">
        <w:rPr>
          <w:rFonts w:hint="eastAsia"/>
        </w:rPr>
        <w:t>打印墨水，首先对其影响打印性能的参数进行测量。包括其剪切模量和表观粘度。</w:t>
      </w:r>
      <w:r w:rsidRPr="00B3767A">
        <w:t>在室温条件下使用控制应力流变仪</w:t>
      </w:r>
      <w:r w:rsidR="00A753EE">
        <w:rPr>
          <w:rFonts w:hint="eastAsia"/>
        </w:rPr>
        <w:t>（</w:t>
      </w:r>
      <w:r w:rsidRPr="00B3767A">
        <w:t>AR2000ex</w:t>
      </w:r>
      <w:r w:rsidR="00537713">
        <w:rPr>
          <w:rFonts w:hint="eastAsia"/>
        </w:rPr>
        <w:t>,</w:t>
      </w:r>
      <w:r w:rsidR="00737D6B">
        <w:t xml:space="preserve"> </w:t>
      </w:r>
      <w:r w:rsidRPr="00B3767A">
        <w:t>TA</w:t>
      </w:r>
      <w:r w:rsidR="00312D7D">
        <w:t xml:space="preserve"> </w:t>
      </w:r>
      <w:r w:rsidRPr="00B3767A">
        <w:t>Instruments</w:t>
      </w:r>
      <w:r w:rsidR="00A753EE">
        <w:rPr>
          <w:rFonts w:hint="eastAsia"/>
        </w:rPr>
        <w:t>）</w:t>
      </w:r>
      <w:r w:rsidRPr="00B3767A">
        <w:t>对</w:t>
      </w:r>
      <w:r w:rsidRPr="00B3767A">
        <w:t>Ag</w:t>
      </w:r>
      <w:r w:rsidR="00DE5D28">
        <w:t>-</w:t>
      </w:r>
      <w:r w:rsidRPr="00B3767A">
        <w:t>TPU</w:t>
      </w:r>
      <w:r w:rsidRPr="00B3767A">
        <w:t>油墨流变特性进行了表征。</w:t>
      </w:r>
      <w:r w:rsidRPr="00B3767A">
        <w:rPr>
          <w:rFonts w:hint="eastAsia"/>
        </w:rPr>
        <w:t>具体测量步骤及参数如下：</w:t>
      </w:r>
      <w:r w:rsidRPr="00B3767A">
        <w:t>导电油墨</w:t>
      </w:r>
      <w:r w:rsidRPr="00B3767A">
        <w:t>Ag</w:t>
      </w:r>
      <w:r w:rsidR="00DE5D28">
        <w:t>-</w:t>
      </w:r>
      <w:r w:rsidRPr="00B3767A">
        <w:t>TPU</w:t>
      </w:r>
      <w:r w:rsidRPr="00B3767A">
        <w:t>使用</w:t>
      </w:r>
      <w:r w:rsidRPr="00B3767A">
        <w:rPr>
          <w:rFonts w:hint="eastAsia"/>
        </w:rPr>
        <w:t>行星搅拌器</w:t>
      </w:r>
      <w:r w:rsidRPr="00B3767A">
        <w:t>在</w:t>
      </w:r>
      <w:r w:rsidRPr="00B3767A">
        <w:t>2</w:t>
      </w:r>
      <w:r w:rsidR="00A753EE">
        <w:t xml:space="preserve"> </w:t>
      </w:r>
      <w:r w:rsidRPr="00B3767A">
        <w:rPr>
          <w:rFonts w:hint="eastAsia"/>
        </w:rPr>
        <w:t>400</w:t>
      </w:r>
      <w:r w:rsidR="00A753EE">
        <w:t xml:space="preserve"> </w:t>
      </w:r>
      <w:r w:rsidR="00CF2963">
        <w:t>rpm</w:t>
      </w:r>
      <w:r w:rsidRPr="00B3767A">
        <w:t>下混合</w:t>
      </w:r>
      <w:r w:rsidRPr="00B3767A">
        <w:t>5</w:t>
      </w:r>
      <w:r w:rsidR="00A753EE">
        <w:t xml:space="preserve"> </w:t>
      </w:r>
      <w:r w:rsidR="00A753EE">
        <w:rPr>
          <w:rFonts w:hint="eastAsia"/>
        </w:rPr>
        <w:t>min</w:t>
      </w:r>
      <w:r w:rsidRPr="00B3767A">
        <w:t>，然后进行流变特性测试。粘度测量在</w:t>
      </w:r>
      <w:r w:rsidRPr="00B3767A">
        <w:t>0.001</w:t>
      </w:r>
      <w:r w:rsidR="00537713">
        <w:rPr>
          <w:rFonts w:ascii="宋体" w:hAnsi="宋体" w:hint="eastAsia"/>
        </w:rPr>
        <w:t>～</w:t>
      </w:r>
      <w:r w:rsidRPr="00B3767A">
        <w:t>100 s</w:t>
      </w:r>
      <w:r w:rsidRPr="00B3767A">
        <w:rPr>
          <w:rFonts w:ascii="微软雅黑" w:eastAsia="微软雅黑" w:hAnsi="微软雅黑" w:cs="微软雅黑" w:hint="eastAsia"/>
          <w:vertAlign w:val="superscript"/>
        </w:rPr>
        <w:t>−</w:t>
      </w:r>
      <w:r w:rsidRPr="00B3767A">
        <w:rPr>
          <w:vertAlign w:val="superscript"/>
        </w:rPr>
        <w:t>1</w:t>
      </w:r>
      <w:r w:rsidRPr="00B3767A">
        <w:t>的剪切速率下进行，</w:t>
      </w:r>
      <w:r w:rsidRPr="00B3767A">
        <w:rPr>
          <w:rFonts w:hint="eastAsia"/>
        </w:rPr>
        <w:t>震荡测量</w:t>
      </w:r>
      <w:r w:rsidRPr="00B3767A">
        <w:t>在</w:t>
      </w:r>
      <w:r w:rsidRPr="00B3767A">
        <w:t>0.01</w:t>
      </w:r>
      <w:r w:rsidR="00537713">
        <w:rPr>
          <w:rFonts w:ascii="宋体" w:hAnsi="宋体" w:hint="eastAsia"/>
        </w:rPr>
        <w:t>～</w:t>
      </w:r>
      <w:r w:rsidRPr="00B3767A">
        <w:t>10</w:t>
      </w:r>
      <w:r w:rsidR="00537713">
        <w:t xml:space="preserve"> </w:t>
      </w:r>
      <w:r w:rsidRPr="00B3767A">
        <w:t>000 Pa</w:t>
      </w:r>
      <w:r w:rsidRPr="00B3767A">
        <w:t>的应力范围内进行</w:t>
      </w:r>
      <w:r w:rsidRPr="00B3767A">
        <w:rPr>
          <w:rFonts w:hint="eastAsia"/>
        </w:rPr>
        <w:t>，震荡频率为</w:t>
      </w:r>
      <w:r w:rsidRPr="00B3767A">
        <w:t>1</w:t>
      </w:r>
      <w:r w:rsidR="00537713">
        <w:t xml:space="preserve"> </w:t>
      </w:r>
      <w:r w:rsidRPr="00B3767A">
        <w:t>Hz</w:t>
      </w:r>
      <w:r w:rsidRPr="00B3767A">
        <w:t>的频率。</w:t>
      </w:r>
      <w:r w:rsidRPr="00B3767A">
        <w:rPr>
          <w:rFonts w:hint="eastAsia"/>
        </w:rPr>
        <w:t>得到的</w:t>
      </w:r>
      <w:r w:rsidR="00EB5337">
        <w:rPr>
          <w:rFonts w:hint="eastAsia"/>
        </w:rPr>
        <w:t>Ag</w:t>
      </w:r>
      <w:r w:rsidR="00EB5337">
        <w:t>-TPU</w:t>
      </w:r>
      <w:r w:rsidR="00EB5337">
        <w:rPr>
          <w:rFonts w:hint="eastAsia"/>
        </w:rPr>
        <w:t>剪切模量和表观粘度</w:t>
      </w:r>
      <w:r w:rsidRPr="00B3767A">
        <w:rPr>
          <w:rFonts w:hint="eastAsia"/>
        </w:rPr>
        <w:t>数据如下图</w:t>
      </w:r>
      <w:r w:rsidR="001F6F7A">
        <w:rPr>
          <w:rFonts w:hint="eastAsia"/>
        </w:rPr>
        <w:t>4</w:t>
      </w:r>
      <w:r w:rsidR="001F6F7A">
        <w:t>.3</w:t>
      </w:r>
      <w:r w:rsidR="001F6F7A">
        <w:rPr>
          <w:rFonts w:hint="eastAsia"/>
        </w:rPr>
        <w:t>，</w:t>
      </w:r>
      <w:r w:rsidR="001F6F7A">
        <w:t>4.4</w:t>
      </w:r>
      <w:r w:rsidR="001F6F7A">
        <w:rPr>
          <w:rFonts w:hint="eastAsia"/>
        </w:rPr>
        <w:t>。</w:t>
      </w:r>
    </w:p>
    <w:p w14:paraId="2735A126" w14:textId="60AF1BE6" w:rsidR="00DE5D28" w:rsidRDefault="00DC5AFE" w:rsidP="00DC5AFE">
      <w:pPr>
        <w:jc w:val="center"/>
      </w:pPr>
      <w:r>
        <w:rPr>
          <w:noProof/>
        </w:rPr>
        <w:drawing>
          <wp:inline distT="0" distB="0" distL="0" distR="0" wp14:anchorId="734638A4" wp14:editId="1FCBDD8B">
            <wp:extent cx="4533900" cy="3215235"/>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pic:nvPicPr>
                  <pic:blipFill rotWithShape="1">
                    <a:blip r:embed="rId131" cstate="print">
                      <a:extLst>
                        <a:ext uri="{28A0092B-C50C-407E-A947-70E740481C1C}">
                          <a14:useLocalDpi xmlns:a14="http://schemas.microsoft.com/office/drawing/2010/main" val="0"/>
                        </a:ext>
                      </a:extLst>
                    </a:blip>
                    <a:srcRect t="7330"/>
                    <a:stretch/>
                  </pic:blipFill>
                  <pic:spPr bwMode="auto">
                    <a:xfrm>
                      <a:off x="0" y="0"/>
                      <a:ext cx="4546492" cy="3224165"/>
                    </a:xfrm>
                    <a:prstGeom prst="rect">
                      <a:avLst/>
                    </a:prstGeom>
                    <a:ln>
                      <a:noFill/>
                    </a:ln>
                    <a:extLst>
                      <a:ext uri="{53640926-AAD7-44D8-BBD7-CCE9431645EC}">
                        <a14:shadowObscured xmlns:a14="http://schemas.microsoft.com/office/drawing/2010/main"/>
                      </a:ext>
                    </a:extLst>
                  </pic:spPr>
                </pic:pic>
              </a:graphicData>
            </a:graphic>
          </wp:inline>
        </w:drawing>
      </w:r>
    </w:p>
    <w:p w14:paraId="38CE26C3" w14:textId="0062EEED" w:rsidR="00DC5AFE" w:rsidRPr="00DC5AFE" w:rsidRDefault="00DC5AFE" w:rsidP="00DC5AFE">
      <w:pPr>
        <w:jc w:val="center"/>
        <w:rPr>
          <w:sz w:val="21"/>
          <w:szCs w:val="21"/>
        </w:rPr>
      </w:pPr>
      <w:r>
        <w:rPr>
          <w:rFonts w:hint="eastAsia"/>
          <w:sz w:val="21"/>
          <w:szCs w:val="21"/>
        </w:rPr>
        <w:t>图</w:t>
      </w:r>
      <w:r>
        <w:rPr>
          <w:sz w:val="21"/>
          <w:szCs w:val="21"/>
        </w:rPr>
        <w:t xml:space="preserve">4.3  </w:t>
      </w:r>
      <w:r w:rsidRPr="00B3767A">
        <w:rPr>
          <w:rFonts w:hint="eastAsia"/>
          <w:sz w:val="21"/>
          <w:szCs w:val="21"/>
        </w:rPr>
        <w:t>Ag</w:t>
      </w:r>
      <w:r w:rsidRPr="00B3767A">
        <w:rPr>
          <w:sz w:val="21"/>
          <w:szCs w:val="21"/>
        </w:rPr>
        <w:t>-TPU</w:t>
      </w:r>
      <w:r>
        <w:rPr>
          <w:rFonts w:hint="eastAsia"/>
          <w:sz w:val="21"/>
          <w:szCs w:val="21"/>
        </w:rPr>
        <w:t>导电墨水</w:t>
      </w:r>
      <w:r w:rsidRPr="00B3767A">
        <w:rPr>
          <w:rFonts w:hint="eastAsia"/>
          <w:sz w:val="21"/>
          <w:szCs w:val="21"/>
        </w:rPr>
        <w:t>剪切模量测试</w:t>
      </w:r>
    </w:p>
    <w:p w14:paraId="51D15C15" w14:textId="340B244B" w:rsidR="00B3767A" w:rsidRDefault="00537713" w:rsidP="00DC5AFE">
      <w:pPr>
        <w:ind w:firstLineChars="200" w:firstLine="480"/>
      </w:pPr>
      <w:r>
        <w:rPr>
          <w:rFonts w:hint="eastAsia"/>
        </w:rPr>
        <w:t>因为</w:t>
      </w:r>
      <w:r w:rsidR="00DE5D28" w:rsidRPr="00B3767A">
        <w:t>Ag</w:t>
      </w:r>
      <w:r w:rsidR="00E07E1F">
        <w:rPr>
          <w:rFonts w:hint="eastAsia"/>
        </w:rPr>
        <w:t>-</w:t>
      </w:r>
      <w:r w:rsidR="00DE5D28" w:rsidRPr="00B3767A">
        <w:t>TPU</w:t>
      </w:r>
      <w:r w:rsidR="00DE5D28" w:rsidRPr="00B3767A">
        <w:t>油墨具有较强的剪切变薄特性，</w:t>
      </w:r>
      <w:r>
        <w:rPr>
          <w:rFonts w:hint="eastAsia"/>
        </w:rPr>
        <w:t>所以它</w:t>
      </w:r>
      <w:r w:rsidR="00DE5D28" w:rsidRPr="00B3767A">
        <w:t>可以很容易地流过细喷嘴</w:t>
      </w:r>
      <w:r w:rsidR="00DE5D28" w:rsidRPr="00B3767A">
        <w:rPr>
          <w:rFonts w:hint="eastAsia"/>
        </w:rPr>
        <w:t>。另外</w:t>
      </w:r>
      <w:r w:rsidR="00DE5D28" w:rsidRPr="00B3767A">
        <w:t>其较高的存储模量</w:t>
      </w:r>
      <w:r w:rsidR="00737D6B">
        <w:rPr>
          <w:rFonts w:hint="eastAsia"/>
        </w:rPr>
        <w:t>（</w:t>
      </w:r>
      <w:r w:rsidR="00DE5D28" w:rsidRPr="00B3767A">
        <w:t>G</w:t>
      </w:r>
      <w:r w:rsidR="00312D7D">
        <w:rPr>
          <w:rFonts w:ascii="宋体" w:hAnsi="宋体" w:hint="eastAsia"/>
        </w:rPr>
        <w:t>≈</w:t>
      </w:r>
      <w:r w:rsidR="00DE5D28" w:rsidRPr="00B3767A">
        <w:t>104 Pa</w:t>
      </w:r>
      <w:r w:rsidR="00737D6B">
        <w:rPr>
          <w:rFonts w:hint="eastAsia"/>
        </w:rPr>
        <w:t>）</w:t>
      </w:r>
      <w:r w:rsidR="00DE5D28" w:rsidRPr="00B3767A">
        <w:t>和剪切屈服应力</w:t>
      </w:r>
      <w:r w:rsidR="00737D6B">
        <w:rPr>
          <w:rFonts w:hint="eastAsia"/>
        </w:rPr>
        <w:t>（</w:t>
      </w:r>
      <w:r w:rsidR="00DE5D28" w:rsidRPr="00B3767A">
        <w:t>τ</w:t>
      </w:r>
      <w:r w:rsidR="00DE5D28" w:rsidRPr="00B3767A">
        <w:rPr>
          <w:vertAlign w:val="subscript"/>
        </w:rPr>
        <w:t>y</w:t>
      </w:r>
      <w:r w:rsidR="00312D7D">
        <w:rPr>
          <w:rFonts w:ascii="宋体" w:hAnsi="宋体" w:hint="eastAsia"/>
        </w:rPr>
        <w:t>≈</w:t>
      </w:r>
      <w:r w:rsidR="00DE5D28" w:rsidRPr="00B3767A">
        <w:t>20 Pa</w:t>
      </w:r>
      <w:r w:rsidR="00737D6B">
        <w:rPr>
          <w:rFonts w:hint="eastAsia"/>
        </w:rPr>
        <w:t>）</w:t>
      </w:r>
      <w:r w:rsidR="00DE5D28" w:rsidRPr="00B3767A">
        <w:t>，</w:t>
      </w:r>
      <w:r w:rsidR="00DE5D28" w:rsidRPr="00B3767A">
        <w:rPr>
          <w:rFonts w:hint="eastAsia"/>
        </w:rPr>
        <w:t>使其</w:t>
      </w:r>
      <w:r w:rsidR="00DE5D28" w:rsidRPr="00B3767A">
        <w:t>在离开喷嘴时仍然</w:t>
      </w:r>
      <w:r w:rsidR="00DE5D28" w:rsidRPr="00B3767A">
        <w:rPr>
          <w:rFonts w:hint="eastAsia"/>
        </w:rPr>
        <w:t>能够</w:t>
      </w:r>
      <w:r w:rsidR="00DE5D28" w:rsidRPr="00B3767A">
        <w:t>保持丝状</w:t>
      </w:r>
      <w:r w:rsidR="00DE5D28" w:rsidRPr="00B3767A">
        <w:rPr>
          <w:rFonts w:hint="eastAsia"/>
        </w:rPr>
        <w:t>如图</w:t>
      </w:r>
      <w:r w:rsidR="00DE5D28">
        <w:rPr>
          <w:rFonts w:hint="eastAsia"/>
        </w:rPr>
        <w:t>4.5a</w:t>
      </w:r>
      <w:r w:rsidR="00DE5D28" w:rsidRPr="00B3767A">
        <w:t>。在</w:t>
      </w:r>
      <w:r w:rsidR="00DE5D28" w:rsidRPr="00B3767A">
        <w:rPr>
          <w:rFonts w:hint="eastAsia"/>
        </w:rPr>
        <w:t>经过直写式</w:t>
      </w:r>
      <w:r w:rsidR="00DE5D28" w:rsidRPr="00B3767A">
        <w:t>印刷和干燥后，可以实现带有银片渗透网络的</w:t>
      </w:r>
      <w:r w:rsidR="00B63E19">
        <w:rPr>
          <w:rFonts w:hint="eastAsia"/>
        </w:rPr>
        <w:t>2</w:t>
      </w:r>
      <w:r w:rsidR="00DE5D28" w:rsidRPr="00B3767A">
        <w:t>00</w:t>
      </w:r>
      <w:r w:rsidR="00312D7D">
        <w:t xml:space="preserve"> </w:t>
      </w:r>
      <w:r w:rsidR="00DE5D28" w:rsidRPr="00697CCC">
        <w:t>μm</w:t>
      </w:r>
      <w:r w:rsidR="00DE5D28" w:rsidRPr="00B3767A">
        <w:t>或更高</w:t>
      </w:r>
      <w:r w:rsidR="00DE5D28" w:rsidRPr="00B3767A">
        <w:rPr>
          <w:rFonts w:hint="eastAsia"/>
        </w:rPr>
        <w:t>精度</w:t>
      </w:r>
      <w:r w:rsidR="00DE5D28" w:rsidRPr="00B3767A">
        <w:t>的</w:t>
      </w:r>
      <w:r w:rsidR="00DE5D28" w:rsidRPr="00B3767A">
        <w:rPr>
          <w:rFonts w:hint="eastAsia"/>
        </w:rPr>
        <w:t>导电线路。</w:t>
      </w:r>
      <w:r w:rsidR="00DE5D28" w:rsidRPr="00B3767A">
        <w:t>相比之下，纯</w:t>
      </w:r>
      <w:r w:rsidR="00312D7D">
        <w:rPr>
          <w:rFonts w:hint="eastAsia"/>
        </w:rPr>
        <w:t>的</w:t>
      </w:r>
      <w:r w:rsidR="00DE5D28" w:rsidRPr="00B3767A">
        <w:t>TPU</w:t>
      </w:r>
      <w:r w:rsidR="00DE5D28" w:rsidRPr="00B3767A">
        <w:t>油墨是一种牛顿流体，</w:t>
      </w:r>
      <w:r w:rsidR="00DE5D28" w:rsidRPr="00B3767A">
        <w:lastRenderedPageBreak/>
        <w:t>表观粘度为</w:t>
      </w:r>
      <w:r w:rsidR="00B87CDF">
        <w:rPr>
          <w:rFonts w:hint="eastAsia"/>
        </w:rPr>
        <w:t>较低</w:t>
      </w:r>
      <w:r w:rsidR="00DE5D28" w:rsidRPr="00B3767A">
        <w:rPr>
          <w:rFonts w:hint="eastAsia"/>
        </w:rPr>
        <w:t>。挤</w:t>
      </w:r>
      <w:r w:rsidR="00DE5D28" w:rsidRPr="00B3767A">
        <w:t>出喷嘴时容易湿润和扩散</w:t>
      </w:r>
      <w:r w:rsidR="00C262D1">
        <w:rPr>
          <w:rFonts w:hint="eastAsia"/>
        </w:rPr>
        <w:t>并</w:t>
      </w:r>
      <w:r w:rsidR="00DE5D28" w:rsidRPr="00B3767A">
        <w:t>形成粘结</w:t>
      </w:r>
      <w:r w:rsidR="00DE5D28" w:rsidRPr="00B3767A">
        <w:rPr>
          <w:rFonts w:hint="eastAsia"/>
        </w:rPr>
        <w:t>，不可用于直写式</w:t>
      </w:r>
      <w:r w:rsidR="00DE5D28" w:rsidRPr="00B3767A">
        <w:rPr>
          <w:rFonts w:hint="eastAsia"/>
        </w:rPr>
        <w:t>3</w:t>
      </w:r>
      <w:r w:rsidR="00DE5D28" w:rsidRPr="00B3767A">
        <w:t>D</w:t>
      </w:r>
      <w:r w:rsidR="00DE5D28" w:rsidRPr="00B3767A">
        <w:rPr>
          <w:rFonts w:hint="eastAsia"/>
        </w:rPr>
        <w:t>打印。为了验证打印效果，设计了一个等间距螺线圈，在合适的</w:t>
      </w:r>
      <w:r w:rsidR="00DA5845">
        <w:rPr>
          <w:rFonts w:hint="eastAsia"/>
        </w:rPr>
        <w:t>挤出压强及挤出</w:t>
      </w:r>
      <w:r w:rsidR="00DE5D28" w:rsidRPr="00B3767A">
        <w:rPr>
          <w:rFonts w:hint="eastAsia"/>
        </w:rPr>
        <w:t>参数下进行图案的打印</w:t>
      </w:r>
      <w:r w:rsidR="00594582">
        <w:rPr>
          <w:rFonts w:hint="eastAsia"/>
        </w:rPr>
        <w:t>。</w:t>
      </w:r>
      <w:r w:rsidR="002D5CB6">
        <w:rPr>
          <w:rFonts w:hint="eastAsia"/>
        </w:rPr>
        <w:t>打印</w:t>
      </w:r>
      <w:r w:rsidR="00301368" w:rsidRPr="00B3767A">
        <w:rPr>
          <w:rFonts w:hint="eastAsia"/>
        </w:rPr>
        <w:t>效果如下图</w:t>
      </w:r>
      <w:r w:rsidR="00301368">
        <w:rPr>
          <w:rFonts w:hint="eastAsia"/>
        </w:rPr>
        <w:t>4.5b</w:t>
      </w:r>
      <w:r w:rsidR="0099275B">
        <w:rPr>
          <w:rFonts w:hint="eastAsia"/>
        </w:rPr>
        <w:t>，</w:t>
      </w:r>
      <w:r w:rsidR="00301368">
        <w:rPr>
          <w:rFonts w:hint="eastAsia"/>
        </w:rPr>
        <w:t>图</w:t>
      </w:r>
      <w:r w:rsidR="00301368">
        <w:rPr>
          <w:rFonts w:hint="eastAsia"/>
        </w:rPr>
        <w:t>4.</w:t>
      </w:r>
      <w:r w:rsidR="002D5CB6">
        <w:rPr>
          <w:rFonts w:hint="eastAsia"/>
        </w:rPr>
        <w:t>6</w:t>
      </w:r>
      <w:r w:rsidR="00301368">
        <w:rPr>
          <w:rFonts w:hint="eastAsia"/>
        </w:rPr>
        <w:t>为打印出的导电痕迹</w:t>
      </w:r>
      <w:r w:rsidR="008648E8">
        <w:rPr>
          <w:rFonts w:hint="eastAsia"/>
        </w:rPr>
        <w:t>在</w:t>
      </w:r>
      <w:r w:rsidR="00301368">
        <w:rPr>
          <w:rFonts w:hint="eastAsia"/>
        </w:rPr>
        <w:t>光学显微镜下放大</w:t>
      </w:r>
      <w:r w:rsidR="00301368">
        <w:rPr>
          <w:rFonts w:hint="eastAsia"/>
        </w:rPr>
        <w:t>200</w:t>
      </w:r>
      <w:r w:rsidR="00301368">
        <w:rPr>
          <w:rFonts w:hint="eastAsia"/>
        </w:rPr>
        <w:t>倍的图片</w:t>
      </w:r>
      <w:r w:rsidR="008648E8">
        <w:rPr>
          <w:rFonts w:hint="eastAsia"/>
        </w:rPr>
        <w:t>，</w:t>
      </w:r>
      <w:r w:rsidR="00301368">
        <w:rPr>
          <w:rFonts w:hint="eastAsia"/>
        </w:rPr>
        <w:t>其直径约为</w:t>
      </w:r>
      <w:r w:rsidR="00301368">
        <w:rPr>
          <w:rFonts w:hint="eastAsia"/>
        </w:rPr>
        <w:t>2</w:t>
      </w:r>
      <w:r w:rsidR="00301368">
        <w:t>00</w:t>
      </w:r>
      <w:r w:rsidR="00312D7D">
        <w:t xml:space="preserve"> </w:t>
      </w:r>
      <w:r w:rsidR="00301368" w:rsidRPr="00697CCC">
        <w:t>μm</w:t>
      </w:r>
      <w:r w:rsidR="00301368">
        <w:rPr>
          <w:rFonts w:hint="eastAsia"/>
        </w:rPr>
        <w:t>。</w:t>
      </w:r>
    </w:p>
    <w:p w14:paraId="668E8EE6" w14:textId="448B6ADD" w:rsidR="00B3767A" w:rsidRPr="001215A6" w:rsidRDefault="001215A6" w:rsidP="001215A6">
      <w:pPr>
        <w:jc w:val="center"/>
        <w:rPr>
          <w:sz w:val="21"/>
          <w:szCs w:val="21"/>
        </w:rPr>
      </w:pPr>
      <w:r>
        <w:rPr>
          <w:rFonts w:hint="eastAsia"/>
          <w:noProof/>
          <w:sz w:val="21"/>
          <w:szCs w:val="21"/>
        </w:rPr>
        <w:drawing>
          <wp:inline distT="0" distB="0" distL="0" distR="0" wp14:anchorId="3E97DFE7" wp14:editId="1FF739EB">
            <wp:extent cx="4337050" cy="3318986"/>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4339264" cy="3320680"/>
                    </a:xfrm>
                    <a:prstGeom prst="rect">
                      <a:avLst/>
                    </a:prstGeom>
                  </pic:spPr>
                </pic:pic>
              </a:graphicData>
            </a:graphic>
          </wp:inline>
        </w:drawing>
      </w:r>
    </w:p>
    <w:p w14:paraId="647C1D24" w14:textId="6A10B019" w:rsidR="00E07E1F" w:rsidRDefault="000379EF" w:rsidP="0008217C">
      <w:pPr>
        <w:jc w:val="center"/>
        <w:rPr>
          <w:sz w:val="21"/>
          <w:szCs w:val="21"/>
        </w:rPr>
      </w:pPr>
      <w:r>
        <w:rPr>
          <w:rFonts w:hint="eastAsia"/>
          <w:sz w:val="21"/>
          <w:szCs w:val="21"/>
        </w:rPr>
        <w:t>图</w:t>
      </w:r>
      <w:r w:rsidR="001F6F7A">
        <w:rPr>
          <w:sz w:val="21"/>
          <w:szCs w:val="21"/>
        </w:rPr>
        <w:t>4.4</w:t>
      </w:r>
      <w:r>
        <w:rPr>
          <w:sz w:val="21"/>
          <w:szCs w:val="21"/>
        </w:rPr>
        <w:t xml:space="preserve">  </w:t>
      </w:r>
      <w:r w:rsidR="00B3767A" w:rsidRPr="00B3767A">
        <w:rPr>
          <w:rFonts w:hint="eastAsia"/>
          <w:sz w:val="21"/>
          <w:szCs w:val="21"/>
        </w:rPr>
        <w:t>Ag-</w:t>
      </w:r>
      <w:r w:rsidR="00B3767A" w:rsidRPr="00B3767A">
        <w:rPr>
          <w:sz w:val="21"/>
          <w:szCs w:val="21"/>
        </w:rPr>
        <w:t>TPU</w:t>
      </w:r>
      <w:r w:rsidR="00B3767A">
        <w:rPr>
          <w:rFonts w:hint="eastAsia"/>
          <w:sz w:val="21"/>
          <w:szCs w:val="21"/>
        </w:rPr>
        <w:t>导电墨水</w:t>
      </w:r>
      <w:r w:rsidR="00B3767A" w:rsidRPr="00B3767A">
        <w:rPr>
          <w:rFonts w:hint="eastAsia"/>
          <w:sz w:val="21"/>
          <w:szCs w:val="21"/>
        </w:rPr>
        <w:t>表观粘度测试</w:t>
      </w:r>
    </w:p>
    <w:p w14:paraId="461893A7" w14:textId="0D06A1B1" w:rsidR="002D5CB6" w:rsidRDefault="009F60C0" w:rsidP="009F60C0">
      <w:pPr>
        <w:jc w:val="center"/>
        <w:rPr>
          <w:sz w:val="21"/>
          <w:szCs w:val="21"/>
        </w:rPr>
      </w:pPr>
      <w:r>
        <w:rPr>
          <w:rFonts w:hint="eastAsia"/>
          <w:noProof/>
          <w:sz w:val="21"/>
          <w:szCs w:val="21"/>
        </w:rPr>
        <w:drawing>
          <wp:inline distT="0" distB="0" distL="0" distR="0" wp14:anchorId="249EFDBE" wp14:editId="66175DC4">
            <wp:extent cx="5040630" cy="237553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5040630" cy="2375535"/>
                    </a:xfrm>
                    <a:prstGeom prst="rect">
                      <a:avLst/>
                    </a:prstGeom>
                  </pic:spPr>
                </pic:pic>
              </a:graphicData>
            </a:graphic>
          </wp:inline>
        </w:drawing>
      </w:r>
    </w:p>
    <w:p w14:paraId="3057A021" w14:textId="0A5C8FE0" w:rsidR="00B3767A" w:rsidRPr="00B3767A" w:rsidRDefault="000379EF" w:rsidP="00F43316">
      <w:pPr>
        <w:jc w:val="center"/>
      </w:pPr>
      <w:r>
        <w:rPr>
          <w:rFonts w:hint="eastAsia"/>
          <w:sz w:val="21"/>
          <w:szCs w:val="21"/>
        </w:rPr>
        <w:t>图</w:t>
      </w:r>
      <w:r w:rsidR="00E07E1F">
        <w:rPr>
          <w:rFonts w:hint="eastAsia"/>
          <w:sz w:val="21"/>
          <w:szCs w:val="21"/>
        </w:rPr>
        <w:t>4.5</w:t>
      </w:r>
      <w:r>
        <w:rPr>
          <w:sz w:val="21"/>
          <w:szCs w:val="21"/>
        </w:rPr>
        <w:t xml:space="preserve">  </w:t>
      </w:r>
      <w:r w:rsidR="00BB2F13">
        <w:rPr>
          <w:rFonts w:hint="eastAsia"/>
          <w:sz w:val="21"/>
          <w:szCs w:val="21"/>
        </w:rPr>
        <w:t>导电油墨打印</w:t>
      </w:r>
      <w:r w:rsidR="00207DCE">
        <w:rPr>
          <w:rFonts w:hint="eastAsia"/>
          <w:sz w:val="21"/>
          <w:szCs w:val="21"/>
        </w:rPr>
        <w:t>精度</w:t>
      </w:r>
      <w:r w:rsidR="00BB2F13">
        <w:rPr>
          <w:rFonts w:hint="eastAsia"/>
          <w:sz w:val="21"/>
          <w:szCs w:val="21"/>
        </w:rPr>
        <w:t>测试</w:t>
      </w:r>
      <w:r w:rsidR="00E07E1F">
        <w:rPr>
          <w:rFonts w:hint="eastAsia"/>
          <w:sz w:val="21"/>
          <w:szCs w:val="21"/>
        </w:rPr>
        <w:t>（</w:t>
      </w:r>
      <w:r w:rsidR="00E07E1F">
        <w:rPr>
          <w:rFonts w:hint="eastAsia"/>
          <w:sz w:val="21"/>
          <w:szCs w:val="21"/>
        </w:rPr>
        <w:t>a</w:t>
      </w:r>
      <w:r w:rsidR="00E07E1F">
        <w:rPr>
          <w:rFonts w:hint="eastAsia"/>
          <w:sz w:val="21"/>
          <w:szCs w:val="21"/>
        </w:rPr>
        <w:t>）</w:t>
      </w:r>
      <w:r w:rsidR="00E07E1F" w:rsidRPr="00D17F5A">
        <w:rPr>
          <w:rFonts w:hint="eastAsia"/>
          <w:sz w:val="21"/>
          <w:szCs w:val="21"/>
        </w:rPr>
        <w:t>导电油墨挤出</w:t>
      </w:r>
      <w:r w:rsidR="005827B3">
        <w:rPr>
          <w:rFonts w:hint="eastAsia"/>
          <w:sz w:val="21"/>
          <w:szCs w:val="21"/>
        </w:rPr>
        <w:t>丝</w:t>
      </w:r>
      <w:r w:rsidR="00E07E1F" w:rsidRPr="00D17F5A">
        <w:rPr>
          <w:rFonts w:hint="eastAsia"/>
          <w:sz w:val="21"/>
          <w:szCs w:val="21"/>
        </w:rPr>
        <w:t>；</w:t>
      </w:r>
      <w:r w:rsidR="00E07E1F">
        <w:rPr>
          <w:rFonts w:hint="eastAsia"/>
          <w:sz w:val="21"/>
          <w:szCs w:val="21"/>
        </w:rPr>
        <w:t>（</w:t>
      </w:r>
      <w:r w:rsidR="00E07E1F">
        <w:rPr>
          <w:rFonts w:hint="eastAsia"/>
          <w:sz w:val="21"/>
          <w:szCs w:val="21"/>
        </w:rPr>
        <w:t>b</w:t>
      </w:r>
      <w:r w:rsidR="00E07E1F">
        <w:rPr>
          <w:rFonts w:hint="eastAsia"/>
          <w:sz w:val="21"/>
          <w:szCs w:val="21"/>
        </w:rPr>
        <w:t>）</w:t>
      </w:r>
      <w:r w:rsidR="005827B3">
        <w:rPr>
          <w:rFonts w:hint="eastAsia"/>
          <w:sz w:val="21"/>
          <w:szCs w:val="21"/>
        </w:rPr>
        <w:t>打印</w:t>
      </w:r>
      <w:r w:rsidR="00E07E1F" w:rsidRPr="00D17F5A">
        <w:rPr>
          <w:rFonts w:hint="eastAsia"/>
          <w:sz w:val="21"/>
          <w:szCs w:val="21"/>
        </w:rPr>
        <w:t>螺线图案；</w:t>
      </w:r>
    </w:p>
    <w:p w14:paraId="770D55D7" w14:textId="6BC92441" w:rsidR="008E3C95" w:rsidRDefault="00000000" w:rsidP="0054125D">
      <w:pPr>
        <w:jc w:val="center"/>
      </w:pPr>
      <w:r>
        <w:rPr>
          <w:noProof/>
        </w:rPr>
        <w:lastRenderedPageBreak/>
        <w:pict w14:anchorId="6427F404">
          <v:rect id="矩形 96" o:spid="_x0000_s2065" style="position:absolute;left:0;text-align:left;margin-left:293.15pt;margin-top:114pt;width:26.4pt;height:24.65pt;z-index:251666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" filled="f" stroked="f" strokeweight="1pt">
            <v:textbox style="mso-next-textbox:#矩形 96">
              <w:txbxContent>
                <w:p w14:paraId="19EBBFB6" w14:textId="3A5EDFDE" w:rsidR="00DE5D28" w:rsidRDefault="00DE5D28" w:rsidP="00DE5D28">
                  <w:pPr>
                    <w:jc w:val="center"/>
                  </w:pPr>
                  <w:r>
                    <w:t>c</w:t>
                  </w:r>
                </w:p>
              </w:txbxContent>
            </v:textbox>
          </v:rect>
        </w:pict>
      </w:r>
      <w:r w:rsidR="008E3C95" w:rsidRPr="008E3C95">
        <w:rPr>
          <w:rFonts w:ascii="宋体" w:hAnsi="宋体" w:hint="eastAsia"/>
          <w:noProof/>
        </w:rPr>
        <w:drawing>
          <wp:inline distT="0" distB="0" distL="0" distR="0" wp14:anchorId="3F452F51" wp14:editId="2B42D48A">
            <wp:extent cx="2305936" cy="1727646"/>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328994" cy="1744921"/>
                    </a:xfrm>
                    <a:prstGeom prst="rect">
                      <a:avLst/>
                    </a:prstGeom>
                  </pic:spPr>
                </pic:pic>
              </a:graphicData>
            </a:graphic>
          </wp:inline>
        </w:drawing>
      </w:r>
    </w:p>
    <w:p w14:paraId="5531F0A5" w14:textId="6E767462" w:rsidR="008E3C95" w:rsidRPr="00D17F5A" w:rsidRDefault="000379EF" w:rsidP="00301368">
      <w:pPr>
        <w:jc w:val="center"/>
        <w:rPr>
          <w:sz w:val="21"/>
          <w:szCs w:val="21"/>
        </w:rPr>
      </w:pPr>
      <w:r>
        <w:rPr>
          <w:rFonts w:hint="eastAsia"/>
          <w:sz w:val="21"/>
          <w:szCs w:val="21"/>
        </w:rPr>
        <w:t>图</w:t>
      </w:r>
      <w:r w:rsidR="00301368">
        <w:rPr>
          <w:rFonts w:hint="eastAsia"/>
          <w:sz w:val="21"/>
          <w:szCs w:val="21"/>
        </w:rPr>
        <w:t>4.6</w:t>
      </w:r>
      <w:r>
        <w:rPr>
          <w:sz w:val="21"/>
          <w:szCs w:val="21"/>
        </w:rPr>
        <w:t xml:space="preserve">  </w:t>
      </w:r>
      <w:r w:rsidR="00DE1ACE">
        <w:rPr>
          <w:rFonts w:hint="eastAsia"/>
          <w:sz w:val="21"/>
          <w:szCs w:val="21"/>
        </w:rPr>
        <w:t>导电</w:t>
      </w:r>
      <w:r w:rsidR="008E3C95" w:rsidRPr="00D17F5A">
        <w:rPr>
          <w:rFonts w:hint="eastAsia"/>
          <w:sz w:val="21"/>
          <w:szCs w:val="21"/>
        </w:rPr>
        <w:t>螺线</w:t>
      </w:r>
      <w:r w:rsidR="00DE1ACE">
        <w:rPr>
          <w:rFonts w:hint="eastAsia"/>
          <w:sz w:val="21"/>
          <w:szCs w:val="21"/>
        </w:rPr>
        <w:t>的</w:t>
      </w:r>
      <w:r w:rsidR="008E3C95" w:rsidRPr="00D17F5A">
        <w:rPr>
          <w:rFonts w:hint="eastAsia"/>
          <w:sz w:val="21"/>
          <w:szCs w:val="21"/>
        </w:rPr>
        <w:t>光学显微图片</w:t>
      </w:r>
    </w:p>
    <w:p w14:paraId="3A186EAA" w14:textId="00C5422F" w:rsidR="008E3C95" w:rsidRDefault="00A72447" w:rsidP="0011505C">
      <w:pPr>
        <w:pStyle w:val="3"/>
      </w:pPr>
      <w:r>
        <w:rPr>
          <w:rFonts w:hint="eastAsia"/>
        </w:rPr>
        <w:t>导电性能测试</w:t>
      </w:r>
    </w:p>
    <w:p w14:paraId="0E8B1176" w14:textId="6A3FA51E" w:rsidR="006F48F9" w:rsidRDefault="00A72447" w:rsidP="00562E14">
      <w:pPr>
        <w:ind w:firstLineChars="200" w:firstLine="480"/>
      </w:pPr>
      <w:r w:rsidRPr="00A72447">
        <w:rPr>
          <w:rFonts w:hint="eastAsia"/>
        </w:rPr>
        <w:t>为了得到不同比例下的</w:t>
      </w:r>
      <w:r w:rsidRPr="00A72447">
        <w:rPr>
          <w:rFonts w:hint="eastAsia"/>
        </w:rPr>
        <w:t>Ag</w:t>
      </w:r>
      <w:r w:rsidR="0048333C">
        <w:t>-</w:t>
      </w:r>
      <w:r w:rsidRPr="00A72447">
        <w:t>TPU</w:t>
      </w:r>
      <w:r w:rsidRPr="00A72447">
        <w:rPr>
          <w:rFonts w:hint="eastAsia"/>
        </w:rPr>
        <w:t>导电特性，分别配制</w:t>
      </w:r>
      <w:r w:rsidR="00594582">
        <w:rPr>
          <w:rFonts w:hint="eastAsia"/>
        </w:rPr>
        <w:t>了</w:t>
      </w:r>
      <w:r w:rsidRPr="00A72447">
        <w:rPr>
          <w:rFonts w:hint="eastAsia"/>
        </w:rPr>
        <w:t>不同</w:t>
      </w:r>
      <w:r w:rsidRPr="00A72447">
        <w:rPr>
          <w:rFonts w:hint="eastAsia"/>
        </w:rPr>
        <w:t>Ag</w:t>
      </w:r>
      <w:r w:rsidR="0048333C">
        <w:rPr>
          <w:rFonts w:hint="eastAsia"/>
        </w:rPr>
        <w:t>、</w:t>
      </w:r>
      <w:r w:rsidRPr="00A72447">
        <w:t>TPU</w:t>
      </w:r>
      <w:r w:rsidRPr="00A72447">
        <w:rPr>
          <w:rFonts w:hint="eastAsia"/>
        </w:rPr>
        <w:t>体积比的导电材料。</w:t>
      </w:r>
      <w:r w:rsidR="00594582">
        <w:rPr>
          <w:rFonts w:hint="eastAsia"/>
        </w:rPr>
        <w:t>并</w:t>
      </w:r>
      <w:r w:rsidRPr="00A72447">
        <w:rPr>
          <w:rFonts w:hint="eastAsia"/>
        </w:rPr>
        <w:t>采用</w:t>
      </w:r>
      <w:r w:rsidRPr="00A72447">
        <w:rPr>
          <w:rFonts w:hint="eastAsia"/>
        </w:rPr>
        <w:t>Ag</w:t>
      </w:r>
      <w:r w:rsidR="0048333C">
        <w:t>-</w:t>
      </w:r>
      <w:r w:rsidRPr="00A72447">
        <w:t>TPU</w:t>
      </w:r>
      <w:r w:rsidRPr="00A72447">
        <w:rPr>
          <w:rFonts w:hint="eastAsia"/>
        </w:rPr>
        <w:t>油墨制作了长</w:t>
      </w:r>
      <w:r w:rsidRPr="00A72447">
        <w:t>2</w:t>
      </w:r>
      <w:r w:rsidR="00475A48">
        <w:t xml:space="preserve"> </w:t>
      </w:r>
      <w:r w:rsidR="0099275B">
        <w:t>cm</w:t>
      </w:r>
      <w:r w:rsidR="0099275B">
        <w:rPr>
          <w:rFonts w:hint="eastAsia"/>
        </w:rPr>
        <w:t>，</w:t>
      </w:r>
      <w:r w:rsidRPr="00A72447">
        <w:rPr>
          <w:rFonts w:hint="eastAsia"/>
        </w:rPr>
        <w:t>宽</w:t>
      </w:r>
      <w:r w:rsidR="006D4803">
        <w:rPr>
          <w:rFonts w:hint="eastAsia"/>
        </w:rPr>
        <w:t>2</w:t>
      </w:r>
      <w:r w:rsidR="00475A48">
        <w:t xml:space="preserve"> </w:t>
      </w:r>
      <w:r w:rsidR="0099275B">
        <w:t>cm</w:t>
      </w:r>
      <w:r w:rsidRPr="00A72447">
        <w:t>的矩形薄膜</w:t>
      </w:r>
      <w:r w:rsidRPr="00A72447">
        <w:rPr>
          <w:rFonts w:hint="eastAsia"/>
        </w:rPr>
        <w:t>作为测量件。将其置于烘箱内</w:t>
      </w:r>
      <w:r w:rsidRPr="00A72447">
        <w:rPr>
          <w:rFonts w:hint="eastAsia"/>
        </w:rPr>
        <w:t>80</w:t>
      </w:r>
      <w:r w:rsidR="00475A48">
        <w:t xml:space="preserve"> </w:t>
      </w:r>
      <w:r w:rsidR="00552CBA" w:rsidRPr="00475A48">
        <w:t>℃</w:t>
      </w:r>
      <w:r w:rsidRPr="00A72447">
        <w:rPr>
          <w:rFonts w:hint="eastAsia"/>
        </w:rPr>
        <w:t>下固化两个小时。采用轮廓仪对其厚度进行测量。使用四探针平台进行对标准测量件的电阻率进行测量。得到了不同体积分数下的</w:t>
      </w:r>
      <w:r w:rsidRPr="00A72447">
        <w:rPr>
          <w:rFonts w:hint="eastAsia"/>
        </w:rPr>
        <w:t>A</w:t>
      </w:r>
      <w:r w:rsidRPr="00A72447">
        <w:t>g</w:t>
      </w:r>
      <w:r w:rsidR="0048333C">
        <w:t>-</w:t>
      </w:r>
      <w:r w:rsidRPr="00A72447">
        <w:t>TPU</w:t>
      </w:r>
      <w:r w:rsidRPr="00A72447">
        <w:rPr>
          <w:rFonts w:hint="eastAsia"/>
        </w:rPr>
        <w:t>导电性曲线。如下图</w:t>
      </w:r>
      <w:r w:rsidR="00680B13">
        <w:rPr>
          <w:rFonts w:hint="eastAsia"/>
        </w:rPr>
        <w:t>4.</w:t>
      </w:r>
      <w:r w:rsidR="002D5CB6">
        <w:rPr>
          <w:rFonts w:hint="eastAsia"/>
        </w:rPr>
        <w:t>7</w:t>
      </w:r>
      <w:r w:rsidRPr="00A72447">
        <w:rPr>
          <w:rFonts w:hint="eastAsia"/>
        </w:rPr>
        <w:t>。</w:t>
      </w:r>
    </w:p>
    <w:p w14:paraId="40A8CF65" w14:textId="19FE7B12" w:rsidR="006F48F9" w:rsidRDefault="006F48F9" w:rsidP="006F48F9">
      <w:pPr>
        <w:jc w:val="center"/>
      </w:pPr>
      <w:r>
        <w:rPr>
          <w:rFonts w:ascii="宋体" w:hAnsi="宋体"/>
          <w:noProof/>
        </w:rPr>
        <w:drawing>
          <wp:inline distT="0" distB="0" distL="0" distR="0" wp14:anchorId="2AD2B279" wp14:editId="439DDB05">
            <wp:extent cx="4093699" cy="313262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4148831" cy="3174808"/>
                    </a:xfrm>
                    <a:prstGeom prst="rect">
                      <a:avLst/>
                    </a:prstGeom>
                  </pic:spPr>
                </pic:pic>
              </a:graphicData>
            </a:graphic>
          </wp:inline>
        </w:drawing>
      </w:r>
    </w:p>
    <w:p w14:paraId="52C419BC" w14:textId="53DA95AC" w:rsidR="006F48F9" w:rsidRPr="006F48F9" w:rsidRDefault="006F48F9" w:rsidP="006F48F9">
      <w:pPr>
        <w:jc w:val="center"/>
        <w:rPr>
          <w:sz w:val="21"/>
          <w:szCs w:val="21"/>
        </w:rPr>
      </w:pPr>
      <w:r>
        <w:rPr>
          <w:rFonts w:hint="eastAsia"/>
          <w:sz w:val="21"/>
          <w:szCs w:val="21"/>
        </w:rPr>
        <w:t>图</w:t>
      </w:r>
      <w:r>
        <w:rPr>
          <w:rFonts w:hint="eastAsia"/>
          <w:sz w:val="21"/>
          <w:szCs w:val="21"/>
        </w:rPr>
        <w:t>4.7</w:t>
      </w:r>
      <w:r>
        <w:rPr>
          <w:sz w:val="21"/>
          <w:szCs w:val="21"/>
        </w:rPr>
        <w:t xml:space="preserve">  </w:t>
      </w:r>
      <w:r w:rsidRPr="00A72447">
        <w:rPr>
          <w:rFonts w:hint="eastAsia"/>
          <w:sz w:val="21"/>
          <w:szCs w:val="21"/>
        </w:rPr>
        <w:t>Ag-</w:t>
      </w:r>
      <w:r w:rsidRPr="00A72447">
        <w:rPr>
          <w:sz w:val="21"/>
          <w:szCs w:val="21"/>
        </w:rPr>
        <w:t>TPU</w:t>
      </w:r>
      <w:r w:rsidRPr="00A72447">
        <w:rPr>
          <w:rFonts w:hint="eastAsia"/>
          <w:sz w:val="21"/>
          <w:szCs w:val="21"/>
        </w:rPr>
        <w:t>导电率</w:t>
      </w:r>
      <w:r>
        <w:rPr>
          <w:rFonts w:hint="eastAsia"/>
          <w:sz w:val="21"/>
          <w:szCs w:val="21"/>
        </w:rPr>
        <w:t>与体积分数</w:t>
      </w:r>
    </w:p>
    <w:p w14:paraId="7BD174DA" w14:textId="669DE29A" w:rsidR="00A72447" w:rsidRDefault="00A72447" w:rsidP="006F48F9">
      <w:pPr>
        <w:ind w:firstLine="420"/>
      </w:pPr>
      <w:r w:rsidRPr="00A72447">
        <w:rPr>
          <w:rFonts w:hint="eastAsia"/>
        </w:rPr>
        <w:t>本工作中选用银体积分数为</w:t>
      </w:r>
      <w:r w:rsidRPr="00A72447">
        <w:rPr>
          <w:rFonts w:hint="eastAsia"/>
        </w:rPr>
        <w:t>36%</w:t>
      </w:r>
      <w:r w:rsidRPr="00A72447">
        <w:rPr>
          <w:rFonts w:hint="eastAsia"/>
        </w:rPr>
        <w:t>的</w:t>
      </w:r>
      <w:r w:rsidRPr="00A72447">
        <w:rPr>
          <w:rFonts w:hint="eastAsia"/>
        </w:rPr>
        <w:t>A</w:t>
      </w:r>
      <w:r w:rsidRPr="00A72447">
        <w:t>g</w:t>
      </w:r>
      <w:r w:rsidR="0048333C">
        <w:t>-</w:t>
      </w:r>
      <w:r w:rsidRPr="00A72447">
        <w:t>TPU</w:t>
      </w:r>
      <w:r w:rsidRPr="00A72447">
        <w:rPr>
          <w:rFonts w:hint="eastAsia"/>
        </w:rPr>
        <w:t>进行柔性电路的打印。在该体积分数时，</w:t>
      </w:r>
      <w:r w:rsidRPr="00A72447">
        <w:rPr>
          <w:rFonts w:hint="eastAsia"/>
        </w:rPr>
        <w:t>Ag</w:t>
      </w:r>
      <w:r w:rsidR="00552CBA">
        <w:rPr>
          <w:rFonts w:hint="eastAsia"/>
        </w:rPr>
        <w:t>-</w:t>
      </w:r>
      <w:r w:rsidRPr="00A72447">
        <w:t>TPU</w:t>
      </w:r>
      <w:r w:rsidRPr="00A72447">
        <w:rPr>
          <w:rFonts w:hint="eastAsia"/>
        </w:rPr>
        <w:t>材料固化后的导电率始终高于</w:t>
      </w:r>
      <w:r w:rsidRPr="00A72447">
        <w:rPr>
          <w:rFonts w:hint="eastAsia"/>
        </w:rPr>
        <w:t>10</w:t>
      </w:r>
      <w:r w:rsidR="00475A48">
        <w:t xml:space="preserve"> </w:t>
      </w:r>
      <w:r w:rsidRPr="00A72447">
        <w:rPr>
          <w:rFonts w:hint="eastAsia"/>
          <w:vertAlign w:val="superscript"/>
        </w:rPr>
        <w:t>4</w:t>
      </w:r>
      <w:r w:rsidRPr="00A72447">
        <w:rPr>
          <w:vertAlign w:val="superscript"/>
        </w:rPr>
        <w:t xml:space="preserve"> </w:t>
      </w:r>
      <w:r w:rsidRPr="00A72447">
        <w:t>S</w:t>
      </w:r>
      <w:r w:rsidR="00475A48">
        <w:rPr>
          <w:rFonts w:hint="eastAsia"/>
        </w:rPr>
        <w:t>/</w:t>
      </w:r>
      <w:r w:rsidRPr="00A72447">
        <w:t>cm</w:t>
      </w:r>
      <w:r w:rsidRPr="00A72447">
        <w:rPr>
          <w:rFonts w:hint="eastAsia"/>
        </w:rPr>
        <w:t>，表现出了优异的导电性以及可</w:t>
      </w:r>
      <w:r w:rsidRPr="00A72447">
        <w:rPr>
          <w:rFonts w:hint="eastAsia"/>
        </w:rPr>
        <w:lastRenderedPageBreak/>
        <w:t>打印性。采用电子材料万能试验机，能够实现在机械拉伸的过程中实时记录样品的电阻数值</w:t>
      </w:r>
      <w:r w:rsidR="00680B13">
        <w:rPr>
          <w:rFonts w:hint="eastAsia"/>
        </w:rPr>
        <w:t>，</w:t>
      </w:r>
      <w:r w:rsidRPr="00A72447">
        <w:rPr>
          <w:rFonts w:hint="eastAsia"/>
        </w:rPr>
        <w:t>如图</w:t>
      </w:r>
      <w:r w:rsidR="00680B13">
        <w:rPr>
          <w:rFonts w:hint="eastAsia"/>
        </w:rPr>
        <w:t>4.</w:t>
      </w:r>
      <w:r w:rsidR="002D5CB6">
        <w:rPr>
          <w:rFonts w:hint="eastAsia"/>
        </w:rPr>
        <w:t>8</w:t>
      </w:r>
      <w:r w:rsidR="00680B13">
        <w:rPr>
          <w:rFonts w:hint="eastAsia"/>
        </w:rPr>
        <w:t>。</w:t>
      </w:r>
      <w:r w:rsidR="00372AA6">
        <w:rPr>
          <w:rFonts w:hint="eastAsia"/>
        </w:rPr>
        <w:t>对长度</w:t>
      </w:r>
      <w:r w:rsidR="00562E14">
        <w:rPr>
          <w:rFonts w:hint="eastAsia"/>
        </w:rPr>
        <w:t>分别为</w:t>
      </w:r>
      <w:r w:rsidR="005D4898">
        <w:rPr>
          <w:rFonts w:hint="eastAsia"/>
        </w:rPr>
        <w:t>5</w:t>
      </w:r>
      <w:r w:rsidR="00475A48">
        <w:t xml:space="preserve"> </w:t>
      </w:r>
      <w:r w:rsidR="005D4898">
        <w:rPr>
          <w:rFonts w:hint="eastAsia"/>
        </w:rPr>
        <w:t>m</w:t>
      </w:r>
      <w:r w:rsidR="00562E14">
        <w:t>m</w:t>
      </w:r>
      <w:r w:rsidR="00562E14">
        <w:rPr>
          <w:rFonts w:hint="eastAsia"/>
        </w:rPr>
        <w:t>，</w:t>
      </w:r>
      <w:r w:rsidR="005D4898">
        <w:rPr>
          <w:rFonts w:hint="eastAsia"/>
        </w:rPr>
        <w:t>1</w:t>
      </w:r>
      <w:r w:rsidR="00475A48">
        <w:t xml:space="preserve"> </w:t>
      </w:r>
      <w:r w:rsidR="00562E14">
        <w:t>cm</w:t>
      </w:r>
      <w:r w:rsidR="00562E14">
        <w:rPr>
          <w:rFonts w:hint="eastAsia"/>
        </w:rPr>
        <w:t>，</w:t>
      </w:r>
      <w:r w:rsidR="00562E14">
        <w:rPr>
          <w:rFonts w:hint="eastAsia"/>
        </w:rPr>
        <w:t>3</w:t>
      </w:r>
      <w:r w:rsidR="00475A48">
        <w:t xml:space="preserve"> </w:t>
      </w:r>
      <w:r w:rsidR="00562E14">
        <w:t>cm</w:t>
      </w:r>
      <w:r w:rsidR="00372AA6">
        <w:rPr>
          <w:rFonts w:hint="eastAsia"/>
        </w:rPr>
        <w:t>的待测样品进行测试。</w:t>
      </w:r>
      <w:r w:rsidRPr="00A72447">
        <w:rPr>
          <w:rFonts w:hint="eastAsia"/>
        </w:rPr>
        <w:t>实验发现在对样品进行拉伸超过</w:t>
      </w:r>
      <w:r w:rsidRPr="00A72447">
        <w:rPr>
          <w:rFonts w:hint="eastAsia"/>
        </w:rPr>
        <w:t>30%</w:t>
      </w:r>
      <w:r w:rsidRPr="00A72447">
        <w:rPr>
          <w:rFonts w:hint="eastAsia"/>
        </w:rPr>
        <w:t>左右时其电阻的变化量在</w:t>
      </w:r>
      <w:r w:rsidRPr="0048333C">
        <w:t>4</w:t>
      </w:r>
      <w:r w:rsidR="00475A48">
        <w:t xml:space="preserve"> </w:t>
      </w:r>
      <w:r w:rsidRPr="0048333C">
        <w:t>Ω</w:t>
      </w:r>
      <w:r w:rsidRPr="00A72447">
        <w:rPr>
          <w:rFonts w:hint="eastAsia"/>
        </w:rPr>
        <w:t>以内，仍然能够保持较好的导电性。</w:t>
      </w:r>
      <w:r w:rsidRPr="00A72447">
        <w:t>Ag</w:t>
      </w:r>
      <w:r w:rsidR="0048333C">
        <w:t>-</w:t>
      </w:r>
      <w:r w:rsidRPr="00A72447">
        <w:t>TPU</w:t>
      </w:r>
      <w:r w:rsidRPr="00A72447">
        <w:t>油墨具有</w:t>
      </w:r>
      <w:r w:rsidRPr="00A72447">
        <w:rPr>
          <w:rFonts w:hint="eastAsia"/>
        </w:rPr>
        <w:t>优异</w:t>
      </w:r>
      <w:r w:rsidRPr="00A72447">
        <w:t>的初始导电性，</w:t>
      </w:r>
      <w:r w:rsidRPr="00A72447">
        <w:rPr>
          <w:rFonts w:hint="eastAsia"/>
        </w:rPr>
        <w:t>较低</w:t>
      </w:r>
      <w:r w:rsidRPr="00A72447">
        <w:t>的电阻变化，以及长期的循环</w:t>
      </w:r>
      <w:r w:rsidRPr="00A72447">
        <w:rPr>
          <w:rFonts w:hint="eastAsia"/>
        </w:rPr>
        <w:t>拉伸</w:t>
      </w:r>
      <w:r w:rsidRPr="00A72447">
        <w:t>稳定性，</w:t>
      </w:r>
      <w:r w:rsidRPr="00A72447">
        <w:rPr>
          <w:rFonts w:hint="eastAsia"/>
        </w:rPr>
        <w:t>因此可以用</w:t>
      </w:r>
      <w:r w:rsidR="006D4803">
        <w:rPr>
          <w:rFonts w:hint="eastAsia"/>
        </w:rPr>
        <w:t>来</w:t>
      </w:r>
      <w:r w:rsidRPr="00A72447">
        <w:rPr>
          <w:rFonts w:hint="eastAsia"/>
        </w:rPr>
        <w:t>打印智能软体机器人的柔性</w:t>
      </w:r>
      <w:r w:rsidR="006D4803">
        <w:rPr>
          <w:rFonts w:hint="eastAsia"/>
        </w:rPr>
        <w:t>温度感知系统的导电互连线</w:t>
      </w:r>
      <w:r w:rsidRPr="00A72447">
        <w:rPr>
          <w:rFonts w:hint="eastAsia"/>
        </w:rPr>
        <w:t>。</w:t>
      </w:r>
    </w:p>
    <w:p w14:paraId="7116EA7A" w14:textId="5F84727C" w:rsidR="00A72447" w:rsidRDefault="00A72447" w:rsidP="00A72447">
      <w:pPr>
        <w:jc w:val="center"/>
      </w:pPr>
      <w:r>
        <w:rPr>
          <w:rFonts w:ascii="宋体" w:hAnsi="宋体" w:hint="eastAsia"/>
          <w:noProof/>
        </w:rPr>
        <w:drawing>
          <wp:inline distT="0" distB="0" distL="0" distR="0" wp14:anchorId="2B8EC360" wp14:editId="2B684D7C">
            <wp:extent cx="4228232" cy="3235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4263042" cy="3262207"/>
                    </a:xfrm>
                    <a:prstGeom prst="rect">
                      <a:avLst/>
                    </a:prstGeom>
                  </pic:spPr>
                </pic:pic>
              </a:graphicData>
            </a:graphic>
          </wp:inline>
        </w:drawing>
      </w:r>
    </w:p>
    <w:p w14:paraId="4E211C63" w14:textId="54E17FC2" w:rsidR="00A72447" w:rsidRPr="00A72447" w:rsidRDefault="000379EF" w:rsidP="008F10E2">
      <w:pPr>
        <w:jc w:val="center"/>
        <w:rPr>
          <w:sz w:val="21"/>
          <w:szCs w:val="21"/>
        </w:rPr>
      </w:pPr>
      <w:r>
        <w:rPr>
          <w:rFonts w:hint="eastAsia"/>
          <w:sz w:val="21"/>
          <w:szCs w:val="21"/>
        </w:rPr>
        <w:t>图</w:t>
      </w:r>
      <w:r w:rsidR="00680B13">
        <w:rPr>
          <w:rFonts w:hint="eastAsia"/>
          <w:sz w:val="21"/>
          <w:szCs w:val="21"/>
        </w:rPr>
        <w:t>4.</w:t>
      </w:r>
      <w:r w:rsidR="009F0AE6">
        <w:rPr>
          <w:rFonts w:hint="eastAsia"/>
          <w:sz w:val="21"/>
          <w:szCs w:val="21"/>
        </w:rPr>
        <w:t>8</w:t>
      </w:r>
      <w:r>
        <w:rPr>
          <w:sz w:val="21"/>
          <w:szCs w:val="21"/>
        </w:rPr>
        <w:t xml:space="preserve">  </w:t>
      </w:r>
      <w:r w:rsidR="00A72447">
        <w:rPr>
          <w:rFonts w:hint="eastAsia"/>
          <w:sz w:val="21"/>
          <w:szCs w:val="21"/>
        </w:rPr>
        <w:t>样品</w:t>
      </w:r>
      <w:r w:rsidR="00A72447" w:rsidRPr="00A72447">
        <w:rPr>
          <w:rFonts w:hint="eastAsia"/>
          <w:sz w:val="21"/>
          <w:szCs w:val="21"/>
        </w:rPr>
        <w:t>拉伸</w:t>
      </w:r>
      <w:r w:rsidR="00DE1ACE">
        <w:rPr>
          <w:rFonts w:hint="eastAsia"/>
          <w:sz w:val="21"/>
          <w:szCs w:val="21"/>
        </w:rPr>
        <w:t>状态下的</w:t>
      </w:r>
      <w:r w:rsidR="00A72447" w:rsidRPr="00A72447">
        <w:rPr>
          <w:rFonts w:hint="eastAsia"/>
          <w:sz w:val="21"/>
          <w:szCs w:val="21"/>
        </w:rPr>
        <w:t>电阻变化</w:t>
      </w:r>
    </w:p>
    <w:p w14:paraId="4B955151" w14:textId="29C5EB5E" w:rsidR="00A72447" w:rsidRDefault="00A72447" w:rsidP="005534A7">
      <w:pPr>
        <w:pStyle w:val="2"/>
      </w:pPr>
      <w:bookmarkStart w:id="142" w:name="_Toc89981318"/>
      <w:r>
        <w:rPr>
          <w:rFonts w:hint="eastAsia"/>
        </w:rPr>
        <w:t>柔性电路</w:t>
      </w:r>
      <w:r w:rsidR="00C37CB6">
        <w:rPr>
          <w:rFonts w:hint="eastAsia"/>
        </w:rPr>
        <w:t>系统</w:t>
      </w:r>
      <w:r>
        <w:rPr>
          <w:rFonts w:hint="eastAsia"/>
        </w:rPr>
        <w:t>设计</w:t>
      </w:r>
      <w:bookmarkEnd w:id="142"/>
    </w:p>
    <w:p w14:paraId="55E49634" w14:textId="168B9A62" w:rsidR="0048333C" w:rsidRDefault="00A72447" w:rsidP="00E76469">
      <w:pPr>
        <w:ind w:firstLineChars="200" w:firstLine="480"/>
      </w:pPr>
      <w:r w:rsidRPr="00A72447">
        <w:rPr>
          <w:rFonts w:hint="eastAsia"/>
        </w:rPr>
        <w:t>上文我们得到了能够满足混合</w:t>
      </w:r>
      <w:r w:rsidRPr="00A72447">
        <w:rPr>
          <w:rFonts w:hint="eastAsia"/>
        </w:rPr>
        <w:t>3</w:t>
      </w:r>
      <w:r w:rsidRPr="00A72447">
        <w:t>D</w:t>
      </w:r>
      <w:r w:rsidRPr="00A72447">
        <w:rPr>
          <w:rFonts w:hint="eastAsia"/>
        </w:rPr>
        <w:t>打印智能软体机器人所需的导电油墨。本小</w:t>
      </w:r>
      <w:r w:rsidR="0058390C">
        <w:rPr>
          <w:rFonts w:hint="eastAsia"/>
        </w:rPr>
        <w:t>节</w:t>
      </w:r>
      <w:r w:rsidRPr="00A72447">
        <w:rPr>
          <w:rFonts w:hint="eastAsia"/>
        </w:rPr>
        <w:t>将根据实际需求来为智能软体机器人设计一套具备实时温度监测功能的柔性电子皮肤。该柔性电子皮肤需满足以下特点：</w:t>
      </w:r>
    </w:p>
    <w:p w14:paraId="1E637B2E" w14:textId="282F1920" w:rsidR="0048333C" w:rsidRDefault="00A72447" w:rsidP="00340F44">
      <w:r w:rsidRPr="00A72447">
        <w:rPr>
          <w:rFonts w:hint="eastAsia"/>
        </w:rPr>
        <w:t>1</w:t>
      </w:r>
      <w:r w:rsidRPr="00A72447">
        <w:rPr>
          <w:rFonts w:hint="eastAsia"/>
        </w:rPr>
        <w:t>）能够通过无线能量传输实现无源供电</w:t>
      </w:r>
      <w:r w:rsidR="0048333C">
        <w:rPr>
          <w:rFonts w:hint="eastAsia"/>
        </w:rPr>
        <w:t>。</w:t>
      </w:r>
    </w:p>
    <w:p w14:paraId="6C50D23F" w14:textId="77777777" w:rsidR="0048333C" w:rsidRDefault="00A72447" w:rsidP="00340F44">
      <w:r w:rsidRPr="00A72447">
        <w:rPr>
          <w:rFonts w:hint="eastAsia"/>
        </w:rPr>
        <w:t>2</w:t>
      </w:r>
      <w:r w:rsidRPr="00A72447">
        <w:rPr>
          <w:rFonts w:hint="eastAsia"/>
        </w:rPr>
        <w:t>）能够实时进行温度监测并将所采集到的信号发送给上位机。</w:t>
      </w:r>
    </w:p>
    <w:p w14:paraId="0A0C76D2" w14:textId="77777777" w:rsidR="0048333C" w:rsidRDefault="00A72447" w:rsidP="00340F44">
      <w:r w:rsidRPr="00A72447">
        <w:rPr>
          <w:rFonts w:hint="eastAsia"/>
        </w:rPr>
        <w:t>3</w:t>
      </w:r>
      <w:r w:rsidRPr="00A72447">
        <w:rPr>
          <w:rFonts w:hint="eastAsia"/>
        </w:rPr>
        <w:t>）各个芯片，元器件应当具有易于连接的引脚以匹配混合</w:t>
      </w:r>
      <w:r w:rsidRPr="00A72447">
        <w:rPr>
          <w:rFonts w:hint="eastAsia"/>
        </w:rPr>
        <w:t>3</w:t>
      </w:r>
      <w:r w:rsidRPr="00A72447">
        <w:t>D</w:t>
      </w:r>
      <w:r w:rsidRPr="00A72447">
        <w:rPr>
          <w:rFonts w:hint="eastAsia"/>
        </w:rPr>
        <w:t>打印的制造方式。</w:t>
      </w:r>
    </w:p>
    <w:p w14:paraId="03482341" w14:textId="03129C60" w:rsidR="00A72447" w:rsidRDefault="00A72447" w:rsidP="0048333C">
      <w:pPr>
        <w:ind w:firstLine="420"/>
      </w:pPr>
      <w:r w:rsidRPr="00A72447">
        <w:rPr>
          <w:rFonts w:hint="eastAsia"/>
        </w:rPr>
        <w:t>结合以上需求，本方案</w:t>
      </w:r>
      <w:r w:rsidR="001112A5">
        <w:rPr>
          <w:rFonts w:hint="eastAsia"/>
        </w:rPr>
        <w:t>围绕集成了</w:t>
      </w:r>
      <w:r w:rsidR="005424DB">
        <w:rPr>
          <w:rFonts w:hint="eastAsia"/>
        </w:rPr>
        <w:t>近场通信模块</w:t>
      </w:r>
      <w:r w:rsidR="001112A5">
        <w:rPr>
          <w:rFonts w:hint="eastAsia"/>
        </w:rPr>
        <w:t>与微控制器</w:t>
      </w:r>
      <w:r w:rsidR="00882A44">
        <w:rPr>
          <w:rFonts w:hint="eastAsia"/>
        </w:rPr>
        <w:t>单元</w:t>
      </w:r>
      <w:r w:rsidR="001112A5">
        <w:rPr>
          <w:rFonts w:hint="eastAsia"/>
        </w:rPr>
        <w:t>的</w:t>
      </w:r>
      <w:r w:rsidRPr="00A72447">
        <w:rPr>
          <w:rFonts w:hint="eastAsia"/>
        </w:rPr>
        <w:t>芯片展开设计。近场通信技术</w:t>
      </w:r>
      <w:r w:rsidR="00882A44">
        <w:rPr>
          <w:rFonts w:hint="eastAsia"/>
        </w:rPr>
        <w:t>（</w:t>
      </w:r>
      <w:r w:rsidR="00882A44">
        <w:rPr>
          <w:rFonts w:hint="eastAsia"/>
        </w:rPr>
        <w:t>N</w:t>
      </w:r>
      <w:r w:rsidR="00882A44">
        <w:t>FC</w:t>
      </w:r>
      <w:r w:rsidR="00882A44">
        <w:rPr>
          <w:rFonts w:hint="eastAsia"/>
        </w:rPr>
        <w:t>）</w:t>
      </w:r>
      <w:r w:rsidRPr="00A72447">
        <w:rPr>
          <w:rFonts w:hint="eastAsia"/>
        </w:rPr>
        <w:t>，</w:t>
      </w:r>
      <w:r w:rsidRPr="00A72447">
        <w:t>是一种</w:t>
      </w:r>
      <w:r w:rsidR="00882A44">
        <w:rPr>
          <w:rFonts w:hint="eastAsia"/>
        </w:rPr>
        <w:t>能够在两个设备之间进行数据传输的</w:t>
      </w:r>
      <w:r w:rsidR="001A74C1">
        <w:rPr>
          <w:rFonts w:hint="eastAsia"/>
        </w:rPr>
        <w:t>通信技术。</w:t>
      </w:r>
      <w:r w:rsidR="007639D3" w:rsidRPr="00A72447">
        <w:t>其工</w:t>
      </w:r>
      <w:r w:rsidR="007639D3" w:rsidRPr="00A72447">
        <w:lastRenderedPageBreak/>
        <w:t>作频率为</w:t>
      </w:r>
      <w:r w:rsidR="007639D3" w:rsidRPr="00A72447">
        <w:t>13.56</w:t>
      </w:r>
      <w:r w:rsidR="007639D3">
        <w:t xml:space="preserve"> </w:t>
      </w:r>
      <w:r w:rsidR="007639D3" w:rsidRPr="00A72447">
        <w:t>MHz</w:t>
      </w:r>
      <w:r w:rsidR="007639D3">
        <w:rPr>
          <w:rFonts w:hint="eastAsia"/>
        </w:rPr>
        <w:t>。</w:t>
      </w:r>
      <w:r w:rsidR="001A74C1">
        <w:rPr>
          <w:rFonts w:hint="eastAsia"/>
        </w:rPr>
        <w:t>在保证信号质量的前提下，传输距离一般为</w:t>
      </w:r>
      <w:r w:rsidR="001A74C1">
        <w:rPr>
          <w:rFonts w:hint="eastAsia"/>
        </w:rPr>
        <w:t>0</w:t>
      </w:r>
      <w:r w:rsidR="001A74C1">
        <w:rPr>
          <w:rFonts w:ascii="宋体" w:hAnsi="宋体" w:hint="eastAsia"/>
        </w:rPr>
        <w:t>～20</w:t>
      </w:r>
      <w:r w:rsidR="001A74C1">
        <w:rPr>
          <w:rFonts w:ascii="宋体" w:hAnsi="宋体"/>
        </w:rPr>
        <w:t xml:space="preserve"> </w:t>
      </w:r>
      <w:r w:rsidR="001A74C1" w:rsidRPr="001A74C1">
        <w:t>cm</w:t>
      </w:r>
      <w:r w:rsidR="001A74C1">
        <w:rPr>
          <w:rFonts w:hint="eastAsia"/>
        </w:rPr>
        <w:t>。</w:t>
      </w:r>
      <w:r w:rsidRPr="00A72447">
        <w:t>近距无线通信技术除</w:t>
      </w:r>
      <w:r w:rsidRPr="00A72447">
        <w:t>NFC</w:t>
      </w:r>
      <w:r w:rsidRPr="00A72447">
        <w:t>外，主要</w:t>
      </w:r>
      <w:r w:rsidR="009042BE">
        <w:rPr>
          <w:rFonts w:hint="eastAsia"/>
        </w:rPr>
        <w:t>有</w:t>
      </w:r>
      <w:r w:rsidR="009042BE" w:rsidRPr="00A72447">
        <w:t>Wi-Fi</w:t>
      </w:r>
      <w:r w:rsidR="009042BE">
        <w:rPr>
          <w:rFonts w:hint="eastAsia"/>
        </w:rPr>
        <w:t>、</w:t>
      </w:r>
      <w:r w:rsidRPr="00A72447">
        <w:t>RFID</w:t>
      </w:r>
      <w:r w:rsidRPr="00A72447">
        <w:t>、</w:t>
      </w:r>
      <w:r w:rsidRPr="00A72447">
        <w:rPr>
          <w:rFonts w:hint="eastAsia"/>
        </w:rPr>
        <w:t>蓝牙</w:t>
      </w:r>
      <w:r w:rsidR="009042BE">
        <w:rPr>
          <w:rFonts w:hint="eastAsia"/>
        </w:rPr>
        <w:t>、</w:t>
      </w:r>
      <w:r w:rsidR="009042BE" w:rsidRPr="00A72447">
        <w:t>红外</w:t>
      </w:r>
      <w:r w:rsidRPr="00A72447">
        <w:t>、</w:t>
      </w:r>
      <w:r w:rsidRPr="00A72447">
        <w:t>ZigBee</w:t>
      </w:r>
      <w:r w:rsidRPr="00A72447">
        <w:t>等技术</w:t>
      </w:r>
      <w:r w:rsidR="00286BAA">
        <w:fldChar w:fldCharType="begin"/>
      </w:r>
      <w:r w:rsidR="005016D6">
        <w:instrText xml:space="preserve"> ADDIN NE.Ref.{CAAB3280-283A-48D1-8419-100056CB2D16}</w:instrText>
      </w:r>
      <w:r w:rsidR="00286BAA">
        <w:fldChar w:fldCharType="separate"/>
      </w:r>
      <w:r w:rsidR="005016D6">
        <w:rPr>
          <w:color w:val="080000"/>
          <w:kern w:val="0"/>
          <w:vertAlign w:val="superscript"/>
        </w:rPr>
        <w:t>[</w:t>
      </w:r>
      <w:r w:rsidR="00330C9F">
        <w:rPr>
          <w:color w:val="080000"/>
          <w:kern w:val="0"/>
          <w:vertAlign w:val="superscript"/>
        </w:rPr>
        <w:t>49</w:t>
      </w:r>
      <w:r w:rsidR="005016D6">
        <w:rPr>
          <w:color w:val="080000"/>
          <w:kern w:val="0"/>
          <w:vertAlign w:val="superscript"/>
        </w:rPr>
        <w:t>]</w:t>
      </w:r>
      <w:r w:rsidR="00286BAA">
        <w:fldChar w:fldCharType="end"/>
      </w:r>
      <w:r w:rsidRPr="00A72447">
        <w:t>。以上各项技术都有各自的特点和优点，</w:t>
      </w:r>
      <w:r w:rsidR="00FF1E3D">
        <w:rPr>
          <w:rFonts w:hint="eastAsia"/>
        </w:rPr>
        <w:t>表</w:t>
      </w:r>
      <w:r w:rsidR="00FF1E3D">
        <w:rPr>
          <w:rFonts w:hint="eastAsia"/>
        </w:rPr>
        <w:t>4.1</w:t>
      </w:r>
      <w:r w:rsidR="00FF1E3D" w:rsidRPr="00A72447">
        <w:t>给出了</w:t>
      </w:r>
      <w:r w:rsidR="00FF1E3D" w:rsidRPr="00A72447">
        <w:t>NFC</w:t>
      </w:r>
      <w:r w:rsidR="00FF1E3D" w:rsidRPr="00A72447">
        <w:t>以及其他六种</w:t>
      </w:r>
      <w:r w:rsidR="00FF1E3D">
        <w:rPr>
          <w:rFonts w:hint="eastAsia"/>
        </w:rPr>
        <w:t>常见</w:t>
      </w:r>
      <w:r w:rsidR="00FF1E3D" w:rsidRPr="00A72447">
        <w:t>短距离无线通信技术在所列频段上的比较。</w:t>
      </w:r>
    </w:p>
    <w:p w14:paraId="53BC303E" w14:textId="0E796163" w:rsidR="0084515A" w:rsidRPr="0084515A" w:rsidRDefault="00664F06" w:rsidP="008F10E2">
      <w:pPr>
        <w:jc w:val="center"/>
        <w:rPr>
          <w:sz w:val="21"/>
          <w:szCs w:val="21"/>
        </w:rPr>
      </w:pPr>
      <w:r>
        <w:rPr>
          <w:rFonts w:hint="eastAsia"/>
          <w:sz w:val="21"/>
          <w:szCs w:val="21"/>
        </w:rPr>
        <w:t>表</w:t>
      </w:r>
      <w:r>
        <w:rPr>
          <w:rFonts w:hint="eastAsia"/>
          <w:sz w:val="21"/>
          <w:szCs w:val="21"/>
        </w:rPr>
        <w:t>4</w:t>
      </w:r>
      <w:r>
        <w:rPr>
          <w:sz w:val="21"/>
          <w:szCs w:val="21"/>
        </w:rPr>
        <w:t>.1</w:t>
      </w:r>
      <w:r>
        <w:rPr>
          <w:sz w:val="21"/>
          <w:szCs w:val="21"/>
        </w:rPr>
        <w:tab/>
      </w:r>
      <w:r w:rsidR="0084515A" w:rsidRPr="0084515A">
        <w:rPr>
          <w:rFonts w:hint="eastAsia"/>
          <w:sz w:val="21"/>
          <w:szCs w:val="21"/>
        </w:rPr>
        <w:t>六种短距离通信方式对比</w:t>
      </w:r>
    </w:p>
    <w:tbl>
      <w:tblPr>
        <w:tblStyle w:val="aff3"/>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58"/>
        <w:gridCol w:w="1258"/>
        <w:gridCol w:w="1259"/>
        <w:gridCol w:w="1259"/>
        <w:gridCol w:w="1259"/>
        <w:gridCol w:w="1259"/>
        <w:gridCol w:w="1259"/>
      </w:tblGrid>
      <w:tr w:rsidR="00C76410" w14:paraId="5A6F599B" w14:textId="77777777" w:rsidTr="004B6B73">
        <w:trPr>
          <w:trHeight w:val="361"/>
          <w:jc w:val="center"/>
        </w:trPr>
        <w:tc>
          <w:tcPr>
            <w:tcW w:w="1258" w:type="dxa"/>
            <w:tcBorders>
              <w:bottom w:val="single" w:sz="4" w:space="0" w:color="auto"/>
            </w:tcBorders>
            <w:vAlign w:val="center"/>
          </w:tcPr>
          <w:p w14:paraId="1360561E" w14:textId="52C39372" w:rsidR="00C76410" w:rsidRPr="00C76410" w:rsidRDefault="00C76410" w:rsidP="0084515A">
            <w:pPr>
              <w:jc w:val="center"/>
              <w:rPr>
                <w:sz w:val="21"/>
                <w:szCs w:val="21"/>
              </w:rPr>
            </w:pPr>
            <w:r w:rsidRPr="00C76410">
              <w:rPr>
                <w:rFonts w:ascii="等线" w:hAnsi="Arial" w:cs="Arial"/>
                <w:b/>
                <w:bCs/>
                <w:color w:val="000000" w:themeColor="dark1"/>
                <w:kern w:val="24"/>
                <w:sz w:val="21"/>
                <w:szCs w:val="21"/>
              </w:rPr>
              <w:t>名称</w:t>
            </w:r>
          </w:p>
        </w:tc>
        <w:tc>
          <w:tcPr>
            <w:tcW w:w="1258" w:type="dxa"/>
            <w:tcBorders>
              <w:bottom w:val="single" w:sz="4" w:space="0" w:color="auto"/>
            </w:tcBorders>
            <w:vAlign w:val="center"/>
          </w:tcPr>
          <w:p w14:paraId="71D48042" w14:textId="33FC6CBC" w:rsidR="00C76410" w:rsidRPr="00172B2E" w:rsidRDefault="00C76410" w:rsidP="0084515A">
            <w:pPr>
              <w:jc w:val="center"/>
              <w:rPr>
                <w:sz w:val="21"/>
                <w:szCs w:val="21"/>
              </w:rPr>
            </w:pPr>
            <w:r w:rsidRPr="00172B2E">
              <w:rPr>
                <w:rFonts w:eastAsia="等线"/>
                <w:b/>
                <w:bCs/>
                <w:color w:val="000000" w:themeColor="dark1"/>
                <w:kern w:val="24"/>
                <w:sz w:val="21"/>
                <w:szCs w:val="21"/>
              </w:rPr>
              <w:t>NFC</w:t>
            </w:r>
          </w:p>
        </w:tc>
        <w:tc>
          <w:tcPr>
            <w:tcW w:w="1259" w:type="dxa"/>
            <w:tcBorders>
              <w:bottom w:val="single" w:sz="4" w:space="0" w:color="auto"/>
            </w:tcBorders>
            <w:vAlign w:val="center"/>
          </w:tcPr>
          <w:p w14:paraId="00494922" w14:textId="75E4267C" w:rsidR="00C76410" w:rsidRPr="00172B2E" w:rsidRDefault="00C76410" w:rsidP="0084515A">
            <w:pPr>
              <w:jc w:val="center"/>
              <w:rPr>
                <w:sz w:val="21"/>
                <w:szCs w:val="21"/>
              </w:rPr>
            </w:pPr>
            <w:r w:rsidRPr="00172B2E">
              <w:rPr>
                <w:rFonts w:eastAsia="等线"/>
                <w:b/>
                <w:bCs/>
                <w:color w:val="000000" w:themeColor="dark1"/>
                <w:kern w:val="24"/>
                <w:sz w:val="21"/>
                <w:szCs w:val="21"/>
              </w:rPr>
              <w:t>RFID</w:t>
            </w:r>
          </w:p>
        </w:tc>
        <w:tc>
          <w:tcPr>
            <w:tcW w:w="1259" w:type="dxa"/>
            <w:tcBorders>
              <w:bottom w:val="single" w:sz="4" w:space="0" w:color="auto"/>
            </w:tcBorders>
            <w:vAlign w:val="center"/>
          </w:tcPr>
          <w:p w14:paraId="16875939" w14:textId="4CA55A1C" w:rsidR="00C76410" w:rsidRPr="00C76410" w:rsidRDefault="00C76410" w:rsidP="0084515A">
            <w:pPr>
              <w:jc w:val="center"/>
              <w:rPr>
                <w:sz w:val="21"/>
                <w:szCs w:val="21"/>
              </w:rPr>
            </w:pPr>
            <w:proofErr w:type="gramStart"/>
            <w:r w:rsidRPr="00C76410">
              <w:rPr>
                <w:rFonts w:ascii="等线" w:hAnsi="Arial" w:cs="Arial"/>
                <w:b/>
                <w:bCs/>
                <w:color w:val="000000" w:themeColor="dark1"/>
                <w:kern w:val="24"/>
                <w:sz w:val="21"/>
                <w:szCs w:val="21"/>
              </w:rPr>
              <w:t>蓝牙</w:t>
            </w:r>
            <w:proofErr w:type="gramEnd"/>
          </w:p>
        </w:tc>
        <w:tc>
          <w:tcPr>
            <w:tcW w:w="1259" w:type="dxa"/>
            <w:tcBorders>
              <w:bottom w:val="single" w:sz="4" w:space="0" w:color="auto"/>
            </w:tcBorders>
            <w:vAlign w:val="center"/>
          </w:tcPr>
          <w:p w14:paraId="61769834" w14:textId="7E7EAFC5" w:rsidR="00C76410" w:rsidRPr="00172B2E" w:rsidRDefault="00C76410" w:rsidP="0084515A">
            <w:pPr>
              <w:jc w:val="center"/>
              <w:rPr>
                <w:sz w:val="21"/>
                <w:szCs w:val="21"/>
              </w:rPr>
            </w:pPr>
            <w:r w:rsidRPr="00172B2E">
              <w:rPr>
                <w:rFonts w:eastAsia="等线"/>
                <w:b/>
                <w:bCs/>
                <w:color w:val="000000" w:themeColor="dark1"/>
                <w:kern w:val="24"/>
                <w:sz w:val="21"/>
                <w:szCs w:val="21"/>
              </w:rPr>
              <w:t>ZigBee</w:t>
            </w:r>
          </w:p>
        </w:tc>
        <w:tc>
          <w:tcPr>
            <w:tcW w:w="1259" w:type="dxa"/>
            <w:tcBorders>
              <w:bottom w:val="single" w:sz="4" w:space="0" w:color="auto"/>
            </w:tcBorders>
            <w:vAlign w:val="center"/>
          </w:tcPr>
          <w:p w14:paraId="1DB9E973" w14:textId="5D2A2355" w:rsidR="00C76410" w:rsidRPr="00C76410" w:rsidRDefault="00C76410" w:rsidP="0084515A">
            <w:pPr>
              <w:jc w:val="center"/>
              <w:rPr>
                <w:sz w:val="21"/>
                <w:szCs w:val="21"/>
              </w:rPr>
            </w:pPr>
            <w:r w:rsidRPr="00C76410">
              <w:rPr>
                <w:rFonts w:ascii="等线" w:hAnsi="Arial" w:cs="Arial"/>
                <w:b/>
                <w:bCs/>
                <w:color w:val="000000" w:themeColor="dark1"/>
                <w:kern w:val="24"/>
                <w:sz w:val="21"/>
                <w:szCs w:val="21"/>
              </w:rPr>
              <w:t>红外</w:t>
            </w:r>
          </w:p>
        </w:tc>
        <w:tc>
          <w:tcPr>
            <w:tcW w:w="1259" w:type="dxa"/>
            <w:tcBorders>
              <w:bottom w:val="single" w:sz="4" w:space="0" w:color="auto"/>
            </w:tcBorders>
            <w:vAlign w:val="center"/>
          </w:tcPr>
          <w:p w14:paraId="003DB5AD" w14:textId="349A5D01" w:rsidR="00C76410" w:rsidRPr="00172B2E" w:rsidRDefault="00C76410" w:rsidP="0084515A">
            <w:pPr>
              <w:jc w:val="center"/>
              <w:rPr>
                <w:sz w:val="21"/>
                <w:szCs w:val="21"/>
              </w:rPr>
            </w:pPr>
            <w:r w:rsidRPr="00172B2E">
              <w:rPr>
                <w:rFonts w:eastAsia="等线"/>
                <w:b/>
                <w:bCs/>
                <w:color w:val="000000" w:themeColor="dark1"/>
                <w:kern w:val="24"/>
                <w:sz w:val="21"/>
                <w:szCs w:val="21"/>
              </w:rPr>
              <w:t>Wi-Fi</w:t>
            </w:r>
          </w:p>
        </w:tc>
      </w:tr>
      <w:tr w:rsidR="00C76410" w14:paraId="2139DB11" w14:textId="77777777" w:rsidTr="004B6B73">
        <w:trPr>
          <w:trHeight w:val="352"/>
          <w:jc w:val="center"/>
        </w:trPr>
        <w:tc>
          <w:tcPr>
            <w:tcW w:w="1258" w:type="dxa"/>
            <w:tcBorders>
              <w:top w:val="single" w:sz="4" w:space="0" w:color="auto"/>
              <w:bottom w:val="nil"/>
            </w:tcBorders>
            <w:vAlign w:val="center"/>
          </w:tcPr>
          <w:p w14:paraId="7CCD6C25" w14:textId="20EEC323" w:rsidR="00C76410" w:rsidRPr="00C76410" w:rsidRDefault="00C76410" w:rsidP="0084515A">
            <w:pPr>
              <w:jc w:val="center"/>
              <w:rPr>
                <w:sz w:val="21"/>
                <w:szCs w:val="21"/>
              </w:rPr>
            </w:pPr>
            <w:r w:rsidRPr="00C76410">
              <w:rPr>
                <w:rFonts w:ascii="等线" w:hAnsi="Arial" w:cs="Arial"/>
                <w:color w:val="000000" w:themeColor="dark1"/>
                <w:kern w:val="24"/>
                <w:sz w:val="21"/>
                <w:szCs w:val="21"/>
              </w:rPr>
              <w:t>传输速率</w:t>
            </w:r>
          </w:p>
        </w:tc>
        <w:tc>
          <w:tcPr>
            <w:tcW w:w="1258" w:type="dxa"/>
            <w:tcBorders>
              <w:top w:val="single" w:sz="4" w:space="0" w:color="auto"/>
              <w:bottom w:val="nil"/>
            </w:tcBorders>
            <w:vAlign w:val="center"/>
          </w:tcPr>
          <w:p w14:paraId="6FBAB1B0" w14:textId="5469729E" w:rsidR="00C76410" w:rsidRPr="00172B2E" w:rsidRDefault="00C76410" w:rsidP="0084515A">
            <w:pPr>
              <w:jc w:val="center"/>
              <w:rPr>
                <w:sz w:val="21"/>
                <w:szCs w:val="21"/>
              </w:rPr>
            </w:pPr>
            <w:r w:rsidRPr="00172B2E">
              <w:rPr>
                <w:rFonts w:eastAsia="等线"/>
                <w:color w:val="000000" w:themeColor="dark1"/>
                <w:kern w:val="24"/>
                <w:sz w:val="21"/>
                <w:szCs w:val="21"/>
              </w:rPr>
              <w:t>424</w:t>
            </w:r>
            <w:r w:rsidR="00475A48">
              <w:rPr>
                <w:rFonts w:eastAsia="等线"/>
                <w:color w:val="000000" w:themeColor="dark1"/>
                <w:kern w:val="24"/>
                <w:sz w:val="21"/>
                <w:szCs w:val="21"/>
              </w:rPr>
              <w:t xml:space="preserve"> </w:t>
            </w:r>
            <w:r w:rsidRPr="00172B2E">
              <w:rPr>
                <w:rFonts w:eastAsia="等线"/>
                <w:color w:val="000000" w:themeColor="dark1"/>
                <w:kern w:val="24"/>
                <w:sz w:val="21"/>
                <w:szCs w:val="21"/>
              </w:rPr>
              <w:t>Kbps</w:t>
            </w:r>
          </w:p>
        </w:tc>
        <w:tc>
          <w:tcPr>
            <w:tcW w:w="1259" w:type="dxa"/>
            <w:tcBorders>
              <w:top w:val="single" w:sz="4" w:space="0" w:color="auto"/>
              <w:bottom w:val="nil"/>
            </w:tcBorders>
            <w:vAlign w:val="center"/>
          </w:tcPr>
          <w:p w14:paraId="683F9CA7" w14:textId="7DE1A44F" w:rsidR="00C76410" w:rsidRPr="00172B2E" w:rsidRDefault="00C76410" w:rsidP="0084515A">
            <w:pPr>
              <w:jc w:val="center"/>
              <w:rPr>
                <w:sz w:val="21"/>
                <w:szCs w:val="21"/>
              </w:rPr>
            </w:pPr>
            <w:r w:rsidRPr="00172B2E">
              <w:rPr>
                <w:rFonts w:eastAsia="等线"/>
                <w:color w:val="000000" w:themeColor="dark1"/>
                <w:kern w:val="24"/>
                <w:sz w:val="21"/>
                <w:szCs w:val="21"/>
              </w:rPr>
              <w:t>2</w:t>
            </w:r>
            <w:r w:rsidR="00475A48">
              <w:rPr>
                <w:rFonts w:eastAsia="等线"/>
                <w:color w:val="000000" w:themeColor="dark1"/>
                <w:kern w:val="24"/>
                <w:sz w:val="21"/>
                <w:szCs w:val="21"/>
              </w:rPr>
              <w:t xml:space="preserve"> </w:t>
            </w:r>
            <w:r w:rsidRPr="00172B2E">
              <w:rPr>
                <w:rFonts w:eastAsia="等线"/>
                <w:color w:val="000000" w:themeColor="dark1"/>
                <w:kern w:val="24"/>
                <w:sz w:val="21"/>
                <w:szCs w:val="21"/>
              </w:rPr>
              <w:t>Mbps</w:t>
            </w:r>
          </w:p>
        </w:tc>
        <w:tc>
          <w:tcPr>
            <w:tcW w:w="1259" w:type="dxa"/>
            <w:tcBorders>
              <w:top w:val="single" w:sz="4" w:space="0" w:color="auto"/>
              <w:bottom w:val="nil"/>
            </w:tcBorders>
            <w:vAlign w:val="center"/>
          </w:tcPr>
          <w:p w14:paraId="6B69AC46" w14:textId="1684C0B5" w:rsidR="00C76410" w:rsidRPr="00172B2E" w:rsidRDefault="00C76410" w:rsidP="0084515A">
            <w:pPr>
              <w:jc w:val="center"/>
              <w:rPr>
                <w:sz w:val="21"/>
                <w:szCs w:val="21"/>
              </w:rPr>
            </w:pPr>
            <w:r w:rsidRPr="00172B2E">
              <w:rPr>
                <w:rFonts w:eastAsia="等线"/>
                <w:color w:val="000000" w:themeColor="dark1"/>
                <w:kern w:val="24"/>
                <w:sz w:val="21"/>
                <w:szCs w:val="21"/>
              </w:rPr>
              <w:t>1</w:t>
            </w:r>
            <w:r w:rsidR="00475A48">
              <w:rPr>
                <w:rFonts w:eastAsia="等线"/>
                <w:color w:val="000000" w:themeColor="dark1"/>
                <w:kern w:val="24"/>
                <w:sz w:val="21"/>
                <w:szCs w:val="21"/>
              </w:rPr>
              <w:t xml:space="preserve"> </w:t>
            </w:r>
            <w:r w:rsidRPr="00172B2E">
              <w:rPr>
                <w:rFonts w:eastAsia="等线"/>
                <w:color w:val="000000" w:themeColor="dark1"/>
                <w:kern w:val="24"/>
                <w:sz w:val="21"/>
                <w:szCs w:val="21"/>
              </w:rPr>
              <w:t>Mbps</w:t>
            </w:r>
          </w:p>
        </w:tc>
        <w:tc>
          <w:tcPr>
            <w:tcW w:w="1259" w:type="dxa"/>
            <w:tcBorders>
              <w:top w:val="single" w:sz="4" w:space="0" w:color="auto"/>
              <w:bottom w:val="nil"/>
            </w:tcBorders>
            <w:vAlign w:val="center"/>
          </w:tcPr>
          <w:p w14:paraId="5002F210" w14:textId="057FE51A" w:rsidR="00C76410" w:rsidRPr="00172B2E" w:rsidRDefault="00C76410" w:rsidP="0084515A">
            <w:pPr>
              <w:jc w:val="center"/>
              <w:rPr>
                <w:sz w:val="21"/>
                <w:szCs w:val="21"/>
              </w:rPr>
            </w:pPr>
            <w:r w:rsidRPr="00172B2E">
              <w:rPr>
                <w:rFonts w:eastAsia="等线"/>
                <w:color w:val="000000" w:themeColor="dark1"/>
                <w:kern w:val="24"/>
                <w:sz w:val="21"/>
                <w:szCs w:val="21"/>
              </w:rPr>
              <w:t>100</w:t>
            </w:r>
            <w:r w:rsidR="00475A48">
              <w:rPr>
                <w:rFonts w:eastAsia="等线"/>
                <w:color w:val="000000" w:themeColor="dark1"/>
                <w:kern w:val="24"/>
                <w:sz w:val="21"/>
                <w:szCs w:val="21"/>
              </w:rPr>
              <w:t xml:space="preserve"> </w:t>
            </w:r>
            <w:r w:rsidRPr="00172B2E">
              <w:rPr>
                <w:rFonts w:eastAsia="等线"/>
                <w:color w:val="000000" w:themeColor="dark1"/>
                <w:kern w:val="24"/>
                <w:sz w:val="21"/>
                <w:szCs w:val="21"/>
              </w:rPr>
              <w:t>Kbs</w:t>
            </w:r>
          </w:p>
        </w:tc>
        <w:tc>
          <w:tcPr>
            <w:tcW w:w="1259" w:type="dxa"/>
            <w:tcBorders>
              <w:top w:val="single" w:sz="4" w:space="0" w:color="auto"/>
              <w:bottom w:val="nil"/>
            </w:tcBorders>
            <w:vAlign w:val="center"/>
          </w:tcPr>
          <w:p w14:paraId="1C0D3ABD" w14:textId="5020E4E7" w:rsidR="00C76410" w:rsidRPr="00172B2E" w:rsidRDefault="00C76410" w:rsidP="0084515A">
            <w:pPr>
              <w:jc w:val="center"/>
              <w:rPr>
                <w:sz w:val="21"/>
                <w:szCs w:val="21"/>
              </w:rPr>
            </w:pPr>
            <w:r w:rsidRPr="00172B2E">
              <w:rPr>
                <w:rFonts w:eastAsia="等线"/>
                <w:color w:val="000000" w:themeColor="dark1"/>
                <w:kern w:val="24"/>
                <w:sz w:val="21"/>
                <w:szCs w:val="21"/>
              </w:rPr>
              <w:t>115</w:t>
            </w:r>
            <w:r w:rsidR="00FF012A">
              <w:rPr>
                <w:rFonts w:eastAsia="等线"/>
                <w:color w:val="000000" w:themeColor="dark1"/>
                <w:kern w:val="24"/>
                <w:sz w:val="21"/>
                <w:szCs w:val="21"/>
              </w:rPr>
              <w:t xml:space="preserve"> </w:t>
            </w:r>
            <w:r w:rsidRPr="00172B2E">
              <w:rPr>
                <w:rFonts w:eastAsia="等线"/>
                <w:color w:val="000000" w:themeColor="dark1"/>
                <w:kern w:val="24"/>
                <w:sz w:val="21"/>
                <w:szCs w:val="21"/>
              </w:rPr>
              <w:t>kbs</w:t>
            </w:r>
          </w:p>
        </w:tc>
        <w:tc>
          <w:tcPr>
            <w:tcW w:w="1259" w:type="dxa"/>
            <w:tcBorders>
              <w:top w:val="single" w:sz="4" w:space="0" w:color="auto"/>
              <w:bottom w:val="nil"/>
            </w:tcBorders>
            <w:vAlign w:val="center"/>
          </w:tcPr>
          <w:p w14:paraId="42931FDB" w14:textId="3AD2CC0E" w:rsidR="00C76410" w:rsidRPr="00172B2E" w:rsidRDefault="00C76410" w:rsidP="0084515A">
            <w:pPr>
              <w:jc w:val="center"/>
              <w:rPr>
                <w:sz w:val="21"/>
                <w:szCs w:val="21"/>
              </w:rPr>
            </w:pPr>
            <w:r w:rsidRPr="00172B2E">
              <w:rPr>
                <w:rFonts w:eastAsia="等线"/>
                <w:color w:val="000000" w:themeColor="dark1"/>
                <w:kern w:val="24"/>
                <w:sz w:val="21"/>
                <w:szCs w:val="21"/>
              </w:rPr>
              <w:t>11</w:t>
            </w:r>
            <w:r w:rsidR="00FF012A">
              <w:rPr>
                <w:rFonts w:ascii="宋体" w:hAnsi="宋体" w:hint="eastAsia"/>
                <w:color w:val="000000" w:themeColor="dark1"/>
                <w:kern w:val="24"/>
                <w:sz w:val="21"/>
                <w:szCs w:val="21"/>
              </w:rPr>
              <w:t>～</w:t>
            </w:r>
            <w:r w:rsidRPr="00172B2E">
              <w:rPr>
                <w:rFonts w:eastAsia="等线"/>
                <w:color w:val="000000" w:themeColor="dark1"/>
                <w:kern w:val="24"/>
                <w:sz w:val="21"/>
                <w:szCs w:val="21"/>
              </w:rPr>
              <w:t>15</w:t>
            </w:r>
            <w:r w:rsidR="00FF012A">
              <w:rPr>
                <w:rFonts w:eastAsia="等线"/>
                <w:color w:val="000000" w:themeColor="dark1"/>
                <w:kern w:val="24"/>
                <w:sz w:val="21"/>
                <w:szCs w:val="21"/>
              </w:rPr>
              <w:t xml:space="preserve"> </w:t>
            </w:r>
            <w:r w:rsidRPr="00172B2E">
              <w:rPr>
                <w:rFonts w:eastAsia="等线"/>
                <w:color w:val="000000" w:themeColor="dark1"/>
                <w:kern w:val="24"/>
                <w:sz w:val="21"/>
                <w:szCs w:val="21"/>
              </w:rPr>
              <w:t>Mbps</w:t>
            </w:r>
          </w:p>
        </w:tc>
      </w:tr>
      <w:tr w:rsidR="00C76410" w14:paraId="62762ABB" w14:textId="77777777" w:rsidTr="004B6B73">
        <w:trPr>
          <w:trHeight w:val="352"/>
          <w:jc w:val="center"/>
        </w:trPr>
        <w:tc>
          <w:tcPr>
            <w:tcW w:w="1258" w:type="dxa"/>
            <w:tcBorders>
              <w:top w:val="nil"/>
            </w:tcBorders>
            <w:vAlign w:val="center"/>
          </w:tcPr>
          <w:p w14:paraId="4395F218" w14:textId="602C3226" w:rsidR="00C76410" w:rsidRPr="00C76410" w:rsidRDefault="00C76410" w:rsidP="0084515A">
            <w:pPr>
              <w:jc w:val="center"/>
              <w:rPr>
                <w:sz w:val="21"/>
                <w:szCs w:val="21"/>
              </w:rPr>
            </w:pPr>
            <w:r w:rsidRPr="00C76410">
              <w:rPr>
                <w:rFonts w:ascii="等线" w:hAnsi="Arial" w:cs="Arial"/>
                <w:color w:val="000000" w:themeColor="dark1"/>
                <w:kern w:val="24"/>
                <w:sz w:val="21"/>
                <w:szCs w:val="21"/>
              </w:rPr>
              <w:t>传输距离</w:t>
            </w:r>
          </w:p>
        </w:tc>
        <w:tc>
          <w:tcPr>
            <w:tcW w:w="1258" w:type="dxa"/>
            <w:tcBorders>
              <w:top w:val="nil"/>
            </w:tcBorders>
            <w:vAlign w:val="center"/>
          </w:tcPr>
          <w:p w14:paraId="6A75512B" w14:textId="7866E2ED" w:rsidR="00C76410" w:rsidRPr="00172B2E" w:rsidRDefault="00C76410" w:rsidP="0084515A">
            <w:pPr>
              <w:jc w:val="center"/>
              <w:rPr>
                <w:sz w:val="21"/>
                <w:szCs w:val="21"/>
              </w:rPr>
            </w:pPr>
            <w:r w:rsidRPr="00172B2E">
              <w:rPr>
                <w:rFonts w:eastAsia="等线"/>
                <w:color w:val="000000" w:themeColor="dark1"/>
                <w:kern w:val="24"/>
                <w:sz w:val="21"/>
                <w:szCs w:val="21"/>
              </w:rPr>
              <w:t>1</w:t>
            </w:r>
            <w:r w:rsidR="00475A48">
              <w:rPr>
                <w:rFonts w:ascii="宋体" w:hAnsi="宋体" w:hint="eastAsia"/>
                <w:color w:val="000000" w:themeColor="dark1"/>
                <w:kern w:val="24"/>
                <w:sz w:val="21"/>
                <w:szCs w:val="21"/>
              </w:rPr>
              <w:t>～</w:t>
            </w:r>
            <w:r w:rsidRPr="00172B2E">
              <w:rPr>
                <w:rFonts w:eastAsia="等线"/>
                <w:color w:val="000000" w:themeColor="dark1"/>
                <w:kern w:val="24"/>
                <w:sz w:val="21"/>
                <w:szCs w:val="21"/>
              </w:rPr>
              <w:t>20</w:t>
            </w:r>
            <w:r w:rsidR="00475A48">
              <w:rPr>
                <w:rFonts w:eastAsia="等线"/>
                <w:color w:val="000000" w:themeColor="dark1"/>
                <w:kern w:val="24"/>
                <w:sz w:val="21"/>
                <w:szCs w:val="21"/>
              </w:rPr>
              <w:t xml:space="preserve"> </w:t>
            </w:r>
            <w:r w:rsidRPr="00172B2E">
              <w:rPr>
                <w:rFonts w:eastAsia="等线"/>
                <w:color w:val="000000" w:themeColor="dark1"/>
                <w:kern w:val="24"/>
                <w:sz w:val="21"/>
                <w:szCs w:val="21"/>
              </w:rPr>
              <w:t>cm</w:t>
            </w:r>
          </w:p>
        </w:tc>
        <w:tc>
          <w:tcPr>
            <w:tcW w:w="1259" w:type="dxa"/>
            <w:tcBorders>
              <w:top w:val="nil"/>
            </w:tcBorders>
            <w:vAlign w:val="center"/>
          </w:tcPr>
          <w:p w14:paraId="31B7BF48" w14:textId="486AFEE4" w:rsidR="00C76410" w:rsidRPr="00172B2E" w:rsidRDefault="00C76410" w:rsidP="0084515A">
            <w:pPr>
              <w:jc w:val="center"/>
              <w:rPr>
                <w:sz w:val="21"/>
                <w:szCs w:val="21"/>
              </w:rPr>
            </w:pPr>
            <w:r w:rsidRPr="00172B2E">
              <w:rPr>
                <w:rFonts w:eastAsia="等线"/>
                <w:color w:val="000000" w:themeColor="dark1"/>
                <w:kern w:val="24"/>
                <w:sz w:val="21"/>
                <w:szCs w:val="21"/>
              </w:rPr>
              <w:t>&lt;</w:t>
            </w:r>
            <w:r w:rsidR="00475A48">
              <w:rPr>
                <w:rFonts w:eastAsia="等线"/>
                <w:color w:val="000000" w:themeColor="dark1"/>
                <w:kern w:val="24"/>
                <w:sz w:val="21"/>
                <w:szCs w:val="21"/>
              </w:rPr>
              <w:t xml:space="preserve"> </w:t>
            </w:r>
            <w:r w:rsidRPr="00172B2E">
              <w:rPr>
                <w:rFonts w:eastAsia="等线"/>
                <w:color w:val="000000" w:themeColor="dark1"/>
                <w:kern w:val="24"/>
                <w:sz w:val="21"/>
                <w:szCs w:val="21"/>
              </w:rPr>
              <w:t>3</w:t>
            </w:r>
            <w:r w:rsidR="00475A48">
              <w:rPr>
                <w:rFonts w:eastAsia="等线"/>
                <w:color w:val="000000" w:themeColor="dark1"/>
                <w:kern w:val="24"/>
                <w:sz w:val="21"/>
                <w:szCs w:val="21"/>
              </w:rPr>
              <w:t xml:space="preserve"> </w:t>
            </w:r>
            <w:r w:rsidRPr="00172B2E">
              <w:rPr>
                <w:rFonts w:eastAsia="等线"/>
                <w:color w:val="000000" w:themeColor="dark1"/>
                <w:kern w:val="24"/>
                <w:sz w:val="21"/>
                <w:szCs w:val="21"/>
              </w:rPr>
              <w:t>m</w:t>
            </w:r>
          </w:p>
        </w:tc>
        <w:tc>
          <w:tcPr>
            <w:tcW w:w="1259" w:type="dxa"/>
            <w:tcBorders>
              <w:top w:val="nil"/>
            </w:tcBorders>
            <w:vAlign w:val="center"/>
          </w:tcPr>
          <w:p w14:paraId="7131ECC5" w14:textId="1CD18075" w:rsidR="00C76410" w:rsidRPr="00172B2E" w:rsidRDefault="00C76410" w:rsidP="0084515A">
            <w:pPr>
              <w:jc w:val="center"/>
              <w:rPr>
                <w:sz w:val="21"/>
                <w:szCs w:val="21"/>
              </w:rPr>
            </w:pPr>
            <w:r w:rsidRPr="00172B2E">
              <w:rPr>
                <w:rFonts w:eastAsia="等线"/>
                <w:color w:val="000000" w:themeColor="dark1"/>
                <w:kern w:val="24"/>
                <w:sz w:val="21"/>
                <w:szCs w:val="21"/>
              </w:rPr>
              <w:t>10</w:t>
            </w:r>
            <w:r w:rsidR="00475A48">
              <w:rPr>
                <w:rFonts w:ascii="宋体" w:hAnsi="宋体" w:hint="eastAsia"/>
                <w:color w:val="000000" w:themeColor="dark1"/>
                <w:kern w:val="24"/>
                <w:sz w:val="21"/>
                <w:szCs w:val="21"/>
              </w:rPr>
              <w:t>～</w:t>
            </w:r>
            <w:r w:rsidRPr="00172B2E">
              <w:rPr>
                <w:rFonts w:eastAsia="等线"/>
                <w:color w:val="000000" w:themeColor="dark1"/>
                <w:kern w:val="24"/>
                <w:sz w:val="21"/>
                <w:szCs w:val="21"/>
              </w:rPr>
              <w:t>100</w:t>
            </w:r>
            <w:r w:rsidR="004B6B73">
              <w:rPr>
                <w:rFonts w:eastAsia="等线"/>
                <w:color w:val="000000" w:themeColor="dark1"/>
                <w:kern w:val="24"/>
                <w:sz w:val="21"/>
                <w:szCs w:val="21"/>
              </w:rPr>
              <w:t xml:space="preserve"> </w:t>
            </w:r>
            <w:r w:rsidRPr="00172B2E">
              <w:rPr>
                <w:rFonts w:eastAsia="等线"/>
                <w:color w:val="000000" w:themeColor="dark1"/>
                <w:kern w:val="24"/>
                <w:sz w:val="21"/>
                <w:szCs w:val="21"/>
              </w:rPr>
              <w:t>m</w:t>
            </w:r>
          </w:p>
        </w:tc>
        <w:tc>
          <w:tcPr>
            <w:tcW w:w="1259" w:type="dxa"/>
            <w:tcBorders>
              <w:top w:val="nil"/>
            </w:tcBorders>
            <w:vAlign w:val="center"/>
          </w:tcPr>
          <w:p w14:paraId="23552393" w14:textId="06B7CD83" w:rsidR="00C76410" w:rsidRPr="00172B2E" w:rsidRDefault="00C76410" w:rsidP="0084515A">
            <w:pPr>
              <w:jc w:val="center"/>
              <w:rPr>
                <w:sz w:val="21"/>
                <w:szCs w:val="21"/>
              </w:rPr>
            </w:pPr>
            <w:r w:rsidRPr="00172B2E">
              <w:rPr>
                <w:rFonts w:eastAsia="等线"/>
                <w:color w:val="000000" w:themeColor="dark1"/>
                <w:kern w:val="24"/>
                <w:sz w:val="21"/>
                <w:szCs w:val="21"/>
              </w:rPr>
              <w:t>2</w:t>
            </w:r>
            <w:r w:rsidR="00475A48">
              <w:rPr>
                <w:rFonts w:ascii="宋体" w:hAnsi="宋体" w:hint="eastAsia"/>
                <w:color w:val="000000" w:themeColor="dark1"/>
                <w:kern w:val="24"/>
                <w:sz w:val="21"/>
                <w:szCs w:val="21"/>
              </w:rPr>
              <w:t>～</w:t>
            </w:r>
            <w:r w:rsidRPr="00172B2E">
              <w:rPr>
                <w:rFonts w:eastAsia="等线"/>
                <w:color w:val="000000" w:themeColor="dark1"/>
                <w:kern w:val="24"/>
                <w:sz w:val="21"/>
                <w:szCs w:val="21"/>
              </w:rPr>
              <w:t>20</w:t>
            </w:r>
            <w:r w:rsidR="00FF012A">
              <w:rPr>
                <w:rFonts w:eastAsia="等线"/>
                <w:color w:val="000000" w:themeColor="dark1"/>
                <w:kern w:val="24"/>
                <w:sz w:val="21"/>
                <w:szCs w:val="21"/>
              </w:rPr>
              <w:t xml:space="preserve"> </w:t>
            </w:r>
            <w:r w:rsidRPr="00172B2E">
              <w:rPr>
                <w:rFonts w:eastAsia="等线"/>
                <w:color w:val="000000" w:themeColor="dark1"/>
                <w:kern w:val="24"/>
                <w:sz w:val="21"/>
                <w:szCs w:val="21"/>
              </w:rPr>
              <w:t>m</w:t>
            </w:r>
          </w:p>
        </w:tc>
        <w:tc>
          <w:tcPr>
            <w:tcW w:w="1259" w:type="dxa"/>
            <w:tcBorders>
              <w:top w:val="nil"/>
            </w:tcBorders>
            <w:vAlign w:val="center"/>
          </w:tcPr>
          <w:p w14:paraId="1442885C" w14:textId="5453D45C" w:rsidR="00C76410" w:rsidRPr="00172B2E" w:rsidRDefault="00C76410" w:rsidP="0084515A">
            <w:pPr>
              <w:jc w:val="center"/>
              <w:rPr>
                <w:sz w:val="21"/>
                <w:szCs w:val="21"/>
              </w:rPr>
            </w:pPr>
            <w:r w:rsidRPr="00172B2E">
              <w:rPr>
                <w:rFonts w:eastAsia="等线"/>
                <w:color w:val="000000" w:themeColor="dark1"/>
                <w:kern w:val="24"/>
                <w:sz w:val="21"/>
                <w:szCs w:val="21"/>
              </w:rPr>
              <w:t>1</w:t>
            </w:r>
            <w:r w:rsidR="00FF012A">
              <w:rPr>
                <w:rFonts w:eastAsia="等线"/>
                <w:color w:val="000000" w:themeColor="dark1"/>
                <w:kern w:val="24"/>
                <w:sz w:val="21"/>
                <w:szCs w:val="21"/>
              </w:rPr>
              <w:t xml:space="preserve"> </w:t>
            </w:r>
            <w:r w:rsidRPr="00172B2E">
              <w:rPr>
                <w:rFonts w:eastAsia="等线"/>
                <w:color w:val="000000" w:themeColor="dark1"/>
                <w:kern w:val="24"/>
                <w:sz w:val="21"/>
                <w:szCs w:val="21"/>
              </w:rPr>
              <w:t>m</w:t>
            </w:r>
          </w:p>
        </w:tc>
        <w:tc>
          <w:tcPr>
            <w:tcW w:w="1259" w:type="dxa"/>
            <w:tcBorders>
              <w:top w:val="nil"/>
            </w:tcBorders>
            <w:vAlign w:val="center"/>
          </w:tcPr>
          <w:p w14:paraId="5775EF9C" w14:textId="4636B328" w:rsidR="00C76410" w:rsidRPr="00172B2E" w:rsidRDefault="00C76410" w:rsidP="0084515A">
            <w:pPr>
              <w:jc w:val="center"/>
              <w:rPr>
                <w:sz w:val="21"/>
                <w:szCs w:val="21"/>
              </w:rPr>
            </w:pPr>
            <w:r w:rsidRPr="00172B2E">
              <w:rPr>
                <w:rFonts w:eastAsia="等线"/>
                <w:color w:val="000000" w:themeColor="dark1"/>
                <w:kern w:val="24"/>
                <w:sz w:val="21"/>
                <w:szCs w:val="21"/>
              </w:rPr>
              <w:t>10</w:t>
            </w:r>
            <w:r w:rsidR="00FF012A">
              <w:rPr>
                <w:rFonts w:ascii="宋体" w:hAnsi="宋体" w:hint="eastAsia"/>
                <w:color w:val="000000" w:themeColor="dark1"/>
                <w:kern w:val="24"/>
                <w:sz w:val="21"/>
                <w:szCs w:val="21"/>
              </w:rPr>
              <w:t>～</w:t>
            </w:r>
            <w:r w:rsidRPr="00172B2E">
              <w:rPr>
                <w:rFonts w:eastAsia="等线"/>
                <w:color w:val="000000" w:themeColor="dark1"/>
                <w:kern w:val="24"/>
                <w:sz w:val="21"/>
                <w:szCs w:val="21"/>
              </w:rPr>
              <w:t>200</w:t>
            </w:r>
            <w:r w:rsidR="00FF012A">
              <w:rPr>
                <w:rFonts w:eastAsia="等线"/>
                <w:color w:val="000000" w:themeColor="dark1"/>
                <w:kern w:val="24"/>
                <w:sz w:val="21"/>
                <w:szCs w:val="21"/>
              </w:rPr>
              <w:t xml:space="preserve"> </w:t>
            </w:r>
            <w:r w:rsidRPr="00172B2E">
              <w:rPr>
                <w:rFonts w:eastAsia="等线"/>
                <w:color w:val="000000" w:themeColor="dark1"/>
                <w:kern w:val="24"/>
                <w:sz w:val="21"/>
                <w:szCs w:val="21"/>
              </w:rPr>
              <w:t>m</w:t>
            </w:r>
          </w:p>
        </w:tc>
      </w:tr>
      <w:tr w:rsidR="00C76410" w14:paraId="30056FA6" w14:textId="77777777" w:rsidTr="004B6B73">
        <w:trPr>
          <w:trHeight w:val="674"/>
          <w:jc w:val="center"/>
        </w:trPr>
        <w:tc>
          <w:tcPr>
            <w:tcW w:w="1258" w:type="dxa"/>
            <w:vAlign w:val="center"/>
          </w:tcPr>
          <w:p w14:paraId="6A5239D3" w14:textId="19C36835" w:rsidR="00C76410" w:rsidRPr="00C76410" w:rsidRDefault="00C76410" w:rsidP="0084515A">
            <w:pPr>
              <w:jc w:val="center"/>
              <w:rPr>
                <w:sz w:val="21"/>
                <w:szCs w:val="21"/>
              </w:rPr>
            </w:pPr>
            <w:r w:rsidRPr="00C76410">
              <w:rPr>
                <w:rFonts w:ascii="等线" w:hAnsi="Arial" w:cs="Arial"/>
                <w:color w:val="000000" w:themeColor="dark1"/>
                <w:kern w:val="24"/>
                <w:sz w:val="21"/>
                <w:szCs w:val="21"/>
              </w:rPr>
              <w:t>频段</w:t>
            </w:r>
          </w:p>
        </w:tc>
        <w:tc>
          <w:tcPr>
            <w:tcW w:w="1258" w:type="dxa"/>
            <w:vAlign w:val="center"/>
          </w:tcPr>
          <w:p w14:paraId="6F813116" w14:textId="4F83AD5F" w:rsidR="00C76410" w:rsidRPr="00172B2E" w:rsidRDefault="00C76410" w:rsidP="0084515A">
            <w:pPr>
              <w:jc w:val="center"/>
              <w:rPr>
                <w:sz w:val="21"/>
                <w:szCs w:val="21"/>
              </w:rPr>
            </w:pPr>
            <w:r w:rsidRPr="00172B2E">
              <w:rPr>
                <w:rFonts w:eastAsia="等线"/>
                <w:color w:val="000000" w:themeColor="dark1"/>
                <w:kern w:val="24"/>
                <w:sz w:val="21"/>
                <w:szCs w:val="21"/>
              </w:rPr>
              <w:t>13.56</w:t>
            </w:r>
            <w:r w:rsidR="00FF012A">
              <w:rPr>
                <w:rFonts w:eastAsia="等线"/>
                <w:color w:val="000000" w:themeColor="dark1"/>
                <w:kern w:val="24"/>
                <w:sz w:val="21"/>
                <w:szCs w:val="21"/>
              </w:rPr>
              <w:t xml:space="preserve"> </w:t>
            </w:r>
            <w:r w:rsidRPr="00172B2E">
              <w:rPr>
                <w:rFonts w:eastAsia="等线"/>
                <w:color w:val="000000" w:themeColor="dark1"/>
                <w:kern w:val="24"/>
                <w:sz w:val="21"/>
                <w:szCs w:val="21"/>
              </w:rPr>
              <w:t>Mhz</w:t>
            </w:r>
          </w:p>
        </w:tc>
        <w:tc>
          <w:tcPr>
            <w:tcW w:w="1259" w:type="dxa"/>
            <w:vAlign w:val="center"/>
          </w:tcPr>
          <w:p w14:paraId="4A45063D" w14:textId="4DF1C79D" w:rsidR="00C76410" w:rsidRPr="00172B2E" w:rsidRDefault="00C76410" w:rsidP="0084515A">
            <w:pPr>
              <w:jc w:val="center"/>
              <w:rPr>
                <w:sz w:val="21"/>
                <w:szCs w:val="21"/>
              </w:rPr>
            </w:pPr>
            <w:r w:rsidRPr="00172B2E">
              <w:rPr>
                <w:rFonts w:eastAsia="等线"/>
                <w:color w:val="000000" w:themeColor="dark1"/>
                <w:kern w:val="24"/>
                <w:sz w:val="21"/>
                <w:szCs w:val="21"/>
              </w:rPr>
              <w:t>2.4</w:t>
            </w:r>
            <w:r w:rsidR="00FF012A">
              <w:rPr>
                <w:rFonts w:eastAsia="等线"/>
                <w:color w:val="000000" w:themeColor="dark1"/>
                <w:kern w:val="24"/>
                <w:sz w:val="21"/>
                <w:szCs w:val="21"/>
              </w:rPr>
              <w:t xml:space="preserve"> </w:t>
            </w:r>
            <w:r w:rsidRPr="00172B2E">
              <w:rPr>
                <w:rFonts w:eastAsia="等线"/>
                <w:color w:val="000000" w:themeColor="dark1"/>
                <w:kern w:val="24"/>
                <w:sz w:val="21"/>
                <w:szCs w:val="21"/>
              </w:rPr>
              <w:t>GHz</w:t>
            </w:r>
          </w:p>
        </w:tc>
        <w:tc>
          <w:tcPr>
            <w:tcW w:w="1259" w:type="dxa"/>
            <w:vAlign w:val="center"/>
          </w:tcPr>
          <w:p w14:paraId="550D25B4" w14:textId="3B83E4EA" w:rsidR="00C76410" w:rsidRPr="00172B2E" w:rsidRDefault="00C76410" w:rsidP="0084515A">
            <w:pPr>
              <w:jc w:val="center"/>
              <w:rPr>
                <w:sz w:val="21"/>
                <w:szCs w:val="21"/>
              </w:rPr>
            </w:pPr>
            <w:r w:rsidRPr="00172B2E">
              <w:rPr>
                <w:rFonts w:eastAsia="等线"/>
                <w:color w:val="000000" w:themeColor="dark1"/>
                <w:kern w:val="24"/>
                <w:sz w:val="21"/>
                <w:szCs w:val="21"/>
              </w:rPr>
              <w:t>2.4</w:t>
            </w:r>
            <w:r w:rsidR="00FF012A">
              <w:rPr>
                <w:rFonts w:eastAsia="等线"/>
                <w:color w:val="000000" w:themeColor="dark1"/>
                <w:kern w:val="24"/>
                <w:sz w:val="21"/>
                <w:szCs w:val="21"/>
              </w:rPr>
              <w:t xml:space="preserve"> </w:t>
            </w:r>
            <w:r w:rsidRPr="00172B2E">
              <w:rPr>
                <w:rFonts w:eastAsia="等线"/>
                <w:color w:val="000000" w:themeColor="dark1"/>
                <w:kern w:val="24"/>
                <w:sz w:val="21"/>
                <w:szCs w:val="21"/>
              </w:rPr>
              <w:t>GHz</w:t>
            </w:r>
          </w:p>
        </w:tc>
        <w:tc>
          <w:tcPr>
            <w:tcW w:w="1259" w:type="dxa"/>
            <w:vAlign w:val="center"/>
          </w:tcPr>
          <w:p w14:paraId="746C5888" w14:textId="099EFF77" w:rsidR="00C76410" w:rsidRPr="00172B2E" w:rsidRDefault="00C76410" w:rsidP="0084515A">
            <w:pPr>
              <w:jc w:val="center"/>
              <w:rPr>
                <w:sz w:val="21"/>
                <w:szCs w:val="21"/>
              </w:rPr>
            </w:pPr>
            <w:r w:rsidRPr="00172B2E">
              <w:rPr>
                <w:rFonts w:eastAsia="等线"/>
                <w:color w:val="000000" w:themeColor="dark1"/>
                <w:kern w:val="24"/>
                <w:sz w:val="21"/>
                <w:szCs w:val="21"/>
              </w:rPr>
              <w:t>2.4</w:t>
            </w:r>
            <w:r w:rsidR="00FF012A">
              <w:rPr>
                <w:rFonts w:eastAsia="等线"/>
                <w:color w:val="000000" w:themeColor="dark1"/>
                <w:kern w:val="24"/>
                <w:sz w:val="21"/>
                <w:szCs w:val="21"/>
              </w:rPr>
              <w:t xml:space="preserve"> </w:t>
            </w:r>
            <w:r w:rsidRPr="00172B2E">
              <w:rPr>
                <w:rFonts w:eastAsia="等线"/>
                <w:color w:val="000000" w:themeColor="dark1"/>
                <w:kern w:val="24"/>
                <w:sz w:val="21"/>
                <w:szCs w:val="21"/>
              </w:rPr>
              <w:t>GHz</w:t>
            </w:r>
          </w:p>
        </w:tc>
        <w:tc>
          <w:tcPr>
            <w:tcW w:w="1259" w:type="dxa"/>
            <w:vAlign w:val="center"/>
          </w:tcPr>
          <w:p w14:paraId="7B8D5A0E" w14:textId="1264DC76" w:rsidR="00C76410" w:rsidRPr="004B6B73" w:rsidRDefault="00C76410" w:rsidP="004B6B73">
            <w:pPr>
              <w:jc w:val="center"/>
              <w:rPr>
                <w:rFonts w:eastAsia="等线"/>
                <w:color w:val="000000" w:themeColor="dark1"/>
                <w:kern w:val="24"/>
                <w:sz w:val="21"/>
                <w:szCs w:val="21"/>
              </w:rPr>
            </w:pPr>
            <w:r w:rsidRPr="00172B2E">
              <w:rPr>
                <w:rFonts w:eastAsia="等线"/>
                <w:color w:val="000000" w:themeColor="dark1"/>
                <w:kern w:val="24"/>
                <w:sz w:val="21"/>
                <w:szCs w:val="21"/>
              </w:rPr>
              <w:t>980</w:t>
            </w:r>
            <w:r w:rsidR="004B6B73">
              <w:rPr>
                <w:rFonts w:eastAsia="等线"/>
                <w:color w:val="000000" w:themeColor="dark1"/>
                <w:kern w:val="24"/>
                <w:sz w:val="21"/>
                <w:szCs w:val="21"/>
              </w:rPr>
              <w:t xml:space="preserve"> </w:t>
            </w:r>
            <w:r w:rsidRPr="00172B2E">
              <w:rPr>
                <w:rFonts w:eastAsia="等线"/>
                <w:color w:val="000000" w:themeColor="dark1"/>
                <w:kern w:val="24"/>
                <w:sz w:val="21"/>
                <w:szCs w:val="21"/>
              </w:rPr>
              <w:t>mm</w:t>
            </w:r>
          </w:p>
        </w:tc>
        <w:tc>
          <w:tcPr>
            <w:tcW w:w="1259" w:type="dxa"/>
            <w:vAlign w:val="center"/>
          </w:tcPr>
          <w:p w14:paraId="78C4C6A4" w14:textId="758B93F3" w:rsidR="00C76410" w:rsidRPr="00172B2E" w:rsidRDefault="00C76410" w:rsidP="0084515A">
            <w:pPr>
              <w:jc w:val="center"/>
              <w:rPr>
                <w:sz w:val="21"/>
                <w:szCs w:val="21"/>
              </w:rPr>
            </w:pPr>
            <w:r w:rsidRPr="00172B2E">
              <w:rPr>
                <w:rFonts w:eastAsia="等线"/>
                <w:color w:val="000000" w:themeColor="dark1"/>
                <w:kern w:val="24"/>
                <w:sz w:val="21"/>
                <w:szCs w:val="21"/>
              </w:rPr>
              <w:t>2.4</w:t>
            </w:r>
            <w:r w:rsidR="00FF012A">
              <w:rPr>
                <w:rFonts w:eastAsia="等线"/>
                <w:color w:val="000000" w:themeColor="dark1"/>
                <w:kern w:val="24"/>
                <w:sz w:val="21"/>
                <w:szCs w:val="21"/>
              </w:rPr>
              <w:t xml:space="preserve"> </w:t>
            </w:r>
            <w:r w:rsidRPr="00172B2E">
              <w:rPr>
                <w:rFonts w:eastAsia="等线"/>
                <w:color w:val="000000" w:themeColor="dark1"/>
                <w:kern w:val="24"/>
                <w:sz w:val="21"/>
                <w:szCs w:val="21"/>
              </w:rPr>
              <w:t>GHz</w:t>
            </w:r>
          </w:p>
        </w:tc>
      </w:tr>
      <w:tr w:rsidR="00C76410" w14:paraId="60C8950D" w14:textId="77777777" w:rsidTr="004B6B73">
        <w:trPr>
          <w:trHeight w:val="370"/>
          <w:jc w:val="center"/>
        </w:trPr>
        <w:tc>
          <w:tcPr>
            <w:tcW w:w="1258" w:type="dxa"/>
            <w:vAlign w:val="center"/>
          </w:tcPr>
          <w:p w14:paraId="5B9906B3" w14:textId="73FEA337" w:rsidR="00C76410" w:rsidRPr="00C76410" w:rsidRDefault="00C76410" w:rsidP="0084515A">
            <w:pPr>
              <w:jc w:val="center"/>
              <w:rPr>
                <w:sz w:val="21"/>
                <w:szCs w:val="21"/>
              </w:rPr>
            </w:pPr>
            <w:r w:rsidRPr="00C76410">
              <w:rPr>
                <w:rFonts w:ascii="等线" w:hAnsi="Arial" w:cs="Arial"/>
                <w:color w:val="000000" w:themeColor="dark1"/>
                <w:kern w:val="24"/>
                <w:sz w:val="21"/>
                <w:szCs w:val="21"/>
              </w:rPr>
              <w:t>功耗</w:t>
            </w:r>
          </w:p>
        </w:tc>
        <w:tc>
          <w:tcPr>
            <w:tcW w:w="1258" w:type="dxa"/>
            <w:vAlign w:val="center"/>
          </w:tcPr>
          <w:p w14:paraId="18A2E13D" w14:textId="040C1158" w:rsidR="00C76410" w:rsidRPr="00FF012A" w:rsidRDefault="00C76410" w:rsidP="0084515A">
            <w:pPr>
              <w:jc w:val="center"/>
              <w:rPr>
                <w:sz w:val="21"/>
                <w:szCs w:val="21"/>
              </w:rPr>
            </w:pPr>
            <w:r w:rsidRPr="00FF012A">
              <w:rPr>
                <w:rFonts w:eastAsia="等线"/>
                <w:color w:val="000000" w:themeColor="dark1"/>
                <w:kern w:val="24"/>
                <w:sz w:val="21"/>
                <w:szCs w:val="21"/>
              </w:rPr>
              <w:t>10</w:t>
            </w:r>
            <w:r w:rsidR="00FF012A">
              <w:rPr>
                <w:rFonts w:eastAsia="等线"/>
                <w:color w:val="000000" w:themeColor="dark1"/>
                <w:kern w:val="24"/>
                <w:sz w:val="21"/>
                <w:szCs w:val="21"/>
              </w:rPr>
              <w:t xml:space="preserve"> </w:t>
            </w:r>
            <w:r w:rsidRPr="00FF012A">
              <w:rPr>
                <w:rFonts w:eastAsia="等线"/>
                <w:color w:val="000000" w:themeColor="dark1"/>
                <w:kern w:val="24"/>
                <w:sz w:val="21"/>
                <w:szCs w:val="21"/>
              </w:rPr>
              <w:t>mA</w:t>
            </w:r>
          </w:p>
        </w:tc>
        <w:tc>
          <w:tcPr>
            <w:tcW w:w="1259" w:type="dxa"/>
            <w:vAlign w:val="center"/>
          </w:tcPr>
          <w:p w14:paraId="3BA79D54" w14:textId="473BBE22" w:rsidR="00C76410" w:rsidRPr="00C76410" w:rsidRDefault="00C76410" w:rsidP="0084515A">
            <w:pPr>
              <w:jc w:val="center"/>
              <w:rPr>
                <w:sz w:val="21"/>
                <w:szCs w:val="21"/>
              </w:rPr>
            </w:pPr>
            <w:r w:rsidRPr="00C76410">
              <w:rPr>
                <w:rFonts w:ascii="等线" w:hAnsi="Arial" w:cs="Arial"/>
                <w:color w:val="000000" w:themeColor="dark1"/>
                <w:kern w:val="24"/>
                <w:sz w:val="21"/>
                <w:szCs w:val="21"/>
              </w:rPr>
              <w:t>低</w:t>
            </w:r>
          </w:p>
        </w:tc>
        <w:tc>
          <w:tcPr>
            <w:tcW w:w="1259" w:type="dxa"/>
            <w:vAlign w:val="center"/>
          </w:tcPr>
          <w:p w14:paraId="284B73E3" w14:textId="6CFBF38C" w:rsidR="00C76410" w:rsidRPr="00172B2E" w:rsidRDefault="00C76410" w:rsidP="0084515A">
            <w:pPr>
              <w:jc w:val="center"/>
              <w:rPr>
                <w:sz w:val="21"/>
                <w:szCs w:val="21"/>
              </w:rPr>
            </w:pPr>
            <w:r w:rsidRPr="00172B2E">
              <w:rPr>
                <w:rFonts w:eastAsia="等线"/>
                <w:color w:val="000000" w:themeColor="dark1"/>
                <w:kern w:val="24"/>
                <w:sz w:val="21"/>
                <w:szCs w:val="21"/>
              </w:rPr>
              <w:t>5</w:t>
            </w:r>
            <w:r w:rsidR="004B6B73">
              <w:rPr>
                <w:rFonts w:eastAsia="等线"/>
                <w:color w:val="000000" w:themeColor="dark1"/>
                <w:kern w:val="24"/>
                <w:sz w:val="21"/>
                <w:szCs w:val="21"/>
              </w:rPr>
              <w:t xml:space="preserve"> </w:t>
            </w:r>
            <w:r w:rsidRPr="00172B2E">
              <w:rPr>
                <w:rFonts w:eastAsia="等线"/>
                <w:color w:val="000000" w:themeColor="dark1"/>
                <w:kern w:val="24"/>
                <w:sz w:val="21"/>
                <w:szCs w:val="21"/>
              </w:rPr>
              <w:t>mA</w:t>
            </w:r>
          </w:p>
        </w:tc>
        <w:tc>
          <w:tcPr>
            <w:tcW w:w="1259" w:type="dxa"/>
            <w:vAlign w:val="center"/>
          </w:tcPr>
          <w:p w14:paraId="71A9932B" w14:textId="33BB2590" w:rsidR="00C76410" w:rsidRPr="00172B2E" w:rsidRDefault="00C76410" w:rsidP="0084515A">
            <w:pPr>
              <w:jc w:val="center"/>
              <w:rPr>
                <w:sz w:val="21"/>
                <w:szCs w:val="21"/>
              </w:rPr>
            </w:pPr>
            <w:r w:rsidRPr="00172B2E">
              <w:rPr>
                <w:rFonts w:eastAsia="等线"/>
                <w:color w:val="000000" w:themeColor="dark1"/>
                <w:kern w:val="24"/>
                <w:sz w:val="21"/>
                <w:szCs w:val="21"/>
              </w:rPr>
              <w:t>20</w:t>
            </w:r>
            <w:r w:rsidR="00FF012A">
              <w:rPr>
                <w:rFonts w:eastAsia="等线"/>
                <w:color w:val="000000" w:themeColor="dark1"/>
                <w:kern w:val="24"/>
                <w:sz w:val="21"/>
                <w:szCs w:val="21"/>
              </w:rPr>
              <w:t xml:space="preserve"> </w:t>
            </w:r>
            <w:r w:rsidRPr="00172B2E">
              <w:rPr>
                <w:rFonts w:eastAsia="等线"/>
                <w:color w:val="000000" w:themeColor="dark1"/>
                <w:kern w:val="24"/>
                <w:sz w:val="21"/>
                <w:szCs w:val="21"/>
              </w:rPr>
              <w:t>mA</w:t>
            </w:r>
          </w:p>
        </w:tc>
        <w:tc>
          <w:tcPr>
            <w:tcW w:w="1259" w:type="dxa"/>
            <w:vAlign w:val="center"/>
          </w:tcPr>
          <w:p w14:paraId="117FD24F" w14:textId="269F5CF7" w:rsidR="00C76410" w:rsidRPr="00C76410" w:rsidRDefault="00C76410" w:rsidP="0084515A">
            <w:pPr>
              <w:jc w:val="center"/>
              <w:rPr>
                <w:sz w:val="21"/>
                <w:szCs w:val="21"/>
              </w:rPr>
            </w:pPr>
            <w:r w:rsidRPr="00C76410">
              <w:rPr>
                <w:rFonts w:ascii="等线" w:hAnsi="Arial" w:cs="Arial"/>
                <w:color w:val="000000" w:themeColor="dark1"/>
                <w:kern w:val="24"/>
                <w:sz w:val="21"/>
                <w:szCs w:val="21"/>
              </w:rPr>
              <w:t>低</w:t>
            </w:r>
          </w:p>
        </w:tc>
        <w:tc>
          <w:tcPr>
            <w:tcW w:w="1259" w:type="dxa"/>
            <w:vAlign w:val="center"/>
          </w:tcPr>
          <w:p w14:paraId="6FB3D393" w14:textId="60A34B6C" w:rsidR="00C76410" w:rsidRPr="00172B2E" w:rsidRDefault="00C76410" w:rsidP="0084515A">
            <w:pPr>
              <w:jc w:val="center"/>
              <w:rPr>
                <w:sz w:val="21"/>
                <w:szCs w:val="21"/>
              </w:rPr>
            </w:pPr>
            <w:r w:rsidRPr="00172B2E">
              <w:rPr>
                <w:rFonts w:eastAsia="等线"/>
                <w:color w:val="000000" w:themeColor="dark1"/>
                <w:kern w:val="24"/>
                <w:sz w:val="21"/>
                <w:szCs w:val="21"/>
              </w:rPr>
              <w:t>10</w:t>
            </w:r>
            <w:r w:rsidR="004B6B73">
              <w:rPr>
                <w:rFonts w:ascii="宋体" w:hAnsi="宋体" w:hint="eastAsia"/>
                <w:color w:val="000000" w:themeColor="dark1"/>
                <w:kern w:val="24"/>
                <w:sz w:val="21"/>
                <w:szCs w:val="21"/>
              </w:rPr>
              <w:t>～</w:t>
            </w:r>
            <w:r w:rsidRPr="00172B2E">
              <w:rPr>
                <w:rFonts w:eastAsia="等线"/>
                <w:color w:val="000000" w:themeColor="dark1"/>
                <w:kern w:val="24"/>
                <w:sz w:val="21"/>
                <w:szCs w:val="21"/>
              </w:rPr>
              <w:t>50</w:t>
            </w:r>
            <w:r w:rsidR="00FF012A">
              <w:rPr>
                <w:rFonts w:eastAsia="等线"/>
                <w:color w:val="000000" w:themeColor="dark1"/>
                <w:kern w:val="24"/>
                <w:sz w:val="21"/>
                <w:szCs w:val="21"/>
              </w:rPr>
              <w:t xml:space="preserve"> </w:t>
            </w:r>
            <w:r w:rsidRPr="00172B2E">
              <w:rPr>
                <w:rFonts w:eastAsia="等线"/>
                <w:color w:val="000000" w:themeColor="dark1"/>
                <w:kern w:val="24"/>
                <w:sz w:val="21"/>
                <w:szCs w:val="21"/>
              </w:rPr>
              <w:t>mA</w:t>
            </w:r>
          </w:p>
        </w:tc>
      </w:tr>
      <w:tr w:rsidR="00C76410" w14:paraId="3ADD5C6F" w14:textId="77777777" w:rsidTr="004B6B73">
        <w:trPr>
          <w:trHeight w:val="352"/>
          <w:jc w:val="center"/>
        </w:trPr>
        <w:tc>
          <w:tcPr>
            <w:tcW w:w="1258" w:type="dxa"/>
            <w:vAlign w:val="center"/>
          </w:tcPr>
          <w:p w14:paraId="0A0B0E3C" w14:textId="7CC9695E" w:rsidR="00C76410" w:rsidRPr="00C76410" w:rsidRDefault="00C76410" w:rsidP="0084515A">
            <w:pPr>
              <w:jc w:val="center"/>
              <w:rPr>
                <w:sz w:val="21"/>
                <w:szCs w:val="21"/>
              </w:rPr>
            </w:pPr>
            <w:r w:rsidRPr="00C76410">
              <w:rPr>
                <w:rFonts w:ascii="等线" w:hAnsi="Arial" w:cs="Arial"/>
                <w:color w:val="000000" w:themeColor="dark1"/>
                <w:kern w:val="24"/>
                <w:sz w:val="21"/>
                <w:szCs w:val="21"/>
              </w:rPr>
              <w:t>安全性</w:t>
            </w:r>
          </w:p>
        </w:tc>
        <w:tc>
          <w:tcPr>
            <w:tcW w:w="1258" w:type="dxa"/>
            <w:vAlign w:val="center"/>
          </w:tcPr>
          <w:p w14:paraId="652DC699" w14:textId="55DC447E" w:rsidR="00C76410" w:rsidRPr="00C76410" w:rsidRDefault="00C76410" w:rsidP="0084515A">
            <w:pPr>
              <w:jc w:val="center"/>
              <w:rPr>
                <w:sz w:val="21"/>
                <w:szCs w:val="21"/>
              </w:rPr>
            </w:pPr>
            <w:r w:rsidRPr="00C76410">
              <w:rPr>
                <w:rFonts w:ascii="等线" w:hAnsi="Arial" w:cs="Arial"/>
                <w:color w:val="000000" w:themeColor="dark1"/>
                <w:kern w:val="24"/>
                <w:sz w:val="21"/>
                <w:szCs w:val="21"/>
              </w:rPr>
              <w:t>极高</w:t>
            </w:r>
          </w:p>
        </w:tc>
        <w:tc>
          <w:tcPr>
            <w:tcW w:w="1259" w:type="dxa"/>
            <w:vAlign w:val="center"/>
          </w:tcPr>
          <w:p w14:paraId="2828BB44" w14:textId="7E3C6DA9" w:rsidR="00C76410" w:rsidRPr="00C76410" w:rsidRDefault="00C76410" w:rsidP="0084515A">
            <w:pPr>
              <w:jc w:val="center"/>
              <w:rPr>
                <w:sz w:val="21"/>
                <w:szCs w:val="21"/>
              </w:rPr>
            </w:pPr>
            <w:r w:rsidRPr="00C76410">
              <w:rPr>
                <w:rFonts w:ascii="等线" w:hAnsi="Arial" w:cs="Arial"/>
                <w:color w:val="000000" w:themeColor="dark1"/>
                <w:kern w:val="24"/>
                <w:sz w:val="21"/>
                <w:szCs w:val="21"/>
              </w:rPr>
              <w:t>中等</w:t>
            </w:r>
          </w:p>
        </w:tc>
        <w:tc>
          <w:tcPr>
            <w:tcW w:w="1259" w:type="dxa"/>
            <w:vAlign w:val="center"/>
          </w:tcPr>
          <w:p w14:paraId="3DA4F7D2" w14:textId="6F47EF11" w:rsidR="00C76410" w:rsidRPr="00C76410" w:rsidRDefault="00C76410" w:rsidP="0084515A">
            <w:pPr>
              <w:jc w:val="center"/>
              <w:rPr>
                <w:sz w:val="21"/>
                <w:szCs w:val="21"/>
              </w:rPr>
            </w:pPr>
            <w:r w:rsidRPr="00C76410">
              <w:rPr>
                <w:rFonts w:ascii="等线" w:hAnsi="Arial" w:cs="Arial"/>
                <w:color w:val="000000" w:themeColor="dark1"/>
                <w:kern w:val="24"/>
                <w:sz w:val="21"/>
                <w:szCs w:val="21"/>
              </w:rPr>
              <w:t>高</w:t>
            </w:r>
          </w:p>
        </w:tc>
        <w:tc>
          <w:tcPr>
            <w:tcW w:w="1259" w:type="dxa"/>
            <w:vAlign w:val="center"/>
          </w:tcPr>
          <w:p w14:paraId="7CC3FE24" w14:textId="35AB56FD" w:rsidR="00C76410" w:rsidRPr="00C76410" w:rsidRDefault="00C76410" w:rsidP="0084515A">
            <w:pPr>
              <w:jc w:val="center"/>
              <w:rPr>
                <w:sz w:val="21"/>
                <w:szCs w:val="21"/>
              </w:rPr>
            </w:pPr>
            <w:r w:rsidRPr="00C76410">
              <w:rPr>
                <w:rFonts w:ascii="等线" w:hAnsi="Arial" w:cs="Arial"/>
                <w:color w:val="000000" w:themeColor="dark1"/>
                <w:kern w:val="24"/>
                <w:sz w:val="21"/>
                <w:szCs w:val="21"/>
              </w:rPr>
              <w:t>中等</w:t>
            </w:r>
          </w:p>
        </w:tc>
        <w:tc>
          <w:tcPr>
            <w:tcW w:w="1259" w:type="dxa"/>
            <w:vAlign w:val="center"/>
          </w:tcPr>
          <w:p w14:paraId="05F99687" w14:textId="0934EC79" w:rsidR="00C76410" w:rsidRPr="00C76410" w:rsidRDefault="00C76410" w:rsidP="0084515A">
            <w:pPr>
              <w:jc w:val="center"/>
              <w:rPr>
                <w:sz w:val="21"/>
                <w:szCs w:val="21"/>
              </w:rPr>
            </w:pPr>
            <w:r w:rsidRPr="00C76410">
              <w:rPr>
                <w:rFonts w:ascii="等线" w:hAnsi="Arial" w:cs="Arial"/>
                <w:color w:val="000000" w:themeColor="dark1"/>
                <w:kern w:val="24"/>
                <w:sz w:val="21"/>
                <w:szCs w:val="21"/>
              </w:rPr>
              <w:t>无</w:t>
            </w:r>
          </w:p>
        </w:tc>
        <w:tc>
          <w:tcPr>
            <w:tcW w:w="1259" w:type="dxa"/>
            <w:vAlign w:val="center"/>
          </w:tcPr>
          <w:p w14:paraId="53107ECD" w14:textId="4E609926" w:rsidR="00C76410" w:rsidRPr="00C76410" w:rsidRDefault="00C76410" w:rsidP="0084515A">
            <w:pPr>
              <w:jc w:val="center"/>
              <w:rPr>
                <w:sz w:val="21"/>
                <w:szCs w:val="21"/>
              </w:rPr>
            </w:pPr>
            <w:r w:rsidRPr="00C76410">
              <w:rPr>
                <w:rFonts w:ascii="等线" w:hAnsi="Arial" w:cs="Arial"/>
                <w:color w:val="000000" w:themeColor="dark1"/>
                <w:kern w:val="24"/>
                <w:sz w:val="21"/>
                <w:szCs w:val="21"/>
              </w:rPr>
              <w:t>低</w:t>
            </w:r>
          </w:p>
        </w:tc>
      </w:tr>
      <w:tr w:rsidR="00C76410" w14:paraId="55882D9E" w14:textId="77777777" w:rsidTr="004B6B73">
        <w:trPr>
          <w:trHeight w:val="361"/>
          <w:jc w:val="center"/>
        </w:trPr>
        <w:tc>
          <w:tcPr>
            <w:tcW w:w="1258" w:type="dxa"/>
            <w:vAlign w:val="center"/>
          </w:tcPr>
          <w:p w14:paraId="592FDF9F" w14:textId="6AE033AC" w:rsidR="00C76410" w:rsidRPr="00C76410" w:rsidRDefault="00C76410" w:rsidP="0048333C">
            <w:pPr>
              <w:jc w:val="center"/>
              <w:rPr>
                <w:sz w:val="21"/>
                <w:szCs w:val="21"/>
              </w:rPr>
            </w:pPr>
            <w:r w:rsidRPr="00C76410">
              <w:rPr>
                <w:rFonts w:ascii="等线" w:hAnsi="Arial" w:cs="Arial"/>
                <w:color w:val="000000" w:themeColor="dark1"/>
                <w:kern w:val="24"/>
                <w:sz w:val="21"/>
                <w:szCs w:val="21"/>
              </w:rPr>
              <w:t>成本</w:t>
            </w:r>
          </w:p>
        </w:tc>
        <w:tc>
          <w:tcPr>
            <w:tcW w:w="1258" w:type="dxa"/>
            <w:vAlign w:val="center"/>
          </w:tcPr>
          <w:p w14:paraId="1CA2B3AD" w14:textId="362B4AC4" w:rsidR="00C76410" w:rsidRPr="00C76410" w:rsidRDefault="00C76410" w:rsidP="0048333C">
            <w:pPr>
              <w:jc w:val="center"/>
              <w:rPr>
                <w:sz w:val="21"/>
                <w:szCs w:val="21"/>
              </w:rPr>
            </w:pPr>
            <w:r w:rsidRPr="00C76410">
              <w:rPr>
                <w:rFonts w:ascii="等线" w:hAnsi="Arial" w:cs="Arial"/>
                <w:color w:val="000000" w:themeColor="dark1"/>
                <w:kern w:val="24"/>
                <w:sz w:val="21"/>
                <w:szCs w:val="21"/>
              </w:rPr>
              <w:t>低</w:t>
            </w:r>
          </w:p>
        </w:tc>
        <w:tc>
          <w:tcPr>
            <w:tcW w:w="1259" w:type="dxa"/>
            <w:vAlign w:val="center"/>
          </w:tcPr>
          <w:p w14:paraId="28D3B051" w14:textId="35E00FA7" w:rsidR="00C76410" w:rsidRPr="00C76410" w:rsidRDefault="00C76410" w:rsidP="0048333C">
            <w:pPr>
              <w:jc w:val="center"/>
              <w:rPr>
                <w:sz w:val="21"/>
                <w:szCs w:val="21"/>
              </w:rPr>
            </w:pPr>
            <w:r w:rsidRPr="00C76410">
              <w:rPr>
                <w:rFonts w:ascii="等线" w:hAnsi="Arial" w:cs="Arial"/>
                <w:color w:val="000000" w:themeColor="dark1"/>
                <w:kern w:val="24"/>
                <w:sz w:val="21"/>
                <w:szCs w:val="21"/>
              </w:rPr>
              <w:t>中</w:t>
            </w:r>
          </w:p>
        </w:tc>
        <w:tc>
          <w:tcPr>
            <w:tcW w:w="1259" w:type="dxa"/>
            <w:vAlign w:val="center"/>
          </w:tcPr>
          <w:p w14:paraId="5C1FDD4E" w14:textId="6FC55A53" w:rsidR="00C76410" w:rsidRPr="00C76410" w:rsidRDefault="00C76410" w:rsidP="0048333C">
            <w:pPr>
              <w:jc w:val="center"/>
              <w:rPr>
                <w:sz w:val="21"/>
                <w:szCs w:val="21"/>
              </w:rPr>
            </w:pPr>
            <w:r w:rsidRPr="00C76410">
              <w:rPr>
                <w:rFonts w:ascii="等线" w:hAnsi="Arial" w:cs="Arial"/>
                <w:color w:val="000000" w:themeColor="dark1"/>
                <w:kern w:val="24"/>
                <w:sz w:val="21"/>
                <w:szCs w:val="21"/>
              </w:rPr>
              <w:t>中</w:t>
            </w:r>
          </w:p>
        </w:tc>
        <w:tc>
          <w:tcPr>
            <w:tcW w:w="1259" w:type="dxa"/>
            <w:vAlign w:val="center"/>
          </w:tcPr>
          <w:p w14:paraId="4D79D6EC" w14:textId="01270822" w:rsidR="00C76410" w:rsidRPr="00C76410" w:rsidRDefault="00C76410" w:rsidP="0048333C">
            <w:pPr>
              <w:jc w:val="center"/>
              <w:rPr>
                <w:sz w:val="21"/>
                <w:szCs w:val="21"/>
              </w:rPr>
            </w:pPr>
            <w:r w:rsidRPr="00C76410">
              <w:rPr>
                <w:rFonts w:ascii="等线" w:hAnsi="Arial" w:cs="Arial"/>
                <w:color w:val="000000" w:themeColor="dark1"/>
                <w:kern w:val="24"/>
                <w:sz w:val="21"/>
                <w:szCs w:val="21"/>
              </w:rPr>
              <w:t>中</w:t>
            </w:r>
          </w:p>
        </w:tc>
        <w:tc>
          <w:tcPr>
            <w:tcW w:w="1259" w:type="dxa"/>
            <w:vAlign w:val="center"/>
          </w:tcPr>
          <w:p w14:paraId="5636F08D" w14:textId="516FBC12" w:rsidR="00C76410" w:rsidRPr="00C76410" w:rsidRDefault="00C76410" w:rsidP="0048333C">
            <w:pPr>
              <w:jc w:val="center"/>
              <w:rPr>
                <w:sz w:val="21"/>
                <w:szCs w:val="21"/>
              </w:rPr>
            </w:pPr>
            <w:r w:rsidRPr="00C76410">
              <w:rPr>
                <w:rFonts w:ascii="等线" w:hAnsi="Arial" w:cs="Arial"/>
                <w:color w:val="000000" w:themeColor="dark1"/>
                <w:kern w:val="24"/>
                <w:sz w:val="21"/>
                <w:szCs w:val="21"/>
              </w:rPr>
              <w:t>低</w:t>
            </w:r>
          </w:p>
        </w:tc>
        <w:tc>
          <w:tcPr>
            <w:tcW w:w="1259" w:type="dxa"/>
            <w:vAlign w:val="center"/>
          </w:tcPr>
          <w:p w14:paraId="14B742BE" w14:textId="468ECF76" w:rsidR="00C76410" w:rsidRPr="00C76410" w:rsidRDefault="00C76410" w:rsidP="0048333C">
            <w:pPr>
              <w:jc w:val="center"/>
              <w:rPr>
                <w:sz w:val="21"/>
                <w:szCs w:val="21"/>
              </w:rPr>
            </w:pPr>
            <w:r w:rsidRPr="00C76410">
              <w:rPr>
                <w:rFonts w:ascii="等线" w:hAnsi="Arial" w:cs="Arial"/>
                <w:color w:val="000000" w:themeColor="dark1"/>
                <w:kern w:val="24"/>
                <w:sz w:val="21"/>
                <w:szCs w:val="21"/>
              </w:rPr>
              <w:t>高</w:t>
            </w:r>
          </w:p>
        </w:tc>
      </w:tr>
    </w:tbl>
    <w:p w14:paraId="2801EEFE" w14:textId="77777777" w:rsidR="0048333C" w:rsidRDefault="0048333C" w:rsidP="0048333C"/>
    <w:p w14:paraId="020A0751" w14:textId="15CF3DC8" w:rsidR="0084515A" w:rsidRPr="00664F06" w:rsidRDefault="0084515A" w:rsidP="00CB6EEC">
      <w:pPr>
        <w:ind w:firstLine="420"/>
      </w:pPr>
      <w:r w:rsidRPr="0084515A">
        <w:rPr>
          <w:rFonts w:hint="eastAsia"/>
        </w:rPr>
        <w:t>可以看出</w:t>
      </w:r>
      <w:r w:rsidRPr="0084515A">
        <w:rPr>
          <w:rFonts w:hint="eastAsia"/>
        </w:rPr>
        <w:t>N</w:t>
      </w:r>
      <w:r w:rsidRPr="0084515A">
        <w:t>FC</w:t>
      </w:r>
      <w:r w:rsidRPr="0084515A">
        <w:rPr>
          <w:rFonts w:hint="eastAsia"/>
        </w:rPr>
        <w:t>不仅具有较高的安全性而且能够进行实时通信。结合上文中提到的三个特殊需求，本方案选用德州仪器公司的</w:t>
      </w:r>
      <w:r w:rsidRPr="0084515A">
        <w:rPr>
          <w:rFonts w:hint="eastAsia"/>
        </w:rPr>
        <w:t>R</w:t>
      </w:r>
      <w:r w:rsidRPr="0084515A">
        <w:t>F430FRL152H</w:t>
      </w:r>
      <w:r w:rsidRPr="0084515A">
        <w:rPr>
          <w:rFonts w:hint="eastAsia"/>
        </w:rPr>
        <w:t>芯片作为该设计的主控芯片</w:t>
      </w:r>
      <w:r w:rsidR="00CB6EEC">
        <w:rPr>
          <w:rFonts w:hint="eastAsia"/>
        </w:rPr>
        <w:t>。</w:t>
      </w:r>
      <w:r w:rsidRPr="00CD4141">
        <w:t>RF430FRL152H</w:t>
      </w:r>
      <w:r w:rsidRPr="00CD4141">
        <w:t>器件是</w:t>
      </w:r>
      <w:r w:rsidR="00A0616A" w:rsidRPr="00CD4141">
        <w:rPr>
          <w:rFonts w:hint="eastAsia"/>
        </w:rPr>
        <w:t>集成了</w:t>
      </w:r>
      <w:r w:rsidR="00CA1A7C" w:rsidRPr="00CD4141">
        <w:rPr>
          <w:rFonts w:hint="eastAsia"/>
        </w:rPr>
        <w:t>N</w:t>
      </w:r>
      <w:r w:rsidR="00CA1A7C" w:rsidRPr="00CD4141">
        <w:t>FC</w:t>
      </w:r>
      <w:r w:rsidR="00CA1A7C" w:rsidRPr="00CD4141">
        <w:rPr>
          <w:rFonts w:hint="eastAsia"/>
        </w:rPr>
        <w:t>射频前端和微控制器的</w:t>
      </w:r>
      <w:r w:rsidRPr="00CD4141">
        <w:t>13.56</w:t>
      </w:r>
      <w:r w:rsidR="00FF1E3D" w:rsidRPr="00CD4141">
        <w:t xml:space="preserve"> </w:t>
      </w:r>
      <w:r w:rsidRPr="00CD4141">
        <w:t>MHz</w:t>
      </w:r>
      <w:r w:rsidRPr="00CD4141">
        <w:t>应答器芯片</w:t>
      </w:r>
      <w:r w:rsidR="00CA1A7C" w:rsidRPr="00CD4141">
        <w:rPr>
          <w:rFonts w:hint="eastAsia"/>
        </w:rPr>
        <w:t>。它能够支持多种通信协议。</w:t>
      </w:r>
      <w:r w:rsidR="00106B47">
        <w:rPr>
          <w:rFonts w:hint="eastAsia"/>
        </w:rPr>
        <w:t>内部整合的</w:t>
      </w:r>
      <w:r w:rsidRPr="00664F06">
        <w:t>FRAM</w:t>
      </w:r>
      <w:r w:rsidRPr="00664F06">
        <w:t>是非易失性存储器，</w:t>
      </w:r>
      <w:r w:rsidR="00AC16F0">
        <w:rPr>
          <w:rFonts w:hint="eastAsia"/>
        </w:rPr>
        <w:t>这种存储器不仅具有较高的读写速度，而且</w:t>
      </w:r>
      <w:r w:rsidR="00A86F72">
        <w:rPr>
          <w:rFonts w:hint="eastAsia"/>
        </w:rPr>
        <w:t>还具备工作稳定性高、使用寿命长、低功耗等优点。</w:t>
      </w:r>
      <w:r w:rsidRPr="00664F06">
        <w:t>综上所述，</w:t>
      </w:r>
      <w:r w:rsidRPr="00664F06">
        <w:t>RF430FRL152H</w:t>
      </w:r>
      <w:r w:rsidRPr="00664F06">
        <w:t>作为主控芯片能够胜任全部设计要求。</w:t>
      </w:r>
      <w:r w:rsidR="00680B13">
        <w:rPr>
          <w:rFonts w:hint="eastAsia"/>
        </w:rPr>
        <w:t>图</w:t>
      </w:r>
      <w:r w:rsidR="00680B13">
        <w:rPr>
          <w:rFonts w:hint="eastAsia"/>
        </w:rPr>
        <w:t>4.</w:t>
      </w:r>
      <w:r w:rsidR="00680B13">
        <w:t>8</w:t>
      </w:r>
      <w:r w:rsidRPr="00664F06">
        <w:t>是该款芯片的系统架构图。本工作中采用</w:t>
      </w:r>
      <w:r w:rsidR="00CA1A7C">
        <w:rPr>
          <w:rFonts w:hint="eastAsia"/>
        </w:rPr>
        <w:t>芯片提供商</w:t>
      </w:r>
      <w:r w:rsidR="009C2BDA">
        <w:rPr>
          <w:rFonts w:hint="eastAsia"/>
        </w:rPr>
        <w:t>德州仪器（</w:t>
      </w:r>
      <w:r w:rsidR="009C2BDA">
        <w:rPr>
          <w:rFonts w:hint="eastAsia"/>
        </w:rPr>
        <w:t>Ti</w:t>
      </w:r>
      <w:r w:rsidR="009C2BDA">
        <w:rPr>
          <w:rFonts w:hint="eastAsia"/>
        </w:rPr>
        <w:t>）</w:t>
      </w:r>
      <w:r w:rsidR="001023F8">
        <w:rPr>
          <w:rFonts w:hint="eastAsia"/>
        </w:rPr>
        <w:t>半导体公司</w:t>
      </w:r>
      <w:r w:rsidRPr="00664F06">
        <w:t>提供的</w:t>
      </w:r>
      <w:r w:rsidR="001023F8">
        <w:rPr>
          <w:rFonts w:hint="eastAsia"/>
        </w:rPr>
        <w:t>通用开发软件</w:t>
      </w:r>
      <w:r w:rsidR="001023F8">
        <w:rPr>
          <w:rFonts w:hint="eastAsia"/>
        </w:rPr>
        <w:t>C</w:t>
      </w:r>
      <w:r w:rsidR="001023F8">
        <w:t>CS</w:t>
      </w:r>
      <w:r w:rsidR="001023F8">
        <w:rPr>
          <w:rFonts w:hint="eastAsia"/>
        </w:rPr>
        <w:t>（</w:t>
      </w:r>
      <w:r w:rsidRPr="00664F06">
        <w:t>Code Composer Studio</w:t>
      </w:r>
      <w:r w:rsidR="001023F8">
        <w:rPr>
          <w:rFonts w:hint="eastAsia"/>
        </w:rPr>
        <w:t>）</w:t>
      </w:r>
      <w:r w:rsidRPr="00664F06">
        <w:t>来对其进行相关功能的编写与编译。</w:t>
      </w:r>
    </w:p>
    <w:p w14:paraId="25A6D867" w14:textId="5FF5602E" w:rsidR="00A37E93" w:rsidRPr="0011505C" w:rsidRDefault="00C37CB6" w:rsidP="0011505C">
      <w:pPr>
        <w:pStyle w:val="3"/>
      </w:pPr>
      <w:r w:rsidRPr="0011505C">
        <w:rPr>
          <w:rFonts w:hint="eastAsia"/>
        </w:rPr>
        <w:t>芯片</w:t>
      </w:r>
      <w:r w:rsidR="00A37E93" w:rsidRPr="0011505C">
        <w:t>系统框图、封装及引脚信息</w:t>
      </w:r>
    </w:p>
    <w:p w14:paraId="32CB166B" w14:textId="504F83DE" w:rsidR="0084515A" w:rsidRPr="00664F06" w:rsidRDefault="0084515A" w:rsidP="00A37E93">
      <w:pPr>
        <w:ind w:firstLine="420"/>
      </w:pPr>
      <w:r w:rsidRPr="00664F06">
        <w:t>RF430FFRL152H</w:t>
      </w:r>
      <w:r w:rsidRPr="00664F06">
        <w:t>整体架构如图</w:t>
      </w:r>
      <w:r w:rsidR="00156734">
        <w:rPr>
          <w:rFonts w:hint="eastAsia"/>
        </w:rPr>
        <w:t>4.</w:t>
      </w:r>
      <w:r w:rsidR="001A095A">
        <w:rPr>
          <w:rFonts w:hint="eastAsia"/>
        </w:rPr>
        <w:t>9</w:t>
      </w:r>
      <w:r w:rsidRPr="00664F06">
        <w:t>。主要由模拟射频前端</w:t>
      </w:r>
      <w:r w:rsidR="0058390C">
        <w:rPr>
          <w:rFonts w:hint="eastAsia"/>
        </w:rPr>
        <w:t>、</w:t>
      </w:r>
      <w:r w:rsidRPr="00664F06">
        <w:t>ADC</w:t>
      </w:r>
      <w:r w:rsidR="0058390C">
        <w:rPr>
          <w:rFonts w:hint="eastAsia"/>
        </w:rPr>
        <w:t>、</w:t>
      </w:r>
      <w:r w:rsidRPr="00664F06">
        <w:t>CPU</w:t>
      </w:r>
      <w:r w:rsidR="0058390C">
        <w:rPr>
          <w:rFonts w:hint="eastAsia"/>
        </w:rPr>
        <w:t>、</w:t>
      </w:r>
      <w:r w:rsidRPr="00664F06">
        <w:t>高性能总线</w:t>
      </w:r>
      <w:r w:rsidR="0058390C">
        <w:rPr>
          <w:rFonts w:hint="eastAsia"/>
        </w:rPr>
        <w:t>、</w:t>
      </w:r>
      <w:r w:rsidRPr="00664F06">
        <w:t>计时器</w:t>
      </w:r>
      <w:r w:rsidR="0058390C">
        <w:rPr>
          <w:rFonts w:hint="eastAsia"/>
        </w:rPr>
        <w:t>、</w:t>
      </w:r>
      <w:r w:rsidRPr="00664F06">
        <w:t>缓存以及</w:t>
      </w:r>
      <w:r w:rsidRPr="00664F06">
        <w:t>ISO15693</w:t>
      </w:r>
      <w:r w:rsidRPr="00664F06">
        <w:t>编码解码器组成。</w:t>
      </w:r>
    </w:p>
    <w:p w14:paraId="11A689E8" w14:textId="337DC42D" w:rsidR="0084515A" w:rsidRDefault="0084515A" w:rsidP="00E0480E">
      <w:pPr>
        <w:jc w:val="center"/>
      </w:pPr>
      <w:r w:rsidRPr="0084515A">
        <w:rPr>
          <w:rFonts w:ascii="宋体" w:hAnsi="宋体"/>
          <w:b/>
          <w:noProof/>
        </w:rPr>
        <w:lastRenderedPageBreak/>
        <w:drawing>
          <wp:inline distT="0" distB="0" distL="0" distR="0" wp14:anchorId="55B438FD" wp14:editId="7542EDBC">
            <wp:extent cx="5376794" cy="2963300"/>
            <wp:effectExtent l="19050" t="19050" r="0" b="889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a:srcRect l="2779" r="6870"/>
                    <a:stretch/>
                  </pic:blipFill>
                  <pic:spPr bwMode="auto">
                    <a:xfrm>
                      <a:off x="0" y="0"/>
                      <a:ext cx="5448324" cy="3002722"/>
                    </a:xfrm>
                    <a:prstGeom prst="rect">
                      <a:avLst/>
                    </a:prstGeom>
                    <a:ln>
                      <a:solidFill>
                        <a:schemeClr val="bg2"/>
                      </a:solidFill>
                    </a:ln>
                    <a:extLst>
                      <a:ext uri="{53640926-AAD7-44D8-BBD7-CCE9431645EC}">
                        <a14:shadowObscured xmlns:a14="http://schemas.microsoft.com/office/drawing/2010/main"/>
                      </a:ext>
                    </a:extLst>
                  </pic:spPr>
                </pic:pic>
              </a:graphicData>
            </a:graphic>
          </wp:inline>
        </w:drawing>
      </w:r>
    </w:p>
    <w:p w14:paraId="7ADBC07F" w14:textId="653CDE87" w:rsidR="0084515A" w:rsidRPr="00383D75" w:rsidRDefault="000379EF" w:rsidP="0059253C">
      <w:pPr>
        <w:jc w:val="center"/>
        <w:rPr>
          <w:sz w:val="21"/>
          <w:szCs w:val="21"/>
        </w:rPr>
      </w:pPr>
      <w:bookmarkStart w:id="143" w:name="_Hlk89191280"/>
      <w:r>
        <w:rPr>
          <w:rFonts w:hint="eastAsia"/>
          <w:sz w:val="21"/>
          <w:szCs w:val="21"/>
        </w:rPr>
        <w:t>图</w:t>
      </w:r>
      <w:r w:rsidR="00680B13">
        <w:rPr>
          <w:rFonts w:hint="eastAsia"/>
          <w:sz w:val="21"/>
          <w:szCs w:val="21"/>
        </w:rPr>
        <w:t>4.</w:t>
      </w:r>
      <w:r w:rsidR="009F0AE6">
        <w:rPr>
          <w:rFonts w:hint="eastAsia"/>
          <w:sz w:val="21"/>
          <w:szCs w:val="21"/>
        </w:rPr>
        <w:t>9</w:t>
      </w:r>
      <w:r>
        <w:rPr>
          <w:sz w:val="21"/>
          <w:szCs w:val="21"/>
        </w:rPr>
        <w:t xml:space="preserve">  </w:t>
      </w:r>
      <w:r w:rsidR="00383D75" w:rsidRPr="00383D75">
        <w:rPr>
          <w:rFonts w:hint="eastAsia"/>
          <w:sz w:val="21"/>
          <w:szCs w:val="21"/>
        </w:rPr>
        <w:t>R</w:t>
      </w:r>
      <w:r w:rsidR="00383D75" w:rsidRPr="00383D75">
        <w:rPr>
          <w:sz w:val="21"/>
          <w:szCs w:val="21"/>
        </w:rPr>
        <w:t>F430FRL152H</w:t>
      </w:r>
      <w:r w:rsidR="00383D75" w:rsidRPr="00383D75">
        <w:rPr>
          <w:rFonts w:hint="eastAsia"/>
          <w:sz w:val="21"/>
          <w:szCs w:val="21"/>
        </w:rPr>
        <w:t>系统框图</w:t>
      </w:r>
    </w:p>
    <w:bookmarkEnd w:id="143"/>
    <w:p w14:paraId="21F078FE" w14:textId="540E94D5" w:rsidR="00383D75" w:rsidRPr="00664F06" w:rsidRDefault="00383D75" w:rsidP="00383D75">
      <w:pPr>
        <w:ind w:firstLineChars="200" w:firstLine="480"/>
      </w:pPr>
      <w:r w:rsidRPr="00664F06">
        <w:t>该芯片采用</w:t>
      </w:r>
      <w:r w:rsidRPr="00664F06">
        <w:t>VQFN</w:t>
      </w:r>
      <w:r w:rsidRPr="00664F06">
        <w:t>封装方式。如图</w:t>
      </w:r>
      <w:r w:rsidR="00680B13">
        <w:rPr>
          <w:rFonts w:hint="eastAsia"/>
        </w:rPr>
        <w:t>4</w:t>
      </w:r>
      <w:r w:rsidR="00680B13">
        <w:t>.</w:t>
      </w:r>
      <w:r w:rsidR="001A095A">
        <w:rPr>
          <w:rFonts w:hint="eastAsia"/>
        </w:rPr>
        <w:t>10</w:t>
      </w:r>
      <w:r w:rsidRPr="00664F06">
        <w:t>所示，该封装方式在引脚间距，引脚尺寸以及体积大小上能够很好的满足本工作之中的混合</w:t>
      </w:r>
      <w:r w:rsidRPr="00664F06">
        <w:t>3D</w:t>
      </w:r>
      <w:r w:rsidRPr="00664F06">
        <w:t>打印流程，以及程序的烧录工作。</w:t>
      </w:r>
    </w:p>
    <w:p w14:paraId="12C9B3A2" w14:textId="348D5117" w:rsidR="00383D75" w:rsidRDefault="00000000" w:rsidP="006C0811">
      <w:pPr>
        <w:jc w:val="center"/>
      </w:pPr>
      <w:r>
        <w:rPr>
          <w:rFonts w:ascii="宋体" w:hAnsi="宋体"/>
          <w:noProof/>
        </w:rPr>
        <w:pict w14:anchorId="2C6CA437">
          <v:rect id="_x0000_s2129" style="position:absolute;left:0;text-align:left;margin-left:204.95pt;margin-top:4.85pt;width:45pt;height:40pt;z-index:251674112" filled="f" stroked="f">
            <v:textbox>
              <w:txbxContent>
                <w:p w14:paraId="05360DC0" w14:textId="05BA30CE" w:rsidR="00535ECA" w:rsidRDefault="00535ECA">
                  <w:r>
                    <w:rPr>
                      <w:rFonts w:hint="eastAsia"/>
                    </w:rPr>
                    <w:t>b</w:t>
                  </w:r>
                </w:p>
              </w:txbxContent>
            </v:textbox>
          </v:rect>
        </w:pict>
      </w:r>
      <w:r>
        <w:rPr>
          <w:rFonts w:ascii="宋体" w:hAnsi="宋体"/>
          <w:noProof/>
        </w:rPr>
        <w:pict w14:anchorId="1C1228FB">
          <v:rect id="_x0000_s2128" style="position:absolute;left:0;text-align:left;margin-left:18.95pt;margin-top:5.2pt;width:36pt;height:29pt;z-index:251673088" filled="f" stroked="f">
            <v:textbox>
              <w:txbxContent>
                <w:p w14:paraId="7FBAE65E" w14:textId="4024A566" w:rsidR="00EB3D34" w:rsidRPr="00EB3D34" w:rsidRDefault="00EB3D34">
                  <w:r w:rsidRPr="00EB3D34">
                    <w:rPr>
                      <w:rFonts w:hint="eastAsia"/>
                    </w:rPr>
                    <w:t>a</w:t>
                  </w:r>
                </w:p>
              </w:txbxContent>
            </v:textbox>
          </v:rect>
        </w:pict>
      </w:r>
      <w:r w:rsidR="00383D75" w:rsidRPr="00686BE9">
        <w:rPr>
          <w:rFonts w:ascii="宋体" w:hAnsi="宋体"/>
          <w:noProof/>
        </w:rPr>
        <w:drawing>
          <wp:inline distT="0" distB="0" distL="0" distR="0" wp14:anchorId="2221DD97" wp14:editId="7527FED2">
            <wp:extent cx="2344012" cy="2131486"/>
            <wp:effectExtent l="19050" t="19050" r="0" b="254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349542" cy="2136515"/>
                    </a:xfrm>
                    <a:prstGeom prst="rect">
                      <a:avLst/>
                    </a:prstGeom>
                    <a:ln>
                      <a:solidFill>
                        <a:schemeClr val="bg2"/>
                      </a:solidFill>
                    </a:ln>
                  </pic:spPr>
                </pic:pic>
              </a:graphicData>
            </a:graphic>
          </wp:inline>
        </w:drawing>
      </w:r>
      <w:r w:rsidR="00DE1ACE">
        <w:rPr>
          <w:rFonts w:hint="eastAsia"/>
        </w:rPr>
        <w:t xml:space="preserve"> </w:t>
      </w:r>
      <w:r w:rsidR="00383D75" w:rsidRPr="00686BE9">
        <w:rPr>
          <w:rFonts w:ascii="宋体" w:hAnsi="宋体"/>
          <w:noProof/>
        </w:rPr>
        <w:drawing>
          <wp:inline distT="0" distB="0" distL="0" distR="0" wp14:anchorId="741CDF4A" wp14:editId="425C56A7">
            <wp:extent cx="2919095" cy="2126318"/>
            <wp:effectExtent l="19050" t="19050" r="0" b="762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2929398" cy="2133823"/>
                    </a:xfrm>
                    <a:prstGeom prst="rect">
                      <a:avLst/>
                    </a:prstGeom>
                    <a:ln>
                      <a:solidFill>
                        <a:schemeClr val="bg2"/>
                      </a:solidFill>
                    </a:ln>
                  </pic:spPr>
                </pic:pic>
              </a:graphicData>
            </a:graphic>
          </wp:inline>
        </w:drawing>
      </w:r>
    </w:p>
    <w:p w14:paraId="79BD9EC9" w14:textId="16F1942B" w:rsidR="00F21B0C" w:rsidRPr="00F21B0C" w:rsidRDefault="000379EF" w:rsidP="00F21B0C">
      <w:pPr>
        <w:ind w:firstLineChars="200" w:firstLine="420"/>
        <w:jc w:val="center"/>
        <w:rPr>
          <w:sz w:val="21"/>
          <w:szCs w:val="21"/>
        </w:rPr>
      </w:pPr>
      <w:r>
        <w:rPr>
          <w:rFonts w:hint="eastAsia"/>
          <w:sz w:val="21"/>
          <w:szCs w:val="21"/>
        </w:rPr>
        <w:t>图</w:t>
      </w:r>
      <w:r w:rsidR="00680B13">
        <w:rPr>
          <w:sz w:val="21"/>
          <w:szCs w:val="21"/>
        </w:rPr>
        <w:t>4.</w:t>
      </w:r>
      <w:r w:rsidR="009F0AE6">
        <w:rPr>
          <w:rFonts w:hint="eastAsia"/>
          <w:sz w:val="21"/>
          <w:szCs w:val="21"/>
        </w:rPr>
        <w:t>10</w:t>
      </w:r>
      <w:r>
        <w:rPr>
          <w:sz w:val="21"/>
          <w:szCs w:val="21"/>
        </w:rPr>
        <w:t xml:space="preserve">  </w:t>
      </w:r>
      <w:r w:rsidR="00F21B0C" w:rsidRPr="00383D75">
        <w:rPr>
          <w:rFonts w:hint="eastAsia"/>
          <w:sz w:val="21"/>
          <w:szCs w:val="21"/>
        </w:rPr>
        <w:t>R</w:t>
      </w:r>
      <w:r w:rsidR="00F21B0C" w:rsidRPr="00383D75">
        <w:rPr>
          <w:sz w:val="21"/>
          <w:szCs w:val="21"/>
        </w:rPr>
        <w:t>F430FRL152H</w:t>
      </w:r>
      <w:r w:rsidR="00F21B0C">
        <w:rPr>
          <w:rFonts w:hint="eastAsia"/>
          <w:sz w:val="21"/>
          <w:szCs w:val="21"/>
        </w:rPr>
        <w:t>芯片封装</w:t>
      </w:r>
      <w:r w:rsidR="00EB3D34">
        <w:rPr>
          <w:rFonts w:hint="eastAsia"/>
          <w:sz w:val="21"/>
          <w:szCs w:val="21"/>
        </w:rPr>
        <w:t>外观及封装尺寸（</w:t>
      </w:r>
      <w:r w:rsidR="00EB3D34">
        <w:rPr>
          <w:rFonts w:hint="eastAsia"/>
          <w:sz w:val="21"/>
          <w:szCs w:val="21"/>
        </w:rPr>
        <w:t>a</w:t>
      </w:r>
      <w:r w:rsidR="00EB3D34">
        <w:rPr>
          <w:rFonts w:hint="eastAsia"/>
          <w:sz w:val="21"/>
          <w:szCs w:val="21"/>
        </w:rPr>
        <w:t>）封装外观；（</w:t>
      </w:r>
      <w:r w:rsidR="00EB3D34">
        <w:rPr>
          <w:rFonts w:hint="eastAsia"/>
          <w:sz w:val="21"/>
          <w:szCs w:val="21"/>
        </w:rPr>
        <w:t>b</w:t>
      </w:r>
      <w:r w:rsidR="00EB3D34">
        <w:rPr>
          <w:rFonts w:hint="eastAsia"/>
          <w:sz w:val="21"/>
          <w:szCs w:val="21"/>
        </w:rPr>
        <w:t>）封装尺寸</w:t>
      </w:r>
    </w:p>
    <w:p w14:paraId="41A92F29" w14:textId="5117BDFD" w:rsidR="00565F6A" w:rsidRDefault="00383D75" w:rsidP="000C28B3">
      <w:pPr>
        <w:ind w:firstLineChars="200" w:firstLine="480"/>
      </w:pPr>
      <w:r w:rsidRPr="00383D75">
        <w:rPr>
          <w:rFonts w:hint="eastAsia"/>
        </w:rPr>
        <w:t>在对智能软体机器人电子皮肤的设计中，主要关注于温度采集功能。</w:t>
      </w:r>
      <w:r w:rsidR="00680B13">
        <w:rPr>
          <w:rFonts w:hint="eastAsia"/>
        </w:rPr>
        <w:t>该款芯片引脚配置如图</w:t>
      </w:r>
      <w:r w:rsidR="00680B13">
        <w:rPr>
          <w:rFonts w:hint="eastAsia"/>
        </w:rPr>
        <w:t>4.</w:t>
      </w:r>
      <w:r w:rsidR="00680B13">
        <w:t>1</w:t>
      </w:r>
      <w:r w:rsidR="001A095A">
        <w:rPr>
          <w:rFonts w:hint="eastAsia"/>
        </w:rPr>
        <w:t>1</w:t>
      </w:r>
      <w:r w:rsidR="00C35CD3">
        <w:rPr>
          <w:rFonts w:hint="eastAsia"/>
        </w:rPr>
        <w:t>，</w:t>
      </w:r>
      <w:r w:rsidRPr="00383D75">
        <w:rPr>
          <w:rFonts w:hint="eastAsia"/>
        </w:rPr>
        <w:t>需要用到的引脚包括：</w:t>
      </w:r>
      <w:r w:rsidR="007C1F18">
        <w:rPr>
          <w:rFonts w:hint="eastAsia"/>
        </w:rPr>
        <w:t>A</w:t>
      </w:r>
      <w:r w:rsidR="007C1F18">
        <w:t>NT1</w:t>
      </w:r>
      <w:r w:rsidR="007C1F18">
        <w:rPr>
          <w:rFonts w:hint="eastAsia"/>
        </w:rPr>
        <w:t>、</w:t>
      </w:r>
      <w:r w:rsidR="007C1F18">
        <w:rPr>
          <w:rFonts w:hint="eastAsia"/>
        </w:rPr>
        <w:t>A</w:t>
      </w:r>
      <w:r w:rsidR="007C1F18">
        <w:t>NT2</w:t>
      </w:r>
      <w:r w:rsidR="007C1F18">
        <w:rPr>
          <w:rFonts w:hint="eastAsia"/>
        </w:rPr>
        <w:t>、</w:t>
      </w:r>
      <w:r w:rsidR="007C1F18">
        <w:t>ADC1</w:t>
      </w:r>
      <w:r w:rsidR="007C1F18">
        <w:rPr>
          <w:rFonts w:hint="eastAsia"/>
        </w:rPr>
        <w:t>、</w:t>
      </w:r>
      <w:r w:rsidR="007C1F18">
        <w:rPr>
          <w:rFonts w:hint="eastAsia"/>
        </w:rPr>
        <w:t>A</w:t>
      </w:r>
      <w:r w:rsidR="007C1F18">
        <w:t>DC2</w:t>
      </w:r>
      <w:r w:rsidR="008C171A">
        <w:rPr>
          <w:rFonts w:hint="eastAsia"/>
        </w:rPr>
        <w:t>和用于程序烧录的四线</w:t>
      </w:r>
      <w:r w:rsidR="008C171A">
        <w:rPr>
          <w:rFonts w:hint="eastAsia"/>
        </w:rPr>
        <w:t>J</w:t>
      </w:r>
      <w:r w:rsidR="008C171A">
        <w:t>TAG</w:t>
      </w:r>
      <w:r w:rsidR="008C171A">
        <w:rPr>
          <w:rFonts w:hint="eastAsia"/>
        </w:rPr>
        <w:t>接口</w:t>
      </w:r>
      <w:r w:rsidR="008C171A">
        <w:rPr>
          <w:rFonts w:hint="eastAsia"/>
        </w:rPr>
        <w:t>T</w:t>
      </w:r>
      <w:r w:rsidR="008C171A">
        <w:t>CK</w:t>
      </w:r>
      <w:r w:rsidR="008C171A">
        <w:rPr>
          <w:rFonts w:hint="eastAsia"/>
        </w:rPr>
        <w:t>、</w:t>
      </w:r>
      <w:r w:rsidR="008C171A">
        <w:rPr>
          <w:rFonts w:hint="eastAsia"/>
        </w:rPr>
        <w:t>T</w:t>
      </w:r>
      <w:r w:rsidR="008C171A">
        <w:t>DI</w:t>
      </w:r>
      <w:r w:rsidR="008C171A">
        <w:rPr>
          <w:rFonts w:hint="eastAsia"/>
        </w:rPr>
        <w:t>、</w:t>
      </w:r>
      <w:r w:rsidR="008C171A">
        <w:rPr>
          <w:rFonts w:hint="eastAsia"/>
        </w:rPr>
        <w:t>T</w:t>
      </w:r>
      <w:r w:rsidR="008C171A">
        <w:t>DO</w:t>
      </w:r>
      <w:r w:rsidR="008C171A">
        <w:rPr>
          <w:rFonts w:hint="eastAsia"/>
        </w:rPr>
        <w:t>、</w:t>
      </w:r>
      <w:r w:rsidR="008C171A">
        <w:t>TMS</w:t>
      </w:r>
      <w:r w:rsidR="008C171A">
        <w:rPr>
          <w:rFonts w:hint="eastAsia"/>
        </w:rPr>
        <w:t>等。</w:t>
      </w:r>
    </w:p>
    <w:p w14:paraId="63220570" w14:textId="3EC9D2DE" w:rsidR="00383D75" w:rsidRDefault="007C1F18" w:rsidP="008C171A">
      <w:pPr>
        <w:jc w:val="center"/>
      </w:pPr>
      <w:r>
        <w:rPr>
          <w:rFonts w:hint="eastAsia"/>
          <w:noProof/>
        </w:rPr>
        <w:lastRenderedPageBreak/>
        <w:drawing>
          <wp:inline distT="0" distB="0" distL="0" distR="0" wp14:anchorId="0F92BE6F" wp14:editId="4D2CD01F">
            <wp:extent cx="4954026" cy="3442216"/>
            <wp:effectExtent l="19050" t="1905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140">
                      <a:extLst>
                        <a:ext uri="{28A0092B-C50C-407E-A947-70E740481C1C}">
                          <a14:useLocalDpi xmlns:a14="http://schemas.microsoft.com/office/drawing/2010/main" val="0"/>
                        </a:ext>
                      </a:extLst>
                    </a:blip>
                    <a:srcRect t="20692" b="23928"/>
                    <a:stretch/>
                  </pic:blipFill>
                  <pic:spPr bwMode="auto">
                    <a:xfrm>
                      <a:off x="0" y="0"/>
                      <a:ext cx="4985113" cy="3463816"/>
                    </a:xfrm>
                    <a:prstGeom prst="rect">
                      <a:avLst/>
                    </a:prstGeom>
                    <a:ln>
                      <a:solidFill>
                        <a:schemeClr val="bg2"/>
                      </a:solidFill>
                    </a:ln>
                    <a:extLst>
                      <a:ext uri="{53640926-AAD7-44D8-BBD7-CCE9431645EC}">
                        <a14:shadowObscured xmlns:a14="http://schemas.microsoft.com/office/drawing/2010/main"/>
                      </a:ext>
                    </a:extLst>
                  </pic:spPr>
                </pic:pic>
              </a:graphicData>
            </a:graphic>
          </wp:inline>
        </w:drawing>
      </w:r>
    </w:p>
    <w:p w14:paraId="1734F3C7" w14:textId="42A52273" w:rsidR="00383D75" w:rsidRPr="00383D75" w:rsidRDefault="000379EF" w:rsidP="00F21B0C">
      <w:pPr>
        <w:jc w:val="center"/>
        <w:rPr>
          <w:sz w:val="21"/>
          <w:szCs w:val="21"/>
        </w:rPr>
      </w:pPr>
      <w:r>
        <w:rPr>
          <w:rFonts w:hint="eastAsia"/>
          <w:sz w:val="21"/>
          <w:szCs w:val="21"/>
        </w:rPr>
        <w:t>图</w:t>
      </w:r>
      <w:r w:rsidR="00680B13">
        <w:rPr>
          <w:rFonts w:hint="eastAsia"/>
          <w:sz w:val="21"/>
          <w:szCs w:val="21"/>
        </w:rPr>
        <w:t>4.1</w:t>
      </w:r>
      <w:r w:rsidR="009F0AE6">
        <w:rPr>
          <w:rFonts w:hint="eastAsia"/>
          <w:sz w:val="21"/>
          <w:szCs w:val="21"/>
        </w:rPr>
        <w:t>1</w:t>
      </w:r>
      <w:r>
        <w:rPr>
          <w:sz w:val="21"/>
          <w:szCs w:val="21"/>
        </w:rPr>
        <w:t xml:space="preserve">  </w:t>
      </w:r>
      <w:r w:rsidR="00383D75" w:rsidRPr="00383D75">
        <w:rPr>
          <w:rFonts w:hint="eastAsia"/>
          <w:sz w:val="21"/>
          <w:szCs w:val="21"/>
        </w:rPr>
        <w:t>R</w:t>
      </w:r>
      <w:r w:rsidR="00383D75" w:rsidRPr="00383D75">
        <w:rPr>
          <w:sz w:val="21"/>
          <w:szCs w:val="21"/>
        </w:rPr>
        <w:t>F430FRL152H</w:t>
      </w:r>
      <w:r w:rsidR="00383D75" w:rsidRPr="00383D75">
        <w:rPr>
          <w:rFonts w:hint="eastAsia"/>
          <w:sz w:val="21"/>
          <w:szCs w:val="21"/>
        </w:rPr>
        <w:t>引脚</w:t>
      </w:r>
      <w:r w:rsidR="00F21B0C">
        <w:rPr>
          <w:rFonts w:hint="eastAsia"/>
          <w:sz w:val="21"/>
          <w:szCs w:val="21"/>
        </w:rPr>
        <w:t>配置</w:t>
      </w:r>
    </w:p>
    <w:p w14:paraId="3AA2FB44" w14:textId="479FD60B" w:rsidR="00447EB5" w:rsidRPr="00C446EC" w:rsidRDefault="00C37CB6" w:rsidP="0011505C">
      <w:pPr>
        <w:pStyle w:val="3"/>
      </w:pPr>
      <w:r>
        <w:rPr>
          <w:rFonts w:hint="eastAsia"/>
        </w:rPr>
        <w:t>芯片</w:t>
      </w:r>
      <w:r w:rsidR="00447EB5" w:rsidRPr="00C446EC">
        <w:t>主要模块功能</w:t>
      </w:r>
      <w:r w:rsidR="0011505C">
        <w:rPr>
          <w:rFonts w:hint="eastAsia"/>
        </w:rPr>
        <w:t>及应用</w:t>
      </w:r>
      <w:r w:rsidR="00447EB5" w:rsidRPr="00C446EC">
        <w:t>介绍</w:t>
      </w:r>
    </w:p>
    <w:p w14:paraId="65B729BA" w14:textId="771B3D33" w:rsidR="00447EB5" w:rsidRPr="00664F06" w:rsidRDefault="00447EB5" w:rsidP="00DC00E0">
      <w:pPr>
        <w:pStyle w:val="afd"/>
        <w:numPr>
          <w:ilvl w:val="0"/>
          <w:numId w:val="16"/>
        </w:numPr>
        <w:ind w:firstLineChars="0"/>
      </w:pPr>
      <w:r w:rsidRPr="00DC00E0">
        <w:rPr>
          <w:bCs/>
        </w:rPr>
        <w:t>CPU</w:t>
      </w:r>
      <w:r w:rsidR="00A37E93" w:rsidRPr="00DC00E0">
        <w:rPr>
          <w:rFonts w:hint="eastAsia"/>
          <w:bCs/>
        </w:rPr>
        <w:t>模块</w:t>
      </w:r>
    </w:p>
    <w:p w14:paraId="3EC8B94F" w14:textId="197A290F" w:rsidR="00447EB5" w:rsidRPr="00664F06" w:rsidRDefault="0025574C" w:rsidP="0050163C">
      <w:pPr>
        <w:ind w:firstLine="384"/>
      </w:pPr>
      <w:r>
        <w:t>RF430FRL152H</w:t>
      </w:r>
      <w:r>
        <w:rPr>
          <w:rFonts w:hint="eastAsia"/>
        </w:rPr>
        <w:t>内部所集成的</w:t>
      </w:r>
      <w:r w:rsidR="00447EB5" w:rsidRPr="00664F06">
        <w:t>MSP430</w:t>
      </w:r>
      <w:r w:rsidR="00400988">
        <w:t xml:space="preserve"> </w:t>
      </w:r>
      <w:r w:rsidR="00447EB5" w:rsidRPr="00664F06">
        <w:t>CPU</w:t>
      </w:r>
      <w:r>
        <w:rPr>
          <w:rFonts w:hint="eastAsia"/>
        </w:rPr>
        <w:t>采用</w:t>
      </w:r>
      <w:r w:rsidR="00447EB5" w:rsidRPr="00664F06">
        <w:t>16</w:t>
      </w:r>
      <w:r w:rsidR="00447EB5" w:rsidRPr="00664F06">
        <w:t>位</w:t>
      </w:r>
      <w:r w:rsidR="00447EB5" w:rsidRPr="00664F06">
        <w:t>RISC</w:t>
      </w:r>
      <w:r w:rsidR="00447EB5" w:rsidRPr="00664F06">
        <w:t>架构</w:t>
      </w:r>
      <w:r>
        <w:rPr>
          <w:rFonts w:hint="eastAsia"/>
        </w:rPr>
        <w:t>。这种</w:t>
      </w:r>
      <w:r w:rsidR="00C4273F">
        <w:rPr>
          <w:rFonts w:hint="eastAsia"/>
        </w:rPr>
        <w:t>架</w:t>
      </w:r>
      <w:r>
        <w:rPr>
          <w:rFonts w:hint="eastAsia"/>
        </w:rPr>
        <w:t>构对</w:t>
      </w:r>
      <w:r w:rsidR="00447EB5" w:rsidRPr="00664F06">
        <w:t>应用程序是高度透明的</w:t>
      </w:r>
      <w:r w:rsidR="00C4273F">
        <w:rPr>
          <w:rFonts w:hint="eastAsia"/>
        </w:rPr>
        <w:t>，</w:t>
      </w:r>
      <w:r>
        <w:rPr>
          <w:rFonts w:hint="eastAsia"/>
        </w:rPr>
        <w:t>开发者能够通过</w:t>
      </w:r>
      <w:r w:rsidR="00FD2E96">
        <w:rPr>
          <w:rFonts w:hint="eastAsia"/>
        </w:rPr>
        <w:t>对寄存器进行操作来控制其功能</w:t>
      </w:r>
      <w:r w:rsidR="00330C9F" w:rsidRPr="00330C9F">
        <w:rPr>
          <w:rFonts w:hint="eastAsia"/>
          <w:vertAlign w:val="superscript"/>
        </w:rPr>
        <w:t>[</w:t>
      </w:r>
      <w:r w:rsidR="00330C9F" w:rsidRPr="00330C9F">
        <w:rPr>
          <w:vertAlign w:val="superscript"/>
        </w:rPr>
        <w:t>50]</w:t>
      </w:r>
      <w:r w:rsidR="00FD2E96">
        <w:rPr>
          <w:rFonts w:hint="eastAsia"/>
        </w:rPr>
        <w:t>。</w:t>
      </w:r>
      <w:r w:rsidR="00FD2E96">
        <w:rPr>
          <w:rFonts w:hint="eastAsia"/>
        </w:rPr>
        <w:t>C</w:t>
      </w:r>
      <w:r w:rsidR="00FD2E96">
        <w:t>PU</w:t>
      </w:r>
      <w:r w:rsidR="00FD2E96">
        <w:rPr>
          <w:rFonts w:hint="eastAsia"/>
        </w:rPr>
        <w:t>提供了</w:t>
      </w:r>
      <w:proofErr w:type="gramStart"/>
      <w:r w:rsidR="00447EB5" w:rsidRPr="00664F06">
        <w:t>除程序</w:t>
      </w:r>
      <w:proofErr w:type="gramEnd"/>
      <w:r w:rsidR="00447EB5" w:rsidRPr="00664F06">
        <w:t>流程指令外的七种寻址模式和</w:t>
      </w:r>
      <w:r w:rsidR="00C4273F">
        <w:rPr>
          <w:rFonts w:hint="eastAsia"/>
        </w:rPr>
        <w:t>用于</w:t>
      </w:r>
      <w:r w:rsidR="00447EB5" w:rsidRPr="00664F06">
        <w:t>目的操作数的四种寻址模式。</w:t>
      </w:r>
      <w:r w:rsidR="00147975">
        <w:rPr>
          <w:rFonts w:hint="eastAsia"/>
        </w:rPr>
        <w:t>为了提升系统的运行速度在其内部直接</w:t>
      </w:r>
      <w:r w:rsidR="00447EB5" w:rsidRPr="00664F06">
        <w:t>集成了</w:t>
      </w:r>
      <w:r w:rsidR="00447EB5" w:rsidRPr="00664F06">
        <w:t>16</w:t>
      </w:r>
      <w:r w:rsidR="00447EB5" w:rsidRPr="00664F06">
        <w:t>个寄存器。</w:t>
      </w:r>
      <w:r w:rsidR="00C4273F">
        <w:rPr>
          <w:rFonts w:hint="eastAsia"/>
        </w:rPr>
        <w:t>这种设计使得</w:t>
      </w:r>
      <w:r w:rsidR="00147975">
        <w:rPr>
          <w:rFonts w:hint="eastAsia"/>
        </w:rPr>
        <w:t>在一个时钟周期内即可以</w:t>
      </w:r>
      <w:r w:rsidR="00F43824">
        <w:rPr>
          <w:rFonts w:hint="eastAsia"/>
        </w:rPr>
        <w:t>完成</w:t>
      </w:r>
      <w:r w:rsidR="00147975">
        <w:rPr>
          <w:rFonts w:hint="eastAsia"/>
        </w:rPr>
        <w:t>寄存器间的读写操作。</w:t>
      </w:r>
      <w:r w:rsidR="003F1F17">
        <w:t>CPU</w:t>
      </w:r>
      <w:r w:rsidR="00AA124C">
        <w:rPr>
          <w:rFonts w:hint="eastAsia"/>
        </w:rPr>
        <w:t>内部的数据地址以及控制总线</w:t>
      </w:r>
      <w:r w:rsidR="001023F8">
        <w:rPr>
          <w:rFonts w:hint="eastAsia"/>
        </w:rPr>
        <w:t>使其</w:t>
      </w:r>
      <w:r w:rsidR="00AA124C">
        <w:rPr>
          <w:rFonts w:hint="eastAsia"/>
        </w:rPr>
        <w:t>能够外</w:t>
      </w:r>
      <w:r w:rsidR="00CC0020">
        <w:rPr>
          <w:rFonts w:hint="eastAsia"/>
        </w:rPr>
        <w:t>接</w:t>
      </w:r>
      <w:r w:rsidR="00AA124C">
        <w:rPr>
          <w:rFonts w:hint="eastAsia"/>
        </w:rPr>
        <w:t>其它模块。</w:t>
      </w:r>
      <w:r w:rsidR="006A3D7A">
        <w:rPr>
          <w:rFonts w:hint="eastAsia"/>
        </w:rPr>
        <w:t>C</w:t>
      </w:r>
      <w:r w:rsidR="006A3D7A">
        <w:t>PU</w:t>
      </w:r>
      <w:r w:rsidR="006A3D7A">
        <w:rPr>
          <w:rFonts w:hint="eastAsia"/>
        </w:rPr>
        <w:t>支持多种低功耗模式，</w:t>
      </w:r>
      <w:r w:rsidR="00447EB5" w:rsidRPr="00664F06">
        <w:t>如果至少有一个模块仍然请求</w:t>
      </w:r>
      <w:r w:rsidR="00447EB5" w:rsidRPr="00664F06">
        <w:t>MCLK</w:t>
      </w:r>
      <w:r w:rsidR="00447EB5" w:rsidRPr="00664F06">
        <w:t>、</w:t>
      </w:r>
      <w:r w:rsidR="00447EB5" w:rsidRPr="00664F06">
        <w:t>SMCLK</w:t>
      </w:r>
      <w:r w:rsidR="00447EB5" w:rsidRPr="00664F06">
        <w:t>或</w:t>
      </w:r>
      <w:r w:rsidR="00447EB5" w:rsidRPr="00664F06">
        <w:t>ACLK</w:t>
      </w:r>
      <w:r w:rsidR="00447EB5" w:rsidRPr="00664F06">
        <w:t>上的时钟，则可能无法实现软件</w:t>
      </w:r>
      <w:r w:rsidR="006A3D7A">
        <w:rPr>
          <w:rFonts w:hint="eastAsia"/>
        </w:rPr>
        <w:t>配置</w:t>
      </w:r>
      <w:r w:rsidR="00447EB5" w:rsidRPr="00664F06">
        <w:t>的低功耗模式类型。而</w:t>
      </w:r>
      <w:r w:rsidR="00447EB5" w:rsidRPr="00664F06">
        <w:t>CPU</w:t>
      </w:r>
      <w:r w:rsidR="00447EB5" w:rsidRPr="00664F06">
        <w:t>将会保持关闭，直到中断发生。</w:t>
      </w:r>
    </w:p>
    <w:p w14:paraId="6D18BD46" w14:textId="77777777" w:rsidR="00447EB5" w:rsidRPr="00DC00E0" w:rsidRDefault="00447EB5" w:rsidP="00DC00E0">
      <w:pPr>
        <w:numPr>
          <w:ilvl w:val="0"/>
          <w:numId w:val="16"/>
        </w:numPr>
        <w:rPr>
          <w:bCs/>
        </w:rPr>
      </w:pPr>
      <w:r w:rsidRPr="00DC00E0">
        <w:rPr>
          <w:bCs/>
        </w:rPr>
        <w:t>FRAM</w:t>
      </w:r>
    </w:p>
    <w:p w14:paraId="69221446" w14:textId="0E0EFB0E" w:rsidR="00447EB5" w:rsidRPr="00A37E93" w:rsidRDefault="00447EB5" w:rsidP="00A37E93">
      <w:pPr>
        <w:ind w:firstLine="384"/>
      </w:pPr>
      <w:r w:rsidRPr="00664F06">
        <w:t>FRAM</w:t>
      </w:r>
      <w:r w:rsidRPr="00664F06">
        <w:t>内存是一种非易失性内存，可以</w:t>
      </w:r>
      <w:proofErr w:type="gramStart"/>
      <w:r w:rsidRPr="00664F06">
        <w:t>像标准</w:t>
      </w:r>
      <w:proofErr w:type="gramEnd"/>
      <w:r w:rsidRPr="00664F06">
        <w:t>SRAM</w:t>
      </w:r>
      <w:r w:rsidRPr="00664F06">
        <w:t>那样读写。</w:t>
      </w:r>
      <w:r w:rsidR="00B737B8">
        <w:rPr>
          <w:rFonts w:hint="eastAsia"/>
        </w:rPr>
        <w:t>用户在使用芯片进行开发时能够</w:t>
      </w:r>
      <w:r w:rsidRPr="00664F06">
        <w:t>通过</w:t>
      </w:r>
      <w:r w:rsidR="00B737B8" w:rsidRPr="00664F06">
        <w:t>CPU</w:t>
      </w:r>
      <w:r w:rsidR="00B737B8">
        <w:rPr>
          <w:rFonts w:hint="eastAsia"/>
        </w:rPr>
        <w:t>或者常见的四线</w:t>
      </w:r>
      <w:r w:rsidRPr="00664F06">
        <w:t>JTAG</w:t>
      </w:r>
      <w:r w:rsidRPr="00664F06">
        <w:t>接口进行编程</w:t>
      </w:r>
      <w:r w:rsidR="00C35CD3">
        <w:rPr>
          <w:rFonts w:hint="eastAsia"/>
        </w:rPr>
        <w:t>。</w:t>
      </w:r>
      <w:r w:rsidRPr="00664F06">
        <w:t>通过</w:t>
      </w:r>
      <w:r w:rsidR="004D0439">
        <w:rPr>
          <w:rFonts w:hint="eastAsia"/>
        </w:rPr>
        <w:t>N</w:t>
      </w:r>
      <w:r w:rsidR="004D0439">
        <w:t>FC</w:t>
      </w:r>
      <w:r w:rsidRPr="00664F06">
        <w:t>、或</w:t>
      </w:r>
      <w:r w:rsidR="004D0439">
        <w:rPr>
          <w:rFonts w:hint="eastAsia"/>
        </w:rPr>
        <w:t>C</w:t>
      </w:r>
      <w:r w:rsidR="004D0439">
        <w:t>PU</w:t>
      </w:r>
      <w:r w:rsidR="004D0439">
        <w:rPr>
          <w:rFonts w:hint="eastAsia"/>
        </w:rPr>
        <w:t>外部挂载的通用</w:t>
      </w:r>
      <w:r w:rsidRPr="00664F06">
        <w:t>传感器接口</w:t>
      </w:r>
      <w:r w:rsidR="000371C7">
        <w:rPr>
          <w:rFonts w:hint="eastAsia"/>
        </w:rPr>
        <w:t>来</w:t>
      </w:r>
      <w:r w:rsidRPr="00664F06">
        <w:t>接收数据。</w:t>
      </w:r>
      <w:r w:rsidRPr="00664F06">
        <w:t>FRAM</w:t>
      </w:r>
      <w:r w:rsidRPr="00664F06">
        <w:t>的特点包括</w:t>
      </w:r>
      <w:r w:rsidR="009A1005">
        <w:rPr>
          <w:rFonts w:hint="eastAsia"/>
        </w:rPr>
        <w:t>：</w:t>
      </w:r>
      <w:r w:rsidR="00400988">
        <w:rPr>
          <w:rFonts w:hint="eastAsia"/>
        </w:rPr>
        <w:t>1</w:t>
      </w:r>
      <w:r w:rsidR="00400988">
        <w:rPr>
          <w:rFonts w:hint="eastAsia"/>
        </w:rPr>
        <w:t>）</w:t>
      </w:r>
      <w:r w:rsidR="000371C7">
        <w:rPr>
          <w:rFonts w:hint="eastAsia"/>
        </w:rPr>
        <w:t>极快的读写速度，</w:t>
      </w:r>
      <w:r w:rsidR="000371C7">
        <w:rPr>
          <w:rFonts w:hint="eastAsia"/>
        </w:rPr>
        <w:lastRenderedPageBreak/>
        <w:t>方便实时获取数据的同时保证较低的功耗。当本系统中采用无源无线供电方式时尤为重要</w:t>
      </w:r>
      <w:r w:rsidR="00606DA2">
        <w:rPr>
          <w:rFonts w:hint="eastAsia"/>
        </w:rPr>
        <w:t>；</w:t>
      </w:r>
      <w:r w:rsidRPr="00664F06">
        <w:t>2</w:t>
      </w:r>
      <w:r w:rsidR="00400988">
        <w:rPr>
          <w:rFonts w:hint="eastAsia"/>
        </w:rPr>
        <w:t>）</w:t>
      </w:r>
      <w:r w:rsidR="000371C7">
        <w:rPr>
          <w:rFonts w:hint="eastAsia"/>
        </w:rPr>
        <w:t>支持多种数据格式</w:t>
      </w:r>
      <w:r w:rsidR="00606DA2">
        <w:rPr>
          <w:rFonts w:hint="eastAsia"/>
        </w:rPr>
        <w:t>；</w:t>
      </w:r>
      <w:r w:rsidRPr="00664F06">
        <w:t>3</w:t>
      </w:r>
      <w:r w:rsidR="00400988">
        <w:rPr>
          <w:rFonts w:hint="eastAsia"/>
        </w:rPr>
        <w:t>）</w:t>
      </w:r>
      <w:r w:rsidR="00B737B8">
        <w:rPr>
          <w:rFonts w:hint="eastAsia"/>
        </w:rPr>
        <w:t>能够</w:t>
      </w:r>
      <w:r w:rsidR="004D0439">
        <w:rPr>
          <w:rFonts w:hint="eastAsia"/>
        </w:rPr>
        <w:t>向总线控制器</w:t>
      </w:r>
      <w:r w:rsidR="00B737B8">
        <w:rPr>
          <w:rFonts w:hint="eastAsia"/>
        </w:rPr>
        <w:t>返回空的</w:t>
      </w:r>
      <w:r w:rsidR="004D0439">
        <w:rPr>
          <w:rFonts w:hint="eastAsia"/>
        </w:rPr>
        <w:t>状态</w:t>
      </w:r>
      <w:r w:rsidR="00B737B8" w:rsidRPr="00664F06">
        <w:t>，</w:t>
      </w:r>
      <w:r w:rsidR="00B737B8">
        <w:rPr>
          <w:rFonts w:hint="eastAsia"/>
        </w:rPr>
        <w:t>图</w:t>
      </w:r>
      <w:r w:rsidR="00B737B8">
        <w:rPr>
          <w:rFonts w:hint="eastAsia"/>
        </w:rPr>
        <w:t>4.12</w:t>
      </w:r>
      <w:r w:rsidRPr="00664F06">
        <w:t>。</w:t>
      </w:r>
    </w:p>
    <w:p w14:paraId="5B70A65B" w14:textId="77777777" w:rsidR="00447EB5" w:rsidRPr="00686BE9" w:rsidRDefault="00447EB5" w:rsidP="00F21B0C">
      <w:pPr>
        <w:jc w:val="center"/>
        <w:rPr>
          <w:rFonts w:ascii="宋体" w:hAnsi="宋体"/>
        </w:rPr>
      </w:pPr>
      <w:r w:rsidRPr="00686BE9">
        <w:rPr>
          <w:rFonts w:ascii="宋体" w:hAnsi="宋体"/>
          <w:noProof/>
        </w:rPr>
        <w:drawing>
          <wp:inline distT="0" distB="0" distL="0" distR="0" wp14:anchorId="36AB89F5" wp14:editId="7A63A531">
            <wp:extent cx="3329061" cy="2061324"/>
            <wp:effectExtent l="19050" t="19050" r="508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3388151" cy="2097912"/>
                    </a:xfrm>
                    <a:prstGeom prst="rect">
                      <a:avLst/>
                    </a:prstGeom>
                    <a:ln>
                      <a:solidFill>
                        <a:schemeClr val="bg2"/>
                      </a:solidFill>
                    </a:ln>
                  </pic:spPr>
                </pic:pic>
              </a:graphicData>
            </a:graphic>
          </wp:inline>
        </w:drawing>
      </w:r>
    </w:p>
    <w:p w14:paraId="0BAAE49A" w14:textId="40345F5B" w:rsidR="00447EB5" w:rsidRPr="00447EB5" w:rsidRDefault="000379EF" w:rsidP="00F21B0C">
      <w:pPr>
        <w:tabs>
          <w:tab w:val="left" w:pos="348"/>
        </w:tabs>
        <w:jc w:val="center"/>
        <w:rPr>
          <w:rFonts w:ascii="宋体" w:hAnsi="宋体"/>
          <w:sz w:val="21"/>
          <w:szCs w:val="21"/>
        </w:rPr>
      </w:pPr>
      <w:r>
        <w:rPr>
          <w:rFonts w:hint="eastAsia"/>
          <w:sz w:val="21"/>
          <w:szCs w:val="21"/>
        </w:rPr>
        <w:t>图</w:t>
      </w:r>
      <w:r w:rsidR="00C35CD3" w:rsidRPr="00C35CD3">
        <w:rPr>
          <w:sz w:val="21"/>
          <w:szCs w:val="21"/>
        </w:rPr>
        <w:t>4.1</w:t>
      </w:r>
      <w:r w:rsidR="009F0AE6">
        <w:rPr>
          <w:rFonts w:hint="eastAsia"/>
          <w:sz w:val="21"/>
          <w:szCs w:val="21"/>
        </w:rPr>
        <w:t>2</w:t>
      </w:r>
      <w:r>
        <w:rPr>
          <w:sz w:val="21"/>
          <w:szCs w:val="21"/>
        </w:rPr>
        <w:t xml:space="preserve">  </w:t>
      </w:r>
      <w:r w:rsidR="00447EB5" w:rsidRPr="00C35CD3">
        <w:rPr>
          <w:sz w:val="21"/>
          <w:szCs w:val="21"/>
        </w:rPr>
        <w:t>FRAM</w:t>
      </w:r>
      <w:r w:rsidR="00447EB5" w:rsidRPr="00447EB5">
        <w:rPr>
          <w:rFonts w:ascii="宋体" w:hAnsi="宋体"/>
          <w:sz w:val="21"/>
          <w:szCs w:val="21"/>
        </w:rPr>
        <w:t>控制器的示意图</w:t>
      </w:r>
    </w:p>
    <w:p w14:paraId="46FDC792" w14:textId="1E2D4293" w:rsidR="00383D75" w:rsidRPr="00664F06" w:rsidRDefault="00447EB5" w:rsidP="00447EB5">
      <w:pPr>
        <w:ind w:firstLine="420"/>
        <w:rPr>
          <w:szCs w:val="21"/>
        </w:rPr>
      </w:pPr>
      <w:r w:rsidRPr="00664F06">
        <w:rPr>
          <w:szCs w:val="21"/>
        </w:rPr>
        <w:t>芯片可以通过</w:t>
      </w:r>
      <w:r w:rsidRPr="00664F06">
        <w:rPr>
          <w:szCs w:val="21"/>
        </w:rPr>
        <w:t>JTAG</w:t>
      </w:r>
      <w:r w:rsidRPr="00664F06">
        <w:rPr>
          <w:szCs w:val="21"/>
        </w:rPr>
        <w:t>端口进行编程。</w:t>
      </w:r>
      <w:r w:rsidRPr="00664F06">
        <w:rPr>
          <w:szCs w:val="21"/>
        </w:rPr>
        <w:t>JTAG</w:t>
      </w:r>
      <w:r w:rsidRPr="00664F06">
        <w:rPr>
          <w:szCs w:val="21"/>
        </w:rPr>
        <w:t>接口需要访问</w:t>
      </w:r>
      <w:r w:rsidRPr="00664F06">
        <w:rPr>
          <w:szCs w:val="21"/>
        </w:rPr>
        <w:t>TDITDO</w:t>
      </w:r>
      <w:r w:rsidR="00B672E2">
        <w:rPr>
          <w:rFonts w:hint="eastAsia"/>
          <w:szCs w:val="21"/>
        </w:rPr>
        <w:t>，</w:t>
      </w:r>
      <w:r w:rsidRPr="00664F06">
        <w:rPr>
          <w:szCs w:val="21"/>
        </w:rPr>
        <w:t>TMS</w:t>
      </w:r>
      <w:r w:rsidR="00B672E2">
        <w:rPr>
          <w:rFonts w:hint="eastAsia"/>
          <w:szCs w:val="21"/>
        </w:rPr>
        <w:t>，</w:t>
      </w:r>
      <w:r w:rsidRPr="00664F06">
        <w:rPr>
          <w:szCs w:val="21"/>
        </w:rPr>
        <w:t>TCK</w:t>
      </w:r>
      <w:r w:rsidR="00B672E2">
        <w:rPr>
          <w:rFonts w:hint="eastAsia"/>
          <w:szCs w:val="21"/>
        </w:rPr>
        <w:t>，</w:t>
      </w:r>
      <w:r w:rsidRPr="00664F06">
        <w:rPr>
          <w:szCs w:val="21"/>
        </w:rPr>
        <w:t>TEST</w:t>
      </w:r>
      <w:r w:rsidR="00B672E2">
        <w:rPr>
          <w:rFonts w:hint="eastAsia"/>
          <w:szCs w:val="21"/>
        </w:rPr>
        <w:t>，</w:t>
      </w:r>
      <w:r w:rsidRPr="00664F06">
        <w:rPr>
          <w:szCs w:val="21"/>
        </w:rPr>
        <w:t>GROUND</w:t>
      </w:r>
      <w:r w:rsidR="00B672E2">
        <w:rPr>
          <w:rFonts w:hint="eastAsia"/>
          <w:szCs w:val="21"/>
        </w:rPr>
        <w:t>，</w:t>
      </w:r>
      <w:r w:rsidRPr="00664F06">
        <w:rPr>
          <w:szCs w:val="21"/>
        </w:rPr>
        <w:t>VCC</w:t>
      </w:r>
      <w:r w:rsidRPr="00664F06">
        <w:rPr>
          <w:szCs w:val="21"/>
        </w:rPr>
        <w:t>和</w:t>
      </w:r>
      <w:r w:rsidRPr="00664F06">
        <w:rPr>
          <w:szCs w:val="21"/>
        </w:rPr>
        <w:t>RST/NMI</w:t>
      </w:r>
      <w:r w:rsidRPr="00664F06">
        <w:rPr>
          <w:szCs w:val="21"/>
        </w:rPr>
        <w:t>。在本工作中需要对单芯片进行程序的写入。实现方式为通过烧</w:t>
      </w:r>
      <w:proofErr w:type="gramStart"/>
      <w:r w:rsidRPr="00664F06">
        <w:rPr>
          <w:szCs w:val="21"/>
        </w:rPr>
        <w:t>录座将</w:t>
      </w:r>
      <w:proofErr w:type="gramEnd"/>
      <w:r w:rsidR="00DD71BE">
        <w:rPr>
          <w:rFonts w:hint="eastAsia"/>
          <w:szCs w:val="21"/>
        </w:rPr>
        <w:t>编译好的</w:t>
      </w:r>
      <w:r w:rsidRPr="00664F06">
        <w:rPr>
          <w:szCs w:val="21"/>
        </w:rPr>
        <w:t>控制程序写入芯片的</w:t>
      </w:r>
      <w:r w:rsidRPr="00664F06">
        <w:rPr>
          <w:szCs w:val="21"/>
        </w:rPr>
        <w:t>FRAM</w:t>
      </w:r>
      <w:r w:rsidRPr="00664F06">
        <w:rPr>
          <w:szCs w:val="21"/>
        </w:rPr>
        <w:t>中。</w:t>
      </w:r>
    </w:p>
    <w:p w14:paraId="0BAC35A2" w14:textId="162AAE19" w:rsidR="00447EB5" w:rsidRPr="00DC00E0" w:rsidRDefault="001209DD" w:rsidP="00DC00E0">
      <w:pPr>
        <w:numPr>
          <w:ilvl w:val="0"/>
          <w:numId w:val="16"/>
        </w:numPr>
        <w:rPr>
          <w:bCs/>
        </w:rPr>
      </w:pPr>
      <w:r>
        <w:rPr>
          <w:rFonts w:hint="eastAsia"/>
          <w:bCs/>
        </w:rPr>
        <w:t>射频电源管理模块</w:t>
      </w:r>
      <w:r w:rsidR="00DA2606">
        <w:rPr>
          <w:rFonts w:hint="eastAsia"/>
          <w:bCs/>
        </w:rPr>
        <w:t>（</w:t>
      </w:r>
      <w:r w:rsidR="00447EB5" w:rsidRPr="00DC00E0">
        <w:rPr>
          <w:bCs/>
        </w:rPr>
        <w:t>RFPMM</w:t>
      </w:r>
      <w:r w:rsidR="00DA2606">
        <w:rPr>
          <w:rFonts w:hint="eastAsia"/>
          <w:bCs/>
        </w:rPr>
        <w:t>）</w:t>
      </w:r>
    </w:p>
    <w:p w14:paraId="4CF3FCBD" w14:textId="6ADA4F15" w:rsidR="00447EB5" w:rsidRPr="00664F06" w:rsidRDefault="00447EB5" w:rsidP="00606DA2">
      <w:pPr>
        <w:widowControl/>
        <w:ind w:firstLine="384"/>
        <w:rPr>
          <w:color w:val="2E3033"/>
          <w:kern w:val="0"/>
          <w:shd w:val="clear" w:color="auto" w:fill="FFFFFF"/>
        </w:rPr>
      </w:pPr>
      <w:r w:rsidRPr="00664F06">
        <w:t>RFPMM</w:t>
      </w:r>
      <w:r w:rsidRPr="00664F06">
        <w:t>负责管理与电源相关的所有功能以及设备的电源监控。</w:t>
      </w:r>
      <w:r w:rsidRPr="00664F06">
        <w:t>RFPMM</w:t>
      </w:r>
      <w:r w:rsidRPr="00664F06">
        <w:t>管理来自两个电源的电源，并为其他模块</w:t>
      </w:r>
      <w:r w:rsidR="00AE1295">
        <w:rPr>
          <w:rFonts w:hint="eastAsia"/>
        </w:rPr>
        <w:t>（</w:t>
      </w:r>
      <w:r w:rsidRPr="00664F06">
        <w:t>如</w:t>
      </w:r>
      <w:r w:rsidRPr="00664F06">
        <w:t>CPU</w:t>
      </w:r>
      <w:r w:rsidRPr="00664F06">
        <w:t>、数字</w:t>
      </w:r>
      <w:r w:rsidRPr="00664F06">
        <w:t>I/O</w:t>
      </w:r>
      <w:r w:rsidRPr="00664F06">
        <w:t>口、</w:t>
      </w:r>
      <w:r w:rsidRPr="00664F06">
        <w:t>FRAM</w:t>
      </w:r>
      <w:r w:rsidRPr="00664F06">
        <w:t>内存和传感模拟前端电路</w:t>
      </w:r>
      <w:r w:rsidR="00AE1295">
        <w:rPr>
          <w:rFonts w:hint="eastAsia"/>
        </w:rPr>
        <w:t>）</w:t>
      </w:r>
      <w:r w:rsidRPr="00664F06">
        <w:t>进行供电。该设备可以由</w:t>
      </w:r>
      <w:r w:rsidRPr="00664F06">
        <w:t>13.56</w:t>
      </w:r>
      <w:r w:rsidR="00B672E2">
        <w:t xml:space="preserve"> </w:t>
      </w:r>
      <w:r w:rsidR="00DE08C8">
        <w:t>MH</w:t>
      </w:r>
      <w:r w:rsidRPr="00664F06">
        <w:t>z</w:t>
      </w:r>
      <w:r w:rsidRPr="00664F06">
        <w:t>的磁场提供，一个外部电池，或两者都提供。电源管理还提供参考电压和电流、偏置电流和电压监督实例，用于监测适当的电压水平。</w:t>
      </w:r>
      <w:r w:rsidRPr="00664F06">
        <w:rPr>
          <w:color w:val="2E3033"/>
          <w:kern w:val="0"/>
          <w:shd w:val="clear" w:color="auto" w:fill="FFFFFF"/>
        </w:rPr>
        <w:t>射频电源管理模块</w:t>
      </w:r>
      <w:r w:rsidR="00B672E2">
        <w:rPr>
          <w:rFonts w:hint="eastAsia"/>
          <w:color w:val="2E3033"/>
          <w:kern w:val="0"/>
          <w:shd w:val="clear" w:color="auto" w:fill="FFFFFF"/>
        </w:rPr>
        <w:t>（</w:t>
      </w:r>
      <w:r w:rsidRPr="00664F06">
        <w:rPr>
          <w:color w:val="2E3033"/>
          <w:kern w:val="0"/>
          <w:shd w:val="clear" w:color="auto" w:fill="FFFFFF"/>
        </w:rPr>
        <w:t>RFPMM</w:t>
      </w:r>
      <w:r w:rsidR="00B672E2">
        <w:rPr>
          <w:rFonts w:hint="eastAsia"/>
          <w:color w:val="2E3033"/>
          <w:kern w:val="0"/>
          <w:shd w:val="clear" w:color="auto" w:fill="FFFFFF"/>
        </w:rPr>
        <w:t>）</w:t>
      </w:r>
      <w:r w:rsidRPr="00664F06">
        <w:rPr>
          <w:color w:val="2E3033"/>
          <w:kern w:val="0"/>
          <w:shd w:val="clear" w:color="auto" w:fill="FFFFFF"/>
        </w:rPr>
        <w:t>的特点包括</w:t>
      </w:r>
      <w:r w:rsidR="00606DA2">
        <w:rPr>
          <w:rFonts w:hint="eastAsia"/>
          <w:color w:val="2E3033"/>
          <w:kern w:val="0"/>
          <w:shd w:val="clear" w:color="auto" w:fill="FFFFFF"/>
        </w:rPr>
        <w:t>：</w:t>
      </w:r>
      <w:r w:rsidRPr="00664F06">
        <w:rPr>
          <w:color w:val="2E3033"/>
          <w:kern w:val="0"/>
          <w:shd w:val="clear" w:color="auto" w:fill="FFFFFF"/>
        </w:rPr>
        <w:t>从</w:t>
      </w:r>
      <w:proofErr w:type="gramStart"/>
      <w:r w:rsidRPr="00664F06">
        <w:rPr>
          <w:color w:val="2E3033"/>
          <w:kern w:val="0"/>
          <w:shd w:val="clear" w:color="auto" w:fill="FFFFFF"/>
        </w:rPr>
        <w:t>射频场</w:t>
      </w:r>
      <w:proofErr w:type="gramEnd"/>
      <w:r w:rsidRPr="00664F06">
        <w:rPr>
          <w:color w:val="2E3033"/>
          <w:kern w:val="0"/>
          <w:shd w:val="clear" w:color="auto" w:fill="FFFFFF"/>
        </w:rPr>
        <w:t>或电池供电</w:t>
      </w:r>
      <w:r w:rsidR="00606DA2">
        <w:rPr>
          <w:rFonts w:hint="eastAsia"/>
          <w:color w:val="2E3033"/>
          <w:kern w:val="0"/>
          <w:shd w:val="clear" w:color="auto" w:fill="FFFFFF"/>
        </w:rPr>
        <w:t>；</w:t>
      </w:r>
      <w:r w:rsidRPr="00664F06">
        <w:rPr>
          <w:color w:val="2E3033"/>
          <w:kern w:val="0"/>
          <w:shd w:val="clear" w:color="auto" w:fill="FFFFFF"/>
        </w:rPr>
        <w:t>超低电压运行</w:t>
      </w:r>
      <w:r w:rsidR="009A1005">
        <w:rPr>
          <w:rFonts w:hint="eastAsia"/>
          <w:color w:val="2E3033"/>
          <w:kern w:val="0"/>
          <w:shd w:val="clear" w:color="auto" w:fill="FFFFFF"/>
        </w:rPr>
        <w:t>：</w:t>
      </w:r>
      <w:r w:rsidRPr="00664F06">
        <w:rPr>
          <w:color w:val="2E3033"/>
          <w:kern w:val="0"/>
          <w:shd w:val="clear" w:color="auto" w:fill="FFFFFF"/>
        </w:rPr>
        <w:t>1.5V</w:t>
      </w:r>
      <w:r w:rsidR="00606DA2">
        <w:rPr>
          <w:rFonts w:hint="eastAsia"/>
          <w:color w:val="2E3033"/>
          <w:kern w:val="0"/>
          <w:shd w:val="clear" w:color="auto" w:fill="FFFFFF"/>
        </w:rPr>
        <w:t>；</w:t>
      </w:r>
      <w:r w:rsidRPr="00664F06">
        <w:rPr>
          <w:color w:val="2E3033"/>
          <w:kern w:val="0"/>
          <w:shd w:val="clear" w:color="auto" w:fill="FFFFFF"/>
        </w:rPr>
        <w:t>电源电压和支持电压的电压监督</w:t>
      </w:r>
      <w:r w:rsidR="00606DA2">
        <w:rPr>
          <w:rFonts w:hint="eastAsia"/>
          <w:color w:val="2E3033"/>
          <w:kern w:val="0"/>
          <w:shd w:val="clear" w:color="auto" w:fill="FFFFFF"/>
        </w:rPr>
        <w:t>；</w:t>
      </w:r>
      <w:r w:rsidRPr="00664F06">
        <w:rPr>
          <w:color w:val="2E3033"/>
          <w:kern w:val="0"/>
          <w:shd w:val="clear" w:color="auto" w:fill="FFFFFF"/>
        </w:rPr>
        <w:t>断电时的</w:t>
      </w:r>
      <w:r w:rsidRPr="00664F06">
        <w:rPr>
          <w:color w:val="2E3033"/>
          <w:kern w:val="0"/>
          <w:shd w:val="clear" w:color="auto" w:fill="FFFFFF"/>
        </w:rPr>
        <w:t>I/O</w:t>
      </w:r>
      <w:r w:rsidRPr="00664F06">
        <w:rPr>
          <w:color w:val="2E3033"/>
          <w:kern w:val="0"/>
          <w:shd w:val="clear" w:color="auto" w:fill="FFFFFF"/>
        </w:rPr>
        <w:t>保护</w:t>
      </w:r>
      <w:r w:rsidR="00606DA2">
        <w:rPr>
          <w:rFonts w:hint="eastAsia"/>
          <w:color w:val="2E3033"/>
          <w:kern w:val="0"/>
          <w:shd w:val="clear" w:color="auto" w:fill="FFFFFF"/>
        </w:rPr>
        <w:t>等。</w:t>
      </w:r>
    </w:p>
    <w:p w14:paraId="4733BE6B" w14:textId="2ACC5E9D" w:rsidR="00447EB5" w:rsidRPr="00664F06" w:rsidRDefault="00447EB5" w:rsidP="00CD4141">
      <w:pPr>
        <w:ind w:firstLine="420"/>
      </w:pPr>
      <w:r w:rsidRPr="00664F06">
        <w:rPr>
          <w:rFonts w:eastAsia="黑体"/>
        </w:rPr>
        <w:t>RFPMM</w:t>
      </w:r>
      <w:r w:rsidRPr="00664F06">
        <w:t>系统框图如图</w:t>
      </w:r>
      <w:r w:rsidR="00C35CD3">
        <w:rPr>
          <w:rFonts w:hint="eastAsia"/>
        </w:rPr>
        <w:t>4.12</w:t>
      </w:r>
      <w:r w:rsidRPr="00664F06">
        <w:t>所示。</w:t>
      </w:r>
      <w:r w:rsidR="00CD4141" w:rsidRPr="00664F06">
        <w:t>RFPMM</w:t>
      </w:r>
      <w:r w:rsidR="00CD4141" w:rsidRPr="00664F06">
        <w:t>模块支持以下两种运行模式</w:t>
      </w:r>
      <w:r w:rsidR="009A1005">
        <w:rPr>
          <w:rFonts w:hint="eastAsia"/>
        </w:rPr>
        <w:t>：</w:t>
      </w:r>
      <w:r w:rsidR="00CD4141" w:rsidRPr="00664F06">
        <w:t>1</w:t>
      </w:r>
      <w:r w:rsidR="00CD4141" w:rsidRPr="00664F06">
        <w:t>）不提供电源</w:t>
      </w:r>
      <w:r w:rsidR="00CD4141">
        <w:rPr>
          <w:rFonts w:hint="eastAsia"/>
        </w:rPr>
        <w:t>；</w:t>
      </w:r>
      <w:r w:rsidR="00CD4141" w:rsidRPr="00664F06">
        <w:t>2</w:t>
      </w:r>
      <w:r w:rsidR="00CD4141" w:rsidRPr="00664F06">
        <w:t>）只有</w:t>
      </w:r>
      <w:proofErr w:type="gramStart"/>
      <w:r w:rsidR="00CD4141" w:rsidRPr="00664F06">
        <w:t>射频场</w:t>
      </w:r>
      <w:proofErr w:type="gramEnd"/>
      <w:r w:rsidR="00CD4141" w:rsidRPr="00664F06">
        <w:t>提供电源</w:t>
      </w:r>
      <w:r w:rsidR="00CD4141">
        <w:rPr>
          <w:rFonts w:hint="eastAsia"/>
        </w:rPr>
        <w:t>；</w:t>
      </w:r>
      <w:r w:rsidR="00CD4141" w:rsidRPr="00664F06">
        <w:t>3</w:t>
      </w:r>
      <w:r w:rsidR="00CD4141" w:rsidRPr="00664F06">
        <w:t>）射频和电池共同提供电源</w:t>
      </w:r>
      <w:r w:rsidR="00CD4141">
        <w:rPr>
          <w:rFonts w:hint="eastAsia"/>
        </w:rPr>
        <w:t>；</w:t>
      </w:r>
      <w:r w:rsidR="00CD4141" w:rsidRPr="00664F06">
        <w:t>4</w:t>
      </w:r>
      <w:r w:rsidR="00CD4141" w:rsidRPr="00664F06">
        <w:t>）只有电池提供电源</w:t>
      </w:r>
      <w:r w:rsidR="00CD4141">
        <w:rPr>
          <w:rFonts w:hint="eastAsia"/>
        </w:rPr>
        <w:t>。</w:t>
      </w:r>
      <w:r w:rsidR="00CD4141" w:rsidRPr="00664F06">
        <w:t>在本工作中由于不具备内部电池</w:t>
      </w:r>
      <w:r w:rsidR="00CD4141">
        <w:rPr>
          <w:rFonts w:hint="eastAsia"/>
        </w:rPr>
        <w:t>，需要</w:t>
      </w:r>
      <w:r w:rsidR="00CD4141" w:rsidRPr="00664F06">
        <w:t>无源供电</w:t>
      </w:r>
      <w:r w:rsidR="00CD4141">
        <w:rPr>
          <w:rFonts w:hint="eastAsia"/>
        </w:rPr>
        <w:t>。</w:t>
      </w:r>
      <w:r w:rsidR="00CD4141" w:rsidRPr="00664F06">
        <w:t>所以采用第二种工作方式即通过外部的</w:t>
      </w:r>
      <w:r w:rsidR="00CD4141" w:rsidRPr="00664F06">
        <w:t>13.56</w:t>
      </w:r>
      <w:r w:rsidR="00CD4141">
        <w:t xml:space="preserve"> </w:t>
      </w:r>
      <w:r w:rsidR="00CD4141" w:rsidRPr="00664F06">
        <w:t>MHz</w:t>
      </w:r>
      <w:proofErr w:type="gramStart"/>
      <w:r w:rsidR="00CD4141" w:rsidRPr="00664F06">
        <w:t>射频场</w:t>
      </w:r>
      <w:proofErr w:type="gramEnd"/>
      <w:r w:rsidR="00CD4141" w:rsidRPr="00664F06">
        <w:t>提供电源。</w:t>
      </w:r>
      <w:r w:rsidR="00CD4141" w:rsidRPr="00664F06">
        <w:t>V</w:t>
      </w:r>
      <w:r w:rsidR="00CD4141" w:rsidRPr="008E0ABF">
        <w:t>DDD</w:t>
      </w:r>
      <w:r w:rsidR="00CD4141" w:rsidRPr="00664F06">
        <w:t>电压稳压器为所有数字模块提供一个恒定电压的</w:t>
      </w:r>
      <w:r w:rsidR="00CD4141" w:rsidRPr="00664F06">
        <w:t>V</w:t>
      </w:r>
      <w:r w:rsidR="00CD4141" w:rsidRPr="008E0ABF">
        <w:t>DDD</w:t>
      </w:r>
      <w:r w:rsidR="00CD4141" w:rsidRPr="00664F06">
        <w:t>，包括</w:t>
      </w:r>
      <w:r w:rsidR="00CD4141" w:rsidRPr="00664F06">
        <w:t>MSP430</w:t>
      </w:r>
      <w:r w:rsidR="00CD4141" w:rsidRPr="00664F06">
        <w:t>核心及其外围设备，如</w:t>
      </w:r>
      <w:r w:rsidR="00CD4141" w:rsidRPr="00664F06">
        <w:t>ROM</w:t>
      </w:r>
      <w:r w:rsidR="00CD4141" w:rsidRPr="00664F06">
        <w:t>和</w:t>
      </w:r>
      <w:r w:rsidR="00CD4141" w:rsidRPr="00664F06">
        <w:t>RAM</w:t>
      </w:r>
      <w:r w:rsidR="00CD4141" w:rsidRPr="00664F06">
        <w:t>。因此，如果</w:t>
      </w:r>
      <w:r w:rsidR="00CD4141" w:rsidRPr="00664F06">
        <w:t>V</w:t>
      </w:r>
      <w:r w:rsidR="00CD4141" w:rsidRPr="008E0ABF">
        <w:t>DDD</w:t>
      </w:r>
      <w:r w:rsidR="00CD4141" w:rsidRPr="00664F06">
        <w:t>下降到</w:t>
      </w:r>
      <w:r w:rsidR="00CD4141" w:rsidRPr="00664F06">
        <w:t>V</w:t>
      </w:r>
      <w:r w:rsidR="00CD4141" w:rsidRPr="009A1005">
        <w:rPr>
          <w:vertAlign w:val="subscript"/>
        </w:rPr>
        <w:t>TH-</w:t>
      </w:r>
      <w:r w:rsidR="00CD4141" w:rsidRPr="00664F06">
        <w:t>以下，会触发限电复位经过整流的天线电压</w:t>
      </w:r>
      <w:r w:rsidR="00CD4141" w:rsidRPr="00664F06">
        <w:t>V</w:t>
      </w:r>
      <w:r w:rsidR="00CD4141" w:rsidRPr="008E0ABF">
        <w:t>DDH</w:t>
      </w:r>
      <w:r w:rsidR="00CD4141" w:rsidRPr="00664F06">
        <w:t>可以通过</w:t>
      </w:r>
      <w:r w:rsidR="00CD4141" w:rsidRPr="00664F06">
        <w:t>FRAM</w:t>
      </w:r>
      <w:r w:rsidR="00CD4141" w:rsidRPr="00664F06">
        <w:t>电压调节器提供给非易失性存储器。</w:t>
      </w:r>
      <w:r w:rsidR="00CD4141" w:rsidRPr="00664F06">
        <w:t>FRAM</w:t>
      </w:r>
      <w:r w:rsidR="00CD4141" w:rsidRPr="00664F06">
        <w:t>电压调节器也可以由</w:t>
      </w:r>
      <w:r w:rsidR="00CD4141" w:rsidRPr="00664F06">
        <w:t>VDD</w:t>
      </w:r>
      <w:r w:rsidR="00CD4141" w:rsidRPr="009A1005">
        <w:rPr>
          <w:vertAlign w:val="subscript"/>
        </w:rPr>
        <w:t>2X</w:t>
      </w:r>
      <w:r w:rsidR="00CD4141" w:rsidRPr="00664F06">
        <w:t>提供。</w:t>
      </w:r>
      <w:r w:rsidR="00CD4141" w:rsidRPr="00664F06">
        <w:lastRenderedPageBreak/>
        <w:t>V</w:t>
      </w:r>
      <w:r w:rsidR="00CD4141" w:rsidRPr="00AE1295">
        <w:rPr>
          <w:vertAlign w:val="subscript"/>
        </w:rPr>
        <w:t>DDH</w:t>
      </w:r>
      <w:r w:rsidR="00CD4141" w:rsidRPr="00664F06">
        <w:t>直接来源于</w:t>
      </w:r>
      <w:r w:rsidR="00CD4141" w:rsidRPr="00664F06">
        <w:t>13.56</w:t>
      </w:r>
      <w:r w:rsidR="00CD4141">
        <w:t xml:space="preserve"> </w:t>
      </w:r>
      <w:r w:rsidR="00CD4141" w:rsidRPr="00664F06">
        <w:t>MHz</w:t>
      </w:r>
      <w:r w:rsidR="00CD4141" w:rsidRPr="00664F06">
        <w:t>射频场。</w:t>
      </w:r>
      <w:r w:rsidR="00CD4141" w:rsidRPr="00664F06">
        <w:t>V</w:t>
      </w:r>
      <w:r w:rsidR="00CD4141" w:rsidRPr="00AE1295">
        <w:rPr>
          <w:vertAlign w:val="subscript"/>
        </w:rPr>
        <w:t>DDR</w:t>
      </w:r>
      <w:r w:rsidR="00CD4141" w:rsidRPr="00664F06">
        <w:t>是系统的第二个电源电压。它是从</w:t>
      </w:r>
      <w:r w:rsidR="00CD4141" w:rsidRPr="00664F06">
        <w:t>13.56</w:t>
      </w:r>
      <w:r w:rsidR="00CD4141">
        <w:t xml:space="preserve"> </w:t>
      </w:r>
      <w:r w:rsidR="00CD4141" w:rsidRPr="00664F06">
        <w:t>MHz</w:t>
      </w:r>
      <w:r w:rsidR="00CD4141" w:rsidRPr="00664F06">
        <w:t>磁场和整流</w:t>
      </w:r>
      <w:r w:rsidR="00CD4141" w:rsidRPr="00664F06">
        <w:t>V</w:t>
      </w:r>
      <w:r w:rsidR="00CD4141" w:rsidRPr="00AE1295">
        <w:rPr>
          <w:vertAlign w:val="subscript"/>
        </w:rPr>
        <w:t>DDH</w:t>
      </w:r>
      <w:r w:rsidR="00CD4141" w:rsidRPr="00664F06">
        <w:t>电压间接得到的。它是可调节的，可以用来为系统提供电源。</w:t>
      </w:r>
    </w:p>
    <w:p w14:paraId="271CEDF5" w14:textId="77777777" w:rsidR="00447EB5" w:rsidRPr="00686BE9" w:rsidRDefault="00447EB5" w:rsidP="00447EB5">
      <w:pPr>
        <w:tabs>
          <w:tab w:val="left" w:pos="348"/>
        </w:tabs>
        <w:jc w:val="center"/>
        <w:rPr>
          <w:rFonts w:ascii="宋体" w:hAnsi="宋体"/>
        </w:rPr>
      </w:pPr>
      <w:r w:rsidRPr="00686BE9">
        <w:rPr>
          <w:rFonts w:ascii="宋体" w:hAnsi="宋体"/>
          <w:noProof/>
        </w:rPr>
        <w:drawing>
          <wp:inline distT="0" distB="0" distL="0" distR="0" wp14:anchorId="67196872" wp14:editId="50BDDA10">
            <wp:extent cx="4125264" cy="3657408"/>
            <wp:effectExtent l="19050" t="19050" r="8890" b="63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272667" cy="3788094"/>
                    </a:xfrm>
                    <a:prstGeom prst="rect">
                      <a:avLst/>
                    </a:prstGeom>
                    <a:ln>
                      <a:solidFill>
                        <a:sysClr val="windowText" lastClr="000000"/>
                      </a:solidFill>
                    </a:ln>
                  </pic:spPr>
                </pic:pic>
              </a:graphicData>
            </a:graphic>
          </wp:inline>
        </w:drawing>
      </w:r>
    </w:p>
    <w:p w14:paraId="5C32CB13" w14:textId="77777777" w:rsidR="00AC5BE7" w:rsidRDefault="000379EF" w:rsidP="00AC5BE7">
      <w:pPr>
        <w:tabs>
          <w:tab w:val="left" w:pos="348"/>
        </w:tabs>
        <w:jc w:val="center"/>
        <w:rPr>
          <w:rFonts w:ascii="宋体" w:hAnsi="宋体"/>
          <w:bCs/>
          <w:sz w:val="21"/>
          <w:szCs w:val="21"/>
        </w:rPr>
      </w:pPr>
      <w:r>
        <w:rPr>
          <w:rFonts w:hint="eastAsia"/>
          <w:bCs/>
          <w:sz w:val="21"/>
          <w:szCs w:val="21"/>
        </w:rPr>
        <w:t>图</w:t>
      </w:r>
      <w:r w:rsidR="00C35CD3">
        <w:rPr>
          <w:rFonts w:hint="eastAsia"/>
          <w:bCs/>
          <w:sz w:val="21"/>
          <w:szCs w:val="21"/>
        </w:rPr>
        <w:t>4.1</w:t>
      </w:r>
      <w:r w:rsidR="009F0AE6">
        <w:rPr>
          <w:rFonts w:hint="eastAsia"/>
          <w:bCs/>
          <w:sz w:val="21"/>
          <w:szCs w:val="21"/>
        </w:rPr>
        <w:t>3</w:t>
      </w:r>
      <w:r>
        <w:rPr>
          <w:bCs/>
          <w:sz w:val="21"/>
          <w:szCs w:val="21"/>
        </w:rPr>
        <w:t xml:space="preserve">  </w:t>
      </w:r>
      <w:r w:rsidR="00447EB5" w:rsidRPr="00177A7F">
        <w:rPr>
          <w:bCs/>
          <w:sz w:val="21"/>
          <w:szCs w:val="21"/>
        </w:rPr>
        <w:t>RFPMM</w:t>
      </w:r>
      <w:r w:rsidR="00447EB5" w:rsidRPr="00177A7F">
        <w:rPr>
          <w:rFonts w:ascii="宋体" w:hAnsi="宋体" w:hint="eastAsia"/>
          <w:bCs/>
          <w:sz w:val="21"/>
          <w:szCs w:val="21"/>
        </w:rPr>
        <w:t>框图</w:t>
      </w:r>
    </w:p>
    <w:p w14:paraId="6C6BE559" w14:textId="77777777" w:rsidR="00447EB5" w:rsidRPr="00DC00E0" w:rsidRDefault="00447EB5" w:rsidP="00DC00E0">
      <w:pPr>
        <w:numPr>
          <w:ilvl w:val="0"/>
          <w:numId w:val="16"/>
        </w:numPr>
        <w:rPr>
          <w:bCs/>
        </w:rPr>
      </w:pPr>
      <w:r w:rsidRPr="00DC00E0">
        <w:rPr>
          <w:bCs/>
        </w:rPr>
        <w:t>SD14 Module</w:t>
      </w:r>
    </w:p>
    <w:p w14:paraId="7BD40842" w14:textId="3BE4D1EB" w:rsidR="00AC5BE7" w:rsidRDefault="00447EB5" w:rsidP="00AC5BE7">
      <w:pPr>
        <w:ind w:firstLineChars="200" w:firstLine="480"/>
      </w:pPr>
      <w:r w:rsidRPr="00664F06">
        <w:t>SD14</w:t>
      </w:r>
      <w:r w:rsidRPr="00664F06">
        <w:t>模块是一个</w:t>
      </w:r>
      <w:r w:rsidR="006B6DF1" w:rsidRPr="00664F06">
        <w:t>分辨率</w:t>
      </w:r>
      <w:r w:rsidR="006B6DF1">
        <w:rPr>
          <w:rFonts w:hint="eastAsia"/>
        </w:rPr>
        <w:t>为</w:t>
      </w:r>
      <w:r w:rsidR="006B6DF1" w:rsidRPr="00664F06">
        <w:t>14</w:t>
      </w:r>
      <w:r w:rsidR="006B6DF1" w:rsidRPr="00664F06">
        <w:t>位</w:t>
      </w:r>
      <w:r w:rsidR="006B6DF1">
        <w:rPr>
          <w:rFonts w:hint="eastAsia"/>
        </w:rPr>
        <w:t>的</w:t>
      </w:r>
      <w:r w:rsidRPr="00664F06">
        <w:t>多通道模数转换器。模块由片上温度传感器、电阻式偏置接口、可编程增益放大器</w:t>
      </w:r>
      <w:r w:rsidR="0056591C">
        <w:rPr>
          <w:rFonts w:hint="eastAsia"/>
        </w:rPr>
        <w:t>（</w:t>
      </w:r>
      <w:r w:rsidRPr="00664F06">
        <w:t>PGA</w:t>
      </w:r>
      <w:r w:rsidR="0056591C">
        <w:rPr>
          <w:rFonts w:hint="eastAsia"/>
        </w:rPr>
        <w:t>）</w:t>
      </w:r>
      <w:r w:rsidRPr="00664F06">
        <w:t>和</w:t>
      </w:r>
      <w:r w:rsidRPr="00664F06">
        <w:t>sigma-delta</w:t>
      </w:r>
      <w:r w:rsidRPr="00664F06">
        <w:t>模数转换器</w:t>
      </w:r>
      <w:r w:rsidR="0056591C">
        <w:rPr>
          <w:rFonts w:hint="eastAsia"/>
        </w:rPr>
        <w:t>（</w:t>
      </w:r>
      <w:r w:rsidRPr="00664F06">
        <w:t>ADC</w:t>
      </w:r>
      <w:r w:rsidR="0056591C">
        <w:rPr>
          <w:rFonts w:hint="eastAsia"/>
        </w:rPr>
        <w:t>）</w:t>
      </w:r>
      <w:r w:rsidRPr="00664F06">
        <w:t>组成。</w:t>
      </w:r>
      <w:r w:rsidRPr="00664F06">
        <w:t>ADC</w:t>
      </w:r>
      <w:r w:rsidRPr="00664F06">
        <w:t>有多达</w:t>
      </w:r>
      <w:r w:rsidRPr="00664F06">
        <w:t>8</w:t>
      </w:r>
      <w:r w:rsidRPr="00664F06">
        <w:t>个完全差分多路模拟输入对。该转换器是基于输出被数字抽取滤波器过度采样的一阶</w:t>
      </w:r>
      <w:r w:rsidRPr="00664F06">
        <w:t>sigma-delta</w:t>
      </w:r>
      <w:r w:rsidRPr="00664F06">
        <w:t>调制器。提供两种可供选择的滤波器类型</w:t>
      </w:r>
      <w:r w:rsidR="00E1289F">
        <w:rPr>
          <w:rFonts w:hint="eastAsia"/>
        </w:rPr>
        <w:t>：</w:t>
      </w:r>
      <w:r w:rsidRPr="00664F06">
        <w:t>级联积分梳</w:t>
      </w:r>
      <w:r w:rsidR="006D38F2">
        <w:rPr>
          <w:rFonts w:hint="eastAsia"/>
        </w:rPr>
        <w:t>（</w:t>
      </w:r>
      <w:r w:rsidRPr="00664F06">
        <w:t>CIC</w:t>
      </w:r>
      <w:r w:rsidR="006D38F2">
        <w:rPr>
          <w:rFonts w:hint="eastAsia"/>
        </w:rPr>
        <w:t>）</w:t>
      </w:r>
      <w:r w:rsidRPr="00664F06">
        <w:t>滤波器具有从</w:t>
      </w:r>
      <w:r w:rsidRPr="00664F06">
        <w:t>32</w:t>
      </w:r>
      <w:r w:rsidRPr="00664F06">
        <w:t>到</w:t>
      </w:r>
      <w:r w:rsidRPr="00664F06">
        <w:t>2048</w:t>
      </w:r>
      <w:r w:rsidRPr="00664F06">
        <w:t>的可编程速率，和一个具有可编程样本数的滑动平均滤波器。</w:t>
      </w:r>
      <w:r w:rsidRPr="00664F06">
        <w:t>SD14</w:t>
      </w:r>
      <w:r w:rsidRPr="00664F06">
        <w:t>模块</w:t>
      </w:r>
      <w:r w:rsidR="00730C4B">
        <w:rPr>
          <w:rFonts w:hint="eastAsia"/>
        </w:rPr>
        <w:t>主要</w:t>
      </w:r>
      <w:r w:rsidRPr="00664F06">
        <w:t>包括</w:t>
      </w:r>
      <w:r w:rsidR="0019495F">
        <w:rPr>
          <w:rFonts w:hint="eastAsia"/>
        </w:rPr>
        <w:t>：</w:t>
      </w:r>
      <w:r w:rsidRPr="00664F06">
        <w:t>14</w:t>
      </w:r>
      <w:r w:rsidRPr="00664F06">
        <w:t>位</w:t>
      </w:r>
      <w:proofErr w:type="gramStart"/>
      <w:r w:rsidRPr="00664F06">
        <w:t>一阶</w:t>
      </w:r>
      <w:r w:rsidR="00CF0B6D">
        <w:rPr>
          <w:rFonts w:hint="eastAsia"/>
        </w:rPr>
        <w:t>过采样</w:t>
      </w:r>
      <w:proofErr w:type="gramEnd"/>
      <w:r w:rsidR="00730C4B">
        <w:rPr>
          <w:rFonts w:hint="eastAsia"/>
        </w:rPr>
        <w:t>模数转换器</w:t>
      </w:r>
      <w:r w:rsidR="000211FB">
        <w:rPr>
          <w:rFonts w:hint="eastAsia"/>
        </w:rPr>
        <w:t>；</w:t>
      </w:r>
      <w:r w:rsidR="00CF0B6D">
        <w:rPr>
          <w:rFonts w:hint="eastAsia"/>
        </w:rPr>
        <w:t>最多支持</w:t>
      </w:r>
      <w:r w:rsidR="00CF0B6D">
        <w:rPr>
          <w:rFonts w:hint="eastAsia"/>
        </w:rPr>
        <w:t>8</w:t>
      </w:r>
      <w:r w:rsidR="00CF0B6D">
        <w:rPr>
          <w:rFonts w:hint="eastAsia"/>
        </w:rPr>
        <w:t>路的差分信号输入</w:t>
      </w:r>
      <w:r w:rsidR="000211FB">
        <w:rPr>
          <w:rFonts w:hint="eastAsia"/>
        </w:rPr>
        <w:t>；</w:t>
      </w:r>
      <w:r w:rsidR="00CF0B6D">
        <w:rPr>
          <w:rFonts w:hint="eastAsia"/>
        </w:rPr>
        <w:t>可根据需要调节</w:t>
      </w:r>
      <w:r w:rsidRPr="00664F06">
        <w:t>采样频率</w:t>
      </w:r>
      <w:r w:rsidR="000211FB">
        <w:rPr>
          <w:rFonts w:hint="eastAsia"/>
        </w:rPr>
        <w:t>；</w:t>
      </w:r>
      <w:r w:rsidR="003D4971">
        <w:rPr>
          <w:rFonts w:hint="eastAsia"/>
        </w:rPr>
        <w:t>两种可供选择的</w:t>
      </w:r>
      <w:r w:rsidRPr="00664F06">
        <w:t>数字滤波器</w:t>
      </w:r>
      <w:r w:rsidR="003D4971">
        <w:rPr>
          <w:rFonts w:hint="eastAsia"/>
        </w:rPr>
        <w:t>。</w:t>
      </w:r>
    </w:p>
    <w:p w14:paraId="11BACBB9" w14:textId="77777777" w:rsidR="00AC5BE7" w:rsidRDefault="00447EB5" w:rsidP="00AC5BE7">
      <w:pPr>
        <w:ind w:firstLineChars="200" w:firstLine="480"/>
      </w:pPr>
      <w:r w:rsidRPr="00664F06">
        <w:t>SD14</w:t>
      </w:r>
      <w:r w:rsidRPr="00664F06">
        <w:t>为本设计中所涉及到的重要模块，</w:t>
      </w:r>
      <w:r w:rsidR="0019495F">
        <w:rPr>
          <w:rFonts w:hint="eastAsia"/>
        </w:rPr>
        <w:t>它内部</w:t>
      </w:r>
      <w:r w:rsidRPr="00664F06">
        <w:t>有一个内置的</w:t>
      </w:r>
      <w:r w:rsidRPr="00664F06">
        <w:t>0.9</w:t>
      </w:r>
      <w:r w:rsidR="006B6DF1">
        <w:t xml:space="preserve"> </w:t>
      </w:r>
      <w:r w:rsidRPr="00664F06">
        <w:t>V</w:t>
      </w:r>
      <w:r w:rsidRPr="00664F06">
        <w:t>参考</w:t>
      </w:r>
      <w:r w:rsidR="006B6DF1">
        <w:rPr>
          <w:rFonts w:hint="eastAsia"/>
        </w:rPr>
        <w:t>电压</w:t>
      </w:r>
      <w:r w:rsidR="00606DA2">
        <w:rPr>
          <w:rFonts w:hint="eastAsia"/>
        </w:rPr>
        <w:t>，</w:t>
      </w:r>
      <w:r w:rsidRPr="00664F06">
        <w:t>分别在启动或停止转换时自动启用或禁用。通过其</w:t>
      </w:r>
      <w:r w:rsidRPr="00664F06">
        <w:t>ADC0/ADC1/ADC2</w:t>
      </w:r>
      <w:r w:rsidRPr="00664F06">
        <w:t>端口外接模拟传感器能够实现温度信号的采集。电阻式偏置接口由一个恒流源构成，该恒流源向</w:t>
      </w:r>
      <w:r w:rsidRPr="00664F06">
        <w:t>ADC1/TEMP1</w:t>
      </w:r>
      <w:r w:rsidRPr="00664F06">
        <w:t>或</w:t>
      </w:r>
      <w:r w:rsidRPr="00664F06">
        <w:t>ADC2/TEMP2</w:t>
      </w:r>
      <w:r w:rsidRPr="00664F06">
        <w:t>中的任何一个端口输出恒流。电流通过外部电阻产生</w:t>
      </w:r>
      <w:r w:rsidRPr="00664F06">
        <w:lastRenderedPageBreak/>
        <w:t>电压，该电阻可由</w:t>
      </w:r>
      <w:r w:rsidRPr="00664F06">
        <w:t>SD14</w:t>
      </w:r>
      <w:r w:rsidRPr="00664F06">
        <w:t>模块测量。</w:t>
      </w:r>
    </w:p>
    <w:p w14:paraId="2BADC576" w14:textId="14F4E325" w:rsidR="00606DA2" w:rsidRPr="00664F06" w:rsidRDefault="00C35CD3" w:rsidP="00AC5BE7">
      <w:pPr>
        <w:ind w:firstLineChars="200" w:firstLine="480"/>
      </w:pPr>
      <w:r>
        <w:rPr>
          <w:rFonts w:hint="eastAsia"/>
        </w:rPr>
        <w:t>表</w:t>
      </w:r>
      <w:r>
        <w:rPr>
          <w:rFonts w:hint="eastAsia"/>
        </w:rPr>
        <w:t>4.2</w:t>
      </w:r>
      <w:r>
        <w:rPr>
          <w:rFonts w:hint="eastAsia"/>
        </w:rPr>
        <w:t>为电源编制接口编码定义。</w:t>
      </w:r>
      <w:r w:rsidR="00447EB5" w:rsidRPr="00664F06">
        <w:t>可以将热敏电阻</w:t>
      </w:r>
      <w:r w:rsidR="006D38F2">
        <w:rPr>
          <w:rFonts w:hint="eastAsia"/>
        </w:rPr>
        <w:t>（</w:t>
      </w:r>
      <w:r w:rsidR="00447EB5" w:rsidRPr="00664F06">
        <w:t>温度相关电阻</w:t>
      </w:r>
      <w:r w:rsidR="006D38F2">
        <w:rPr>
          <w:rFonts w:hint="eastAsia"/>
        </w:rPr>
        <w:t>）</w:t>
      </w:r>
      <w:r w:rsidR="00447EB5" w:rsidRPr="00664F06">
        <w:t>或参考电阻</w:t>
      </w:r>
      <w:r w:rsidR="006D38F2">
        <w:rPr>
          <w:rFonts w:hint="eastAsia"/>
        </w:rPr>
        <w:t>（</w:t>
      </w:r>
      <w:r w:rsidR="00447EB5" w:rsidRPr="00664F06">
        <w:t>温度无关电阻</w:t>
      </w:r>
      <w:r w:rsidR="006D38F2">
        <w:rPr>
          <w:rFonts w:hint="eastAsia"/>
        </w:rPr>
        <w:t>）</w:t>
      </w:r>
      <w:r w:rsidR="00447EB5" w:rsidRPr="00664F06">
        <w:t>连接到引脚</w:t>
      </w:r>
      <w:r w:rsidR="00447EB5" w:rsidRPr="00664F06">
        <w:t>TEMP1</w:t>
      </w:r>
      <w:r w:rsidR="00447EB5" w:rsidRPr="00664F06">
        <w:t>和</w:t>
      </w:r>
      <w:r w:rsidR="00447EB5" w:rsidRPr="00664F06">
        <w:t>TEMP2</w:t>
      </w:r>
      <w:r w:rsidR="00447EB5" w:rsidRPr="00664F06">
        <w:t>上。连接</w:t>
      </w:r>
      <w:r w:rsidR="00447EB5" w:rsidRPr="00664F06">
        <w:t>TEMP1</w:t>
      </w:r>
      <w:r w:rsidR="00447EB5" w:rsidRPr="00664F06">
        <w:t>或</w:t>
      </w:r>
      <w:r w:rsidR="00447EB5" w:rsidRPr="00664F06">
        <w:t>TEMP2</w:t>
      </w:r>
      <w:r w:rsidR="00447EB5" w:rsidRPr="00664F06">
        <w:t>时，必须相应地设置</w:t>
      </w:r>
      <w:r w:rsidR="00447EB5" w:rsidRPr="00664F06">
        <w:t>SD14RBEN</w:t>
      </w:r>
      <w:r w:rsidR="00447EB5" w:rsidRPr="00664F06">
        <w:t>位，（如下表所示）为了使能电阻偏置接口，</w:t>
      </w:r>
      <w:r w:rsidR="00447EB5" w:rsidRPr="00664F06">
        <w:t>TEMP1</w:t>
      </w:r>
      <w:r w:rsidR="00447EB5" w:rsidRPr="00664F06">
        <w:t>、</w:t>
      </w:r>
      <w:r w:rsidR="00447EB5" w:rsidRPr="00664F06">
        <w:t>TEMP2</w:t>
      </w:r>
      <w:r w:rsidR="00447EB5" w:rsidRPr="00664F06">
        <w:t>或两者都必须连接到电阻偏置接口</w:t>
      </w:r>
      <w:r w:rsidR="006D38F2">
        <w:rPr>
          <w:rFonts w:hint="eastAsia"/>
        </w:rPr>
        <w:t>（</w:t>
      </w:r>
      <w:r w:rsidR="00447EB5" w:rsidRPr="00664F06">
        <w:t>SD14RBEN &lt;</w:t>
      </w:r>
      <w:r w:rsidR="00071219">
        <w:t xml:space="preserve"> </w:t>
      </w:r>
      <w:r w:rsidR="00447EB5" w:rsidRPr="00664F06">
        <w:t>&gt; 00b</w:t>
      </w:r>
      <w:r w:rsidR="006D38F2">
        <w:rPr>
          <w:rFonts w:hint="eastAsia"/>
        </w:rPr>
        <w:t>）</w:t>
      </w:r>
      <w:r w:rsidR="00447EB5" w:rsidRPr="00664F06">
        <w:t>。如果</w:t>
      </w:r>
      <w:r w:rsidR="00447EB5" w:rsidRPr="00664F06">
        <w:t>SD14RBEN</w:t>
      </w:r>
      <w:r w:rsidR="006D38F2">
        <w:t xml:space="preserve"> </w:t>
      </w:r>
      <w:r w:rsidR="00DE08C8">
        <w:t>=</w:t>
      </w:r>
      <w:r w:rsidR="006D38F2">
        <w:t xml:space="preserve"> </w:t>
      </w:r>
      <w:r w:rsidR="00447EB5" w:rsidRPr="00664F06">
        <w:t>00b</w:t>
      </w:r>
      <w:r w:rsidR="00447EB5" w:rsidRPr="00664F06">
        <w:t>，则关闭</w:t>
      </w:r>
      <w:r w:rsidR="00664F06" w:rsidRPr="00664F06">
        <w:t>电阻</w:t>
      </w:r>
      <w:proofErr w:type="gramStart"/>
      <w:r w:rsidR="00447EB5" w:rsidRPr="00664F06">
        <w:t>阻</w:t>
      </w:r>
      <w:proofErr w:type="gramEnd"/>
      <w:r w:rsidR="00447EB5" w:rsidRPr="00664F06">
        <w:t>偏</w:t>
      </w:r>
      <w:r w:rsidR="00664F06" w:rsidRPr="00664F06">
        <w:t>置</w:t>
      </w:r>
      <w:r w:rsidR="00447EB5" w:rsidRPr="00664F06">
        <w:t>接口，且</w:t>
      </w:r>
      <w:r w:rsidR="00447EB5" w:rsidRPr="00664F06">
        <w:t>ADC1</w:t>
      </w:r>
      <w:r w:rsidR="00447EB5" w:rsidRPr="00664F06">
        <w:t>和</w:t>
      </w:r>
      <w:r w:rsidR="00447EB5" w:rsidRPr="00664F06">
        <w:t>ADC2</w:t>
      </w:r>
      <w:r w:rsidR="00447EB5" w:rsidRPr="00664F06">
        <w:t>可以作为正常的</w:t>
      </w:r>
      <w:r w:rsidR="00447EB5" w:rsidRPr="00664F06">
        <w:t>ADC</w:t>
      </w:r>
      <w:r w:rsidR="00447EB5" w:rsidRPr="00664F06">
        <w:t>输入通道。</w:t>
      </w:r>
    </w:p>
    <w:p w14:paraId="7C3A24EA" w14:textId="674F4EE8" w:rsidR="00177A7F" w:rsidRPr="00664F06" w:rsidRDefault="00664F06" w:rsidP="00F20E10">
      <w:pPr>
        <w:jc w:val="center"/>
        <w:rPr>
          <w:noProof/>
          <w:sz w:val="21"/>
          <w:szCs w:val="21"/>
        </w:rPr>
      </w:pPr>
      <w:r w:rsidRPr="00664F06">
        <w:rPr>
          <w:noProof/>
          <w:sz w:val="21"/>
          <w:szCs w:val="21"/>
        </w:rPr>
        <w:t>表</w:t>
      </w:r>
      <w:r w:rsidRPr="00664F06">
        <w:rPr>
          <w:noProof/>
          <w:sz w:val="21"/>
          <w:szCs w:val="21"/>
        </w:rPr>
        <w:t>4.2</w:t>
      </w:r>
      <w:r w:rsidR="008E2F74">
        <w:rPr>
          <w:noProof/>
          <w:sz w:val="21"/>
          <w:szCs w:val="21"/>
        </w:rPr>
        <w:t xml:space="preserve"> </w:t>
      </w:r>
      <w:r w:rsidR="00447EB5" w:rsidRPr="00664F06">
        <w:rPr>
          <w:noProof/>
          <w:sz w:val="21"/>
          <w:szCs w:val="21"/>
        </w:rPr>
        <w:t>电源偏置接口连接</w:t>
      </w:r>
    </w:p>
    <w:tbl>
      <w:tblPr>
        <w:tblStyle w:val="aff3"/>
        <w:tblW w:w="0" w:type="auto"/>
        <w:tblInd w:w="1094"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381"/>
        <w:gridCol w:w="3381"/>
      </w:tblGrid>
      <w:tr w:rsidR="0050163C" w:rsidRPr="00664F06" w14:paraId="7298E935" w14:textId="77777777" w:rsidTr="00813DC5">
        <w:trPr>
          <w:trHeight w:val="455"/>
        </w:trPr>
        <w:tc>
          <w:tcPr>
            <w:tcW w:w="3381" w:type="dxa"/>
            <w:tcBorders>
              <w:bottom w:val="single" w:sz="4" w:space="0" w:color="auto"/>
            </w:tcBorders>
            <w:vAlign w:val="center"/>
          </w:tcPr>
          <w:p w14:paraId="1D1C2DF0" w14:textId="0A0683B9" w:rsidR="0050163C" w:rsidRPr="00664F06" w:rsidRDefault="0050163C" w:rsidP="00F20E10">
            <w:pPr>
              <w:jc w:val="center"/>
              <w:rPr>
                <w:noProof/>
                <w:sz w:val="21"/>
                <w:szCs w:val="21"/>
              </w:rPr>
            </w:pPr>
            <w:r w:rsidRPr="00664F06">
              <w:rPr>
                <w:noProof/>
                <w:sz w:val="21"/>
                <w:szCs w:val="21"/>
              </w:rPr>
              <w:t>SD14RRBEN</w:t>
            </w:r>
          </w:p>
        </w:tc>
        <w:tc>
          <w:tcPr>
            <w:tcW w:w="3381" w:type="dxa"/>
            <w:tcBorders>
              <w:bottom w:val="single" w:sz="4" w:space="0" w:color="auto"/>
            </w:tcBorders>
            <w:vAlign w:val="center"/>
          </w:tcPr>
          <w:p w14:paraId="5D1B1246" w14:textId="515B6148" w:rsidR="0050163C" w:rsidRPr="00664F06" w:rsidRDefault="0050163C" w:rsidP="00F20E10">
            <w:pPr>
              <w:jc w:val="center"/>
              <w:rPr>
                <w:noProof/>
                <w:sz w:val="21"/>
                <w:szCs w:val="21"/>
              </w:rPr>
            </w:pPr>
            <w:r w:rsidRPr="00664F06">
              <w:rPr>
                <w:noProof/>
                <w:sz w:val="21"/>
                <w:szCs w:val="21"/>
              </w:rPr>
              <w:t>Resis</w:t>
            </w:r>
            <w:r w:rsidR="006F2CF3" w:rsidRPr="00664F06">
              <w:rPr>
                <w:noProof/>
                <w:sz w:val="21"/>
                <w:szCs w:val="21"/>
              </w:rPr>
              <w:t>tive Bias Interface Connected to</w:t>
            </w:r>
          </w:p>
        </w:tc>
      </w:tr>
      <w:tr w:rsidR="0050163C" w:rsidRPr="00664F06" w14:paraId="489FBF84" w14:textId="77777777" w:rsidTr="00813DC5">
        <w:trPr>
          <w:trHeight w:val="923"/>
        </w:trPr>
        <w:tc>
          <w:tcPr>
            <w:tcW w:w="3381" w:type="dxa"/>
            <w:tcBorders>
              <w:top w:val="single" w:sz="4" w:space="0" w:color="auto"/>
              <w:bottom w:val="nil"/>
            </w:tcBorders>
            <w:vAlign w:val="center"/>
          </w:tcPr>
          <w:p w14:paraId="6F379807" w14:textId="14DDFB35" w:rsidR="0050163C" w:rsidRPr="00664F06" w:rsidRDefault="006F2CF3" w:rsidP="00F20E10">
            <w:pPr>
              <w:jc w:val="center"/>
              <w:rPr>
                <w:noProof/>
                <w:sz w:val="21"/>
                <w:szCs w:val="21"/>
              </w:rPr>
            </w:pPr>
            <w:r w:rsidRPr="00664F06">
              <w:rPr>
                <w:noProof/>
                <w:sz w:val="21"/>
                <w:szCs w:val="21"/>
              </w:rPr>
              <w:t>00b</w:t>
            </w:r>
          </w:p>
        </w:tc>
        <w:tc>
          <w:tcPr>
            <w:tcW w:w="3381" w:type="dxa"/>
            <w:tcBorders>
              <w:top w:val="single" w:sz="4" w:space="0" w:color="auto"/>
              <w:bottom w:val="nil"/>
            </w:tcBorders>
            <w:vAlign w:val="center"/>
          </w:tcPr>
          <w:p w14:paraId="21219A1D" w14:textId="2D62B0BA" w:rsidR="0050163C" w:rsidRPr="00664F06" w:rsidRDefault="006F2CF3" w:rsidP="00F20E10">
            <w:pPr>
              <w:jc w:val="center"/>
              <w:rPr>
                <w:noProof/>
                <w:sz w:val="21"/>
                <w:szCs w:val="21"/>
              </w:rPr>
            </w:pPr>
            <w:r w:rsidRPr="00664F06">
              <w:rPr>
                <w:noProof/>
                <w:sz w:val="21"/>
                <w:szCs w:val="21"/>
              </w:rPr>
              <w:t xml:space="preserve">Disconnected from ADC </w:t>
            </w:r>
            <w:r w:rsidR="00535ECA">
              <w:rPr>
                <w:noProof/>
                <w:sz w:val="21"/>
                <w:szCs w:val="21"/>
              </w:rPr>
              <w:t>C</w:t>
            </w:r>
            <w:r w:rsidRPr="00664F06">
              <w:rPr>
                <w:noProof/>
                <w:sz w:val="21"/>
                <w:szCs w:val="21"/>
              </w:rPr>
              <w:t>hannels</w:t>
            </w:r>
          </w:p>
          <w:p w14:paraId="42D03576" w14:textId="4FC9ABD8" w:rsidR="006F2CF3" w:rsidRPr="00664F06" w:rsidRDefault="006F2CF3" w:rsidP="00F20E10">
            <w:pPr>
              <w:jc w:val="center"/>
              <w:rPr>
                <w:noProof/>
                <w:sz w:val="21"/>
                <w:szCs w:val="21"/>
              </w:rPr>
            </w:pPr>
            <w:r w:rsidRPr="00664F06">
              <w:rPr>
                <w:noProof/>
                <w:sz w:val="21"/>
                <w:szCs w:val="21"/>
              </w:rPr>
              <w:t xml:space="preserve">Resistive Bias Interface </w:t>
            </w:r>
            <w:r w:rsidR="00F56841">
              <w:rPr>
                <w:noProof/>
                <w:sz w:val="21"/>
                <w:szCs w:val="21"/>
              </w:rPr>
              <w:t>D</w:t>
            </w:r>
            <w:r w:rsidRPr="00664F06">
              <w:rPr>
                <w:noProof/>
                <w:sz w:val="21"/>
                <w:szCs w:val="21"/>
              </w:rPr>
              <w:t>isabled</w:t>
            </w:r>
          </w:p>
        </w:tc>
      </w:tr>
      <w:tr w:rsidR="0050163C" w:rsidRPr="00664F06" w14:paraId="1285F890" w14:textId="77777777" w:rsidTr="00813DC5">
        <w:trPr>
          <w:trHeight w:val="455"/>
        </w:trPr>
        <w:tc>
          <w:tcPr>
            <w:tcW w:w="3381" w:type="dxa"/>
            <w:tcBorders>
              <w:top w:val="nil"/>
            </w:tcBorders>
            <w:vAlign w:val="center"/>
          </w:tcPr>
          <w:p w14:paraId="33830804" w14:textId="4420096E" w:rsidR="0050163C" w:rsidRPr="00664F06" w:rsidRDefault="006F2CF3" w:rsidP="00F20E10">
            <w:pPr>
              <w:jc w:val="center"/>
              <w:rPr>
                <w:noProof/>
                <w:sz w:val="21"/>
                <w:szCs w:val="21"/>
              </w:rPr>
            </w:pPr>
            <w:r w:rsidRPr="00664F06">
              <w:rPr>
                <w:noProof/>
                <w:sz w:val="21"/>
                <w:szCs w:val="21"/>
              </w:rPr>
              <w:t>01b</w:t>
            </w:r>
          </w:p>
        </w:tc>
        <w:tc>
          <w:tcPr>
            <w:tcW w:w="3381" w:type="dxa"/>
            <w:tcBorders>
              <w:top w:val="nil"/>
            </w:tcBorders>
            <w:vAlign w:val="center"/>
          </w:tcPr>
          <w:p w14:paraId="44D74BDB" w14:textId="43C96555" w:rsidR="0050163C" w:rsidRPr="00664F06" w:rsidRDefault="006F2CF3" w:rsidP="00F20E10">
            <w:pPr>
              <w:jc w:val="center"/>
              <w:rPr>
                <w:noProof/>
                <w:sz w:val="21"/>
                <w:szCs w:val="21"/>
              </w:rPr>
            </w:pPr>
            <w:r w:rsidRPr="00664F06">
              <w:rPr>
                <w:noProof/>
                <w:sz w:val="21"/>
                <w:szCs w:val="21"/>
              </w:rPr>
              <w:t>ADC1/TEMP1</w:t>
            </w:r>
          </w:p>
        </w:tc>
      </w:tr>
      <w:tr w:rsidR="0050163C" w:rsidRPr="00664F06" w14:paraId="3B53B5EA" w14:textId="77777777" w:rsidTr="00813DC5">
        <w:trPr>
          <w:trHeight w:val="466"/>
        </w:trPr>
        <w:tc>
          <w:tcPr>
            <w:tcW w:w="3381" w:type="dxa"/>
            <w:vAlign w:val="center"/>
          </w:tcPr>
          <w:p w14:paraId="389D6449" w14:textId="2B9C0A74" w:rsidR="0050163C" w:rsidRPr="00664F06" w:rsidRDefault="006F2CF3" w:rsidP="00F20E10">
            <w:pPr>
              <w:jc w:val="center"/>
              <w:rPr>
                <w:noProof/>
                <w:sz w:val="21"/>
                <w:szCs w:val="21"/>
              </w:rPr>
            </w:pPr>
            <w:r w:rsidRPr="00664F06">
              <w:rPr>
                <w:noProof/>
                <w:sz w:val="21"/>
                <w:szCs w:val="21"/>
              </w:rPr>
              <w:t>10b</w:t>
            </w:r>
          </w:p>
        </w:tc>
        <w:tc>
          <w:tcPr>
            <w:tcW w:w="3381" w:type="dxa"/>
            <w:vAlign w:val="center"/>
          </w:tcPr>
          <w:p w14:paraId="091D124C" w14:textId="4A5F3598" w:rsidR="0050163C" w:rsidRPr="00664F06" w:rsidRDefault="006F2CF3" w:rsidP="00F20E10">
            <w:pPr>
              <w:jc w:val="center"/>
              <w:rPr>
                <w:noProof/>
                <w:sz w:val="21"/>
                <w:szCs w:val="21"/>
              </w:rPr>
            </w:pPr>
            <w:r w:rsidRPr="00664F06">
              <w:rPr>
                <w:noProof/>
                <w:sz w:val="21"/>
                <w:szCs w:val="21"/>
              </w:rPr>
              <w:t>ADC2/TEMP2</w:t>
            </w:r>
          </w:p>
        </w:tc>
      </w:tr>
      <w:tr w:rsidR="0050163C" w:rsidRPr="00664F06" w14:paraId="36A9A966" w14:textId="77777777" w:rsidTr="00813DC5">
        <w:trPr>
          <w:trHeight w:val="455"/>
        </w:trPr>
        <w:tc>
          <w:tcPr>
            <w:tcW w:w="3381" w:type="dxa"/>
            <w:vAlign w:val="center"/>
          </w:tcPr>
          <w:p w14:paraId="1576B6B7" w14:textId="5926D106" w:rsidR="0050163C" w:rsidRPr="00664F06" w:rsidRDefault="006F2CF3" w:rsidP="00F20E10">
            <w:pPr>
              <w:jc w:val="center"/>
              <w:rPr>
                <w:noProof/>
                <w:sz w:val="21"/>
                <w:szCs w:val="21"/>
              </w:rPr>
            </w:pPr>
            <w:r w:rsidRPr="00664F06">
              <w:rPr>
                <w:noProof/>
                <w:sz w:val="21"/>
                <w:szCs w:val="21"/>
              </w:rPr>
              <w:t>11b</w:t>
            </w:r>
          </w:p>
        </w:tc>
        <w:tc>
          <w:tcPr>
            <w:tcW w:w="3381" w:type="dxa"/>
            <w:vAlign w:val="center"/>
          </w:tcPr>
          <w:p w14:paraId="064C42C1" w14:textId="1FE66F96" w:rsidR="0050163C" w:rsidRPr="00664F06" w:rsidRDefault="006F2CF3" w:rsidP="00F20E10">
            <w:pPr>
              <w:jc w:val="center"/>
              <w:rPr>
                <w:noProof/>
                <w:sz w:val="21"/>
                <w:szCs w:val="21"/>
              </w:rPr>
            </w:pPr>
            <w:r w:rsidRPr="00664F06">
              <w:rPr>
                <w:noProof/>
                <w:sz w:val="21"/>
                <w:szCs w:val="21"/>
              </w:rPr>
              <w:t>TEMP1 and TEMP2</w:t>
            </w:r>
          </w:p>
        </w:tc>
      </w:tr>
    </w:tbl>
    <w:p w14:paraId="33DF1AE3" w14:textId="77777777" w:rsidR="00AC5BE7" w:rsidRDefault="00610C13" w:rsidP="00AC5BE7">
      <w:pPr>
        <w:rPr>
          <w:rFonts w:ascii="宋体" w:hAnsi="宋体"/>
        </w:rPr>
      </w:pPr>
      <w:r>
        <w:rPr>
          <w:rFonts w:ascii="宋体" w:hAnsi="宋体"/>
        </w:rPr>
        <w:tab/>
      </w:r>
    </w:p>
    <w:p w14:paraId="52B1948E" w14:textId="11175627" w:rsidR="00447EB5" w:rsidRPr="00686BE9" w:rsidRDefault="00610C13" w:rsidP="00AC5BE7">
      <w:pPr>
        <w:ind w:firstLine="420"/>
        <w:rPr>
          <w:rFonts w:ascii="宋体" w:hAnsi="宋体"/>
        </w:rPr>
      </w:pPr>
      <w:r>
        <w:rPr>
          <w:rFonts w:ascii="宋体" w:hAnsi="宋体" w:hint="eastAsia"/>
        </w:rPr>
        <w:t>在</w:t>
      </w:r>
      <w:r w:rsidR="00AA621B">
        <w:rPr>
          <w:rFonts w:ascii="宋体" w:hAnsi="宋体" w:hint="eastAsia"/>
        </w:rPr>
        <w:t>本工作的设计方案</w:t>
      </w:r>
      <w:r>
        <w:rPr>
          <w:rFonts w:ascii="宋体" w:hAnsi="宋体" w:hint="eastAsia"/>
        </w:rPr>
        <w:t>中，温度传感器</w:t>
      </w:r>
      <w:r w:rsidR="00AA621B">
        <w:rPr>
          <w:rFonts w:ascii="宋体" w:hAnsi="宋体" w:hint="eastAsia"/>
        </w:rPr>
        <w:t>外接</w:t>
      </w:r>
      <w:r>
        <w:rPr>
          <w:rFonts w:ascii="宋体" w:hAnsi="宋体" w:hint="eastAsia"/>
        </w:rPr>
        <w:t>于</w:t>
      </w:r>
      <w:r w:rsidRPr="00AA621B">
        <w:t>ADC</w:t>
      </w:r>
      <w:r w:rsidR="00AA621B">
        <w:rPr>
          <w:rFonts w:hint="eastAsia"/>
        </w:rPr>
        <w:t>1</w:t>
      </w:r>
      <w:r w:rsidR="00AA621B">
        <w:rPr>
          <w:rFonts w:hint="eastAsia"/>
        </w:rPr>
        <w:t>通道上。软件开发过程中需要注意将</w:t>
      </w:r>
      <w:r w:rsidR="00AA621B" w:rsidRPr="00664F06">
        <w:t>SD14RBEN</w:t>
      </w:r>
      <w:r w:rsidR="00AA621B">
        <w:rPr>
          <w:rFonts w:hint="eastAsia"/>
        </w:rPr>
        <w:t>的值设置为</w:t>
      </w:r>
      <w:r w:rsidR="00AA621B">
        <w:rPr>
          <w:rFonts w:hint="eastAsia"/>
        </w:rPr>
        <w:t>01b</w:t>
      </w:r>
      <w:r w:rsidR="00AA621B">
        <w:rPr>
          <w:rFonts w:hint="eastAsia"/>
        </w:rPr>
        <w:t>，这样</w:t>
      </w:r>
      <w:r w:rsidR="000D7F85">
        <w:rPr>
          <w:rFonts w:hint="eastAsia"/>
        </w:rPr>
        <w:t>芯片内部的</w:t>
      </w:r>
      <w:r w:rsidR="000D7F85">
        <w:rPr>
          <w:rFonts w:hint="eastAsia"/>
        </w:rPr>
        <w:t>A</w:t>
      </w:r>
      <w:r w:rsidR="000D7F85">
        <w:t>DC</w:t>
      </w:r>
      <w:r w:rsidR="000D7F85">
        <w:rPr>
          <w:rFonts w:hint="eastAsia"/>
        </w:rPr>
        <w:t>将会工作并把外界的温度传感器采集得到的模拟信号转化为数字芯片内部能够处理的二进制数字信号。</w:t>
      </w:r>
      <w:r w:rsidR="008202F9">
        <w:rPr>
          <w:rFonts w:hint="eastAsia"/>
        </w:rPr>
        <w:t>进一步的，通过射频前端将二进制数据信息通过编码整合到载波天线上，当上位机接收到信号后再通过解码得到温度传感器所采集到的信号。</w:t>
      </w:r>
    </w:p>
    <w:p w14:paraId="1588DE24" w14:textId="373FB4EA" w:rsidR="00447EB5" w:rsidRDefault="00447EB5" w:rsidP="00F20E10">
      <w:pPr>
        <w:jc w:val="center"/>
      </w:pPr>
      <w:r w:rsidRPr="00686BE9">
        <w:rPr>
          <w:rFonts w:ascii="宋体" w:hAnsi="宋体"/>
          <w:noProof/>
        </w:rPr>
        <w:drawing>
          <wp:inline distT="0" distB="0" distL="0" distR="0" wp14:anchorId="29BBF4CA" wp14:editId="36C1CC9B">
            <wp:extent cx="4155002" cy="2192556"/>
            <wp:effectExtent l="19050" t="1905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184132" cy="2207928"/>
                    </a:xfrm>
                    <a:prstGeom prst="rect">
                      <a:avLst/>
                    </a:prstGeom>
                    <a:ln>
                      <a:solidFill>
                        <a:schemeClr val="bg2"/>
                      </a:solidFill>
                    </a:ln>
                  </pic:spPr>
                </pic:pic>
              </a:graphicData>
            </a:graphic>
          </wp:inline>
        </w:drawing>
      </w:r>
    </w:p>
    <w:p w14:paraId="79F62824" w14:textId="44CA71A4" w:rsidR="00B47DBC" w:rsidRPr="00041FE2" w:rsidRDefault="00C35CD3" w:rsidP="008E2F74">
      <w:pPr>
        <w:jc w:val="center"/>
        <w:rPr>
          <w:sz w:val="21"/>
          <w:szCs w:val="21"/>
        </w:rPr>
      </w:pPr>
      <w:r>
        <w:rPr>
          <w:rFonts w:hint="eastAsia"/>
          <w:sz w:val="21"/>
          <w:szCs w:val="21"/>
        </w:rPr>
        <w:t>4.1</w:t>
      </w:r>
      <w:r w:rsidR="009F0AE6">
        <w:rPr>
          <w:rFonts w:hint="eastAsia"/>
          <w:sz w:val="21"/>
          <w:szCs w:val="21"/>
        </w:rPr>
        <w:t>4</w:t>
      </w:r>
      <w:r>
        <w:rPr>
          <w:sz w:val="21"/>
          <w:szCs w:val="21"/>
        </w:rPr>
        <w:tab/>
      </w:r>
      <w:r w:rsidR="00447EB5" w:rsidRPr="00041FE2">
        <w:rPr>
          <w:rFonts w:hint="eastAsia"/>
          <w:sz w:val="21"/>
          <w:szCs w:val="21"/>
        </w:rPr>
        <w:t>电源管理模块内部</w:t>
      </w:r>
      <w:r w:rsidR="00041FE2" w:rsidRPr="00041FE2">
        <w:rPr>
          <w:rFonts w:hint="eastAsia"/>
          <w:sz w:val="21"/>
          <w:szCs w:val="21"/>
        </w:rPr>
        <w:t>结构框图</w:t>
      </w:r>
    </w:p>
    <w:p w14:paraId="612EC3F7" w14:textId="4CDCA1DB" w:rsidR="00041FE2" w:rsidRPr="00977A12" w:rsidRDefault="00041FE2" w:rsidP="00DC00E0">
      <w:pPr>
        <w:numPr>
          <w:ilvl w:val="0"/>
          <w:numId w:val="16"/>
        </w:numPr>
        <w:rPr>
          <w:bCs/>
        </w:rPr>
      </w:pPr>
      <w:r w:rsidRPr="00977A12">
        <w:rPr>
          <w:bCs/>
        </w:rPr>
        <w:lastRenderedPageBreak/>
        <w:t xml:space="preserve">13.56-MHz </w:t>
      </w:r>
      <w:r w:rsidR="00DA2606">
        <w:rPr>
          <w:rFonts w:hint="eastAsia"/>
          <w:bCs/>
        </w:rPr>
        <w:t>射频通信模块（</w:t>
      </w:r>
      <w:r w:rsidRPr="00977A12">
        <w:rPr>
          <w:bCs/>
        </w:rPr>
        <w:t>RF13M</w:t>
      </w:r>
      <w:r w:rsidR="00DA2606">
        <w:rPr>
          <w:rFonts w:hint="eastAsia"/>
          <w:bCs/>
        </w:rPr>
        <w:t>）</w:t>
      </w:r>
    </w:p>
    <w:p w14:paraId="09084C27" w14:textId="3072A6AB" w:rsidR="00041FE2" w:rsidRPr="00664F06" w:rsidRDefault="00041FE2" w:rsidP="00813DC5">
      <w:pPr>
        <w:ind w:firstLineChars="200" w:firstLine="480"/>
      </w:pPr>
      <w:r w:rsidRPr="00664F06">
        <w:t>RF13M</w:t>
      </w:r>
      <w:r w:rsidRPr="00664F06">
        <w:t>模块是一个支持</w:t>
      </w:r>
      <w:r w:rsidRPr="00664F06">
        <w:t>ISO 15693</w:t>
      </w:r>
      <w:r w:rsidRPr="00664F06">
        <w:t>通信协议的</w:t>
      </w:r>
      <w:r w:rsidRPr="00664F06">
        <w:t>NFC/RFID</w:t>
      </w:r>
      <w:r w:rsidRPr="00664F06">
        <w:t>通信模块。</w:t>
      </w:r>
      <w:r w:rsidRPr="00664F06">
        <w:t>RF13M</w:t>
      </w:r>
      <w:r w:rsidRPr="00664F06">
        <w:t>模块由</w:t>
      </w:r>
      <w:r w:rsidRPr="00664F06">
        <w:t>13.56MHz</w:t>
      </w:r>
      <w:r w:rsidRPr="00664F06">
        <w:t>兼容</w:t>
      </w:r>
      <w:r w:rsidRPr="00664F06">
        <w:t>ISO15693</w:t>
      </w:r>
      <w:r w:rsidRPr="00664F06">
        <w:t>的无源模拟前端组成。它还包括一个编码和解码有限状态机</w:t>
      </w:r>
      <w:r w:rsidR="00DA2606">
        <w:rPr>
          <w:rFonts w:hint="eastAsia"/>
        </w:rPr>
        <w:t>（</w:t>
      </w:r>
      <w:r w:rsidRPr="00664F06">
        <w:t>FSM</w:t>
      </w:r>
      <w:r w:rsidR="00DA2606">
        <w:rPr>
          <w:rFonts w:hint="eastAsia"/>
        </w:rPr>
        <w:t>）</w:t>
      </w:r>
      <w:r w:rsidRPr="00664F06">
        <w:t>，具有单独的</w:t>
      </w:r>
      <w:r w:rsidRPr="00664F06">
        <w:t>32</w:t>
      </w:r>
      <w:r w:rsidRPr="00664F06">
        <w:t>字节接收和发送缓冲区。除了解调器和调制器功能外，模拟前端还可以为设备提供电源。接收和发送缓冲区可以在缓冲区模式或</w:t>
      </w:r>
      <w:r w:rsidRPr="00664F06">
        <w:t>FIFO</w:t>
      </w:r>
      <w:r w:rsidRPr="00664F06">
        <w:t>模式，它允许应用程序发送和接收大于缓冲区物理大小的数据包。</w:t>
      </w:r>
      <w:r w:rsidRPr="00664F06">
        <w:t>RF13M</w:t>
      </w:r>
      <w:r w:rsidRPr="00664F06">
        <w:t>的</w:t>
      </w:r>
      <w:r w:rsidR="00AE1295">
        <w:rPr>
          <w:rFonts w:hint="eastAsia"/>
        </w:rPr>
        <w:t>主要功能</w:t>
      </w:r>
      <w:r w:rsidR="00813DC5">
        <w:rPr>
          <w:rFonts w:hint="eastAsia"/>
        </w:rPr>
        <w:t>特点</w:t>
      </w:r>
      <w:r w:rsidRPr="00664F06">
        <w:t>包括</w:t>
      </w:r>
      <w:r w:rsidRPr="00664F06">
        <w:t>:</w:t>
      </w:r>
      <w:r w:rsidRPr="00664F06">
        <w:t>为设备供电</w:t>
      </w:r>
      <w:r w:rsidR="00813DC5">
        <w:rPr>
          <w:rFonts w:hint="eastAsia"/>
        </w:rPr>
        <w:t>；</w:t>
      </w:r>
      <w:r w:rsidRPr="00664F06">
        <w:t>符合</w:t>
      </w:r>
      <w:r w:rsidRPr="00664F06">
        <w:t>ISO15693</w:t>
      </w:r>
      <w:r w:rsidRPr="00664F06">
        <w:t>标准</w:t>
      </w:r>
      <w:r w:rsidR="00813DC5">
        <w:rPr>
          <w:rFonts w:hint="eastAsia"/>
        </w:rPr>
        <w:t>；</w:t>
      </w:r>
      <w:r w:rsidR="0030688D">
        <w:rPr>
          <w:rFonts w:hint="eastAsia"/>
        </w:rPr>
        <w:t>独立的</w:t>
      </w:r>
      <w:r w:rsidRPr="00664F06">
        <w:t>32</w:t>
      </w:r>
      <w:r w:rsidRPr="00664F06">
        <w:t>字节的接收和传输数据缓冲区</w:t>
      </w:r>
      <w:r w:rsidR="00813DC5">
        <w:rPr>
          <w:rFonts w:hint="eastAsia"/>
        </w:rPr>
        <w:t>；</w:t>
      </w:r>
      <w:r w:rsidRPr="00664F06">
        <w:t>FIFO</w:t>
      </w:r>
      <w:r w:rsidRPr="00664F06">
        <w:t>模式允许</w:t>
      </w:r>
      <w:r w:rsidR="0030688D">
        <w:rPr>
          <w:rFonts w:hint="eastAsia"/>
        </w:rPr>
        <w:t>传输</w:t>
      </w:r>
      <w:r w:rsidRPr="00664F06">
        <w:t>大于</w:t>
      </w:r>
      <w:r w:rsidRPr="00664F06">
        <w:t>32</w:t>
      </w:r>
      <w:r w:rsidRPr="00664F06">
        <w:t>字节</w:t>
      </w:r>
      <w:r w:rsidR="0030688D">
        <w:rPr>
          <w:rFonts w:hint="eastAsia"/>
        </w:rPr>
        <w:t>的数据包</w:t>
      </w:r>
      <w:r w:rsidR="00813DC5">
        <w:rPr>
          <w:rFonts w:hint="eastAsia"/>
        </w:rPr>
        <w:t>；</w:t>
      </w:r>
      <w:r w:rsidR="00813DC5" w:rsidRPr="00664F06">
        <w:t>自动生成</w:t>
      </w:r>
      <w:r w:rsidR="0030688D" w:rsidRPr="00664F06">
        <w:t>CRC</w:t>
      </w:r>
      <w:r w:rsidRPr="00664F06">
        <w:t>和</w:t>
      </w:r>
      <w:r w:rsidR="0030688D">
        <w:rPr>
          <w:rFonts w:hint="eastAsia"/>
        </w:rPr>
        <w:t>校验</w:t>
      </w:r>
      <w:r w:rsidR="00813DC5">
        <w:rPr>
          <w:rFonts w:hint="eastAsia"/>
        </w:rPr>
        <w:t>码。</w:t>
      </w:r>
    </w:p>
    <w:p w14:paraId="1E5E1FB4" w14:textId="41F28F60" w:rsidR="00041FE2" w:rsidRDefault="0007382B" w:rsidP="00071219">
      <w:pPr>
        <w:ind w:firstLine="420"/>
      </w:pPr>
      <w:r>
        <w:rPr>
          <w:rFonts w:hint="eastAsia"/>
        </w:rPr>
        <w:t>工作过程中</w:t>
      </w:r>
      <w:r w:rsidR="00041FE2" w:rsidRPr="00664F06">
        <w:t>RF13M</w:t>
      </w:r>
      <w:r w:rsidR="00041FE2" w:rsidRPr="00664F06">
        <w:t>模块是</w:t>
      </w:r>
      <w:r>
        <w:rPr>
          <w:rFonts w:hint="eastAsia"/>
        </w:rPr>
        <w:t>作为</w:t>
      </w:r>
      <w:r w:rsidR="00041FE2" w:rsidRPr="00664F06">
        <w:t>ISO 15693 NFC/RFID</w:t>
      </w:r>
      <w:r w:rsidR="00041FE2" w:rsidRPr="00664F06">
        <w:t>系统的从机。这样的从属器通常被称为标签或应答器。读取器总是发起通信，应答器向读取器发送响应。从读取器到应答器的通信路径称为下行链路，响应称为上行链路。阅读器通</w:t>
      </w:r>
      <w:r w:rsidR="00041FE2" w:rsidRPr="00664F06">
        <w:t>10%</w:t>
      </w:r>
      <w:r w:rsidR="00041FE2" w:rsidRPr="00664F06">
        <w:t>或</w:t>
      </w:r>
      <w:r w:rsidR="00041FE2" w:rsidRPr="00664F06">
        <w:t>100%</w:t>
      </w:r>
      <w:r w:rsidR="00041FE2" w:rsidRPr="00664F06">
        <w:t>询问</w:t>
      </w:r>
      <w:r w:rsidR="00041FE2" w:rsidRPr="00664F06">
        <w:t>13.56</w:t>
      </w:r>
      <w:r w:rsidR="00162A66">
        <w:t xml:space="preserve"> </w:t>
      </w:r>
      <w:r w:rsidR="00041FE2" w:rsidRPr="00664F06">
        <w:t>MHz</w:t>
      </w:r>
      <w:r w:rsidR="00041FE2" w:rsidRPr="00664F06">
        <w:t>载波的调制向应答器发送下行链路。在本设计中，</w:t>
      </w:r>
      <w:r w:rsidR="00041FE2" w:rsidRPr="00664F06">
        <w:t>SD14</w:t>
      </w:r>
      <w:r w:rsidR="00041FE2" w:rsidRPr="00664F06">
        <w:t>通过将热敏电阻的电压值转化为数字信号</w:t>
      </w:r>
      <w:r w:rsidR="004E0E92">
        <w:rPr>
          <w:rFonts w:hint="eastAsia"/>
        </w:rPr>
        <w:t>，</w:t>
      </w:r>
      <w:r w:rsidR="00041FE2" w:rsidRPr="00664F06">
        <w:t>经过</w:t>
      </w:r>
      <w:r w:rsidR="00041FE2" w:rsidRPr="00664F06">
        <w:t>RF13M</w:t>
      </w:r>
      <w:r w:rsidR="00041FE2" w:rsidRPr="00664F06">
        <w:t>的编码器进行编码后发送给读卡器以获取到待测物体的温度信息。</w:t>
      </w:r>
      <w:r w:rsidR="004E0E92">
        <w:rPr>
          <w:rFonts w:hint="eastAsia"/>
        </w:rPr>
        <w:t>电路原理图如图</w:t>
      </w:r>
      <w:r w:rsidR="004E0E92">
        <w:rPr>
          <w:rFonts w:hint="eastAsia"/>
        </w:rPr>
        <w:t>4.15</w:t>
      </w:r>
      <w:r w:rsidR="004E0E92">
        <w:rPr>
          <w:rFonts w:hint="eastAsia"/>
        </w:rPr>
        <w:t>。</w:t>
      </w:r>
    </w:p>
    <w:p w14:paraId="6E7F65FD" w14:textId="70D076A2" w:rsidR="0030688D" w:rsidRDefault="0030688D" w:rsidP="00076662">
      <w:pPr>
        <w:jc w:val="center"/>
      </w:pPr>
      <w:r w:rsidRPr="00686BE9">
        <w:rPr>
          <w:rFonts w:ascii="宋体" w:hAnsi="宋体"/>
          <w:noProof/>
        </w:rPr>
        <w:drawing>
          <wp:inline distT="0" distB="0" distL="0" distR="0" wp14:anchorId="7C447B1E" wp14:editId="51A4690A">
            <wp:extent cx="5163466" cy="2916806"/>
            <wp:effectExtent l="19050" t="1905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10263" cy="2943241"/>
                    </a:xfrm>
                    <a:prstGeom prst="rect">
                      <a:avLst/>
                    </a:prstGeom>
                    <a:ln>
                      <a:solidFill>
                        <a:schemeClr val="bg2"/>
                      </a:solidFill>
                    </a:ln>
                  </pic:spPr>
                </pic:pic>
              </a:graphicData>
            </a:graphic>
          </wp:inline>
        </w:drawing>
      </w:r>
    </w:p>
    <w:p w14:paraId="086413E6" w14:textId="3AF8413D" w:rsidR="0030688D" w:rsidRPr="0030688D" w:rsidRDefault="000379EF" w:rsidP="00F21B0C">
      <w:pPr>
        <w:jc w:val="center"/>
        <w:rPr>
          <w:rFonts w:ascii="宋体" w:hAnsi="宋体"/>
          <w:sz w:val="21"/>
          <w:szCs w:val="21"/>
        </w:rPr>
      </w:pPr>
      <w:bookmarkStart w:id="144" w:name="_Hlk88076033"/>
      <w:r>
        <w:rPr>
          <w:rFonts w:hint="eastAsia"/>
          <w:sz w:val="21"/>
          <w:szCs w:val="21"/>
        </w:rPr>
        <w:t>图</w:t>
      </w:r>
      <w:r w:rsidR="00B75620" w:rsidRPr="00B75620">
        <w:rPr>
          <w:sz w:val="21"/>
          <w:szCs w:val="21"/>
        </w:rPr>
        <w:t>4.1</w:t>
      </w:r>
      <w:r w:rsidR="009F0AE6">
        <w:rPr>
          <w:rFonts w:hint="eastAsia"/>
          <w:sz w:val="21"/>
          <w:szCs w:val="21"/>
        </w:rPr>
        <w:t>5</w:t>
      </w:r>
      <w:r>
        <w:rPr>
          <w:sz w:val="21"/>
          <w:szCs w:val="21"/>
        </w:rPr>
        <w:t xml:space="preserve">  </w:t>
      </w:r>
      <w:r w:rsidR="0030688D" w:rsidRPr="00041FE2">
        <w:rPr>
          <w:rFonts w:ascii="宋体" w:hAnsi="宋体" w:hint="eastAsia"/>
          <w:sz w:val="21"/>
          <w:szCs w:val="21"/>
        </w:rPr>
        <w:t>无线温度测量系统原理图</w:t>
      </w:r>
      <w:bookmarkEnd w:id="144"/>
    </w:p>
    <w:p w14:paraId="54F9A603" w14:textId="390834FC" w:rsidR="00041FE2" w:rsidRPr="0030688D" w:rsidRDefault="00041FE2" w:rsidP="0030688D">
      <w:pPr>
        <w:ind w:firstLine="420"/>
      </w:pPr>
      <w:r w:rsidRPr="00664F06">
        <w:t>在本工作中涉及到混合</w:t>
      </w:r>
      <w:r w:rsidRPr="00664F06">
        <w:t>3D</w:t>
      </w:r>
      <w:r w:rsidRPr="00664F06">
        <w:t>打印的方式来制造</w:t>
      </w:r>
      <w:r w:rsidR="00095DA6">
        <w:rPr>
          <w:rFonts w:hint="eastAsia"/>
        </w:rPr>
        <w:t>柔性</w:t>
      </w:r>
      <w:r w:rsidRPr="00664F06">
        <w:t>电子系统。因此电路设计流程与常规方式存在差异。首先，根据上面小节中提到的内容，以</w:t>
      </w:r>
      <w:r w:rsidRPr="00664F06">
        <w:t>RF430FRL152H</w:t>
      </w:r>
      <w:r w:rsidRPr="00664F06">
        <w:t>为主体，</w:t>
      </w:r>
      <w:r w:rsidRPr="00664F06">
        <w:lastRenderedPageBreak/>
        <w:t>结合外围电阻电容以及温度传感器设计</w:t>
      </w:r>
      <w:r w:rsidR="00095DA6">
        <w:rPr>
          <w:rFonts w:hint="eastAsia"/>
        </w:rPr>
        <w:t>了</w:t>
      </w:r>
      <w:r w:rsidRPr="00664F06">
        <w:t>一套无源温度检测系统。该系统采用</w:t>
      </w:r>
      <w:r w:rsidRPr="00664F06">
        <w:t>13.56</w:t>
      </w:r>
      <w:r w:rsidR="00162A66">
        <w:t xml:space="preserve"> </w:t>
      </w:r>
      <w:r w:rsidRPr="00664F06">
        <w:t>MHz</w:t>
      </w:r>
      <w:r w:rsidRPr="00664F06">
        <w:t>外部磁场供电，具备实时的温度检测功能。电路系统结构较为简单，总体重量轻巧，能够很好的与软体机器人</w:t>
      </w:r>
      <w:r w:rsidR="00095DA6">
        <w:rPr>
          <w:rFonts w:hint="eastAsia"/>
        </w:rPr>
        <w:t>的大小尺寸</w:t>
      </w:r>
      <w:r w:rsidRPr="00664F06">
        <w:t>相匹配。该系统</w:t>
      </w:r>
      <w:r w:rsidR="0030688D">
        <w:rPr>
          <w:rFonts w:hint="eastAsia"/>
        </w:rPr>
        <w:t>电路图</w:t>
      </w:r>
      <w:r w:rsidR="00B75620">
        <w:rPr>
          <w:rFonts w:hint="eastAsia"/>
        </w:rPr>
        <w:t>如图</w:t>
      </w:r>
      <w:r w:rsidR="00B75620">
        <w:rPr>
          <w:rFonts w:hint="eastAsia"/>
        </w:rPr>
        <w:t>4.1</w:t>
      </w:r>
      <w:r w:rsidR="008B2A2E">
        <w:rPr>
          <w:rFonts w:hint="eastAsia"/>
        </w:rPr>
        <w:t>6</w:t>
      </w:r>
      <w:r w:rsidR="00B75620">
        <w:rPr>
          <w:rFonts w:hint="eastAsia"/>
        </w:rPr>
        <w:t>所示。</w:t>
      </w:r>
    </w:p>
    <w:p w14:paraId="4DACE24A" w14:textId="77777777" w:rsidR="00041FE2" w:rsidRPr="00686BE9" w:rsidRDefault="00041FE2" w:rsidP="00041FE2">
      <w:pPr>
        <w:jc w:val="center"/>
        <w:rPr>
          <w:rFonts w:ascii="宋体" w:hAnsi="宋体"/>
          <w:szCs w:val="21"/>
        </w:rPr>
      </w:pPr>
      <w:r w:rsidRPr="00686BE9">
        <w:rPr>
          <w:rFonts w:ascii="宋体" w:hAnsi="宋体"/>
          <w:noProof/>
          <w:szCs w:val="21"/>
        </w:rPr>
        <w:drawing>
          <wp:inline distT="0" distB="0" distL="0" distR="0" wp14:anchorId="259DA47F" wp14:editId="42466E2D">
            <wp:extent cx="4721286" cy="2727842"/>
            <wp:effectExtent l="19050" t="19050" r="317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777703" cy="2760438"/>
                    </a:xfrm>
                    <a:prstGeom prst="rect">
                      <a:avLst/>
                    </a:prstGeom>
                    <a:ln>
                      <a:solidFill>
                        <a:schemeClr val="bg2"/>
                      </a:solidFill>
                    </a:ln>
                  </pic:spPr>
                </pic:pic>
              </a:graphicData>
            </a:graphic>
          </wp:inline>
        </w:drawing>
      </w:r>
    </w:p>
    <w:p w14:paraId="0618C802" w14:textId="099120C7" w:rsidR="00041FE2" w:rsidRPr="0030688D" w:rsidRDefault="000379EF" w:rsidP="0030688D">
      <w:pPr>
        <w:jc w:val="center"/>
        <w:rPr>
          <w:rFonts w:ascii="宋体" w:hAnsi="宋体"/>
          <w:sz w:val="21"/>
          <w:szCs w:val="21"/>
        </w:rPr>
      </w:pPr>
      <w:r>
        <w:rPr>
          <w:rFonts w:hint="eastAsia"/>
          <w:sz w:val="21"/>
          <w:szCs w:val="21"/>
        </w:rPr>
        <w:t>图</w:t>
      </w:r>
      <w:r w:rsidR="00B75620" w:rsidRPr="00B75620">
        <w:rPr>
          <w:sz w:val="21"/>
          <w:szCs w:val="21"/>
        </w:rPr>
        <w:t>4.1</w:t>
      </w:r>
      <w:r w:rsidR="009F0AE6">
        <w:rPr>
          <w:rFonts w:hint="eastAsia"/>
          <w:sz w:val="21"/>
          <w:szCs w:val="21"/>
        </w:rPr>
        <w:t>6</w:t>
      </w:r>
      <w:r>
        <w:rPr>
          <w:sz w:val="21"/>
          <w:szCs w:val="21"/>
        </w:rPr>
        <w:t xml:space="preserve">  </w:t>
      </w:r>
      <w:r w:rsidR="00041FE2" w:rsidRPr="00041FE2">
        <w:rPr>
          <w:rFonts w:ascii="宋体" w:hAnsi="宋体" w:hint="eastAsia"/>
          <w:sz w:val="21"/>
          <w:szCs w:val="21"/>
        </w:rPr>
        <w:t>无线温度测量系统电路图</w:t>
      </w:r>
    </w:p>
    <w:p w14:paraId="4F7EA7E7" w14:textId="2592755A" w:rsidR="00041FE2" w:rsidRDefault="00041FE2" w:rsidP="005534A7">
      <w:pPr>
        <w:pStyle w:val="2"/>
      </w:pPr>
      <w:bookmarkStart w:id="145" w:name="_Toc89981319"/>
      <w:r>
        <w:rPr>
          <w:rFonts w:hint="eastAsia"/>
        </w:rPr>
        <w:t>柔性电</w:t>
      </w:r>
      <w:r w:rsidR="00977A12">
        <w:rPr>
          <w:rFonts w:hint="eastAsia"/>
        </w:rPr>
        <w:t>路</w:t>
      </w:r>
      <w:r>
        <w:rPr>
          <w:rFonts w:hint="eastAsia"/>
        </w:rPr>
        <w:t>系统打印</w:t>
      </w:r>
      <w:bookmarkEnd w:id="145"/>
    </w:p>
    <w:p w14:paraId="7E071E97" w14:textId="323391BE" w:rsidR="00041FE2" w:rsidRPr="00041FE2" w:rsidRDefault="00666C20" w:rsidP="008B2A2E">
      <w:pPr>
        <w:ind w:firstLineChars="200" w:firstLine="480"/>
      </w:pPr>
      <w:r>
        <w:rPr>
          <w:rFonts w:hint="eastAsia"/>
        </w:rPr>
        <w:t>通过</w:t>
      </w:r>
      <w:r w:rsidR="00AE1AF8">
        <w:rPr>
          <w:rFonts w:hint="eastAsia"/>
        </w:rPr>
        <w:t>上一小</w:t>
      </w:r>
      <w:r>
        <w:rPr>
          <w:rFonts w:hint="eastAsia"/>
        </w:rPr>
        <w:t>节</w:t>
      </w:r>
      <w:r w:rsidR="00AE1AF8">
        <w:rPr>
          <w:rFonts w:hint="eastAsia"/>
        </w:rPr>
        <w:t>的</w:t>
      </w:r>
      <w:r>
        <w:rPr>
          <w:rFonts w:hint="eastAsia"/>
        </w:rPr>
        <w:t>研究</w:t>
      </w:r>
      <w:r w:rsidR="00AE1AF8">
        <w:rPr>
          <w:rFonts w:hint="eastAsia"/>
        </w:rPr>
        <w:t>，我们得到了智能软体机器人表面电子皮肤的设计方案。</w:t>
      </w:r>
      <w:r w:rsidR="0030688D">
        <w:rPr>
          <w:rFonts w:hint="eastAsia"/>
        </w:rPr>
        <w:t>本工作中需要为软体机器人混合打印功能性电子皮肤，所以在设计以及实现方式上有别于常规的</w:t>
      </w:r>
      <w:r w:rsidR="0030688D">
        <w:rPr>
          <w:rFonts w:hint="eastAsia"/>
        </w:rPr>
        <w:t>P</w:t>
      </w:r>
      <w:r w:rsidR="0030688D">
        <w:t>CB</w:t>
      </w:r>
      <w:r w:rsidR="0030688D">
        <w:rPr>
          <w:rFonts w:hint="eastAsia"/>
        </w:rPr>
        <w:t>设计以及制作流程。</w:t>
      </w:r>
      <w:r w:rsidR="00041FE2" w:rsidRPr="00041FE2">
        <w:rPr>
          <w:rFonts w:hint="eastAsia"/>
        </w:rPr>
        <w:t>在制作过程中采用</w:t>
      </w:r>
      <w:r w:rsidR="0030688D">
        <w:rPr>
          <w:rFonts w:hint="eastAsia"/>
        </w:rPr>
        <w:t>直写式</w:t>
      </w:r>
      <w:r w:rsidR="00041FE2" w:rsidRPr="00041FE2">
        <w:rPr>
          <w:rFonts w:hint="eastAsia"/>
        </w:rPr>
        <w:t>打印的方式来获得导电互连线。使用</w:t>
      </w:r>
      <w:r w:rsidR="0030688D">
        <w:t>A</w:t>
      </w:r>
      <w:r w:rsidR="00041FE2" w:rsidRPr="00041FE2">
        <w:rPr>
          <w:rFonts w:hint="eastAsia"/>
        </w:rPr>
        <w:t>uto</w:t>
      </w:r>
      <w:r w:rsidR="00041FE2" w:rsidRPr="00041FE2">
        <w:t>CAD</w:t>
      </w:r>
      <w:r w:rsidR="00041FE2" w:rsidRPr="00041FE2">
        <w:rPr>
          <w:rFonts w:hint="eastAsia"/>
        </w:rPr>
        <w:t>软件来绘制电路图</w:t>
      </w:r>
      <w:r w:rsidR="00D91918">
        <w:rPr>
          <w:rFonts w:hint="eastAsia"/>
        </w:rPr>
        <w:t>，</w:t>
      </w:r>
      <w:r w:rsidR="00041FE2" w:rsidRPr="00041FE2">
        <w:rPr>
          <w:rFonts w:hint="eastAsia"/>
        </w:rPr>
        <w:t>如图</w:t>
      </w:r>
      <w:r w:rsidR="00D91918">
        <w:rPr>
          <w:rFonts w:hint="eastAsia"/>
        </w:rPr>
        <w:t>4.1</w:t>
      </w:r>
      <w:r w:rsidR="008B2A2E">
        <w:rPr>
          <w:rFonts w:hint="eastAsia"/>
        </w:rPr>
        <w:t>7</w:t>
      </w:r>
      <w:r w:rsidR="00D91918">
        <w:rPr>
          <w:rFonts w:hint="eastAsia"/>
        </w:rPr>
        <w:t>。绘制过程中需要根据元器件尺寸预留出分立元器件的位置。</w:t>
      </w:r>
      <w:r w:rsidR="00D507B3" w:rsidRPr="00041FE2">
        <w:rPr>
          <w:rFonts w:hint="eastAsia"/>
        </w:rPr>
        <w:t>在此过程中需要注意各个元器件之间保持合理的间距，结合机器人结构尺寸进行布局</w:t>
      </w:r>
      <w:r w:rsidR="00D507B3">
        <w:rPr>
          <w:rFonts w:hint="eastAsia"/>
        </w:rPr>
        <w:t>布线</w:t>
      </w:r>
      <w:r w:rsidR="00D507B3" w:rsidRPr="00041FE2">
        <w:rPr>
          <w:rFonts w:hint="eastAsia"/>
        </w:rPr>
        <w:t>。</w:t>
      </w:r>
      <w:r w:rsidR="00D507B3">
        <w:rPr>
          <w:rFonts w:hint="eastAsia"/>
        </w:rPr>
        <w:t>参考</w:t>
      </w:r>
      <w:r w:rsidR="00D507B3" w:rsidRPr="00041FE2">
        <w:rPr>
          <w:rFonts w:hint="eastAsia"/>
        </w:rPr>
        <w:t>实际打印过程中的效果进行迭代优化。将绘制的图案路径信息保存为</w:t>
      </w:r>
      <w:r w:rsidR="00D507B3" w:rsidRPr="00041FE2">
        <w:rPr>
          <w:rFonts w:hint="eastAsia"/>
        </w:rPr>
        <w:t>D</w:t>
      </w:r>
      <w:r w:rsidR="00D507B3" w:rsidRPr="00041FE2">
        <w:t>XF</w:t>
      </w:r>
      <w:r w:rsidR="00D507B3" w:rsidRPr="00041FE2">
        <w:rPr>
          <w:rFonts w:hint="eastAsia"/>
        </w:rPr>
        <w:t>文件。然后将上述的</w:t>
      </w:r>
      <w:r w:rsidR="00D507B3" w:rsidRPr="00041FE2">
        <w:rPr>
          <w:rFonts w:hint="eastAsia"/>
        </w:rPr>
        <w:t>D</w:t>
      </w:r>
      <w:r w:rsidR="00D507B3" w:rsidRPr="00041FE2">
        <w:t>XF</w:t>
      </w:r>
      <w:r w:rsidR="005A2035">
        <w:rPr>
          <w:rFonts w:hint="eastAsia"/>
        </w:rPr>
        <w:t>文件</w:t>
      </w:r>
      <w:r w:rsidR="00D507B3" w:rsidRPr="00041FE2">
        <w:rPr>
          <w:rFonts w:hint="eastAsia"/>
        </w:rPr>
        <w:t>导入开源软件</w:t>
      </w:r>
      <w:bookmarkStart w:id="146" w:name="_Hlk88684168"/>
      <w:r w:rsidR="00D507B3" w:rsidRPr="00041FE2">
        <w:t>CAM_DXF</w:t>
      </w:r>
      <w:bookmarkEnd w:id="146"/>
      <w:r w:rsidR="00D507B3">
        <w:rPr>
          <w:rFonts w:hint="eastAsia"/>
        </w:rPr>
        <w:t>，如图</w:t>
      </w:r>
      <w:r w:rsidR="00D507B3">
        <w:rPr>
          <w:rFonts w:hint="eastAsia"/>
        </w:rPr>
        <w:t>4.</w:t>
      </w:r>
      <w:r w:rsidR="00D507B3">
        <w:t>1</w:t>
      </w:r>
      <w:r w:rsidR="008B2A2E">
        <w:rPr>
          <w:rFonts w:hint="eastAsia"/>
        </w:rPr>
        <w:t>8</w:t>
      </w:r>
      <w:r w:rsidR="00D507B3" w:rsidRPr="00041FE2">
        <w:rPr>
          <w:rFonts w:hint="eastAsia"/>
        </w:rPr>
        <w:t>。</w:t>
      </w:r>
      <w:r w:rsidR="008B2A2E" w:rsidRPr="00041FE2">
        <w:rPr>
          <w:rFonts w:hint="eastAsia"/>
        </w:rPr>
        <w:t>该软件能够将</w:t>
      </w:r>
      <w:r w:rsidR="008B2A2E" w:rsidRPr="00041FE2">
        <w:rPr>
          <w:rFonts w:hint="eastAsia"/>
        </w:rPr>
        <w:t>D</w:t>
      </w:r>
      <w:r w:rsidR="008B2A2E" w:rsidRPr="00041FE2">
        <w:t>XF</w:t>
      </w:r>
      <w:r w:rsidR="008B2A2E" w:rsidRPr="00041FE2">
        <w:rPr>
          <w:rFonts w:hint="eastAsia"/>
        </w:rPr>
        <w:t>文件中包含的路径位移信息转化为</w:t>
      </w:r>
      <w:r w:rsidR="008B2A2E" w:rsidRPr="00041FE2">
        <w:rPr>
          <w:rFonts w:hint="eastAsia"/>
        </w:rPr>
        <w:t>G</w:t>
      </w:r>
      <w:r w:rsidR="005A2035">
        <w:rPr>
          <w:rFonts w:hint="eastAsia"/>
        </w:rPr>
        <w:t>-</w:t>
      </w:r>
      <w:r w:rsidR="008B2A2E" w:rsidRPr="00041FE2">
        <w:rPr>
          <w:rFonts w:hint="eastAsia"/>
        </w:rPr>
        <w:t>code</w:t>
      </w:r>
      <w:r w:rsidR="008B2A2E" w:rsidRPr="00041FE2">
        <w:rPr>
          <w:rFonts w:hint="eastAsia"/>
        </w:rPr>
        <w:t>代码。当得到关于导电线路轨迹的</w:t>
      </w:r>
      <w:r w:rsidR="008B2A2E" w:rsidRPr="00041FE2">
        <w:rPr>
          <w:rFonts w:hint="eastAsia"/>
        </w:rPr>
        <w:t>G</w:t>
      </w:r>
      <w:r w:rsidR="005A2035">
        <w:rPr>
          <w:rFonts w:hint="eastAsia"/>
        </w:rPr>
        <w:t>-</w:t>
      </w:r>
      <w:r w:rsidR="008B2A2E" w:rsidRPr="00041FE2">
        <w:rPr>
          <w:rFonts w:hint="eastAsia"/>
        </w:rPr>
        <w:t>code</w:t>
      </w:r>
      <w:r w:rsidR="008B2A2E" w:rsidRPr="00041FE2">
        <w:rPr>
          <w:rFonts w:hint="eastAsia"/>
        </w:rPr>
        <w:t>后，需要根据本课题中所开发的混合打印系统的操作软件对其进行进一步的更改与修正。首先需要加入打印机的挤出控制代码，需要控制点胶机在合适的时间打开和关闭。该步骤通过控制打印系统中的电子阀门来实现。然后根据打印线路的轨迹对打印机针头的高度适时的做出调整以得到高</w:t>
      </w:r>
      <w:r w:rsidR="008B2A2E" w:rsidRPr="00041FE2">
        <w:rPr>
          <w:rFonts w:hint="eastAsia"/>
        </w:rPr>
        <w:lastRenderedPageBreak/>
        <w:t>精度的打印图案。最后将上述</w:t>
      </w:r>
      <w:r w:rsidR="008B2A2E" w:rsidRPr="00041FE2">
        <w:rPr>
          <w:rFonts w:hint="eastAsia"/>
        </w:rPr>
        <w:t>G</w:t>
      </w:r>
      <w:r w:rsidR="008F79B1">
        <w:t>-</w:t>
      </w:r>
      <w:r w:rsidR="008B2A2E" w:rsidRPr="00041FE2">
        <w:rPr>
          <w:rFonts w:hint="eastAsia"/>
        </w:rPr>
        <w:t>code</w:t>
      </w:r>
      <w:r w:rsidR="008B2A2E" w:rsidRPr="00041FE2">
        <w:rPr>
          <w:rFonts w:hint="eastAsia"/>
        </w:rPr>
        <w:t>代码编写为</w:t>
      </w:r>
      <w:r w:rsidR="008B2A2E" w:rsidRPr="00041FE2">
        <w:rPr>
          <w:rFonts w:hint="eastAsia"/>
        </w:rPr>
        <w:t>T</w:t>
      </w:r>
      <w:r w:rsidR="008B2A2E" w:rsidRPr="00041FE2">
        <w:t>XT</w:t>
      </w:r>
      <w:r w:rsidR="008B2A2E" w:rsidRPr="00041FE2">
        <w:rPr>
          <w:rFonts w:hint="eastAsia"/>
        </w:rPr>
        <w:t>文本文件</w:t>
      </w:r>
      <w:r w:rsidR="008B2A2E">
        <w:rPr>
          <w:rFonts w:hint="eastAsia"/>
        </w:rPr>
        <w:t>并</w:t>
      </w:r>
      <w:r w:rsidR="008B2A2E" w:rsidRPr="00041FE2">
        <w:rPr>
          <w:rFonts w:hint="eastAsia"/>
        </w:rPr>
        <w:t>输入混合</w:t>
      </w:r>
      <w:r w:rsidR="008B2A2E" w:rsidRPr="00041FE2">
        <w:rPr>
          <w:rFonts w:hint="eastAsia"/>
        </w:rPr>
        <w:t>3</w:t>
      </w:r>
      <w:r w:rsidR="008B2A2E" w:rsidRPr="00041FE2">
        <w:t>D</w:t>
      </w:r>
      <w:r w:rsidR="008B2A2E" w:rsidRPr="00041FE2">
        <w:rPr>
          <w:rFonts w:hint="eastAsia"/>
        </w:rPr>
        <w:t>打印机控制程序进行导电互联图案的打印工作。</w:t>
      </w:r>
    </w:p>
    <w:p w14:paraId="722D7FDD" w14:textId="77777777" w:rsidR="00041FE2" w:rsidRPr="00041FE2" w:rsidRDefault="00041FE2" w:rsidP="008F79B1">
      <w:pPr>
        <w:jc w:val="center"/>
      </w:pPr>
      <w:r w:rsidRPr="00041FE2">
        <w:rPr>
          <w:rFonts w:hint="eastAsia"/>
          <w:noProof/>
        </w:rPr>
        <w:drawing>
          <wp:inline distT="0" distB="0" distL="0" distR="0" wp14:anchorId="599CCD30" wp14:editId="57EC9895">
            <wp:extent cx="2628844" cy="2342146"/>
            <wp:effectExtent l="19050" t="19050" r="19685" b="2032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2682035" cy="2389536"/>
                    </a:xfrm>
                    <a:prstGeom prst="rect">
                      <a:avLst/>
                    </a:prstGeom>
                    <a:ln>
                      <a:solidFill>
                        <a:sysClr val="windowText" lastClr="000000"/>
                      </a:solidFill>
                    </a:ln>
                  </pic:spPr>
                </pic:pic>
              </a:graphicData>
            </a:graphic>
          </wp:inline>
        </w:drawing>
      </w:r>
    </w:p>
    <w:p w14:paraId="568F289C" w14:textId="6F23A33B" w:rsidR="00041FE2" w:rsidRPr="00041FE2" w:rsidRDefault="00D91918" w:rsidP="008F79B1">
      <w:pPr>
        <w:jc w:val="center"/>
        <w:rPr>
          <w:sz w:val="21"/>
          <w:szCs w:val="21"/>
        </w:rPr>
      </w:pPr>
      <w:r>
        <w:rPr>
          <w:rFonts w:hint="eastAsia"/>
          <w:sz w:val="21"/>
          <w:szCs w:val="21"/>
        </w:rPr>
        <w:t>4.1</w:t>
      </w:r>
      <w:r w:rsidR="009F0AE6">
        <w:rPr>
          <w:rFonts w:hint="eastAsia"/>
          <w:sz w:val="21"/>
          <w:szCs w:val="21"/>
        </w:rPr>
        <w:t>7</w:t>
      </w:r>
      <w:r>
        <w:rPr>
          <w:sz w:val="21"/>
          <w:szCs w:val="21"/>
        </w:rPr>
        <w:tab/>
      </w:r>
      <w:r w:rsidR="00041FE2" w:rsidRPr="00041FE2">
        <w:rPr>
          <w:rFonts w:hint="eastAsia"/>
          <w:sz w:val="21"/>
          <w:szCs w:val="21"/>
        </w:rPr>
        <w:t>导电线路</w:t>
      </w:r>
      <w:r w:rsidR="00041FE2" w:rsidRPr="00041FE2">
        <w:rPr>
          <w:rFonts w:hint="eastAsia"/>
          <w:sz w:val="21"/>
          <w:szCs w:val="21"/>
        </w:rPr>
        <w:t>D</w:t>
      </w:r>
      <w:r w:rsidR="00041FE2" w:rsidRPr="00041FE2">
        <w:rPr>
          <w:sz w:val="21"/>
          <w:szCs w:val="21"/>
        </w:rPr>
        <w:t>XF</w:t>
      </w:r>
      <w:r w:rsidR="00041FE2" w:rsidRPr="00041FE2">
        <w:rPr>
          <w:rFonts w:hint="eastAsia"/>
          <w:sz w:val="21"/>
          <w:szCs w:val="21"/>
        </w:rPr>
        <w:t>图案</w:t>
      </w:r>
    </w:p>
    <w:p w14:paraId="136FA8E2" w14:textId="06EEAD11" w:rsidR="00041FE2" w:rsidRDefault="00041FE2" w:rsidP="00041FE2">
      <w:pPr>
        <w:ind w:firstLineChars="200" w:firstLine="480"/>
      </w:pPr>
      <w:r w:rsidRPr="00041FE2">
        <w:rPr>
          <w:rFonts w:hint="eastAsia"/>
        </w:rPr>
        <w:t>通过调整不同的挤出压强与打印速度不断优化打印效果。最终使其能够满足设计需求</w:t>
      </w:r>
      <w:r w:rsidR="00D74BFB">
        <w:rPr>
          <w:rFonts w:hint="eastAsia"/>
        </w:rPr>
        <w:t>，如图</w:t>
      </w:r>
      <w:r w:rsidR="00D74BFB">
        <w:rPr>
          <w:rFonts w:hint="eastAsia"/>
        </w:rPr>
        <w:t>4.1</w:t>
      </w:r>
      <w:r w:rsidR="008B2A2E">
        <w:rPr>
          <w:rFonts w:hint="eastAsia"/>
        </w:rPr>
        <w:t>9</w:t>
      </w:r>
      <w:r w:rsidRPr="00041FE2">
        <w:rPr>
          <w:rFonts w:hint="eastAsia"/>
        </w:rPr>
        <w:t>。需要注意到，由于该柔性电路需要一个</w:t>
      </w:r>
      <w:r w:rsidRPr="00041FE2">
        <w:t>NFC</w:t>
      </w:r>
      <w:r w:rsidRPr="00041FE2">
        <w:rPr>
          <w:rFonts w:hint="eastAsia"/>
        </w:rPr>
        <w:t>天线。而现有的设备和</w:t>
      </w:r>
      <w:r w:rsidRPr="00041FE2">
        <w:rPr>
          <w:rFonts w:hint="eastAsia"/>
        </w:rPr>
        <w:t>Ag</w:t>
      </w:r>
      <w:r w:rsidR="00D45977">
        <w:rPr>
          <w:rFonts w:hint="eastAsia"/>
        </w:rPr>
        <w:t>-</w:t>
      </w:r>
      <w:r w:rsidRPr="00041FE2">
        <w:t>TPU</w:t>
      </w:r>
      <w:r w:rsidRPr="00041FE2">
        <w:rPr>
          <w:rFonts w:hint="eastAsia"/>
        </w:rPr>
        <w:t>导电材料在性能上不能够完全达到要求。故采用合适尺寸的</w:t>
      </w:r>
      <w:r w:rsidR="008F79B1">
        <w:t>13.56 MHz</w:t>
      </w:r>
      <w:r w:rsidRPr="00041FE2">
        <w:rPr>
          <w:rFonts w:hint="eastAsia"/>
        </w:rPr>
        <w:t>铜线圈来行使该部分功能。该</w:t>
      </w:r>
      <w:r w:rsidR="003D4971">
        <w:rPr>
          <w:rFonts w:hint="eastAsia"/>
        </w:rPr>
        <w:t>线圈比较轻薄</w:t>
      </w:r>
      <w:r w:rsidRPr="00041FE2">
        <w:rPr>
          <w:rFonts w:hint="eastAsia"/>
        </w:rPr>
        <w:t>，能够很好的满足设计需求。并且由于铜的延展性较好，所以线圈本身也具备一定的变形能力。</w:t>
      </w:r>
    </w:p>
    <w:p w14:paraId="67BB09B1" w14:textId="1C3A10F3" w:rsidR="00041FE2" w:rsidRDefault="00714635" w:rsidP="008F79B1">
      <w:pPr>
        <w:jc w:val="center"/>
      </w:pPr>
      <w:r w:rsidRPr="00F415B8">
        <w:rPr>
          <w:rFonts w:ascii="宋体" w:hAnsi="宋体" w:hint="eastAsia"/>
          <w:noProof/>
        </w:rPr>
        <w:drawing>
          <wp:inline distT="0" distB="0" distL="0" distR="0" wp14:anchorId="133E7913" wp14:editId="07DFA5DD">
            <wp:extent cx="4020616" cy="2842896"/>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4096180" cy="2896326"/>
                    </a:xfrm>
                    <a:prstGeom prst="rect">
                      <a:avLst/>
                    </a:prstGeom>
                  </pic:spPr>
                </pic:pic>
              </a:graphicData>
            </a:graphic>
          </wp:inline>
        </w:drawing>
      </w:r>
    </w:p>
    <w:p w14:paraId="7AA8F564" w14:textId="677B807A" w:rsidR="00714635" w:rsidRDefault="000379EF" w:rsidP="00E06AAC">
      <w:pPr>
        <w:jc w:val="center"/>
        <w:rPr>
          <w:sz w:val="21"/>
          <w:szCs w:val="21"/>
        </w:rPr>
      </w:pPr>
      <w:r>
        <w:rPr>
          <w:rFonts w:hint="eastAsia"/>
          <w:sz w:val="21"/>
          <w:szCs w:val="21"/>
        </w:rPr>
        <w:t>图</w:t>
      </w:r>
      <w:r w:rsidR="00D91918">
        <w:rPr>
          <w:rFonts w:hint="eastAsia"/>
          <w:sz w:val="21"/>
          <w:szCs w:val="21"/>
        </w:rPr>
        <w:t>4.1</w:t>
      </w:r>
      <w:r w:rsidR="009F0AE6">
        <w:rPr>
          <w:rFonts w:hint="eastAsia"/>
          <w:sz w:val="21"/>
          <w:szCs w:val="21"/>
        </w:rPr>
        <w:t>8</w:t>
      </w:r>
      <w:r>
        <w:rPr>
          <w:sz w:val="21"/>
          <w:szCs w:val="21"/>
        </w:rPr>
        <w:t xml:space="preserve">  </w:t>
      </w:r>
      <w:r w:rsidR="00714635" w:rsidRPr="007B55E2">
        <w:rPr>
          <w:rFonts w:hint="eastAsia"/>
          <w:sz w:val="21"/>
          <w:szCs w:val="21"/>
        </w:rPr>
        <w:t>C</w:t>
      </w:r>
      <w:r w:rsidR="00714635" w:rsidRPr="007B55E2">
        <w:rPr>
          <w:sz w:val="21"/>
          <w:szCs w:val="21"/>
        </w:rPr>
        <w:t>AM</w:t>
      </w:r>
      <w:r w:rsidR="00714635" w:rsidRPr="007B55E2">
        <w:rPr>
          <w:rFonts w:hint="eastAsia"/>
          <w:sz w:val="21"/>
          <w:szCs w:val="21"/>
        </w:rPr>
        <w:t>_</w:t>
      </w:r>
      <w:r w:rsidR="00714635" w:rsidRPr="007B55E2">
        <w:rPr>
          <w:sz w:val="21"/>
          <w:szCs w:val="21"/>
        </w:rPr>
        <w:t>DXF</w:t>
      </w:r>
      <w:r w:rsidR="00714635" w:rsidRPr="007B55E2">
        <w:rPr>
          <w:rFonts w:hint="eastAsia"/>
          <w:sz w:val="21"/>
          <w:szCs w:val="21"/>
        </w:rPr>
        <w:t>软件操作界面</w:t>
      </w:r>
    </w:p>
    <w:p w14:paraId="34C51C5D" w14:textId="27C51D7D" w:rsidR="0075281C" w:rsidRDefault="0075281C" w:rsidP="00F617E7">
      <w:pPr>
        <w:rPr>
          <w:sz w:val="21"/>
          <w:szCs w:val="21"/>
        </w:rPr>
      </w:pPr>
    </w:p>
    <w:p w14:paraId="22583AB2" w14:textId="6652D171" w:rsidR="00230EBF" w:rsidRPr="00E06AAC" w:rsidRDefault="00E4448F" w:rsidP="00C01705">
      <w:pPr>
        <w:jc w:val="center"/>
        <w:rPr>
          <w:sz w:val="21"/>
          <w:szCs w:val="21"/>
        </w:rPr>
      </w:pPr>
      <w:r>
        <w:rPr>
          <w:rFonts w:hint="eastAsia"/>
          <w:noProof/>
          <w:sz w:val="21"/>
          <w:szCs w:val="21"/>
        </w:rPr>
        <w:lastRenderedPageBreak/>
        <w:drawing>
          <wp:inline distT="0" distB="0" distL="0" distR="0" wp14:anchorId="1239BF55" wp14:editId="34E02BA3">
            <wp:extent cx="4393956" cy="2154554"/>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4439431" cy="2176853"/>
                    </a:xfrm>
                    <a:prstGeom prst="rect">
                      <a:avLst/>
                    </a:prstGeom>
                  </pic:spPr>
                </pic:pic>
              </a:graphicData>
            </a:graphic>
          </wp:inline>
        </w:drawing>
      </w:r>
    </w:p>
    <w:p w14:paraId="6F8296AF" w14:textId="3C51AB21" w:rsidR="007B55E2" w:rsidRPr="007B55E2" w:rsidRDefault="000379EF" w:rsidP="00E06AAC">
      <w:pPr>
        <w:jc w:val="center"/>
        <w:rPr>
          <w:sz w:val="21"/>
          <w:szCs w:val="21"/>
        </w:rPr>
      </w:pPr>
      <w:r>
        <w:rPr>
          <w:rFonts w:hint="eastAsia"/>
          <w:sz w:val="21"/>
          <w:szCs w:val="21"/>
        </w:rPr>
        <w:t>图</w:t>
      </w:r>
      <w:r w:rsidR="00D91918">
        <w:rPr>
          <w:rFonts w:hint="eastAsia"/>
          <w:sz w:val="21"/>
          <w:szCs w:val="21"/>
        </w:rPr>
        <w:t>4</w:t>
      </w:r>
      <w:r w:rsidR="00D91918">
        <w:rPr>
          <w:sz w:val="21"/>
          <w:szCs w:val="21"/>
        </w:rPr>
        <w:t>.1</w:t>
      </w:r>
      <w:r w:rsidR="009F0AE6">
        <w:rPr>
          <w:rFonts w:hint="eastAsia"/>
          <w:sz w:val="21"/>
          <w:szCs w:val="21"/>
        </w:rPr>
        <w:t>9</w:t>
      </w:r>
      <w:r>
        <w:rPr>
          <w:sz w:val="21"/>
          <w:szCs w:val="21"/>
        </w:rPr>
        <w:t xml:space="preserve">  </w:t>
      </w:r>
      <w:r w:rsidR="007B55E2" w:rsidRPr="007B55E2">
        <w:rPr>
          <w:rFonts w:hint="eastAsia"/>
          <w:sz w:val="21"/>
          <w:szCs w:val="21"/>
        </w:rPr>
        <w:t>导电图案</w:t>
      </w:r>
      <w:r w:rsidR="005827B3">
        <w:rPr>
          <w:rFonts w:hint="eastAsia"/>
          <w:sz w:val="21"/>
          <w:szCs w:val="21"/>
        </w:rPr>
        <w:t>打印（</w:t>
      </w:r>
      <w:r w:rsidR="005827B3">
        <w:rPr>
          <w:rFonts w:hint="eastAsia"/>
          <w:sz w:val="21"/>
          <w:szCs w:val="21"/>
        </w:rPr>
        <w:t>a</w:t>
      </w:r>
      <w:r w:rsidR="005827B3">
        <w:rPr>
          <w:rFonts w:hint="eastAsia"/>
          <w:sz w:val="21"/>
          <w:szCs w:val="21"/>
        </w:rPr>
        <w:t>）打印过程；（</w:t>
      </w:r>
      <w:r w:rsidR="005827B3">
        <w:rPr>
          <w:rFonts w:hint="eastAsia"/>
          <w:sz w:val="21"/>
          <w:szCs w:val="21"/>
        </w:rPr>
        <w:t>b</w:t>
      </w:r>
      <w:r w:rsidR="005827B3">
        <w:rPr>
          <w:rFonts w:hint="eastAsia"/>
          <w:sz w:val="21"/>
          <w:szCs w:val="21"/>
        </w:rPr>
        <w:t>）导电互联线</w:t>
      </w:r>
    </w:p>
    <w:p w14:paraId="5D7ED7DC" w14:textId="37BB0AB3" w:rsidR="00714635" w:rsidRDefault="00714635" w:rsidP="005534A7">
      <w:pPr>
        <w:pStyle w:val="2"/>
      </w:pPr>
      <w:bookmarkStart w:id="147" w:name="_Toc89981320"/>
      <w:r>
        <w:rPr>
          <w:rFonts w:hint="eastAsia"/>
        </w:rPr>
        <w:t>本章小结</w:t>
      </w:r>
      <w:bookmarkEnd w:id="147"/>
    </w:p>
    <w:p w14:paraId="126E193C" w14:textId="04561966" w:rsidR="00714635" w:rsidRPr="00714635" w:rsidRDefault="00714635" w:rsidP="00714635">
      <w:pPr>
        <w:ind w:firstLineChars="200" w:firstLine="480"/>
      </w:pPr>
      <w:r w:rsidRPr="00714635">
        <w:rPr>
          <w:rFonts w:hint="eastAsia"/>
        </w:rPr>
        <w:t>本章主要针对智能软体机器人的柔性电子皮肤设计制造过程进行了阐述。上一章节中提到为了丰富软体机器人的功能性，提升其环境感知与交互能力，需要为其设计一套柔性的电子皮肤。由于磁控软体机器人身体为柔性材料制造，在其运动过程中会伴随着形状的改变。为了适应能够不影响其本身结构上的顺应性</w:t>
      </w:r>
      <w:r w:rsidR="00751979">
        <w:rPr>
          <w:rFonts w:hint="eastAsia"/>
        </w:rPr>
        <w:t>，</w:t>
      </w:r>
      <w:r w:rsidRPr="00714635">
        <w:rPr>
          <w:rFonts w:hint="eastAsia"/>
        </w:rPr>
        <w:t>该电子皮肤采用了柔性互连线。为了制备能够适用于柔性互连线直写式打印的导电墨水</w:t>
      </w:r>
      <w:r w:rsidR="00751979">
        <w:rPr>
          <w:rFonts w:hint="eastAsia"/>
        </w:rPr>
        <w:t>，</w:t>
      </w:r>
      <w:r w:rsidRPr="00714635">
        <w:rPr>
          <w:rFonts w:hint="eastAsia"/>
        </w:rPr>
        <w:t>本章采用溶解法，将银片粉添加到预先制备好的</w:t>
      </w:r>
      <w:r w:rsidRPr="00714635">
        <w:rPr>
          <w:rFonts w:hint="eastAsia"/>
        </w:rPr>
        <w:t>T</w:t>
      </w:r>
      <w:r w:rsidRPr="00714635">
        <w:t>PU</w:t>
      </w:r>
      <w:r w:rsidRPr="00714635">
        <w:rPr>
          <w:rFonts w:hint="eastAsia"/>
        </w:rPr>
        <w:t>溶液中，获得了高性能的导电墨水</w:t>
      </w:r>
      <w:r w:rsidRPr="00714635">
        <w:t>A</w:t>
      </w:r>
      <w:r w:rsidRPr="00714635">
        <w:rPr>
          <w:rFonts w:hint="eastAsia"/>
        </w:rPr>
        <w:t>g</w:t>
      </w:r>
      <w:r w:rsidR="00D45977">
        <w:rPr>
          <w:rFonts w:hint="eastAsia"/>
        </w:rPr>
        <w:t>-</w:t>
      </w:r>
      <w:r w:rsidRPr="00714635">
        <w:t>TPU</w:t>
      </w:r>
      <w:r w:rsidRPr="00714635">
        <w:rPr>
          <w:rFonts w:hint="eastAsia"/>
        </w:rPr>
        <w:t>。该墨水固化后具备较高的导电性，达到了</w:t>
      </w:r>
      <w:r w:rsidRPr="00714635">
        <w:rPr>
          <w:rFonts w:hint="eastAsia"/>
        </w:rPr>
        <w:t>10</w:t>
      </w:r>
      <w:r w:rsidRPr="00714635">
        <w:rPr>
          <w:rFonts w:hint="eastAsia"/>
          <w:vertAlign w:val="superscript"/>
        </w:rPr>
        <w:t>4</w:t>
      </w:r>
      <w:r w:rsidR="00751979">
        <w:t xml:space="preserve"> </w:t>
      </w:r>
      <w:r w:rsidRPr="00714635">
        <w:t>S</w:t>
      </w:r>
      <w:r w:rsidR="00071219">
        <w:rPr>
          <w:rFonts w:hint="eastAsia"/>
        </w:rPr>
        <w:t>/cm</w:t>
      </w:r>
      <w:r w:rsidR="00CB197A">
        <w:rPr>
          <w:rFonts w:hint="eastAsia"/>
        </w:rPr>
        <w:t>，</w:t>
      </w:r>
      <w:r w:rsidRPr="00714635">
        <w:rPr>
          <w:rFonts w:hint="eastAsia"/>
        </w:rPr>
        <w:t>拉伸情况下依然能够保持较小的电阻变化幅度。为了满足无源供电无线数据传输的设计要求</w:t>
      </w:r>
      <w:r w:rsidR="00751979">
        <w:rPr>
          <w:rFonts w:hint="eastAsia"/>
        </w:rPr>
        <w:t>，</w:t>
      </w:r>
      <w:r w:rsidRPr="00714635">
        <w:rPr>
          <w:rFonts w:hint="eastAsia"/>
        </w:rPr>
        <w:t>以德州仪器的</w:t>
      </w:r>
      <w:r w:rsidRPr="00714635">
        <w:t>RF430FRL152H</w:t>
      </w:r>
      <w:r w:rsidRPr="00714635">
        <w:rPr>
          <w:rFonts w:hint="eastAsia"/>
        </w:rPr>
        <w:t>芯片为主控的设计了一套实时温度采集系统。并通过混合</w:t>
      </w:r>
      <w:r w:rsidRPr="00714635">
        <w:rPr>
          <w:rFonts w:hint="eastAsia"/>
        </w:rPr>
        <w:t>3</w:t>
      </w:r>
      <w:r w:rsidRPr="00714635">
        <w:t>D</w:t>
      </w:r>
      <w:r w:rsidRPr="00714635">
        <w:rPr>
          <w:rFonts w:hint="eastAsia"/>
        </w:rPr>
        <w:t>打印的方式在上一章中所制造的软体机器人基底上实现了该电路系统的制造。通过该种方式将软体机器人功能性电子皮肤与软体机器人基底进行了有机整合，得到了具备温度感知能力的智能软体机器人系统。下一章将通过为软体机器人表面</w:t>
      </w:r>
      <w:proofErr w:type="gramStart"/>
      <w:r w:rsidRPr="00714635">
        <w:rPr>
          <w:rFonts w:hint="eastAsia"/>
        </w:rPr>
        <w:t>打印磁热响应</w:t>
      </w:r>
      <w:proofErr w:type="gramEnd"/>
      <w:r w:rsidRPr="00714635">
        <w:rPr>
          <w:rFonts w:hint="eastAsia"/>
        </w:rPr>
        <w:t>水凝胶</w:t>
      </w:r>
      <w:r w:rsidR="000B55D7">
        <w:rPr>
          <w:rFonts w:hint="eastAsia"/>
        </w:rPr>
        <w:t>复合体</w:t>
      </w:r>
      <w:r w:rsidRPr="00714635">
        <w:rPr>
          <w:rFonts w:hint="eastAsia"/>
        </w:rPr>
        <w:t>的方式为智能软体机器人设计制造有望用</w:t>
      </w:r>
      <w:r w:rsidR="008570C2">
        <w:rPr>
          <w:rFonts w:hint="eastAsia"/>
        </w:rPr>
        <w:t>于受控</w:t>
      </w:r>
      <w:r w:rsidR="0036720A">
        <w:rPr>
          <w:rFonts w:hint="eastAsia"/>
        </w:rPr>
        <w:t>给药等</w:t>
      </w:r>
      <w:r w:rsidRPr="00714635">
        <w:rPr>
          <w:rFonts w:hint="eastAsia"/>
        </w:rPr>
        <w:t>功能的“皮肤”。</w:t>
      </w:r>
    </w:p>
    <w:p w14:paraId="4C12203D" w14:textId="0B29ED2F" w:rsidR="00714635" w:rsidRDefault="00714635" w:rsidP="00714635">
      <w:pPr>
        <w:pStyle w:val="1"/>
        <w:ind w:left="578" w:hanging="578"/>
        <w:rPr>
          <w:bCs/>
        </w:rPr>
      </w:pPr>
      <w:bookmarkStart w:id="148" w:name="_Toc89981321"/>
      <w:r w:rsidRPr="00714635">
        <w:rPr>
          <w:rFonts w:hint="eastAsia"/>
          <w:bCs/>
        </w:rPr>
        <w:lastRenderedPageBreak/>
        <w:t>磁场</w:t>
      </w:r>
      <w:r w:rsidR="0036720A">
        <w:rPr>
          <w:rFonts w:hint="eastAsia"/>
          <w:bCs/>
        </w:rPr>
        <w:t>调控的</w:t>
      </w:r>
      <w:r w:rsidRPr="00714635">
        <w:rPr>
          <w:rFonts w:hint="eastAsia"/>
          <w:bCs/>
        </w:rPr>
        <w:t>热</w:t>
      </w:r>
      <w:r w:rsidR="0036720A">
        <w:rPr>
          <w:rFonts w:hint="eastAsia"/>
          <w:bCs/>
        </w:rPr>
        <w:t>响应</w:t>
      </w:r>
      <w:r w:rsidRPr="00714635">
        <w:rPr>
          <w:rFonts w:hint="eastAsia"/>
          <w:bCs/>
        </w:rPr>
        <w:t>水凝胶系统设计</w:t>
      </w:r>
      <w:bookmarkEnd w:id="148"/>
    </w:p>
    <w:p w14:paraId="72EAC3C4" w14:textId="6E619924" w:rsidR="00714635" w:rsidRDefault="00714635" w:rsidP="005534A7">
      <w:pPr>
        <w:pStyle w:val="2"/>
      </w:pPr>
      <w:bookmarkStart w:id="149" w:name="_Toc89981322"/>
      <w:r>
        <w:rPr>
          <w:rFonts w:hint="eastAsia"/>
        </w:rPr>
        <w:t>引言</w:t>
      </w:r>
      <w:bookmarkEnd w:id="149"/>
    </w:p>
    <w:p w14:paraId="7B7A4AAB" w14:textId="51D0EB23" w:rsidR="00714635" w:rsidRPr="00714635" w:rsidRDefault="00714635" w:rsidP="00714635">
      <w:pPr>
        <w:ind w:firstLineChars="200" w:firstLine="480"/>
      </w:pPr>
      <w:r w:rsidRPr="00714635">
        <w:rPr>
          <w:rFonts w:hint="eastAsia"/>
        </w:rPr>
        <w:t>在上面的章节</w:t>
      </w:r>
      <w:r w:rsidR="00196E32">
        <w:rPr>
          <w:rFonts w:hint="eastAsia"/>
        </w:rPr>
        <w:t>涉及的</w:t>
      </w:r>
      <w:r w:rsidRPr="00714635">
        <w:rPr>
          <w:rFonts w:hint="eastAsia"/>
        </w:rPr>
        <w:t>柔性电子皮肤赋予了软体机器人温度感知能力</w:t>
      </w:r>
      <w:r w:rsidR="00196E32">
        <w:rPr>
          <w:rFonts w:hint="eastAsia"/>
        </w:rPr>
        <w:t>。</w:t>
      </w:r>
      <w:r w:rsidRPr="00714635">
        <w:rPr>
          <w:rFonts w:hint="eastAsia"/>
        </w:rPr>
        <w:t>进一步的</w:t>
      </w:r>
      <w:r w:rsidR="00196E32">
        <w:rPr>
          <w:rFonts w:hint="eastAsia"/>
        </w:rPr>
        <w:t>，</w:t>
      </w:r>
      <w:r w:rsidRPr="00714635">
        <w:rPr>
          <w:rFonts w:hint="eastAsia"/>
        </w:rPr>
        <w:t>本章节将通过为软体机器人引入</w:t>
      </w:r>
      <w:r w:rsidR="00196E32">
        <w:rPr>
          <w:rFonts w:hint="eastAsia"/>
        </w:rPr>
        <w:t>具有</w:t>
      </w:r>
      <w:r w:rsidRPr="00714635">
        <w:rPr>
          <w:rFonts w:hint="eastAsia"/>
        </w:rPr>
        <w:t>热</w:t>
      </w:r>
      <w:r w:rsidR="00196E32">
        <w:rPr>
          <w:rFonts w:hint="eastAsia"/>
        </w:rPr>
        <w:t>响应功能</w:t>
      </w:r>
      <w:r w:rsidRPr="00714635">
        <w:rPr>
          <w:rFonts w:hint="eastAsia"/>
        </w:rPr>
        <w:t>的水凝胶，该</w:t>
      </w:r>
      <w:r w:rsidR="0036720A">
        <w:rPr>
          <w:rFonts w:hint="eastAsia"/>
        </w:rPr>
        <w:t>磁场调控的热响应</w:t>
      </w:r>
      <w:r w:rsidRPr="00714635">
        <w:rPr>
          <w:rFonts w:hint="eastAsia"/>
        </w:rPr>
        <w:t>水凝胶</w:t>
      </w:r>
      <w:r w:rsidR="0036720A">
        <w:rPr>
          <w:rFonts w:hint="eastAsia"/>
        </w:rPr>
        <w:t>系统</w:t>
      </w:r>
      <w:r w:rsidRPr="00714635">
        <w:rPr>
          <w:rFonts w:hint="eastAsia"/>
        </w:rPr>
        <w:t>能够为智能软体机器人带来更多功能上的可能性。</w:t>
      </w:r>
    </w:p>
    <w:p w14:paraId="45BE10BA" w14:textId="2367AE8D" w:rsidR="008630CD" w:rsidRDefault="000822AD" w:rsidP="000822AD">
      <w:pPr>
        <w:tabs>
          <w:tab w:val="left" w:pos="100"/>
        </w:tabs>
      </w:pPr>
      <w:r>
        <w:tab/>
      </w:r>
      <w:r>
        <w:tab/>
      </w:r>
      <w:r w:rsidR="00714635" w:rsidRPr="00714635">
        <w:rPr>
          <w:rFonts w:hint="eastAsia"/>
        </w:rPr>
        <w:t>能够对外界</w:t>
      </w:r>
      <w:r w:rsidR="00714635" w:rsidRPr="00714635">
        <w:t>刺激</w:t>
      </w:r>
      <w:r w:rsidR="00714635" w:rsidRPr="00714635">
        <w:rPr>
          <w:rFonts w:hint="eastAsia"/>
        </w:rPr>
        <w:t>做出</w:t>
      </w:r>
      <w:r w:rsidR="00714635" w:rsidRPr="00714635">
        <w:t>响应</w:t>
      </w:r>
      <w:r w:rsidR="00714635" w:rsidRPr="00714635">
        <w:rPr>
          <w:rFonts w:hint="eastAsia"/>
        </w:rPr>
        <w:t>的</w:t>
      </w:r>
      <w:r w:rsidR="00714635" w:rsidRPr="00714635">
        <w:t>水凝胶</w:t>
      </w:r>
      <w:r w:rsidR="00F150D6">
        <w:rPr>
          <w:rFonts w:hint="eastAsia"/>
        </w:rPr>
        <w:t>（</w:t>
      </w:r>
      <w:r w:rsidR="00714635" w:rsidRPr="00714635">
        <w:t>包括基于</w:t>
      </w:r>
      <w:r w:rsidR="00714635" w:rsidRPr="00714635">
        <w:t>PNIPA</w:t>
      </w:r>
      <w:r w:rsidR="00193676">
        <w:rPr>
          <w:rFonts w:hint="eastAsia"/>
        </w:rPr>
        <w:t>m</w:t>
      </w:r>
      <w:r w:rsidR="00714635" w:rsidRPr="00714635">
        <w:t>的智能水凝胶</w:t>
      </w:r>
      <w:r w:rsidR="00F150D6">
        <w:rPr>
          <w:rFonts w:hint="eastAsia"/>
        </w:rPr>
        <w:t>）</w:t>
      </w:r>
      <w:r w:rsidR="00714635" w:rsidRPr="00714635">
        <w:t>已成为开发</w:t>
      </w:r>
      <w:r w:rsidR="00714635" w:rsidRPr="00714635">
        <w:rPr>
          <w:rFonts w:hint="eastAsia"/>
        </w:rPr>
        <w:t>具有</w:t>
      </w:r>
      <w:r w:rsidR="00714635" w:rsidRPr="00714635">
        <w:t>高级生物功能材料的</w:t>
      </w:r>
      <w:r w:rsidR="00714635" w:rsidRPr="00714635">
        <w:rPr>
          <w:rFonts w:hint="eastAsia"/>
        </w:rPr>
        <w:t>研究热点</w:t>
      </w:r>
      <w:r w:rsidR="00714635" w:rsidRPr="00714635">
        <w:t>。从生理学角度来看，</w:t>
      </w:r>
      <w:r w:rsidR="00714635" w:rsidRPr="00714635">
        <w:t>PNIPA</w:t>
      </w:r>
      <w:r w:rsidR="00193676">
        <w:t>m</w:t>
      </w:r>
      <w:r w:rsidR="00714635" w:rsidRPr="00714635">
        <w:t>基智能水凝胶</w:t>
      </w:r>
      <w:r w:rsidR="00714635" w:rsidRPr="00714635">
        <w:rPr>
          <w:rFonts w:hint="eastAsia"/>
        </w:rPr>
        <w:t>能够在</w:t>
      </w:r>
      <w:r w:rsidR="00714635" w:rsidRPr="00714635">
        <w:t>接近体温的</w:t>
      </w:r>
      <w:r w:rsidR="00714635" w:rsidRPr="00714635">
        <w:rPr>
          <w:rFonts w:hint="eastAsia"/>
        </w:rPr>
        <w:t>环境下（约</w:t>
      </w:r>
      <w:r w:rsidR="00714635" w:rsidRPr="00714635">
        <w:t>32</w:t>
      </w:r>
      <w:r w:rsidR="00162A66">
        <w:t xml:space="preserve"> </w:t>
      </w:r>
      <w:r w:rsidR="00714635" w:rsidRPr="00714635">
        <w:t>℃</w:t>
      </w:r>
      <w:r w:rsidR="00714635" w:rsidRPr="00714635">
        <w:rPr>
          <w:rFonts w:hint="eastAsia"/>
        </w:rPr>
        <w:t>）表现出</w:t>
      </w:r>
      <w:r w:rsidR="00714635" w:rsidRPr="00714635">
        <w:t>负溶胀转变</w:t>
      </w:r>
      <w:r w:rsidR="00714635" w:rsidRPr="00714635">
        <w:rPr>
          <w:rFonts w:hint="eastAsia"/>
        </w:rPr>
        <w:t>特性。这个重要特性</w:t>
      </w:r>
      <w:proofErr w:type="gramStart"/>
      <w:r w:rsidR="00714635" w:rsidRPr="00714635">
        <w:t>使</w:t>
      </w:r>
      <w:r w:rsidR="00714635" w:rsidRPr="00714635">
        <w:rPr>
          <w:rFonts w:hint="eastAsia"/>
        </w:rPr>
        <w:t>能够</w:t>
      </w:r>
      <w:proofErr w:type="gramEnd"/>
      <w:r w:rsidR="00714635" w:rsidRPr="00714635">
        <w:rPr>
          <w:rFonts w:hint="eastAsia"/>
        </w:rPr>
        <w:t>在</w:t>
      </w:r>
      <w:r w:rsidR="00714635" w:rsidRPr="00714635">
        <w:t>众多生物医学</w:t>
      </w:r>
      <w:r w:rsidR="00714635" w:rsidRPr="00714635">
        <w:rPr>
          <w:rFonts w:hint="eastAsia"/>
        </w:rPr>
        <w:t>领域得到</w:t>
      </w:r>
      <w:r w:rsidR="00714635" w:rsidRPr="00714635">
        <w:t>应用</w:t>
      </w:r>
      <w:r w:rsidR="000F1B8F">
        <w:fldChar w:fldCharType="begin"/>
      </w:r>
      <w:r w:rsidR="005016D6">
        <w:instrText xml:space="preserve"> ADDIN NE.Ref.{EC538EC6-10DB-4DAD-AFF3-6CE26BF27830}</w:instrText>
      </w:r>
      <w:r w:rsidR="000F1B8F">
        <w:fldChar w:fldCharType="separate"/>
      </w:r>
      <w:r w:rsidR="005016D6">
        <w:rPr>
          <w:color w:val="080000"/>
          <w:kern w:val="0"/>
          <w:vertAlign w:val="superscript"/>
        </w:rPr>
        <w:t>[5</w:t>
      </w:r>
      <w:r w:rsidR="004944AB">
        <w:rPr>
          <w:rFonts w:hint="eastAsia"/>
          <w:color w:val="080000"/>
          <w:kern w:val="0"/>
          <w:vertAlign w:val="superscript"/>
        </w:rPr>
        <w:t>2</w:t>
      </w:r>
      <w:r w:rsidR="005016D6">
        <w:rPr>
          <w:color w:val="080000"/>
          <w:kern w:val="0"/>
          <w:vertAlign w:val="superscript"/>
        </w:rPr>
        <w:t>, 5</w:t>
      </w:r>
      <w:r w:rsidR="004944AB">
        <w:rPr>
          <w:rFonts w:hint="eastAsia"/>
          <w:color w:val="080000"/>
          <w:kern w:val="0"/>
          <w:vertAlign w:val="superscript"/>
        </w:rPr>
        <w:t>3</w:t>
      </w:r>
      <w:r w:rsidR="005016D6">
        <w:rPr>
          <w:color w:val="080000"/>
          <w:kern w:val="0"/>
          <w:vertAlign w:val="superscript"/>
        </w:rPr>
        <w:t>]</w:t>
      </w:r>
      <w:r w:rsidR="000F1B8F">
        <w:fldChar w:fldCharType="end"/>
      </w:r>
      <w:r w:rsidR="00714635" w:rsidRPr="00714635">
        <w:t>。除了</w:t>
      </w:r>
      <w:r w:rsidR="00714635" w:rsidRPr="00714635">
        <w:rPr>
          <w:rFonts w:hint="eastAsia"/>
        </w:rPr>
        <w:t>能够在</w:t>
      </w:r>
      <w:r w:rsidR="00714635" w:rsidRPr="00714635">
        <w:t>交联凝胶网络</w:t>
      </w:r>
      <w:r w:rsidR="00714635" w:rsidRPr="00714635">
        <w:rPr>
          <w:rFonts w:hint="eastAsia"/>
        </w:rPr>
        <w:t>中</w:t>
      </w:r>
      <w:r w:rsidR="00714635" w:rsidRPr="00714635">
        <w:t>产生小孔隙外，</w:t>
      </w:r>
      <w:r w:rsidR="00714635" w:rsidRPr="00714635">
        <w:rPr>
          <w:rFonts w:hint="eastAsia"/>
        </w:rPr>
        <w:t>人们</w:t>
      </w:r>
      <w:r w:rsidR="00714635" w:rsidRPr="00714635">
        <w:t>还可以通过在水凝胶制备过程中加入致孔剂</w:t>
      </w:r>
      <w:r w:rsidR="00714635" w:rsidRPr="00714635">
        <w:rPr>
          <w:rFonts w:hint="eastAsia"/>
        </w:rPr>
        <w:t>，</w:t>
      </w:r>
      <w:r w:rsidR="00714635" w:rsidRPr="00714635">
        <w:t>以及使用冷冻干燥或气体形成技术</w:t>
      </w:r>
      <w:r w:rsidR="00714635" w:rsidRPr="00714635">
        <w:rPr>
          <w:rFonts w:hint="eastAsia"/>
        </w:rPr>
        <w:t>，</w:t>
      </w:r>
      <w:r w:rsidR="00714635" w:rsidRPr="00714635">
        <w:t>很容易</w:t>
      </w:r>
      <w:r w:rsidR="00714635" w:rsidRPr="00714635">
        <w:rPr>
          <w:rFonts w:hint="eastAsia"/>
        </w:rPr>
        <w:t>地</w:t>
      </w:r>
      <w:r w:rsidR="00714635" w:rsidRPr="00714635">
        <w:t>合成出基质中含有大孔隙的</w:t>
      </w:r>
      <w:r w:rsidR="00714635" w:rsidRPr="00714635">
        <w:t>PNIPA</w:t>
      </w:r>
      <w:r w:rsidR="00193676">
        <w:t>m</w:t>
      </w:r>
      <w:r w:rsidR="00714635" w:rsidRPr="00714635">
        <w:t>基智能水凝胶</w:t>
      </w:r>
      <w:r w:rsidR="00714635" w:rsidRPr="00714635">
        <w:rPr>
          <w:rFonts w:hint="eastAsia"/>
        </w:rPr>
        <w:t>。借助于</w:t>
      </w:r>
      <w:r w:rsidR="00714635" w:rsidRPr="00714635">
        <w:t>PNIPA</w:t>
      </w:r>
      <w:r w:rsidR="00193676">
        <w:t>m</w:t>
      </w:r>
      <w:r w:rsidR="00714635" w:rsidRPr="00714635">
        <w:rPr>
          <w:rFonts w:hint="eastAsia"/>
        </w:rPr>
        <w:t>水凝胶的这些特性，</w:t>
      </w:r>
      <w:r w:rsidR="00714635" w:rsidRPr="00714635">
        <w:t>利用基于</w:t>
      </w:r>
      <w:r w:rsidR="00714635" w:rsidRPr="00714635">
        <w:t>PNIPA</w:t>
      </w:r>
      <w:r w:rsidR="00193676">
        <w:t>m</w:t>
      </w:r>
      <w:r w:rsidR="00714635" w:rsidRPr="00714635">
        <w:t>的智能水凝胶作为平台，既可以装载</w:t>
      </w:r>
      <w:r w:rsidR="0078456F">
        <w:rPr>
          <w:rFonts w:hint="eastAsia"/>
        </w:rPr>
        <w:t>一些分子量较小的</w:t>
      </w:r>
      <w:r w:rsidR="00714635" w:rsidRPr="00714635">
        <w:t>药物，也可以装载</w:t>
      </w:r>
      <w:r w:rsidR="0078456F">
        <w:rPr>
          <w:rFonts w:hint="eastAsia"/>
        </w:rPr>
        <w:t>一些有机高分子如</w:t>
      </w:r>
      <w:r w:rsidR="00714635" w:rsidRPr="00714635">
        <w:t>蛋白质，</w:t>
      </w:r>
      <w:r w:rsidR="00714635" w:rsidRPr="00714635">
        <w:rPr>
          <w:rFonts w:hint="eastAsia"/>
        </w:rPr>
        <w:t>甚至</w:t>
      </w:r>
      <w:r w:rsidR="00714635" w:rsidRPr="00714635">
        <w:t>可以装载细胞</w:t>
      </w:r>
      <w:r w:rsidR="0079438A">
        <w:fldChar w:fldCharType="begin"/>
      </w:r>
      <w:r w:rsidR="005016D6">
        <w:instrText xml:space="preserve"> ADDIN NE.Ref.{E7E6DDDC-9233-4987-8EA0-BEC1B01E5AC6}</w:instrText>
      </w:r>
      <w:r w:rsidR="0079438A">
        <w:fldChar w:fldCharType="separate"/>
      </w:r>
      <w:r w:rsidR="005016D6">
        <w:rPr>
          <w:color w:val="080000"/>
          <w:kern w:val="0"/>
          <w:vertAlign w:val="superscript"/>
        </w:rPr>
        <w:t>[5</w:t>
      </w:r>
      <w:r w:rsidR="004944AB">
        <w:rPr>
          <w:rFonts w:hint="eastAsia"/>
          <w:color w:val="080000"/>
          <w:kern w:val="0"/>
          <w:vertAlign w:val="superscript"/>
        </w:rPr>
        <w:t>4</w:t>
      </w:r>
      <w:r w:rsidR="005016D6">
        <w:rPr>
          <w:color w:val="080000"/>
          <w:kern w:val="0"/>
          <w:vertAlign w:val="superscript"/>
        </w:rPr>
        <w:t>, 5</w:t>
      </w:r>
      <w:r w:rsidR="004944AB">
        <w:rPr>
          <w:rFonts w:hint="eastAsia"/>
          <w:color w:val="080000"/>
          <w:kern w:val="0"/>
          <w:vertAlign w:val="superscript"/>
        </w:rPr>
        <w:t>5</w:t>
      </w:r>
      <w:r w:rsidR="005016D6">
        <w:rPr>
          <w:color w:val="080000"/>
          <w:kern w:val="0"/>
          <w:vertAlign w:val="superscript"/>
        </w:rPr>
        <w:t>]</w:t>
      </w:r>
      <w:r w:rsidR="0079438A">
        <w:fldChar w:fldCharType="end"/>
      </w:r>
      <w:r w:rsidR="0079438A">
        <w:rPr>
          <w:rFonts w:hint="eastAsia"/>
        </w:rPr>
        <w:t>。</w:t>
      </w:r>
    </w:p>
    <w:p w14:paraId="5FAD7B13" w14:textId="6288D451" w:rsidR="00714635" w:rsidRDefault="008630CD" w:rsidP="00B20AB4">
      <w:pPr>
        <w:tabs>
          <w:tab w:val="left" w:pos="100"/>
        </w:tabs>
      </w:pPr>
      <w:r>
        <w:tab/>
      </w:r>
      <w:r>
        <w:tab/>
      </w:r>
      <w:r w:rsidR="00714635" w:rsidRPr="00714635">
        <w:t>基于</w:t>
      </w:r>
      <w:r w:rsidR="00714635" w:rsidRPr="00714635">
        <w:t>PNIPA</w:t>
      </w:r>
      <w:r w:rsidR="00193676">
        <w:t>m</w:t>
      </w:r>
      <w:r w:rsidR="00714635" w:rsidRPr="00714635">
        <w:t>的智能水凝胶的其他特性，如可调</w:t>
      </w:r>
      <w:r w:rsidR="00E63A3C">
        <w:rPr>
          <w:rFonts w:hint="eastAsia"/>
        </w:rPr>
        <w:t>临界溶解温度（</w:t>
      </w:r>
      <w:r w:rsidR="00714635" w:rsidRPr="00714635">
        <w:t>LC</w:t>
      </w:r>
      <w:r w:rsidR="00E63A3C">
        <w:t>ST</w:t>
      </w:r>
      <w:r w:rsidR="00E63A3C">
        <w:rPr>
          <w:rFonts w:hint="eastAsia"/>
        </w:rPr>
        <w:t>）</w:t>
      </w:r>
      <w:r w:rsidR="00714635" w:rsidRPr="00714635">
        <w:t>、高含水量、相对可变形性以及与其他聚合物共聚和促进细胞生长的能力，也有助于其在药物传递和组织工程领域设计治疗设备和支架</w:t>
      </w:r>
      <w:r w:rsidR="0079438A">
        <w:fldChar w:fldCharType="begin"/>
      </w:r>
      <w:r w:rsidR="005016D6">
        <w:instrText xml:space="preserve"> ADDIN NE.Ref.{EC3D0912-2F22-414D-9CFA-EA5BBC05E9C7}</w:instrText>
      </w:r>
      <w:r w:rsidR="0079438A">
        <w:fldChar w:fldCharType="separate"/>
      </w:r>
      <w:r w:rsidR="005016D6">
        <w:rPr>
          <w:color w:val="080000"/>
          <w:kern w:val="0"/>
          <w:vertAlign w:val="superscript"/>
        </w:rPr>
        <w:t>[5</w:t>
      </w:r>
      <w:r w:rsidR="004944AB">
        <w:rPr>
          <w:rFonts w:hint="eastAsia"/>
          <w:color w:val="080000"/>
          <w:kern w:val="0"/>
          <w:vertAlign w:val="superscript"/>
        </w:rPr>
        <w:t>6</w:t>
      </w:r>
      <w:r w:rsidR="00C64E62">
        <w:rPr>
          <w:rFonts w:hint="eastAsia"/>
          <w:color w:val="080000"/>
          <w:kern w:val="0"/>
          <w:vertAlign w:val="superscript"/>
        </w:rPr>
        <w:t>-</w:t>
      </w:r>
      <w:r w:rsidR="005016D6">
        <w:rPr>
          <w:color w:val="080000"/>
          <w:kern w:val="0"/>
          <w:vertAlign w:val="superscript"/>
        </w:rPr>
        <w:t>5</w:t>
      </w:r>
      <w:r w:rsidR="000B425C">
        <w:rPr>
          <w:rFonts w:hint="eastAsia"/>
          <w:color w:val="080000"/>
          <w:kern w:val="0"/>
          <w:vertAlign w:val="superscript"/>
        </w:rPr>
        <w:t>8</w:t>
      </w:r>
      <w:r w:rsidR="005016D6">
        <w:rPr>
          <w:color w:val="080000"/>
          <w:kern w:val="0"/>
          <w:vertAlign w:val="superscript"/>
        </w:rPr>
        <w:t>]</w:t>
      </w:r>
      <w:r w:rsidR="0079438A">
        <w:fldChar w:fldCharType="end"/>
      </w:r>
      <w:r w:rsidR="00714635" w:rsidRPr="00714635">
        <w:rPr>
          <w:rFonts w:hint="eastAsia"/>
        </w:rPr>
        <w:t>。</w:t>
      </w:r>
      <w:r w:rsidR="00714635" w:rsidRPr="00714635">
        <w:t>例如，作为一种传递系统，聚合物网络产生的更小的孔隙可以用来装载</w:t>
      </w:r>
      <w:proofErr w:type="gramStart"/>
      <w:r w:rsidR="00714635" w:rsidRPr="00714635">
        <w:t>小药物</w:t>
      </w:r>
      <w:proofErr w:type="gramEnd"/>
      <w:r w:rsidR="00714635" w:rsidRPr="00714635">
        <w:t>分子，随着温度的升高，</w:t>
      </w:r>
      <w:r w:rsidR="00714635" w:rsidRPr="00714635">
        <w:t>PNIPA</w:t>
      </w:r>
      <w:r w:rsidR="00193676">
        <w:t>m</w:t>
      </w:r>
      <w:r w:rsidR="00714635" w:rsidRPr="00714635">
        <w:t>发生亲疏水转变</w:t>
      </w:r>
      <w:r w:rsidR="00714635" w:rsidRPr="00714635">
        <w:rPr>
          <w:rFonts w:hint="eastAsia"/>
        </w:rPr>
        <w:t>，</w:t>
      </w:r>
      <w:r w:rsidR="0096509F">
        <w:rPr>
          <w:rFonts w:hint="eastAsia"/>
        </w:rPr>
        <w:t>这个过程可以将</w:t>
      </w:r>
      <w:r w:rsidR="00714635" w:rsidRPr="00714635">
        <w:t>药物</w:t>
      </w:r>
      <w:r w:rsidR="0096509F">
        <w:rPr>
          <w:rFonts w:hint="eastAsia"/>
        </w:rPr>
        <w:t>分子</w:t>
      </w:r>
      <w:r w:rsidR="00714635" w:rsidRPr="00714635">
        <w:t>释放出来</w:t>
      </w:r>
      <w:r w:rsidR="00714635" w:rsidRPr="00714635">
        <w:rPr>
          <w:rFonts w:hint="eastAsia"/>
        </w:rPr>
        <w:t>。</w:t>
      </w:r>
      <w:r w:rsidR="00714635" w:rsidRPr="00714635">
        <w:t>水凝胶中的大孔可以用来装载蛋白质大分子或细胞，随着</w:t>
      </w:r>
      <w:r w:rsidR="00714635" w:rsidRPr="00714635">
        <w:t>PNIPA</w:t>
      </w:r>
      <w:r w:rsidR="00193676">
        <w:t>m</w:t>
      </w:r>
      <w:r w:rsidR="00714635" w:rsidRPr="00714635">
        <w:t>水凝胶的收缩可以从基质中挤出</w:t>
      </w:r>
      <w:r w:rsidR="008B35B6">
        <w:fldChar w:fldCharType="begin"/>
      </w:r>
      <w:r w:rsidR="005016D6">
        <w:instrText xml:space="preserve"> ADDIN NE.Ref.{9962E4F9-DADB-4E6B-BEC6-DC1B018FA978}</w:instrText>
      </w:r>
      <w:r w:rsidR="008B35B6">
        <w:fldChar w:fldCharType="separate"/>
      </w:r>
      <w:r w:rsidR="005016D6">
        <w:rPr>
          <w:color w:val="080000"/>
          <w:kern w:val="0"/>
          <w:vertAlign w:val="superscript"/>
        </w:rPr>
        <w:t>[</w:t>
      </w:r>
      <w:r w:rsidR="000B425C">
        <w:rPr>
          <w:rFonts w:hint="eastAsia"/>
          <w:color w:val="080000"/>
          <w:kern w:val="0"/>
          <w:vertAlign w:val="superscript"/>
        </w:rPr>
        <w:t>59</w:t>
      </w:r>
      <w:r w:rsidR="005016D6">
        <w:rPr>
          <w:color w:val="080000"/>
          <w:kern w:val="0"/>
          <w:vertAlign w:val="superscript"/>
        </w:rPr>
        <w:t>]</w:t>
      </w:r>
      <w:r w:rsidR="008B35B6">
        <w:fldChar w:fldCharType="end"/>
      </w:r>
      <w:r w:rsidR="00714635" w:rsidRPr="00714635">
        <w:t>。物理交联的</w:t>
      </w:r>
      <w:r w:rsidR="00714635" w:rsidRPr="00714635">
        <w:t>PNIPA</w:t>
      </w:r>
      <w:r w:rsidR="00193676">
        <w:t>m</w:t>
      </w:r>
      <w:r w:rsidR="00714635" w:rsidRPr="00714635">
        <w:t>基智能水凝胶在低温下处于溶液状态，在高于</w:t>
      </w:r>
      <w:r w:rsidR="00714635" w:rsidRPr="00714635">
        <w:t>LCST</w:t>
      </w:r>
      <w:r w:rsidR="00714635" w:rsidRPr="00714635">
        <w:t>的温度下</w:t>
      </w:r>
      <w:r w:rsidR="00714635" w:rsidRPr="00714635">
        <w:rPr>
          <w:rFonts w:hint="eastAsia"/>
        </w:rPr>
        <w:t>形成</w:t>
      </w:r>
      <w:r w:rsidR="00714635" w:rsidRPr="00714635">
        <w:t>凝胶，其中聚合物通过</w:t>
      </w:r>
      <w:r w:rsidR="00714635" w:rsidRPr="00714635">
        <w:t>PNIPA</w:t>
      </w:r>
      <w:r w:rsidR="00193676">
        <w:t>m</w:t>
      </w:r>
      <w:r w:rsidR="00714635" w:rsidRPr="00714635">
        <w:t>中异丙基基团之间的分子内和分子间疏水相互作用进行物理交联</w:t>
      </w:r>
      <w:r w:rsidR="008B35B6">
        <w:rPr>
          <w:rFonts w:hint="eastAsia"/>
        </w:rPr>
        <w:t>，</w:t>
      </w:r>
      <w:r w:rsidR="008B35B6" w:rsidRPr="00714635">
        <w:rPr>
          <w:rFonts w:hint="eastAsia"/>
        </w:rPr>
        <w:t>如图</w:t>
      </w:r>
      <w:r w:rsidR="008B35B6">
        <w:rPr>
          <w:rFonts w:hint="eastAsia"/>
        </w:rPr>
        <w:t>5.1</w:t>
      </w:r>
      <w:r w:rsidR="00714635" w:rsidRPr="00714635">
        <w:rPr>
          <w:rFonts w:hint="eastAsia"/>
        </w:rPr>
        <w:t>。</w:t>
      </w:r>
      <w:r w:rsidR="00DE6474">
        <w:rPr>
          <w:rFonts w:hint="eastAsia"/>
        </w:rPr>
        <w:t>为了能够将</w:t>
      </w:r>
      <w:proofErr w:type="gramStart"/>
      <w:r w:rsidR="00DE6474">
        <w:rPr>
          <w:rFonts w:hint="eastAsia"/>
        </w:rPr>
        <w:t>热相应</w:t>
      </w:r>
      <w:proofErr w:type="gramEnd"/>
      <w:r w:rsidR="00DE6474">
        <w:rPr>
          <w:rFonts w:hint="eastAsia"/>
        </w:rPr>
        <w:t>水凝胶系统集成到软体机器人的表面。</w:t>
      </w:r>
      <w:r w:rsidR="00E208B7" w:rsidRPr="00E208B7">
        <w:rPr>
          <w:rFonts w:hint="eastAsia"/>
        </w:rPr>
        <w:t>本章节，将针对以下内容展开研究</w:t>
      </w:r>
      <w:r w:rsidR="00E208B7" w:rsidRPr="00E208B7">
        <w:rPr>
          <w:rFonts w:hint="eastAsia"/>
        </w:rPr>
        <w:t>1</w:t>
      </w:r>
      <w:r w:rsidR="00E208B7" w:rsidRPr="00E208B7">
        <w:rPr>
          <w:rFonts w:hint="eastAsia"/>
        </w:rPr>
        <w:t>）</w:t>
      </w:r>
      <w:proofErr w:type="gramStart"/>
      <w:r w:rsidR="00E208B7" w:rsidRPr="00E208B7">
        <w:rPr>
          <w:rFonts w:hint="eastAsia"/>
        </w:rPr>
        <w:t>磁热响应</w:t>
      </w:r>
      <w:proofErr w:type="gramEnd"/>
      <w:r w:rsidR="00E208B7" w:rsidRPr="00E208B7">
        <w:rPr>
          <w:rFonts w:hint="eastAsia"/>
        </w:rPr>
        <w:t>材料制备</w:t>
      </w:r>
      <w:r w:rsidR="00F56175">
        <w:rPr>
          <w:rFonts w:hint="eastAsia"/>
        </w:rPr>
        <w:t>与打印</w:t>
      </w:r>
      <w:r w:rsidR="00F150D6">
        <w:rPr>
          <w:rFonts w:hint="eastAsia"/>
        </w:rPr>
        <w:t>；</w:t>
      </w:r>
      <w:r w:rsidR="00E208B7" w:rsidRPr="00E208B7">
        <w:rPr>
          <w:rFonts w:hint="eastAsia"/>
        </w:rPr>
        <w:t>2</w:t>
      </w:r>
      <w:r w:rsidR="00E208B7" w:rsidRPr="00E208B7">
        <w:rPr>
          <w:rFonts w:hint="eastAsia"/>
        </w:rPr>
        <w:t>）热响应水凝胶制备</w:t>
      </w:r>
      <w:r w:rsidR="00F56175">
        <w:rPr>
          <w:rFonts w:hint="eastAsia"/>
        </w:rPr>
        <w:t>与打印</w:t>
      </w:r>
      <w:r w:rsidR="00F150D6">
        <w:rPr>
          <w:rFonts w:hint="eastAsia"/>
        </w:rPr>
        <w:t>；</w:t>
      </w:r>
      <w:r w:rsidR="00E208B7" w:rsidRPr="00E208B7">
        <w:rPr>
          <w:rFonts w:hint="eastAsia"/>
        </w:rPr>
        <w:t>3</w:t>
      </w:r>
      <w:r w:rsidR="00E208B7" w:rsidRPr="00E208B7">
        <w:rPr>
          <w:rFonts w:hint="eastAsia"/>
        </w:rPr>
        <w:t>）磁场加热系统设计与搭建。通过以上研究将最终使该智能软体机器人获得能够对温度变化做出响应的功能性“皮肤”。</w:t>
      </w:r>
    </w:p>
    <w:p w14:paraId="2515E0E7" w14:textId="4A050A18" w:rsidR="00E208B7" w:rsidRDefault="00726E65" w:rsidP="00726E65">
      <w:pPr>
        <w:tabs>
          <w:tab w:val="left" w:pos="1064"/>
        </w:tabs>
        <w:jc w:val="center"/>
      </w:pPr>
      <w:r>
        <w:rPr>
          <w:rFonts w:hint="eastAsia"/>
          <w:noProof/>
        </w:rPr>
        <w:lastRenderedPageBreak/>
        <w:drawing>
          <wp:inline distT="0" distB="0" distL="0" distR="0" wp14:anchorId="5A54F906" wp14:editId="699883A7">
            <wp:extent cx="3796546" cy="3510078"/>
            <wp:effectExtent l="19050" t="1905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49"/>
                    <a:stretch>
                      <a:fillRect/>
                    </a:stretch>
                  </pic:blipFill>
                  <pic:spPr>
                    <a:xfrm>
                      <a:off x="0" y="0"/>
                      <a:ext cx="3802563" cy="3515641"/>
                    </a:xfrm>
                    <a:prstGeom prst="rect">
                      <a:avLst/>
                    </a:prstGeom>
                    <a:ln>
                      <a:solidFill>
                        <a:schemeClr val="bg2"/>
                      </a:solidFill>
                    </a:ln>
                  </pic:spPr>
                </pic:pic>
              </a:graphicData>
            </a:graphic>
          </wp:inline>
        </w:drawing>
      </w:r>
    </w:p>
    <w:p w14:paraId="4501285B" w14:textId="46E23197" w:rsidR="009D127F" w:rsidRDefault="000379EF" w:rsidP="009D127F">
      <w:pPr>
        <w:tabs>
          <w:tab w:val="left" w:pos="1064"/>
        </w:tabs>
        <w:jc w:val="center"/>
        <w:rPr>
          <w:sz w:val="21"/>
          <w:szCs w:val="21"/>
        </w:rPr>
      </w:pPr>
      <w:r>
        <w:rPr>
          <w:rFonts w:hint="eastAsia"/>
          <w:sz w:val="21"/>
          <w:szCs w:val="21"/>
        </w:rPr>
        <w:t>图</w:t>
      </w:r>
      <w:r w:rsidR="000F1B8F">
        <w:rPr>
          <w:rFonts w:hint="eastAsia"/>
          <w:sz w:val="21"/>
          <w:szCs w:val="21"/>
        </w:rPr>
        <w:t>5.1</w:t>
      </w:r>
      <w:r>
        <w:rPr>
          <w:sz w:val="21"/>
          <w:szCs w:val="21"/>
        </w:rPr>
        <w:t xml:space="preserve">  </w:t>
      </w:r>
      <w:r w:rsidR="00A40D71">
        <w:rPr>
          <w:rFonts w:hint="eastAsia"/>
          <w:sz w:val="21"/>
          <w:szCs w:val="21"/>
        </w:rPr>
        <w:t>三</w:t>
      </w:r>
      <w:r w:rsidR="00171B8C">
        <w:rPr>
          <w:rFonts w:hint="eastAsia"/>
          <w:sz w:val="21"/>
          <w:szCs w:val="21"/>
        </w:rPr>
        <w:t>种</w:t>
      </w:r>
      <w:r w:rsidR="00F041C6">
        <w:rPr>
          <w:rFonts w:hint="eastAsia"/>
          <w:sz w:val="21"/>
          <w:szCs w:val="21"/>
        </w:rPr>
        <w:t>不同</w:t>
      </w:r>
      <w:r w:rsidR="007719E9">
        <w:rPr>
          <w:rFonts w:hint="eastAsia"/>
          <w:sz w:val="21"/>
          <w:szCs w:val="21"/>
        </w:rPr>
        <w:t>特点</w:t>
      </w:r>
      <w:r w:rsidR="00F041C6">
        <w:rPr>
          <w:rFonts w:hint="eastAsia"/>
          <w:sz w:val="21"/>
          <w:szCs w:val="21"/>
        </w:rPr>
        <w:t>的</w:t>
      </w:r>
      <w:r w:rsidR="00E208B7" w:rsidRPr="00E208B7">
        <w:rPr>
          <w:sz w:val="21"/>
          <w:szCs w:val="21"/>
        </w:rPr>
        <w:t>PNIPA</w:t>
      </w:r>
      <w:r w:rsidR="000F1B8F">
        <w:rPr>
          <w:rFonts w:hint="eastAsia"/>
          <w:sz w:val="21"/>
          <w:szCs w:val="21"/>
        </w:rPr>
        <w:t>m</w:t>
      </w:r>
      <w:r w:rsidR="00A40D71">
        <w:rPr>
          <w:rFonts w:hint="eastAsia"/>
          <w:sz w:val="21"/>
          <w:szCs w:val="21"/>
        </w:rPr>
        <w:t>基</w:t>
      </w:r>
      <w:r w:rsidR="00E208B7" w:rsidRPr="00E208B7">
        <w:rPr>
          <w:rFonts w:hint="eastAsia"/>
          <w:sz w:val="21"/>
          <w:szCs w:val="21"/>
        </w:rPr>
        <w:t>水凝胶</w:t>
      </w:r>
      <w:r w:rsidR="00ED2DE0">
        <w:rPr>
          <w:sz w:val="21"/>
          <w:szCs w:val="21"/>
        </w:rPr>
        <w:fldChar w:fldCharType="begin"/>
      </w:r>
      <w:r w:rsidR="005016D6">
        <w:rPr>
          <w:sz w:val="21"/>
          <w:szCs w:val="21"/>
        </w:rPr>
        <w:instrText xml:space="preserve"> ADDIN NE.Ref.{905554D4-E27C-4C87-842D-6F7B9E6FAB34}</w:instrText>
      </w:r>
      <w:r w:rsidR="00ED2DE0">
        <w:rPr>
          <w:sz w:val="21"/>
          <w:szCs w:val="21"/>
        </w:rPr>
        <w:fldChar w:fldCharType="separate"/>
      </w:r>
      <w:r w:rsidR="005016D6">
        <w:rPr>
          <w:color w:val="080000"/>
          <w:kern w:val="0"/>
          <w:sz w:val="21"/>
          <w:szCs w:val="21"/>
          <w:vertAlign w:val="superscript"/>
        </w:rPr>
        <w:t>[57]</w:t>
      </w:r>
      <w:r w:rsidR="00ED2DE0">
        <w:rPr>
          <w:sz w:val="21"/>
          <w:szCs w:val="21"/>
        </w:rPr>
        <w:fldChar w:fldCharType="end"/>
      </w:r>
    </w:p>
    <w:p w14:paraId="77E68CAF" w14:textId="6F1792E7" w:rsidR="00E208B7" w:rsidRPr="00E208B7" w:rsidRDefault="00F56841" w:rsidP="009D127F">
      <w:pPr>
        <w:tabs>
          <w:tab w:val="left" w:pos="1064"/>
        </w:tabs>
        <w:jc w:val="center"/>
        <w:rPr>
          <w:sz w:val="21"/>
          <w:szCs w:val="21"/>
        </w:rPr>
      </w:pPr>
      <w:r>
        <w:rPr>
          <w:rFonts w:hint="eastAsia"/>
          <w:sz w:val="21"/>
          <w:szCs w:val="21"/>
        </w:rPr>
        <w:t>（</w:t>
      </w:r>
      <w:r>
        <w:rPr>
          <w:rFonts w:hint="eastAsia"/>
          <w:sz w:val="21"/>
          <w:szCs w:val="21"/>
        </w:rPr>
        <w:t>a</w:t>
      </w:r>
      <w:r>
        <w:rPr>
          <w:rFonts w:hint="eastAsia"/>
          <w:sz w:val="21"/>
          <w:szCs w:val="21"/>
        </w:rPr>
        <w:t>）</w:t>
      </w:r>
      <w:r w:rsidR="0021368E">
        <w:rPr>
          <w:rFonts w:hint="eastAsia"/>
          <w:sz w:val="21"/>
          <w:szCs w:val="21"/>
        </w:rPr>
        <w:t>可注射可降解</w:t>
      </w:r>
      <w:r w:rsidR="0021368E">
        <w:rPr>
          <w:rFonts w:hint="eastAsia"/>
          <w:sz w:val="21"/>
          <w:szCs w:val="21"/>
        </w:rPr>
        <w:t>PN</w:t>
      </w:r>
      <w:r w:rsidR="0021368E">
        <w:rPr>
          <w:sz w:val="21"/>
          <w:szCs w:val="21"/>
        </w:rPr>
        <w:t>IPA</w:t>
      </w:r>
      <w:r w:rsidR="0021368E">
        <w:rPr>
          <w:rFonts w:hint="eastAsia"/>
          <w:sz w:val="21"/>
          <w:szCs w:val="21"/>
        </w:rPr>
        <w:t>m</w:t>
      </w:r>
      <w:r w:rsidR="0021368E">
        <w:rPr>
          <w:rFonts w:hint="eastAsia"/>
          <w:sz w:val="21"/>
          <w:szCs w:val="21"/>
        </w:rPr>
        <w:t>基</w:t>
      </w:r>
      <w:r w:rsidR="000B71A6">
        <w:rPr>
          <w:rFonts w:hint="eastAsia"/>
          <w:sz w:val="21"/>
          <w:szCs w:val="21"/>
        </w:rPr>
        <w:t>水凝胶</w:t>
      </w:r>
      <w:r w:rsidR="0021368E">
        <w:rPr>
          <w:rFonts w:hint="eastAsia"/>
          <w:sz w:val="21"/>
          <w:szCs w:val="21"/>
        </w:rPr>
        <w:t>胶；（</w:t>
      </w:r>
      <w:r w:rsidR="0021368E">
        <w:rPr>
          <w:rFonts w:hint="eastAsia"/>
          <w:sz w:val="21"/>
          <w:szCs w:val="21"/>
        </w:rPr>
        <w:t>b</w:t>
      </w:r>
      <w:r w:rsidR="0021368E">
        <w:rPr>
          <w:rFonts w:hint="eastAsia"/>
          <w:sz w:val="21"/>
          <w:szCs w:val="21"/>
        </w:rPr>
        <w:t>）</w:t>
      </w:r>
      <w:r w:rsidR="008429B3" w:rsidRPr="008429B3">
        <w:rPr>
          <w:rFonts w:hint="eastAsia"/>
          <w:sz w:val="21"/>
          <w:szCs w:val="21"/>
        </w:rPr>
        <w:t>温</w:t>
      </w:r>
      <w:r w:rsidR="007719E9">
        <w:rPr>
          <w:rFonts w:hint="eastAsia"/>
          <w:sz w:val="21"/>
          <w:szCs w:val="21"/>
        </w:rPr>
        <w:t>控相变</w:t>
      </w:r>
      <w:r w:rsidR="008429B3">
        <w:rPr>
          <w:rFonts w:hint="eastAsia"/>
          <w:sz w:val="21"/>
          <w:szCs w:val="21"/>
        </w:rPr>
        <w:t>；（</w:t>
      </w:r>
      <w:r w:rsidR="008429B3">
        <w:rPr>
          <w:rFonts w:hint="eastAsia"/>
          <w:sz w:val="21"/>
          <w:szCs w:val="21"/>
        </w:rPr>
        <w:t>c</w:t>
      </w:r>
      <w:r w:rsidR="008429B3">
        <w:rPr>
          <w:rFonts w:hint="eastAsia"/>
          <w:sz w:val="21"/>
          <w:szCs w:val="21"/>
        </w:rPr>
        <w:t>）</w:t>
      </w:r>
      <w:r w:rsidR="00F041C6">
        <w:rPr>
          <w:rFonts w:hint="eastAsia"/>
          <w:sz w:val="21"/>
          <w:szCs w:val="21"/>
        </w:rPr>
        <w:t>温控药物释放</w:t>
      </w:r>
    </w:p>
    <w:p w14:paraId="463354FF" w14:textId="68A395B2" w:rsidR="00E208B7" w:rsidRDefault="00E208B7" w:rsidP="005534A7">
      <w:pPr>
        <w:pStyle w:val="2"/>
      </w:pPr>
      <w:bookmarkStart w:id="150" w:name="_Toc89981323"/>
      <w:proofErr w:type="gramStart"/>
      <w:r w:rsidRPr="0028163F">
        <w:rPr>
          <w:rFonts w:hint="eastAsia"/>
        </w:rPr>
        <w:t>磁热响应</w:t>
      </w:r>
      <w:proofErr w:type="gramEnd"/>
      <w:r w:rsidRPr="0028163F">
        <w:rPr>
          <w:rFonts w:hint="eastAsia"/>
        </w:rPr>
        <w:t>材料制备与表征</w:t>
      </w:r>
      <w:bookmarkEnd w:id="150"/>
    </w:p>
    <w:p w14:paraId="3B7C93F0" w14:textId="733C104A" w:rsidR="00560DB6" w:rsidRDefault="00BE3ED5" w:rsidP="0011505C">
      <w:pPr>
        <w:pStyle w:val="3"/>
      </w:pPr>
      <w:proofErr w:type="gramStart"/>
      <w:r>
        <w:rPr>
          <w:rFonts w:hint="eastAsia"/>
        </w:rPr>
        <w:t>磁热</w:t>
      </w:r>
      <w:r w:rsidR="00547527">
        <w:rPr>
          <w:rFonts w:hint="eastAsia"/>
        </w:rPr>
        <w:t>响</w:t>
      </w:r>
      <w:r>
        <w:rPr>
          <w:rFonts w:hint="eastAsia"/>
        </w:rPr>
        <w:t>应</w:t>
      </w:r>
      <w:proofErr w:type="gramEnd"/>
      <w:r>
        <w:rPr>
          <w:rFonts w:hint="eastAsia"/>
        </w:rPr>
        <w:t>材料制备</w:t>
      </w:r>
    </w:p>
    <w:p w14:paraId="6CBE3D0D" w14:textId="21BC8430" w:rsidR="00BE3ED5" w:rsidRDefault="00F53FBC" w:rsidP="008630CD">
      <w:pPr>
        <w:ind w:firstLine="420"/>
      </w:pPr>
      <w:r>
        <w:rPr>
          <w:rFonts w:hint="eastAsia"/>
        </w:rPr>
        <w:t>为了对引入的热</w:t>
      </w:r>
      <w:r w:rsidR="0035293F">
        <w:rPr>
          <w:rFonts w:hint="eastAsia"/>
        </w:rPr>
        <w:t>响</w:t>
      </w:r>
      <w:r>
        <w:rPr>
          <w:rFonts w:hint="eastAsia"/>
        </w:rPr>
        <w:t>应水凝胶</w:t>
      </w:r>
      <w:r>
        <w:rPr>
          <w:rFonts w:hint="eastAsia"/>
        </w:rPr>
        <w:t>P</w:t>
      </w:r>
      <w:r>
        <w:t>NIPA</w:t>
      </w:r>
      <w:r w:rsidR="00171B8C">
        <w:rPr>
          <w:rFonts w:hint="eastAsia"/>
        </w:rPr>
        <w:t>m</w:t>
      </w:r>
      <w:r>
        <w:rPr>
          <w:rFonts w:hint="eastAsia"/>
        </w:rPr>
        <w:t>进行加热以实现其</w:t>
      </w:r>
      <w:r>
        <w:rPr>
          <w:rFonts w:hint="eastAsia"/>
        </w:rPr>
        <w:t>L</w:t>
      </w:r>
      <w:r>
        <w:t>CST</w:t>
      </w:r>
      <w:r>
        <w:rPr>
          <w:rFonts w:hint="eastAsia"/>
        </w:rPr>
        <w:t>温度，首先需要</w:t>
      </w:r>
      <w:r w:rsidR="00F56175">
        <w:rPr>
          <w:rFonts w:hint="eastAsia"/>
        </w:rPr>
        <w:t>制备</w:t>
      </w:r>
      <w:r>
        <w:rPr>
          <w:rFonts w:hint="eastAsia"/>
        </w:rPr>
        <w:t>能够</w:t>
      </w:r>
      <w:r w:rsidR="00177243">
        <w:rPr>
          <w:rFonts w:hint="eastAsia"/>
        </w:rPr>
        <w:t>对其进行加热的可打印</w:t>
      </w:r>
      <w:r>
        <w:rPr>
          <w:rFonts w:hint="eastAsia"/>
        </w:rPr>
        <w:t>材料。</w:t>
      </w:r>
      <w:r w:rsidR="00177243" w:rsidRPr="00177243">
        <w:rPr>
          <w:rFonts w:hint="eastAsia"/>
        </w:rPr>
        <w:t>磁性纳米颗粒</w:t>
      </w:r>
      <w:r w:rsidR="008309EF">
        <w:rPr>
          <w:rFonts w:hint="eastAsia"/>
        </w:rPr>
        <w:t>近几年来受到了</w:t>
      </w:r>
      <w:r w:rsidR="009C0C5C">
        <w:rPr>
          <w:rFonts w:hint="eastAsia"/>
        </w:rPr>
        <w:t>众多专家学者</w:t>
      </w:r>
      <w:r w:rsidR="008309EF">
        <w:rPr>
          <w:rFonts w:hint="eastAsia"/>
        </w:rPr>
        <w:t>的关注。它具有</w:t>
      </w:r>
      <w:r w:rsidR="00177243" w:rsidRPr="00177243">
        <w:rPr>
          <w:rFonts w:hint="eastAsia"/>
        </w:rPr>
        <w:t>独特的物理、化学性质</w:t>
      </w:r>
      <w:r w:rsidR="003D68D4">
        <w:rPr>
          <w:rFonts w:hint="eastAsia"/>
        </w:rPr>
        <w:t>，包括</w:t>
      </w:r>
      <w:r w:rsidR="00177243" w:rsidRPr="00177243">
        <w:rPr>
          <w:rFonts w:hint="eastAsia"/>
        </w:rPr>
        <w:t>纳米材料所特有的性质，如粒径小、比表面积大，生物相容性好</w:t>
      </w:r>
      <w:r w:rsidR="003D68D4">
        <w:rPr>
          <w:rFonts w:hint="eastAsia"/>
        </w:rPr>
        <w:t>；</w:t>
      </w:r>
      <w:r w:rsidR="00177243" w:rsidRPr="00177243">
        <w:rPr>
          <w:rFonts w:hint="eastAsia"/>
        </w:rPr>
        <w:t>又具有磁响应性及超顺磁性，可以在恒定磁场下聚集和定位，以及在交变磁场</w:t>
      </w:r>
      <w:r w:rsidR="009C0C5C">
        <w:rPr>
          <w:rFonts w:hint="eastAsia"/>
        </w:rPr>
        <w:t>作用下的</w:t>
      </w:r>
      <w:r w:rsidR="00177243" w:rsidRPr="00177243">
        <w:rPr>
          <w:rFonts w:hint="eastAsia"/>
        </w:rPr>
        <w:t>热</w:t>
      </w:r>
      <w:r w:rsidR="009C0C5C">
        <w:rPr>
          <w:rFonts w:hint="eastAsia"/>
        </w:rPr>
        <w:t>效应</w:t>
      </w:r>
      <w:r w:rsidR="00177243" w:rsidRPr="00177243">
        <w:rPr>
          <w:rFonts w:hint="eastAsia"/>
        </w:rPr>
        <w:t>。其中</w:t>
      </w:r>
      <w:r w:rsidR="0030688D">
        <w:rPr>
          <w:rFonts w:hint="eastAsia"/>
        </w:rPr>
        <w:t>纳米四氧化三铁</w:t>
      </w:r>
      <w:r w:rsidR="00177243" w:rsidRPr="00177243">
        <w:rPr>
          <w:rFonts w:hint="eastAsia"/>
        </w:rPr>
        <w:t>材料由于毒性低，原料易得，制备简单以及性能优异等特点已成为近年来的研究热点</w:t>
      </w:r>
      <w:r w:rsidR="00941BA6">
        <w:fldChar w:fldCharType="begin"/>
      </w:r>
      <w:r w:rsidR="005016D6">
        <w:instrText xml:space="preserve"> ADDIN NE.Ref.{E7C1B8BC-B294-4272-B211-D11AF88E8F4D}</w:instrText>
      </w:r>
      <w:r w:rsidR="00941BA6">
        <w:fldChar w:fldCharType="separate"/>
      </w:r>
      <w:r w:rsidR="005016D6">
        <w:rPr>
          <w:color w:val="080000"/>
          <w:kern w:val="0"/>
          <w:vertAlign w:val="superscript"/>
        </w:rPr>
        <w:t>[</w:t>
      </w:r>
      <w:r w:rsidR="00C64E62">
        <w:rPr>
          <w:rFonts w:hint="eastAsia"/>
          <w:color w:val="080000"/>
          <w:kern w:val="0"/>
          <w:vertAlign w:val="superscript"/>
        </w:rPr>
        <w:t>6</w:t>
      </w:r>
      <w:r w:rsidR="000B425C">
        <w:rPr>
          <w:rFonts w:hint="eastAsia"/>
          <w:color w:val="080000"/>
          <w:kern w:val="0"/>
          <w:vertAlign w:val="superscript"/>
        </w:rPr>
        <w:t>0</w:t>
      </w:r>
      <w:r w:rsidR="005016D6">
        <w:rPr>
          <w:color w:val="080000"/>
          <w:kern w:val="0"/>
          <w:vertAlign w:val="superscript"/>
        </w:rPr>
        <w:t>]</w:t>
      </w:r>
      <w:r w:rsidR="00941BA6">
        <w:fldChar w:fldCharType="end"/>
      </w:r>
      <w:r w:rsidR="009D691C">
        <w:rPr>
          <w:rFonts w:hint="eastAsia"/>
        </w:rPr>
        <w:t>，在</w:t>
      </w:r>
      <w:r w:rsidR="00177243" w:rsidRPr="00177243">
        <w:rPr>
          <w:rFonts w:hint="eastAsia"/>
        </w:rPr>
        <w:t>许多领域都有着广阔的应用前景，如磁造影剂、催化剂、磁流体材料、生物细胞分离、抗癌药物输送、靶向热疗等领域</w:t>
      </w:r>
      <w:r w:rsidR="006F5A6C">
        <w:fldChar w:fldCharType="begin"/>
      </w:r>
      <w:r w:rsidR="005016D6">
        <w:instrText xml:space="preserve"> ADDIN NE.Ref.{EDEB0719-DB7B-40E3-9B75-548767FDDFAB}</w:instrText>
      </w:r>
      <w:r w:rsidR="006F5A6C">
        <w:fldChar w:fldCharType="separate"/>
      </w:r>
      <w:r w:rsidR="005016D6">
        <w:rPr>
          <w:color w:val="080000"/>
          <w:kern w:val="0"/>
          <w:vertAlign w:val="superscript"/>
        </w:rPr>
        <w:t>[</w:t>
      </w:r>
      <w:r w:rsidR="00B305E4">
        <w:rPr>
          <w:rFonts w:hint="eastAsia"/>
          <w:color w:val="080000"/>
          <w:kern w:val="0"/>
          <w:vertAlign w:val="superscript"/>
        </w:rPr>
        <w:t>6</w:t>
      </w:r>
      <w:r w:rsidR="000B425C">
        <w:rPr>
          <w:rFonts w:hint="eastAsia"/>
          <w:color w:val="080000"/>
          <w:kern w:val="0"/>
          <w:vertAlign w:val="superscript"/>
        </w:rPr>
        <w:t>1</w:t>
      </w:r>
      <w:r w:rsidR="005016D6">
        <w:rPr>
          <w:color w:val="080000"/>
          <w:kern w:val="0"/>
          <w:vertAlign w:val="superscript"/>
        </w:rPr>
        <w:t>-6</w:t>
      </w:r>
      <w:r w:rsidR="009C5CC2">
        <w:rPr>
          <w:color w:val="080000"/>
          <w:kern w:val="0"/>
          <w:vertAlign w:val="superscript"/>
        </w:rPr>
        <w:t>3</w:t>
      </w:r>
      <w:r w:rsidR="005016D6">
        <w:rPr>
          <w:color w:val="080000"/>
          <w:kern w:val="0"/>
          <w:vertAlign w:val="superscript"/>
        </w:rPr>
        <w:t>]</w:t>
      </w:r>
      <w:r w:rsidR="006F5A6C">
        <w:fldChar w:fldCharType="end"/>
      </w:r>
      <w:r w:rsidR="00177243" w:rsidRPr="00177243">
        <w:rPr>
          <w:rFonts w:hint="eastAsia"/>
        </w:rPr>
        <w:t>。</w:t>
      </w:r>
      <w:r>
        <w:rPr>
          <w:rFonts w:hint="eastAsia"/>
        </w:rPr>
        <w:t>在本实验中采用较为常见的</w:t>
      </w:r>
      <w:r w:rsidR="00F64FD4">
        <w:rPr>
          <w:rFonts w:hint="eastAsia"/>
        </w:rPr>
        <w:t>纳米</w:t>
      </w:r>
      <w:r>
        <w:rPr>
          <w:rFonts w:hint="eastAsia"/>
        </w:rPr>
        <w:t>四氧化三铁</w:t>
      </w:r>
      <w:r w:rsidR="00F150D6">
        <w:rPr>
          <w:rFonts w:hint="eastAsia"/>
        </w:rPr>
        <w:t>作为致热材料</w:t>
      </w:r>
      <w:r>
        <w:rPr>
          <w:rFonts w:hint="eastAsia"/>
        </w:rPr>
        <w:t>。</w:t>
      </w:r>
      <w:r w:rsidR="00177243">
        <w:rPr>
          <w:rFonts w:hint="eastAsia"/>
        </w:rPr>
        <w:t>实验方案采用与上述章节中相同的基底材料配制可用于直写式</w:t>
      </w:r>
      <w:r w:rsidR="00177243">
        <w:rPr>
          <w:rFonts w:hint="eastAsia"/>
        </w:rPr>
        <w:t>3</w:t>
      </w:r>
      <w:r w:rsidR="00177243">
        <w:t>D</w:t>
      </w:r>
      <w:r w:rsidR="00177243">
        <w:rPr>
          <w:rFonts w:hint="eastAsia"/>
        </w:rPr>
        <w:t>打印</w:t>
      </w:r>
      <w:proofErr w:type="gramStart"/>
      <w:r w:rsidR="00177243">
        <w:rPr>
          <w:rFonts w:hint="eastAsia"/>
        </w:rPr>
        <w:t>的</w:t>
      </w:r>
      <w:r w:rsidR="007D5AF6">
        <w:rPr>
          <w:rFonts w:hint="eastAsia"/>
        </w:rPr>
        <w:t>磁热响应</w:t>
      </w:r>
      <w:proofErr w:type="gramEnd"/>
      <w:r w:rsidR="007D5AF6">
        <w:rPr>
          <w:rFonts w:hint="eastAsia"/>
        </w:rPr>
        <w:t>墨水。具体配制方式如下：</w:t>
      </w:r>
    </w:p>
    <w:p w14:paraId="2AAA7905" w14:textId="7CBB76C4" w:rsidR="007D5AF6" w:rsidRDefault="008630CD" w:rsidP="008630CD">
      <w:pPr>
        <w:ind w:firstLine="420"/>
      </w:pPr>
      <w:r>
        <w:rPr>
          <w:rFonts w:hint="eastAsia"/>
        </w:rPr>
        <w:lastRenderedPageBreak/>
        <w:t>（</w:t>
      </w:r>
      <w:r>
        <w:rPr>
          <w:rFonts w:hint="eastAsia"/>
        </w:rPr>
        <w:t>1</w:t>
      </w:r>
      <w:r>
        <w:rPr>
          <w:rFonts w:hint="eastAsia"/>
        </w:rPr>
        <w:t>）</w:t>
      </w:r>
      <w:r w:rsidR="007D5AF6" w:rsidRPr="007D5AF6">
        <w:rPr>
          <w:rFonts w:hint="eastAsia"/>
        </w:rPr>
        <w:t>首先将聚二甲基硅氧烷（</w:t>
      </w:r>
      <w:r w:rsidR="007D5AF6" w:rsidRPr="007D5AF6">
        <w:t>PDMS</w:t>
      </w:r>
      <w:r w:rsidR="007D5AF6" w:rsidRPr="007D5AF6">
        <w:rPr>
          <w:rFonts w:hint="eastAsia"/>
        </w:rPr>
        <w:t>）和</w:t>
      </w:r>
      <w:r w:rsidR="007D5AF6" w:rsidRPr="007D5AF6">
        <w:rPr>
          <w:rFonts w:hint="eastAsia"/>
        </w:rPr>
        <w:t>Ecoflex</w:t>
      </w:r>
      <w:r w:rsidR="007D5AF6" w:rsidRPr="007D5AF6">
        <w:rPr>
          <w:rFonts w:hint="eastAsia"/>
        </w:rPr>
        <w:t>按照</w:t>
      </w:r>
      <w:r w:rsidR="007D5AF6" w:rsidRPr="007D5AF6">
        <w:t>1</w:t>
      </w:r>
      <w:r w:rsidR="00DC7A91">
        <w:rPr>
          <w:rFonts w:ascii="黑体" w:eastAsia="黑体" w:hAnsi="黑体" w:hint="eastAsia"/>
        </w:rPr>
        <w:t>:</w:t>
      </w:r>
      <w:r w:rsidR="007D5AF6" w:rsidRPr="007D5AF6">
        <w:t>2</w:t>
      </w:r>
      <w:r w:rsidR="007D5AF6" w:rsidRPr="007D5AF6">
        <w:rPr>
          <w:rFonts w:hint="eastAsia"/>
        </w:rPr>
        <w:t>比例进行混合。</w:t>
      </w:r>
      <w:r w:rsidR="007D5AF6" w:rsidRPr="007D5AF6">
        <w:t>用行星混合器</w:t>
      </w:r>
      <w:r w:rsidR="006F15E0">
        <w:rPr>
          <w:rFonts w:hint="eastAsia"/>
        </w:rPr>
        <w:t>（</w:t>
      </w:r>
      <w:r w:rsidR="007D5AF6" w:rsidRPr="007D5AF6">
        <w:t>AR-100</w:t>
      </w:r>
      <w:r w:rsidR="007D5AF6" w:rsidRPr="007D5AF6">
        <w:t>，</w:t>
      </w:r>
      <w:r w:rsidR="007D5AF6" w:rsidRPr="007D5AF6">
        <w:rPr>
          <w:rFonts w:hint="eastAsia"/>
        </w:rPr>
        <w:t>Thinky</w:t>
      </w:r>
      <w:r w:rsidR="006F15E0">
        <w:rPr>
          <w:rFonts w:hint="eastAsia"/>
        </w:rPr>
        <w:t>）</w:t>
      </w:r>
      <w:r w:rsidR="007D5AF6" w:rsidRPr="007D5AF6">
        <w:rPr>
          <w:rFonts w:hint="eastAsia"/>
        </w:rPr>
        <w:t>进行搅拌，速度</w:t>
      </w:r>
      <w:r w:rsidR="006F15E0">
        <w:rPr>
          <w:rFonts w:hint="eastAsia"/>
        </w:rPr>
        <w:t>为</w:t>
      </w:r>
      <w:r w:rsidR="007D5AF6" w:rsidRPr="007D5AF6">
        <w:t>2</w:t>
      </w:r>
      <w:r w:rsidR="006F15E0">
        <w:t xml:space="preserve"> </w:t>
      </w:r>
      <w:r w:rsidR="007D5AF6" w:rsidRPr="007D5AF6">
        <w:t>000</w:t>
      </w:r>
      <w:r w:rsidR="006F15E0">
        <w:t xml:space="preserve"> </w:t>
      </w:r>
      <w:r w:rsidR="006F15E0">
        <w:rPr>
          <w:rFonts w:hint="eastAsia"/>
        </w:rPr>
        <w:t>rpm</w:t>
      </w:r>
      <w:r w:rsidR="007D5AF6" w:rsidRPr="007D5AF6">
        <w:t>，</w:t>
      </w:r>
      <w:r w:rsidR="006F15E0">
        <w:rPr>
          <w:rFonts w:hint="eastAsia"/>
        </w:rPr>
        <w:t>时间</w:t>
      </w:r>
      <w:r w:rsidR="006F15E0">
        <w:rPr>
          <w:rFonts w:hint="eastAsia"/>
        </w:rPr>
        <w:t>2</w:t>
      </w:r>
      <w:r w:rsidR="006F15E0">
        <w:t xml:space="preserve"> </w:t>
      </w:r>
      <w:r w:rsidR="006F15E0">
        <w:rPr>
          <w:rFonts w:hint="eastAsia"/>
        </w:rPr>
        <w:t>min</w:t>
      </w:r>
      <w:r w:rsidR="007D5AF6" w:rsidRPr="007D5AF6">
        <w:rPr>
          <w:rFonts w:hint="eastAsia"/>
        </w:rPr>
        <w:t>。采用这种比例得到的磁性墨水基底具备较好的机械性能。</w:t>
      </w:r>
    </w:p>
    <w:p w14:paraId="251A43E8" w14:textId="5237FD22" w:rsidR="007D5AF6" w:rsidRDefault="008630CD" w:rsidP="008630CD">
      <w:pPr>
        <w:ind w:firstLine="420"/>
      </w:pPr>
      <w:r>
        <w:rPr>
          <w:rFonts w:hint="eastAsia"/>
        </w:rPr>
        <w:t>（</w:t>
      </w:r>
      <w:r>
        <w:rPr>
          <w:rFonts w:hint="eastAsia"/>
        </w:rPr>
        <w:t>2</w:t>
      </w:r>
      <w:r>
        <w:rPr>
          <w:rFonts w:hint="eastAsia"/>
        </w:rPr>
        <w:t>）</w:t>
      </w:r>
      <w:r w:rsidR="00435668">
        <w:rPr>
          <w:rFonts w:hint="eastAsia"/>
        </w:rPr>
        <w:t>为探究</w:t>
      </w:r>
      <w:r w:rsidR="00F64FD4">
        <w:rPr>
          <w:rFonts w:hint="eastAsia"/>
        </w:rPr>
        <w:t>适合进行加热</w:t>
      </w:r>
      <w:r w:rsidR="00435668">
        <w:rPr>
          <w:rFonts w:hint="eastAsia"/>
        </w:rPr>
        <w:t>的四氧化三铁</w:t>
      </w:r>
      <w:r w:rsidR="00F64FD4">
        <w:rPr>
          <w:rFonts w:hint="eastAsia"/>
        </w:rPr>
        <w:t>配比</w:t>
      </w:r>
      <w:r w:rsidR="00435668">
        <w:rPr>
          <w:rFonts w:hint="eastAsia"/>
        </w:rPr>
        <w:t>，</w:t>
      </w:r>
      <w:r w:rsidR="007D5AF6" w:rsidRPr="007D5AF6">
        <w:rPr>
          <w:rFonts w:hint="eastAsia"/>
        </w:rPr>
        <w:t>在混合好的基底材料中</w:t>
      </w:r>
      <w:r w:rsidR="00435668">
        <w:rPr>
          <w:rFonts w:hint="eastAsia"/>
        </w:rPr>
        <w:t>分别</w:t>
      </w:r>
      <w:r w:rsidR="007D5AF6" w:rsidRPr="007D5AF6">
        <w:rPr>
          <w:rFonts w:hint="eastAsia"/>
        </w:rPr>
        <w:t>加入</w:t>
      </w:r>
      <w:r w:rsidR="003428E2">
        <w:rPr>
          <w:rFonts w:hint="eastAsia"/>
        </w:rPr>
        <w:t>20%</w:t>
      </w:r>
      <w:r w:rsidR="003428E2">
        <w:rPr>
          <w:rFonts w:hint="eastAsia"/>
        </w:rPr>
        <w:t>，</w:t>
      </w:r>
      <w:r w:rsidR="00435668">
        <w:rPr>
          <w:rFonts w:hint="eastAsia"/>
        </w:rPr>
        <w:t>2</w:t>
      </w:r>
      <w:r w:rsidR="003428E2">
        <w:rPr>
          <w:rFonts w:hint="eastAsia"/>
        </w:rPr>
        <w:t>7</w:t>
      </w:r>
      <w:r w:rsidR="007D5AF6" w:rsidRPr="007D5AF6">
        <w:t>%</w:t>
      </w:r>
      <w:r w:rsidR="00435668">
        <w:rPr>
          <w:rFonts w:hint="eastAsia"/>
        </w:rPr>
        <w:t>，</w:t>
      </w:r>
      <w:r w:rsidR="003428E2">
        <w:rPr>
          <w:rFonts w:hint="eastAsia"/>
        </w:rPr>
        <w:t>33%</w:t>
      </w:r>
      <w:r w:rsidR="003428E2">
        <w:rPr>
          <w:rFonts w:hint="eastAsia"/>
        </w:rPr>
        <w:t>，</w:t>
      </w:r>
      <w:r w:rsidR="003428E2">
        <w:rPr>
          <w:rFonts w:hint="eastAsia"/>
        </w:rPr>
        <w:t>3</w:t>
      </w:r>
      <w:r w:rsidR="00D12AA4">
        <w:rPr>
          <w:rFonts w:hint="eastAsia"/>
        </w:rPr>
        <w:t>8</w:t>
      </w:r>
      <w:r w:rsidR="003428E2">
        <w:rPr>
          <w:rFonts w:hint="eastAsia"/>
        </w:rPr>
        <w:t>%</w:t>
      </w:r>
      <w:r w:rsidR="003428E2">
        <w:rPr>
          <w:rFonts w:hint="eastAsia"/>
        </w:rPr>
        <w:t>，</w:t>
      </w:r>
      <w:r w:rsidR="003428E2">
        <w:rPr>
          <w:rFonts w:hint="eastAsia"/>
        </w:rPr>
        <w:t>4</w:t>
      </w:r>
      <w:r w:rsidR="00D12AA4">
        <w:rPr>
          <w:rFonts w:hint="eastAsia"/>
        </w:rPr>
        <w:t>3</w:t>
      </w:r>
      <w:r w:rsidR="003428E2">
        <w:rPr>
          <w:rFonts w:hint="eastAsia"/>
        </w:rPr>
        <w:t>%</w:t>
      </w:r>
      <w:r w:rsidR="00435668">
        <w:rPr>
          <w:rFonts w:hint="eastAsia"/>
        </w:rPr>
        <w:t>质量</w:t>
      </w:r>
      <w:r w:rsidR="007D5AF6" w:rsidRPr="007D5AF6">
        <w:rPr>
          <w:rFonts w:hint="eastAsia"/>
        </w:rPr>
        <w:t>分数的</w:t>
      </w:r>
      <w:r w:rsidR="00D12AA4">
        <w:rPr>
          <w:rFonts w:hint="eastAsia"/>
        </w:rPr>
        <w:t>纳米四氧化三铁</w:t>
      </w:r>
      <w:r w:rsidR="007D5AF6" w:rsidRPr="007D5AF6">
        <w:rPr>
          <w:rFonts w:hint="eastAsia"/>
        </w:rPr>
        <w:t>颗粒</w:t>
      </w:r>
      <w:r w:rsidR="005260AD">
        <w:rPr>
          <w:rFonts w:hint="eastAsia"/>
        </w:rPr>
        <w:t>，</w:t>
      </w:r>
      <w:r w:rsidR="007D5AF6" w:rsidRPr="007D5AF6">
        <w:t>平均大小为</w:t>
      </w:r>
      <w:r w:rsidR="00D12AA4">
        <w:rPr>
          <w:rFonts w:hint="eastAsia"/>
        </w:rPr>
        <w:t>100</w:t>
      </w:r>
      <w:r w:rsidR="006F15E0">
        <w:t xml:space="preserve"> </w:t>
      </w:r>
      <w:r w:rsidR="00D12AA4">
        <w:rPr>
          <w:rFonts w:hint="eastAsia"/>
        </w:rPr>
        <w:t>n</w:t>
      </w:r>
      <w:r w:rsidR="007D5AF6" w:rsidRPr="007D5AF6">
        <w:t>m</w:t>
      </w:r>
      <w:r w:rsidR="007D5AF6" w:rsidRPr="007D5AF6">
        <w:t>，然后在</w:t>
      </w:r>
      <w:r w:rsidR="007D5AF6" w:rsidRPr="007D5AF6">
        <w:t>2000</w:t>
      </w:r>
      <w:r w:rsidR="006F15E0">
        <w:t xml:space="preserve"> </w:t>
      </w:r>
      <w:r w:rsidR="006F15E0">
        <w:rPr>
          <w:rFonts w:hint="eastAsia"/>
        </w:rPr>
        <w:t>rpm</w:t>
      </w:r>
      <w:r w:rsidR="007D5AF6" w:rsidRPr="007D5AF6">
        <w:t>下</w:t>
      </w:r>
      <w:r w:rsidR="007D5AF6" w:rsidRPr="007D5AF6">
        <w:rPr>
          <w:rFonts w:hint="eastAsia"/>
        </w:rPr>
        <w:t>搅拌</w:t>
      </w:r>
      <w:r w:rsidR="007D5AF6" w:rsidRPr="007D5AF6">
        <w:t>3</w:t>
      </w:r>
      <w:r w:rsidR="006F15E0">
        <w:t xml:space="preserve"> </w:t>
      </w:r>
      <w:r w:rsidR="006F15E0">
        <w:rPr>
          <w:rFonts w:hint="eastAsia"/>
        </w:rPr>
        <w:t>min</w:t>
      </w:r>
      <w:r w:rsidR="007D5AF6" w:rsidRPr="007D5AF6">
        <w:rPr>
          <w:rFonts w:hint="eastAsia"/>
        </w:rPr>
        <w:t>，以使其充分混合。</w:t>
      </w:r>
      <w:r w:rsidR="006F15E0">
        <w:rPr>
          <w:rFonts w:hint="eastAsia"/>
        </w:rPr>
        <w:t>最</w:t>
      </w:r>
      <w:r w:rsidR="007D5AF6" w:rsidRPr="007D5AF6">
        <w:t>后在</w:t>
      </w:r>
      <w:r w:rsidR="007D5AF6" w:rsidRPr="007D5AF6">
        <w:t>2200</w:t>
      </w:r>
      <w:r w:rsidR="006F15E0">
        <w:t xml:space="preserve"> </w:t>
      </w:r>
      <w:r w:rsidR="006F15E0">
        <w:rPr>
          <w:rFonts w:hint="eastAsia"/>
        </w:rPr>
        <w:t>rpm</w:t>
      </w:r>
      <w:r w:rsidR="007D5AF6" w:rsidRPr="007D5AF6">
        <w:t>下</w:t>
      </w:r>
      <w:r w:rsidR="007D5AF6" w:rsidRPr="007D5AF6">
        <w:rPr>
          <w:rFonts w:hint="eastAsia"/>
        </w:rPr>
        <w:t>继续搅拌</w:t>
      </w:r>
      <w:r w:rsidR="007D5AF6" w:rsidRPr="007D5AF6">
        <w:t>1</w:t>
      </w:r>
      <w:r w:rsidR="004A4BD2">
        <w:t xml:space="preserve"> </w:t>
      </w:r>
      <w:r w:rsidR="000D1182">
        <w:t xml:space="preserve"> </w:t>
      </w:r>
      <w:r w:rsidR="00135DB9">
        <w:rPr>
          <w:rFonts w:hint="eastAsia"/>
        </w:rPr>
        <w:t>min</w:t>
      </w:r>
      <w:r w:rsidR="007D5AF6" w:rsidRPr="007D5AF6">
        <w:rPr>
          <w:rFonts w:hint="eastAsia"/>
        </w:rPr>
        <w:t>来去除气泡。</w:t>
      </w:r>
    </w:p>
    <w:p w14:paraId="725A58DD" w14:textId="330FE934" w:rsidR="00DD6606" w:rsidRDefault="008630CD" w:rsidP="001225E1">
      <w:pPr>
        <w:ind w:firstLine="420"/>
      </w:pPr>
      <w:r>
        <w:rPr>
          <w:rFonts w:hint="eastAsia"/>
        </w:rPr>
        <w:t>（</w:t>
      </w:r>
      <w:r>
        <w:rPr>
          <w:rFonts w:hint="eastAsia"/>
        </w:rPr>
        <w:t>3</w:t>
      </w:r>
      <w:r>
        <w:rPr>
          <w:rFonts w:hint="eastAsia"/>
        </w:rPr>
        <w:t>）</w:t>
      </w:r>
      <w:r w:rsidR="00D12AA4" w:rsidRPr="00D12AA4">
        <w:rPr>
          <w:rFonts w:hint="eastAsia"/>
        </w:rPr>
        <w:t>聚二甲基硅氧烷</w:t>
      </w:r>
      <w:r w:rsidR="006F15E0">
        <w:rPr>
          <w:rFonts w:hint="eastAsia"/>
        </w:rPr>
        <w:t>（</w:t>
      </w:r>
      <w:r w:rsidR="00D12AA4" w:rsidRPr="00D12AA4">
        <w:rPr>
          <w:rFonts w:hint="eastAsia"/>
        </w:rPr>
        <w:t>P</w:t>
      </w:r>
      <w:r w:rsidR="00D12AA4" w:rsidRPr="00D12AA4">
        <w:t>DMS</w:t>
      </w:r>
      <w:r w:rsidR="006F15E0">
        <w:rPr>
          <w:rFonts w:hint="eastAsia"/>
        </w:rPr>
        <w:t>）</w:t>
      </w:r>
      <w:r w:rsidR="00D12AA4" w:rsidRPr="00D12AA4">
        <w:rPr>
          <w:rFonts w:hint="eastAsia"/>
        </w:rPr>
        <w:t>和</w:t>
      </w:r>
      <w:r w:rsidR="00D12AA4" w:rsidRPr="00D12AA4">
        <w:rPr>
          <w:rFonts w:hint="eastAsia"/>
        </w:rPr>
        <w:t>Ecoflex</w:t>
      </w:r>
      <w:r w:rsidR="00D12AA4" w:rsidRPr="00D12AA4">
        <w:rPr>
          <w:rFonts w:hint="eastAsia"/>
        </w:rPr>
        <w:t>都可以采用</w:t>
      </w:r>
      <w:proofErr w:type="gramStart"/>
      <w:r w:rsidR="00D12AA4" w:rsidRPr="00D12AA4">
        <w:rPr>
          <w:rFonts w:hint="eastAsia"/>
        </w:rPr>
        <w:t>铂</w:t>
      </w:r>
      <w:proofErr w:type="gramEnd"/>
      <w:r w:rsidR="00D12AA4" w:rsidRPr="00D12AA4">
        <w:rPr>
          <w:rFonts w:hint="eastAsia"/>
        </w:rPr>
        <w:t>催化进行固化，所以在混合后的油墨中按照</w:t>
      </w:r>
      <w:r w:rsidR="00D12AA4" w:rsidRPr="00D12AA4">
        <w:rPr>
          <w:rFonts w:hint="eastAsia"/>
        </w:rPr>
        <w:t>1</w:t>
      </w:r>
      <w:r w:rsidR="00D12AA4" w:rsidRPr="00D12AA4">
        <w:t>0%</w:t>
      </w:r>
      <w:r w:rsidR="00D12AA4" w:rsidRPr="00D12AA4">
        <w:rPr>
          <w:rFonts w:hint="eastAsia"/>
        </w:rPr>
        <w:t>的质量分数加入</w:t>
      </w:r>
      <w:r w:rsidR="0030688D">
        <w:rPr>
          <w:rFonts w:hint="eastAsia"/>
        </w:rPr>
        <w:t>固</w:t>
      </w:r>
      <w:r w:rsidR="00D12AA4" w:rsidRPr="00D12AA4">
        <w:rPr>
          <w:rFonts w:hint="eastAsia"/>
        </w:rPr>
        <w:t>化剂。最后放入行星搅拌器搅拌</w:t>
      </w:r>
      <w:r w:rsidR="00D12AA4" w:rsidRPr="00D12AA4">
        <w:rPr>
          <w:rFonts w:hint="eastAsia"/>
        </w:rPr>
        <w:t>3</w:t>
      </w:r>
      <w:r w:rsidR="00D12AA4" w:rsidRPr="00D12AA4">
        <w:t>0</w:t>
      </w:r>
      <w:r w:rsidR="006F15E0">
        <w:t xml:space="preserve"> </w:t>
      </w:r>
      <w:r w:rsidR="00D12AA4" w:rsidRPr="00D12AA4">
        <w:rPr>
          <w:rFonts w:hint="eastAsia"/>
        </w:rPr>
        <w:t>s</w:t>
      </w:r>
      <w:r w:rsidR="00D12AA4" w:rsidRPr="00D12AA4">
        <w:rPr>
          <w:rFonts w:hint="eastAsia"/>
        </w:rPr>
        <w:t>以使其混合均匀。</w:t>
      </w:r>
      <w:r w:rsidR="009B5C25">
        <w:rPr>
          <w:rFonts w:hint="eastAsia"/>
        </w:rPr>
        <w:t>便得到了</w:t>
      </w:r>
      <w:r w:rsidR="00D12AA4" w:rsidRPr="00D12AA4">
        <w:rPr>
          <w:rFonts w:hint="eastAsia"/>
        </w:rPr>
        <w:t>用于打印</w:t>
      </w:r>
      <w:proofErr w:type="gramStart"/>
      <w:r w:rsidR="00D12AA4" w:rsidRPr="00D12AA4">
        <w:rPr>
          <w:rFonts w:hint="eastAsia"/>
        </w:rPr>
        <w:t>的</w:t>
      </w:r>
      <w:r w:rsidR="00D12AA4">
        <w:rPr>
          <w:rFonts w:hint="eastAsia"/>
        </w:rPr>
        <w:t>磁热响应</w:t>
      </w:r>
      <w:proofErr w:type="gramEnd"/>
      <w:r w:rsidR="00D12AA4" w:rsidRPr="00D12AA4">
        <w:rPr>
          <w:rFonts w:hint="eastAsia"/>
        </w:rPr>
        <w:t>油墨。</w:t>
      </w:r>
      <w:r w:rsidR="00046768">
        <w:rPr>
          <w:rFonts w:hint="eastAsia"/>
        </w:rPr>
        <w:t>在完成</w:t>
      </w:r>
      <w:proofErr w:type="gramStart"/>
      <w:r w:rsidR="00046768">
        <w:rPr>
          <w:rFonts w:hint="eastAsia"/>
        </w:rPr>
        <w:t>了磁热响应</w:t>
      </w:r>
      <w:proofErr w:type="gramEnd"/>
      <w:r w:rsidR="00046768">
        <w:rPr>
          <w:rFonts w:hint="eastAsia"/>
        </w:rPr>
        <w:t>油墨的配制后，为了</w:t>
      </w:r>
      <w:r w:rsidR="005260AD">
        <w:rPr>
          <w:rFonts w:hint="eastAsia"/>
        </w:rPr>
        <w:t>实现</w:t>
      </w:r>
      <w:r w:rsidR="00046768">
        <w:rPr>
          <w:rFonts w:hint="eastAsia"/>
        </w:rPr>
        <w:t>将其整合到磁控软体机器人基底上</w:t>
      </w:r>
      <w:r w:rsidR="005260AD">
        <w:rPr>
          <w:rFonts w:hint="eastAsia"/>
        </w:rPr>
        <w:t>的目的</w:t>
      </w:r>
      <w:r w:rsidR="00046768">
        <w:rPr>
          <w:rFonts w:hint="eastAsia"/>
        </w:rPr>
        <w:t>，首先进行打印图案的设计工作。同上文提到的，</w:t>
      </w:r>
      <w:r w:rsidR="005260AD">
        <w:rPr>
          <w:rFonts w:hint="eastAsia"/>
        </w:rPr>
        <w:t>为了</w:t>
      </w:r>
      <w:r w:rsidR="00046768">
        <w:rPr>
          <w:rFonts w:hint="eastAsia"/>
        </w:rPr>
        <w:t>不影响其整体运动过程的稳定性，结合具体实验过程。在本工作中采用在软体机器人四条“足”部表面进行</w:t>
      </w:r>
      <w:proofErr w:type="gramStart"/>
      <w:r w:rsidR="00046768">
        <w:rPr>
          <w:rFonts w:hint="eastAsia"/>
        </w:rPr>
        <w:t>磁热材料</w:t>
      </w:r>
      <w:proofErr w:type="gramEnd"/>
      <w:r w:rsidR="00046768">
        <w:rPr>
          <w:rFonts w:hint="eastAsia"/>
        </w:rPr>
        <w:t>的打印。</w:t>
      </w:r>
      <w:r w:rsidR="006C7516" w:rsidRPr="006C7516">
        <w:rPr>
          <w:rFonts w:hint="eastAsia"/>
        </w:rPr>
        <w:t>采用</w:t>
      </w:r>
      <w:r w:rsidR="006C7516" w:rsidRPr="006C7516">
        <w:rPr>
          <w:rFonts w:hint="eastAsia"/>
        </w:rPr>
        <w:t>AutoCAD</w:t>
      </w:r>
      <w:r w:rsidR="006C7516" w:rsidRPr="006C7516">
        <w:rPr>
          <w:rFonts w:hint="eastAsia"/>
        </w:rPr>
        <w:t>软件对打印图案进行绘制</w:t>
      </w:r>
      <w:r w:rsidR="006F5A6C">
        <w:rPr>
          <w:rFonts w:hint="eastAsia"/>
        </w:rPr>
        <w:t>，</w:t>
      </w:r>
      <w:r w:rsidR="0008703A">
        <w:rPr>
          <w:rFonts w:hint="eastAsia"/>
        </w:rPr>
        <w:t>图</w:t>
      </w:r>
      <w:r w:rsidR="0008703A">
        <w:rPr>
          <w:rFonts w:hint="eastAsia"/>
        </w:rPr>
        <w:t>5.3</w:t>
      </w:r>
      <w:r w:rsidR="0008703A">
        <w:rPr>
          <w:rFonts w:hint="eastAsia"/>
        </w:rPr>
        <w:t>。</w:t>
      </w:r>
      <w:r w:rsidR="006C7516" w:rsidRPr="006C7516">
        <w:rPr>
          <w:rFonts w:hint="eastAsia"/>
        </w:rPr>
        <w:t>并保存为</w:t>
      </w:r>
      <w:r w:rsidR="006C7516" w:rsidRPr="006C7516">
        <w:rPr>
          <w:rFonts w:hint="eastAsia"/>
        </w:rPr>
        <w:t>DXF</w:t>
      </w:r>
      <w:r w:rsidR="006C7516" w:rsidRPr="006C7516">
        <w:rPr>
          <w:rFonts w:hint="eastAsia"/>
        </w:rPr>
        <w:t>文件。用开源软件</w:t>
      </w:r>
      <w:r w:rsidR="00706E50" w:rsidRPr="00706E50">
        <w:t>CAM_DXF</w:t>
      </w:r>
      <w:r w:rsidR="006C7516" w:rsidRPr="006C7516">
        <w:rPr>
          <w:rFonts w:hint="eastAsia"/>
        </w:rPr>
        <w:t>将所绘制的图案转换为</w:t>
      </w:r>
      <w:r w:rsidR="006C7516" w:rsidRPr="006C7516">
        <w:rPr>
          <w:rFonts w:hint="eastAsia"/>
        </w:rPr>
        <w:t>G</w:t>
      </w:r>
      <w:r w:rsidR="0011505C">
        <w:rPr>
          <w:rFonts w:hint="eastAsia"/>
        </w:rPr>
        <w:t>-</w:t>
      </w:r>
      <w:r w:rsidR="006C7516" w:rsidRPr="006C7516">
        <w:rPr>
          <w:rFonts w:hint="eastAsia"/>
        </w:rPr>
        <w:t>code</w:t>
      </w:r>
      <w:r w:rsidR="006C7516" w:rsidRPr="006C7516">
        <w:rPr>
          <w:rFonts w:hint="eastAsia"/>
        </w:rPr>
        <w:t>代码。并根据混合</w:t>
      </w:r>
      <w:r w:rsidR="006C7516" w:rsidRPr="006C7516">
        <w:rPr>
          <w:rFonts w:hint="eastAsia"/>
        </w:rPr>
        <w:t>3D</w:t>
      </w:r>
      <w:r w:rsidR="006C7516" w:rsidRPr="006C7516">
        <w:rPr>
          <w:rFonts w:hint="eastAsia"/>
        </w:rPr>
        <w:t>打印机程序进行相应修改后保存为</w:t>
      </w:r>
      <w:r w:rsidR="006C7516" w:rsidRPr="006C7516">
        <w:rPr>
          <w:rFonts w:hint="eastAsia"/>
        </w:rPr>
        <w:t>TXT</w:t>
      </w:r>
      <w:r w:rsidR="006C7516" w:rsidRPr="006C7516">
        <w:rPr>
          <w:rFonts w:hint="eastAsia"/>
        </w:rPr>
        <w:t>文本文档。设置合适打印速度，以及</w:t>
      </w:r>
      <w:r w:rsidR="006C7516">
        <w:rPr>
          <w:rFonts w:hint="eastAsia"/>
        </w:rPr>
        <w:t>合适</w:t>
      </w:r>
      <w:proofErr w:type="gramStart"/>
      <w:r w:rsidR="006C7516">
        <w:rPr>
          <w:rFonts w:hint="eastAsia"/>
        </w:rPr>
        <w:t>的</w:t>
      </w:r>
      <w:r w:rsidR="006C7516" w:rsidRPr="006C7516">
        <w:rPr>
          <w:rFonts w:hint="eastAsia"/>
        </w:rPr>
        <w:t>点胶机</w:t>
      </w:r>
      <w:proofErr w:type="gramEnd"/>
      <w:r w:rsidR="006C7516">
        <w:rPr>
          <w:rFonts w:hint="eastAsia"/>
        </w:rPr>
        <w:t>挤出</w:t>
      </w:r>
      <w:r w:rsidR="006C7516" w:rsidRPr="006C7516">
        <w:rPr>
          <w:rFonts w:hint="eastAsia"/>
        </w:rPr>
        <w:t>压强后进行打印工作。</w:t>
      </w:r>
      <w:r w:rsidR="006C7516">
        <w:rPr>
          <w:rFonts w:hint="eastAsia"/>
        </w:rPr>
        <w:t>打印</w:t>
      </w:r>
      <w:r w:rsidR="000B55D7">
        <w:rPr>
          <w:rFonts w:hint="eastAsia"/>
        </w:rPr>
        <w:t>固化后的</w:t>
      </w:r>
      <w:proofErr w:type="gramStart"/>
      <w:r w:rsidR="000B55D7">
        <w:rPr>
          <w:rFonts w:hint="eastAsia"/>
        </w:rPr>
        <w:t>磁热材料</w:t>
      </w:r>
      <w:proofErr w:type="gramEnd"/>
      <w:r w:rsidR="006C7516">
        <w:rPr>
          <w:rFonts w:hint="eastAsia"/>
        </w:rPr>
        <w:t>如下图</w:t>
      </w:r>
      <w:r w:rsidR="000B55D7">
        <w:rPr>
          <w:rFonts w:hint="eastAsia"/>
        </w:rPr>
        <w:t>5.4</w:t>
      </w:r>
      <w:r w:rsidR="007828C8">
        <w:rPr>
          <w:rFonts w:hint="eastAsia"/>
        </w:rPr>
        <w:t>。</w:t>
      </w:r>
    </w:p>
    <w:p w14:paraId="49DAEF8C" w14:textId="2A5F295E" w:rsidR="00CB467A" w:rsidRDefault="00CB467A" w:rsidP="00CB467A">
      <w:pPr>
        <w:jc w:val="center"/>
      </w:pPr>
      <w:r>
        <w:rPr>
          <w:rFonts w:hint="eastAsia"/>
          <w:noProof/>
        </w:rPr>
        <w:drawing>
          <wp:inline distT="0" distB="0" distL="0" distR="0" wp14:anchorId="64D5FCA0" wp14:editId="4D6C7344">
            <wp:extent cx="2518884" cy="2202304"/>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551162" cy="2230525"/>
                    </a:xfrm>
                    <a:prstGeom prst="rect">
                      <a:avLst/>
                    </a:prstGeom>
                  </pic:spPr>
                </pic:pic>
              </a:graphicData>
            </a:graphic>
          </wp:inline>
        </w:drawing>
      </w:r>
    </w:p>
    <w:p w14:paraId="271A6014" w14:textId="419A2F50" w:rsidR="00862A0F" w:rsidRDefault="000379EF" w:rsidP="00274060">
      <w:pPr>
        <w:jc w:val="center"/>
        <w:rPr>
          <w:sz w:val="21"/>
          <w:szCs w:val="21"/>
        </w:rPr>
      </w:pPr>
      <w:r>
        <w:rPr>
          <w:rFonts w:hint="eastAsia"/>
          <w:sz w:val="21"/>
          <w:szCs w:val="21"/>
        </w:rPr>
        <w:t>图</w:t>
      </w:r>
      <w:r w:rsidR="00171B8C">
        <w:rPr>
          <w:rFonts w:hint="eastAsia"/>
          <w:sz w:val="21"/>
          <w:szCs w:val="21"/>
        </w:rPr>
        <w:t>5.</w:t>
      </w:r>
      <w:r w:rsidR="009F0AE6">
        <w:rPr>
          <w:rFonts w:hint="eastAsia"/>
          <w:sz w:val="21"/>
          <w:szCs w:val="21"/>
        </w:rPr>
        <w:t>3</w:t>
      </w:r>
      <w:r>
        <w:rPr>
          <w:sz w:val="21"/>
          <w:szCs w:val="21"/>
        </w:rPr>
        <w:t xml:space="preserve">  </w:t>
      </w:r>
      <w:proofErr w:type="gramStart"/>
      <w:r w:rsidR="00CB467A" w:rsidRPr="00CB467A">
        <w:rPr>
          <w:rFonts w:hint="eastAsia"/>
          <w:sz w:val="21"/>
          <w:szCs w:val="21"/>
        </w:rPr>
        <w:t>磁热响应</w:t>
      </w:r>
      <w:proofErr w:type="gramEnd"/>
      <w:r w:rsidR="0085470D">
        <w:rPr>
          <w:rFonts w:hint="eastAsia"/>
          <w:sz w:val="21"/>
          <w:szCs w:val="21"/>
        </w:rPr>
        <w:t>复合结构</w:t>
      </w:r>
      <w:r w:rsidR="00CB467A" w:rsidRPr="00CB467A">
        <w:rPr>
          <w:rFonts w:hint="eastAsia"/>
          <w:sz w:val="21"/>
          <w:szCs w:val="21"/>
        </w:rPr>
        <w:t>C</w:t>
      </w:r>
      <w:r w:rsidR="00CB467A" w:rsidRPr="00CB467A">
        <w:rPr>
          <w:sz w:val="21"/>
          <w:szCs w:val="21"/>
        </w:rPr>
        <w:t>AD</w:t>
      </w:r>
      <w:r w:rsidR="00CB467A" w:rsidRPr="00CB467A">
        <w:rPr>
          <w:rFonts w:hint="eastAsia"/>
          <w:sz w:val="21"/>
          <w:szCs w:val="21"/>
        </w:rPr>
        <w:t>图</w:t>
      </w:r>
    </w:p>
    <w:p w14:paraId="5EC38BC2" w14:textId="03775FFC" w:rsidR="00CB467A" w:rsidRDefault="00CB467A" w:rsidP="00862A0F">
      <w:pPr>
        <w:jc w:val="center"/>
        <w:rPr>
          <w:sz w:val="21"/>
          <w:szCs w:val="21"/>
        </w:rPr>
      </w:pPr>
      <w:r>
        <w:rPr>
          <w:rFonts w:hint="eastAsia"/>
          <w:noProof/>
          <w:sz w:val="21"/>
          <w:szCs w:val="21"/>
        </w:rPr>
        <w:lastRenderedPageBreak/>
        <w:drawing>
          <wp:inline distT="0" distB="0" distL="0" distR="0" wp14:anchorId="3DB72F12" wp14:editId="0A358334">
            <wp:extent cx="2491000" cy="218039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rotWithShape="1">
                    <a:blip r:embed="rId151" cstate="print">
                      <a:extLst>
                        <a:ext uri="{28A0092B-C50C-407E-A947-70E740481C1C}">
                          <a14:useLocalDpi xmlns:a14="http://schemas.microsoft.com/office/drawing/2010/main" val="0"/>
                        </a:ext>
                      </a:extLst>
                    </a:blip>
                    <a:srcRect t="16099" b="18251"/>
                    <a:stretch/>
                  </pic:blipFill>
                  <pic:spPr bwMode="auto">
                    <a:xfrm>
                      <a:off x="0" y="0"/>
                      <a:ext cx="2522703" cy="2208145"/>
                    </a:xfrm>
                    <a:prstGeom prst="rect">
                      <a:avLst/>
                    </a:prstGeom>
                    <a:ln>
                      <a:noFill/>
                    </a:ln>
                    <a:extLst>
                      <a:ext uri="{53640926-AAD7-44D8-BBD7-CCE9431645EC}">
                        <a14:shadowObscured xmlns:a14="http://schemas.microsoft.com/office/drawing/2010/main"/>
                      </a:ext>
                    </a:extLst>
                  </pic:spPr>
                </pic:pic>
              </a:graphicData>
            </a:graphic>
          </wp:inline>
        </w:drawing>
      </w:r>
    </w:p>
    <w:p w14:paraId="4105CB3A" w14:textId="7FE2D850" w:rsidR="00055058" w:rsidRPr="00CB467A" w:rsidRDefault="0085470D" w:rsidP="00CB467A">
      <w:pPr>
        <w:jc w:val="center"/>
        <w:rPr>
          <w:sz w:val="21"/>
          <w:szCs w:val="21"/>
        </w:rPr>
      </w:pPr>
      <w:r>
        <w:rPr>
          <w:rFonts w:hint="eastAsia"/>
          <w:sz w:val="21"/>
          <w:szCs w:val="21"/>
        </w:rPr>
        <w:t>图</w:t>
      </w:r>
      <w:r w:rsidR="00171B8C">
        <w:rPr>
          <w:rFonts w:hint="eastAsia"/>
          <w:sz w:val="21"/>
          <w:szCs w:val="21"/>
        </w:rPr>
        <w:t>5.</w:t>
      </w:r>
      <w:r w:rsidR="009F0AE6">
        <w:rPr>
          <w:rFonts w:hint="eastAsia"/>
          <w:sz w:val="21"/>
          <w:szCs w:val="21"/>
        </w:rPr>
        <w:t>4</w:t>
      </w:r>
      <w:r>
        <w:rPr>
          <w:sz w:val="21"/>
          <w:szCs w:val="21"/>
        </w:rPr>
        <w:t xml:space="preserve">  </w:t>
      </w:r>
      <w:r w:rsidR="00055058">
        <w:rPr>
          <w:rFonts w:hint="eastAsia"/>
          <w:sz w:val="21"/>
          <w:szCs w:val="21"/>
        </w:rPr>
        <w:t>打印固化后</w:t>
      </w:r>
      <w:proofErr w:type="gramStart"/>
      <w:r w:rsidR="00055058">
        <w:rPr>
          <w:rFonts w:hint="eastAsia"/>
          <w:sz w:val="21"/>
          <w:szCs w:val="21"/>
        </w:rPr>
        <w:t>的磁热材料</w:t>
      </w:r>
      <w:proofErr w:type="gramEnd"/>
    </w:p>
    <w:p w14:paraId="3A508245" w14:textId="335F4E60" w:rsidR="00E208B7" w:rsidRDefault="00E208B7" w:rsidP="005534A7">
      <w:pPr>
        <w:pStyle w:val="2"/>
      </w:pPr>
      <w:bookmarkStart w:id="151" w:name="_Toc89981324"/>
      <w:r w:rsidRPr="0028163F">
        <w:rPr>
          <w:rFonts w:hint="eastAsia"/>
        </w:rPr>
        <w:t>热</w:t>
      </w:r>
      <w:r>
        <w:rPr>
          <w:rFonts w:hint="eastAsia"/>
        </w:rPr>
        <w:t>响</w:t>
      </w:r>
      <w:r w:rsidRPr="0028163F">
        <w:rPr>
          <w:rFonts w:hint="eastAsia"/>
        </w:rPr>
        <w:t>应水凝胶制备与</w:t>
      </w:r>
      <w:r w:rsidR="0069148B">
        <w:rPr>
          <w:rFonts w:hint="eastAsia"/>
        </w:rPr>
        <w:t>打印</w:t>
      </w:r>
      <w:bookmarkEnd w:id="151"/>
    </w:p>
    <w:p w14:paraId="668782AB" w14:textId="4EB89474" w:rsidR="00CF50C6" w:rsidRDefault="00DC15ED" w:rsidP="00CF50C6">
      <w:pPr>
        <w:ind w:firstLine="420"/>
      </w:pPr>
      <w:r>
        <w:rPr>
          <w:rFonts w:hint="eastAsia"/>
        </w:rPr>
        <w:t>在获得了能够通过交变磁场进行加热</w:t>
      </w:r>
      <w:proofErr w:type="gramStart"/>
      <w:r>
        <w:rPr>
          <w:rFonts w:hint="eastAsia"/>
        </w:rPr>
        <w:t>的磁热响应</w:t>
      </w:r>
      <w:proofErr w:type="gramEnd"/>
      <w:r>
        <w:rPr>
          <w:rFonts w:hint="eastAsia"/>
        </w:rPr>
        <w:t>衬底后，</w:t>
      </w:r>
      <w:r w:rsidR="008B7275">
        <w:rPr>
          <w:rFonts w:hint="eastAsia"/>
        </w:rPr>
        <w:t>下一步，需要制备热响应的</w:t>
      </w:r>
      <w:r w:rsidR="00547527">
        <w:rPr>
          <w:rFonts w:hint="eastAsia"/>
        </w:rPr>
        <w:t>可打印</w:t>
      </w:r>
      <w:r w:rsidR="008B7275">
        <w:rPr>
          <w:rFonts w:hint="eastAsia"/>
        </w:rPr>
        <w:t>P</w:t>
      </w:r>
      <w:r w:rsidR="008B7275">
        <w:t>NIPA</w:t>
      </w:r>
      <w:r w:rsidR="008B7275">
        <w:rPr>
          <w:rFonts w:hint="eastAsia"/>
        </w:rPr>
        <w:t>m</w:t>
      </w:r>
      <w:r w:rsidR="008B7275">
        <w:rPr>
          <w:rFonts w:hint="eastAsia"/>
        </w:rPr>
        <w:t>水凝胶</w:t>
      </w:r>
      <w:r w:rsidR="003211E2">
        <w:rPr>
          <w:rFonts w:hint="eastAsia"/>
        </w:rPr>
        <w:t>，如图</w:t>
      </w:r>
      <w:r w:rsidR="003211E2">
        <w:rPr>
          <w:rFonts w:hint="eastAsia"/>
        </w:rPr>
        <w:t>5.5</w:t>
      </w:r>
      <w:r w:rsidR="003211E2">
        <w:rPr>
          <w:rFonts w:hint="eastAsia"/>
        </w:rPr>
        <w:t>，其在不同温度下能够呈现出不同的颜色状态。</w:t>
      </w:r>
      <w:r w:rsidR="00547527">
        <w:rPr>
          <w:rFonts w:hint="eastAsia"/>
        </w:rPr>
        <w:t>制作完成后</w:t>
      </w:r>
      <w:r w:rsidR="00BB71B7">
        <w:rPr>
          <w:rFonts w:hint="eastAsia"/>
        </w:rPr>
        <w:t>将其通过直写式</w:t>
      </w:r>
      <w:r w:rsidR="00BB71B7">
        <w:rPr>
          <w:rFonts w:hint="eastAsia"/>
        </w:rPr>
        <w:t>3</w:t>
      </w:r>
      <w:r w:rsidR="00BB71B7">
        <w:t>D</w:t>
      </w:r>
      <w:r w:rsidR="00BB71B7">
        <w:rPr>
          <w:rFonts w:hint="eastAsia"/>
        </w:rPr>
        <w:t>打印的方式附着</w:t>
      </w:r>
      <w:proofErr w:type="gramStart"/>
      <w:r w:rsidR="00BB71B7">
        <w:rPr>
          <w:rFonts w:hint="eastAsia"/>
        </w:rPr>
        <w:t>在磁热响应</w:t>
      </w:r>
      <w:proofErr w:type="gramEnd"/>
      <w:r w:rsidR="00BB71B7">
        <w:rPr>
          <w:rFonts w:hint="eastAsia"/>
        </w:rPr>
        <w:t>的衬底上。</w:t>
      </w:r>
      <w:r w:rsidR="00CF50C6">
        <w:rPr>
          <w:rFonts w:hint="eastAsia"/>
        </w:rPr>
        <w:t>本文</w:t>
      </w:r>
      <w:r w:rsidR="00CF50C6" w:rsidRPr="00CF50C6">
        <w:t>采用自由基聚合法</w:t>
      </w:r>
      <w:r w:rsidR="00CF50C6">
        <w:rPr>
          <w:rFonts w:hint="eastAsia"/>
        </w:rPr>
        <w:t>来</w:t>
      </w:r>
      <w:r w:rsidR="00CF50C6" w:rsidRPr="00CF50C6">
        <w:t>制备</w:t>
      </w:r>
      <w:r w:rsidR="00CF50C6" w:rsidRPr="00CF50C6">
        <w:t>PNIPAm</w:t>
      </w:r>
      <w:r w:rsidR="00CF50C6" w:rsidRPr="00CF50C6">
        <w:t>纳米复合水凝胶。</w:t>
      </w:r>
      <w:r w:rsidR="00CF50C6">
        <w:rPr>
          <w:rFonts w:hint="eastAsia"/>
        </w:rPr>
        <w:t>具体的制备方法如下：</w:t>
      </w:r>
    </w:p>
    <w:p w14:paraId="12FE091F" w14:textId="38B43D53" w:rsidR="00062C81" w:rsidRDefault="00CF50C6" w:rsidP="00412379">
      <w:pPr>
        <w:pStyle w:val="afd"/>
        <w:numPr>
          <w:ilvl w:val="0"/>
          <w:numId w:val="7"/>
        </w:numPr>
        <w:ind w:firstLineChars="0"/>
      </w:pPr>
      <w:r w:rsidRPr="00CF50C6">
        <w:t>水凝胶前驱体的组</w:t>
      </w:r>
      <w:r w:rsidR="00B82603">
        <w:rPr>
          <w:rFonts w:hint="eastAsia"/>
        </w:rPr>
        <w:t>分以及比例</w:t>
      </w:r>
      <w:r w:rsidRPr="00CF50C6">
        <w:t>为</w:t>
      </w:r>
      <w:r w:rsidR="005B40F7">
        <w:rPr>
          <w:rFonts w:hint="eastAsia"/>
        </w:rPr>
        <w:t>：</w:t>
      </w:r>
      <w:r w:rsidRPr="00CF50C6">
        <w:t>H</w:t>
      </w:r>
      <w:r w:rsidRPr="00B82603">
        <w:rPr>
          <w:vertAlign w:val="subscript"/>
        </w:rPr>
        <w:t>2</w:t>
      </w:r>
      <w:r w:rsidRPr="00CF50C6">
        <w:t>O</w:t>
      </w:r>
      <w:r w:rsidR="00966581">
        <w:rPr>
          <w:rFonts w:hint="eastAsia"/>
        </w:rPr>
        <w:t>/</w:t>
      </w:r>
      <w:r w:rsidRPr="00CF50C6">
        <w:t>NIPAm/clay</w:t>
      </w:r>
      <w:r w:rsidR="00966581">
        <w:rPr>
          <w:rFonts w:hint="eastAsia"/>
        </w:rPr>
        <w:t>/</w:t>
      </w:r>
      <w:r w:rsidRPr="00CF50C6">
        <w:t>TEMED</w:t>
      </w:r>
      <w:r w:rsidR="00966581">
        <w:rPr>
          <w:rFonts w:hint="eastAsia"/>
        </w:rPr>
        <w:t>/</w:t>
      </w:r>
      <w:r w:rsidRPr="00CF50C6">
        <w:t>APS</w:t>
      </w:r>
      <w:r w:rsidR="00966581">
        <w:t xml:space="preserve"> </w:t>
      </w:r>
      <w:r w:rsidRPr="00CF50C6">
        <w:t>=</w:t>
      </w:r>
      <w:r w:rsidR="00966581">
        <w:t xml:space="preserve"> </w:t>
      </w:r>
      <w:r w:rsidRPr="00CF50C6">
        <w:t>30</w:t>
      </w:r>
      <w:r w:rsidR="00D250F5">
        <w:t xml:space="preserve"> </w:t>
      </w:r>
      <w:r w:rsidRPr="00CF50C6">
        <w:t>g</w:t>
      </w:r>
      <w:r w:rsidR="001066ED">
        <w:rPr>
          <w:rFonts w:ascii="黑体" w:eastAsia="黑体" w:hAnsi="黑体"/>
        </w:rPr>
        <w:t>:</w:t>
      </w:r>
      <w:r w:rsidRPr="00CF50C6">
        <w:t>3.39</w:t>
      </w:r>
      <w:r w:rsidR="005B40F7">
        <w:t xml:space="preserve"> </w:t>
      </w:r>
      <w:r w:rsidRPr="00CF50C6">
        <w:t>g</w:t>
      </w:r>
      <w:r w:rsidR="001066ED">
        <w:t>:</w:t>
      </w:r>
      <w:r w:rsidRPr="00CF50C6">
        <w:t>1.14 g:30</w:t>
      </w:r>
      <w:r w:rsidR="005B40F7">
        <w:t xml:space="preserve"> </w:t>
      </w:r>
      <w:r w:rsidRPr="00CF50C6">
        <w:t>μL: 0.02 g</w:t>
      </w:r>
      <w:r w:rsidRPr="00CF50C6">
        <w:t>。将粘土</w:t>
      </w:r>
      <w:r w:rsidR="00966581">
        <w:rPr>
          <w:rFonts w:hint="eastAsia"/>
        </w:rPr>
        <w:t>（</w:t>
      </w:r>
      <w:r w:rsidRPr="00CF50C6">
        <w:t>1.14 g</w:t>
      </w:r>
      <w:r w:rsidR="00966581">
        <w:rPr>
          <w:rFonts w:hint="eastAsia"/>
        </w:rPr>
        <w:t>）</w:t>
      </w:r>
      <w:r w:rsidRPr="00CF50C6">
        <w:t>、</w:t>
      </w:r>
      <w:r w:rsidRPr="00CF50C6">
        <w:t>n -</w:t>
      </w:r>
      <w:r w:rsidRPr="00CF50C6">
        <w:t>异丙基丙烯酰胺</w:t>
      </w:r>
      <w:r w:rsidR="001066ED">
        <w:rPr>
          <w:rFonts w:hint="eastAsia"/>
        </w:rPr>
        <w:t>（</w:t>
      </w:r>
      <w:r w:rsidRPr="00CF50C6">
        <w:t>3.39 g</w:t>
      </w:r>
      <w:r w:rsidR="001066ED">
        <w:rPr>
          <w:rFonts w:hint="eastAsia"/>
        </w:rPr>
        <w:t>）</w:t>
      </w:r>
      <w:r w:rsidRPr="00CF50C6">
        <w:t>和</w:t>
      </w:r>
      <w:r w:rsidR="00F83693">
        <w:rPr>
          <w:rFonts w:hint="eastAsia"/>
        </w:rPr>
        <w:t>去离子水</w:t>
      </w:r>
      <w:r w:rsidR="001066ED">
        <w:rPr>
          <w:rFonts w:hint="eastAsia"/>
        </w:rPr>
        <w:t>（</w:t>
      </w:r>
      <w:r w:rsidRPr="00CF50C6">
        <w:t>30 mL</w:t>
      </w:r>
      <w:r w:rsidR="001066ED">
        <w:rPr>
          <w:rFonts w:hint="eastAsia"/>
        </w:rPr>
        <w:t>）</w:t>
      </w:r>
      <w:r w:rsidR="00062C81">
        <w:rPr>
          <w:rFonts w:hint="eastAsia"/>
        </w:rPr>
        <w:t>混合后采用</w:t>
      </w:r>
      <w:r w:rsidRPr="00CF50C6">
        <w:t>磁力搅拌</w:t>
      </w:r>
      <w:r w:rsidR="00062C81">
        <w:rPr>
          <w:rFonts w:hint="eastAsia"/>
        </w:rPr>
        <w:t>器进行搅拌，时间为</w:t>
      </w:r>
      <w:r w:rsidRPr="00CF50C6">
        <w:t>1 h</w:t>
      </w:r>
      <w:r w:rsidRPr="00CF50C6">
        <w:t>，得到均匀的悬浮液。</w:t>
      </w:r>
    </w:p>
    <w:p w14:paraId="6A3003BC" w14:textId="0D3847D6" w:rsidR="00062C81" w:rsidRDefault="00F83693" w:rsidP="00412379">
      <w:pPr>
        <w:pStyle w:val="afd"/>
        <w:numPr>
          <w:ilvl w:val="0"/>
          <w:numId w:val="7"/>
        </w:numPr>
        <w:ind w:firstLineChars="0"/>
      </w:pPr>
      <w:r>
        <w:rPr>
          <w:rFonts w:hint="eastAsia"/>
        </w:rPr>
        <w:t>在上述悬浮液中</w:t>
      </w:r>
      <w:r w:rsidRPr="00F83693">
        <w:t>加入</w:t>
      </w:r>
      <w:r w:rsidRPr="00F83693">
        <w:t>TEMED</w:t>
      </w:r>
      <w:r w:rsidR="00E60175">
        <w:rPr>
          <w:rFonts w:hint="eastAsia"/>
        </w:rPr>
        <w:t>（</w:t>
      </w:r>
      <w:r w:rsidRPr="00F83693">
        <w:t>30 μL</w:t>
      </w:r>
      <w:r w:rsidR="00E60175">
        <w:rPr>
          <w:rFonts w:hint="eastAsia"/>
        </w:rPr>
        <w:t>）</w:t>
      </w:r>
      <w:r w:rsidRPr="00F83693">
        <w:t>和</w:t>
      </w:r>
      <w:r w:rsidRPr="00F83693">
        <w:t>APS</w:t>
      </w:r>
      <w:r w:rsidR="00E60175">
        <w:rPr>
          <w:rFonts w:hint="eastAsia"/>
        </w:rPr>
        <w:t>（</w:t>
      </w:r>
      <w:r w:rsidRPr="00F83693">
        <w:t>0.02 g</w:t>
      </w:r>
      <w:r w:rsidR="00E60175">
        <w:rPr>
          <w:rFonts w:hint="eastAsia"/>
        </w:rPr>
        <w:t>）</w:t>
      </w:r>
      <w:r w:rsidRPr="00F83693">
        <w:t>搅拌</w:t>
      </w:r>
      <w:r w:rsidRPr="00F83693">
        <w:t>10 min</w:t>
      </w:r>
      <w:r w:rsidRPr="00F83693">
        <w:t>。</w:t>
      </w:r>
    </w:p>
    <w:p w14:paraId="659A12BB" w14:textId="640A61D4" w:rsidR="005E0F37" w:rsidRDefault="005E0F37" w:rsidP="00412379">
      <w:pPr>
        <w:pStyle w:val="afd"/>
        <w:numPr>
          <w:ilvl w:val="0"/>
          <w:numId w:val="7"/>
        </w:numPr>
        <w:ind w:firstLineChars="0"/>
      </w:pPr>
      <w:r w:rsidRPr="005E0F37">
        <w:t>将</w:t>
      </w:r>
      <w:r>
        <w:rPr>
          <w:rFonts w:hint="eastAsia"/>
        </w:rPr>
        <w:t>水凝胶前</w:t>
      </w:r>
      <w:r w:rsidRPr="005E0F37">
        <w:t>驱体</w:t>
      </w:r>
      <w:r w:rsidR="00004757">
        <w:rPr>
          <w:rFonts w:hint="eastAsia"/>
        </w:rPr>
        <w:t>注射入打印机针筒内备用。</w:t>
      </w:r>
    </w:p>
    <w:p w14:paraId="1742798A" w14:textId="7313AA73" w:rsidR="00660EAD" w:rsidRDefault="002354F3" w:rsidP="002E440B">
      <w:pPr>
        <w:ind w:firstLine="420"/>
      </w:pPr>
      <w:r>
        <w:rPr>
          <w:rFonts w:hint="eastAsia"/>
        </w:rPr>
        <w:t>采用交替打印的方式来</w:t>
      </w:r>
      <w:proofErr w:type="gramStart"/>
      <w:r>
        <w:rPr>
          <w:rFonts w:hint="eastAsia"/>
        </w:rPr>
        <w:t>制备磁热响应</w:t>
      </w:r>
      <w:proofErr w:type="gramEnd"/>
      <w:r>
        <w:rPr>
          <w:rFonts w:hint="eastAsia"/>
        </w:rPr>
        <w:t>复合体</w:t>
      </w:r>
      <w:r w:rsidRPr="002354F3">
        <w:t>，</w:t>
      </w:r>
      <w:r w:rsidR="00B349E4">
        <w:rPr>
          <w:rFonts w:hint="eastAsia"/>
        </w:rPr>
        <w:t>如图</w:t>
      </w:r>
      <w:r w:rsidR="002C6561">
        <w:rPr>
          <w:rFonts w:hint="eastAsia"/>
        </w:rPr>
        <w:t>5.</w:t>
      </w:r>
      <w:r w:rsidR="0037749F">
        <w:rPr>
          <w:rFonts w:hint="eastAsia"/>
        </w:rPr>
        <w:t>6</w:t>
      </w:r>
      <w:r w:rsidR="002C6561">
        <w:rPr>
          <w:rFonts w:hint="eastAsia"/>
        </w:rPr>
        <w:t>，</w:t>
      </w:r>
      <w:r w:rsidR="00B349E4">
        <w:rPr>
          <w:rFonts w:hint="eastAsia"/>
        </w:rPr>
        <w:t>5.</w:t>
      </w:r>
      <w:r w:rsidR="0037749F">
        <w:rPr>
          <w:rFonts w:hint="eastAsia"/>
        </w:rPr>
        <w:t>7</w:t>
      </w:r>
      <w:r w:rsidR="00B349E4">
        <w:rPr>
          <w:rFonts w:hint="eastAsia"/>
        </w:rPr>
        <w:t>。</w:t>
      </w:r>
      <w:r w:rsidRPr="002354F3">
        <w:t>使用一个注射器装载磁</w:t>
      </w:r>
      <w:r w:rsidR="00B16114">
        <w:rPr>
          <w:rFonts w:hint="eastAsia"/>
        </w:rPr>
        <w:t>热弹性体</w:t>
      </w:r>
      <w:r w:rsidRPr="002354F3">
        <w:t>墨水，另一个注射器装载</w:t>
      </w:r>
      <w:r w:rsidR="00B16114">
        <w:rPr>
          <w:rFonts w:hint="eastAsia"/>
        </w:rPr>
        <w:t>热响应水凝胶</w:t>
      </w:r>
      <w:r w:rsidR="00B16114">
        <w:rPr>
          <w:rFonts w:hint="eastAsia"/>
        </w:rPr>
        <w:t>P</w:t>
      </w:r>
      <w:r w:rsidR="00B16114">
        <w:t>NIPA</w:t>
      </w:r>
      <w:r w:rsidR="00B16114">
        <w:rPr>
          <w:rFonts w:hint="eastAsia"/>
        </w:rPr>
        <w:t>m</w:t>
      </w:r>
      <w:r w:rsidRPr="002354F3">
        <w:t>。印刷速度</w:t>
      </w:r>
      <w:r w:rsidR="00B16114">
        <w:rPr>
          <w:rFonts w:hint="eastAsia"/>
        </w:rPr>
        <w:t>设置为</w:t>
      </w:r>
      <w:r w:rsidR="00B16114">
        <w:rPr>
          <w:rFonts w:hint="eastAsia"/>
        </w:rPr>
        <w:t>2</w:t>
      </w:r>
      <w:r w:rsidRPr="002354F3">
        <w:t>0</w:t>
      </w:r>
      <w:r w:rsidR="005B40F7">
        <w:t xml:space="preserve"> </w:t>
      </w:r>
      <w:r w:rsidRPr="002354F3">
        <w:t>mm /s</w:t>
      </w:r>
      <w:r w:rsidRPr="002354F3">
        <w:t>。</w:t>
      </w:r>
      <w:r w:rsidR="00921E2D">
        <w:rPr>
          <w:rFonts w:hint="eastAsia"/>
        </w:rPr>
        <w:t>磁热</w:t>
      </w:r>
      <w:r w:rsidR="0074213F">
        <w:rPr>
          <w:rFonts w:hint="eastAsia"/>
        </w:rPr>
        <w:t>弹性体</w:t>
      </w:r>
      <w:r w:rsidRPr="002354F3">
        <w:t>打印压力为</w:t>
      </w:r>
      <w:r w:rsidR="0074213F">
        <w:rPr>
          <w:rFonts w:hint="eastAsia"/>
        </w:rPr>
        <w:t>30</w:t>
      </w:r>
      <w:r w:rsidR="005B40F7">
        <w:rPr>
          <w:rFonts w:ascii="宋体" w:hAnsi="宋体" w:hint="eastAsia"/>
        </w:rPr>
        <w:t>～</w:t>
      </w:r>
      <w:r w:rsidR="0074213F">
        <w:rPr>
          <w:rFonts w:hint="eastAsia"/>
        </w:rPr>
        <w:t>40</w:t>
      </w:r>
      <w:r w:rsidR="0074213F">
        <w:t xml:space="preserve"> </w:t>
      </w:r>
      <w:r w:rsidR="0074213F">
        <w:rPr>
          <w:rFonts w:hint="eastAsia"/>
        </w:rPr>
        <w:t>psi</w:t>
      </w:r>
      <w:r w:rsidRPr="002354F3">
        <w:t>，</w:t>
      </w:r>
      <w:r w:rsidR="0074213F">
        <w:rPr>
          <w:rFonts w:hint="eastAsia"/>
        </w:rPr>
        <w:t>热响应水凝胶</w:t>
      </w:r>
      <w:r w:rsidRPr="002354F3">
        <w:t>打印压力为</w:t>
      </w:r>
      <w:r w:rsidR="0074213F">
        <w:rPr>
          <w:rFonts w:hint="eastAsia"/>
        </w:rPr>
        <w:t>10</w:t>
      </w:r>
      <w:r w:rsidR="005B40F7">
        <w:rPr>
          <w:rFonts w:ascii="宋体" w:hAnsi="宋体" w:hint="eastAsia"/>
        </w:rPr>
        <w:t>～</w:t>
      </w:r>
      <w:r w:rsidR="0074213F">
        <w:rPr>
          <w:rFonts w:hint="eastAsia"/>
        </w:rPr>
        <w:t>15</w:t>
      </w:r>
      <w:r w:rsidR="00B349E4">
        <w:t xml:space="preserve"> </w:t>
      </w:r>
      <w:r w:rsidRPr="002354F3">
        <w:t>kpa</w:t>
      </w:r>
      <w:r w:rsidRPr="002354F3">
        <w:t>。喷嘴直径</w:t>
      </w:r>
      <w:r w:rsidR="0074213F">
        <w:rPr>
          <w:rFonts w:hint="eastAsia"/>
        </w:rPr>
        <w:t>均</w:t>
      </w:r>
      <w:r w:rsidRPr="002354F3">
        <w:t>为</w:t>
      </w:r>
      <w:r w:rsidRPr="002354F3">
        <w:t>0.51 mm</w:t>
      </w:r>
      <w:r w:rsidR="0074213F">
        <w:rPr>
          <w:rFonts w:hint="eastAsia"/>
        </w:rPr>
        <w:t>。</w:t>
      </w:r>
      <w:r w:rsidR="009D6934" w:rsidRPr="009D6934">
        <w:t>在打印</w:t>
      </w:r>
      <w:r w:rsidR="00912573">
        <w:rPr>
          <w:rFonts w:hint="eastAsia"/>
        </w:rPr>
        <w:t>开始前</w:t>
      </w:r>
      <w:r w:rsidR="009D6934" w:rsidRPr="009D6934">
        <w:t>，将</w:t>
      </w:r>
      <w:r w:rsidR="009D6934">
        <w:rPr>
          <w:rFonts w:hint="eastAsia"/>
        </w:rPr>
        <w:t>待打印材料放入离心机，</w:t>
      </w:r>
      <w:r w:rsidR="009D6934">
        <w:rPr>
          <w:rFonts w:hint="eastAsia"/>
        </w:rPr>
        <w:t>3000</w:t>
      </w:r>
      <w:r w:rsidR="005B40F7">
        <w:t xml:space="preserve"> </w:t>
      </w:r>
      <w:r w:rsidR="005B40F7">
        <w:rPr>
          <w:rFonts w:hint="eastAsia"/>
        </w:rPr>
        <w:t>rpm</w:t>
      </w:r>
      <w:r w:rsidR="009D6934">
        <w:rPr>
          <w:rFonts w:hint="eastAsia"/>
        </w:rPr>
        <w:t>离心</w:t>
      </w:r>
      <w:r w:rsidR="009D6934">
        <w:rPr>
          <w:rFonts w:hint="eastAsia"/>
        </w:rPr>
        <w:t>2</w:t>
      </w:r>
      <w:r w:rsidR="005B40F7">
        <w:t xml:space="preserve"> </w:t>
      </w:r>
      <w:r w:rsidR="009D6934">
        <w:rPr>
          <w:rFonts w:hint="eastAsia"/>
        </w:rPr>
        <w:t>min</w:t>
      </w:r>
      <w:r w:rsidR="009D6934">
        <w:rPr>
          <w:rFonts w:hint="eastAsia"/>
        </w:rPr>
        <w:t>以出去气泡。将除去</w:t>
      </w:r>
      <w:r w:rsidR="009D6934" w:rsidRPr="009D6934">
        <w:t>气泡的墨水装入</w:t>
      </w:r>
      <w:r w:rsidR="009D6934">
        <w:rPr>
          <w:rFonts w:hint="eastAsia"/>
        </w:rPr>
        <w:t>混合</w:t>
      </w:r>
      <w:r w:rsidR="009D6934">
        <w:rPr>
          <w:rFonts w:hint="eastAsia"/>
        </w:rPr>
        <w:t>3</w:t>
      </w:r>
      <w:r w:rsidR="009D6934">
        <w:t>D</w:t>
      </w:r>
      <w:r w:rsidR="009D6934">
        <w:rPr>
          <w:rFonts w:hint="eastAsia"/>
        </w:rPr>
        <w:t>打印机</w:t>
      </w:r>
      <w:r w:rsidR="009D6934" w:rsidRPr="009D6934">
        <w:t>的注射器中，用适当的压力将其</w:t>
      </w:r>
      <w:r w:rsidR="00CB46F6">
        <w:rPr>
          <w:rFonts w:hint="eastAsia"/>
        </w:rPr>
        <w:t>打印到</w:t>
      </w:r>
      <w:r w:rsidR="009D6934" w:rsidRPr="009D6934">
        <w:t>放置</w:t>
      </w:r>
      <w:r w:rsidR="00CB46F6">
        <w:rPr>
          <w:rFonts w:hint="eastAsia"/>
        </w:rPr>
        <w:t>于</w:t>
      </w:r>
      <w:r w:rsidR="009D6934" w:rsidRPr="009D6934">
        <w:t>打印平台</w:t>
      </w:r>
      <w:r w:rsidR="00490FEC">
        <w:rPr>
          <w:rFonts w:hint="eastAsia"/>
        </w:rPr>
        <w:t>之</w:t>
      </w:r>
      <w:r w:rsidR="009D6934" w:rsidRPr="009D6934">
        <w:t>上的</w:t>
      </w:r>
      <w:r w:rsidR="00CB46F6">
        <w:rPr>
          <w:rFonts w:hint="eastAsia"/>
        </w:rPr>
        <w:t>打印基板上。</w:t>
      </w:r>
      <w:r w:rsidR="00CB46F6" w:rsidRPr="00CB46F6">
        <w:t>打印后，</w:t>
      </w:r>
      <w:proofErr w:type="gramStart"/>
      <w:r w:rsidR="00CB46F6" w:rsidRPr="00CB46F6">
        <w:t>将</w:t>
      </w:r>
      <w:r w:rsidR="00912573">
        <w:rPr>
          <w:rFonts w:hint="eastAsia"/>
        </w:rPr>
        <w:t>磁热响应</w:t>
      </w:r>
      <w:proofErr w:type="gramEnd"/>
      <w:r w:rsidR="00912573">
        <w:rPr>
          <w:rFonts w:hint="eastAsia"/>
        </w:rPr>
        <w:t>水凝胶复合体</w:t>
      </w:r>
      <w:r w:rsidR="00CB46F6" w:rsidRPr="00CB46F6">
        <w:t>转移到氮气气氛下的手套箱中固化</w:t>
      </w:r>
      <w:r w:rsidR="0025200A">
        <w:rPr>
          <w:rFonts w:hint="eastAsia"/>
        </w:rPr>
        <w:t>12</w:t>
      </w:r>
      <w:r w:rsidR="0025200A">
        <w:t xml:space="preserve"> </w:t>
      </w:r>
      <w:r w:rsidR="0025200A">
        <w:rPr>
          <w:rFonts w:hint="eastAsia"/>
        </w:rPr>
        <w:t>h</w:t>
      </w:r>
      <w:r w:rsidR="00A87BF5">
        <w:rPr>
          <w:rFonts w:hint="eastAsia"/>
        </w:rPr>
        <w:t>。</w:t>
      </w:r>
      <w:r w:rsidR="00921E2D">
        <w:rPr>
          <w:rFonts w:hint="eastAsia"/>
        </w:rPr>
        <w:t>其间需要</w:t>
      </w:r>
      <w:r w:rsidR="00CB46F6" w:rsidRPr="00CB46F6">
        <w:t>采用波长</w:t>
      </w:r>
      <w:r w:rsidR="00CB46F6" w:rsidRPr="00CB46F6">
        <w:t>365 nm</w:t>
      </w:r>
      <w:r w:rsidR="00CB46F6" w:rsidRPr="00CB46F6">
        <w:t>，强度</w:t>
      </w:r>
      <w:r w:rsidR="00CB46F6" w:rsidRPr="00CB46F6">
        <w:t>2.5 mW cm</w:t>
      </w:r>
      <w:r w:rsidR="00CB46F6" w:rsidRPr="0025200A">
        <w:rPr>
          <w:vertAlign w:val="superscript"/>
        </w:rPr>
        <w:t>−2</w:t>
      </w:r>
      <w:r w:rsidR="00CB46F6" w:rsidRPr="00CB46F6">
        <w:lastRenderedPageBreak/>
        <w:t>的紫外光在手套箱中照射</w:t>
      </w:r>
      <w:r w:rsidR="00CB46F6" w:rsidRPr="00CB46F6">
        <w:t>4 h</w:t>
      </w:r>
      <w:r w:rsidR="00CB46F6" w:rsidRPr="00CB46F6">
        <w:t>。</w:t>
      </w:r>
    </w:p>
    <w:p w14:paraId="4DDFFE74" w14:textId="17AFBD6D" w:rsidR="00E63A3C" w:rsidRDefault="00B349E4" w:rsidP="00E63A3C">
      <w:pPr>
        <w:jc w:val="center"/>
      </w:pPr>
      <w:r>
        <w:rPr>
          <w:noProof/>
        </w:rPr>
        <w:drawing>
          <wp:inline distT="0" distB="0" distL="0" distR="0" wp14:anchorId="4C02BF69" wp14:editId="580001C3">
            <wp:extent cx="2802386" cy="2071996"/>
            <wp:effectExtent l="0" t="0" r="0" b="508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825940" cy="2089411"/>
                    </a:xfrm>
                    <a:prstGeom prst="rect">
                      <a:avLst/>
                    </a:prstGeom>
                  </pic:spPr>
                </pic:pic>
              </a:graphicData>
            </a:graphic>
          </wp:inline>
        </w:drawing>
      </w:r>
    </w:p>
    <w:p w14:paraId="2531856E" w14:textId="22B91311" w:rsidR="00E63A3C" w:rsidRPr="00B349E4" w:rsidRDefault="0085470D" w:rsidP="00E63A3C">
      <w:pPr>
        <w:jc w:val="center"/>
        <w:rPr>
          <w:sz w:val="21"/>
          <w:szCs w:val="21"/>
        </w:rPr>
      </w:pPr>
      <w:r>
        <w:rPr>
          <w:rFonts w:hint="eastAsia"/>
          <w:sz w:val="21"/>
          <w:szCs w:val="21"/>
        </w:rPr>
        <w:t>图</w:t>
      </w:r>
      <w:r w:rsidR="00B349E4" w:rsidRPr="00B349E4">
        <w:rPr>
          <w:rFonts w:hint="eastAsia"/>
          <w:sz w:val="21"/>
          <w:szCs w:val="21"/>
        </w:rPr>
        <w:t>5.</w:t>
      </w:r>
      <w:r w:rsidR="009F0AE6">
        <w:rPr>
          <w:rFonts w:hint="eastAsia"/>
          <w:sz w:val="21"/>
          <w:szCs w:val="21"/>
        </w:rPr>
        <w:t>5</w:t>
      </w:r>
      <w:r>
        <w:rPr>
          <w:sz w:val="21"/>
          <w:szCs w:val="21"/>
        </w:rPr>
        <w:t xml:space="preserve">  </w:t>
      </w:r>
      <w:r>
        <w:rPr>
          <w:rFonts w:hint="eastAsia"/>
          <w:sz w:val="21"/>
          <w:szCs w:val="21"/>
        </w:rPr>
        <w:t>不同温度下的</w:t>
      </w:r>
      <w:r w:rsidR="00E63A3C" w:rsidRPr="00B349E4">
        <w:rPr>
          <w:rFonts w:hint="eastAsia"/>
          <w:sz w:val="21"/>
          <w:szCs w:val="21"/>
        </w:rPr>
        <w:t>P</w:t>
      </w:r>
      <w:r w:rsidR="00E63A3C" w:rsidRPr="00B349E4">
        <w:rPr>
          <w:sz w:val="21"/>
          <w:szCs w:val="21"/>
        </w:rPr>
        <w:t>NIPA</w:t>
      </w:r>
      <w:r w:rsidR="00E63A3C" w:rsidRPr="00B349E4">
        <w:rPr>
          <w:rFonts w:hint="eastAsia"/>
          <w:sz w:val="21"/>
          <w:szCs w:val="21"/>
        </w:rPr>
        <w:t>m</w:t>
      </w:r>
      <w:r w:rsidR="00E63A3C" w:rsidRPr="00B349E4">
        <w:rPr>
          <w:rFonts w:hint="eastAsia"/>
          <w:sz w:val="21"/>
          <w:szCs w:val="21"/>
        </w:rPr>
        <w:t>水凝胶</w:t>
      </w:r>
    </w:p>
    <w:p w14:paraId="309BD678" w14:textId="1F6A5354" w:rsidR="00E77416" w:rsidRDefault="002E440B" w:rsidP="00E63A3C">
      <w:pPr>
        <w:jc w:val="center"/>
      </w:pPr>
      <w:r>
        <w:rPr>
          <w:rFonts w:hint="eastAsia"/>
          <w:noProof/>
        </w:rPr>
        <w:drawing>
          <wp:inline distT="0" distB="0" distL="0" distR="0" wp14:anchorId="4D0B7F61" wp14:editId="1C437674">
            <wp:extent cx="2760770" cy="1412392"/>
            <wp:effectExtent l="19050" t="19050" r="20955" b="1651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775049" cy="1419697"/>
                    </a:xfrm>
                    <a:prstGeom prst="rect">
                      <a:avLst/>
                    </a:prstGeom>
                    <a:ln>
                      <a:solidFill>
                        <a:schemeClr val="bg2"/>
                      </a:solidFill>
                    </a:ln>
                  </pic:spPr>
                </pic:pic>
              </a:graphicData>
            </a:graphic>
          </wp:inline>
        </w:drawing>
      </w:r>
    </w:p>
    <w:p w14:paraId="7D373C5A" w14:textId="3475BD3F" w:rsidR="002E440B" w:rsidRDefault="0085470D" w:rsidP="002E440B">
      <w:pPr>
        <w:jc w:val="center"/>
        <w:rPr>
          <w:sz w:val="21"/>
          <w:szCs w:val="21"/>
        </w:rPr>
      </w:pPr>
      <w:r>
        <w:rPr>
          <w:rFonts w:hint="eastAsia"/>
          <w:sz w:val="21"/>
          <w:szCs w:val="21"/>
        </w:rPr>
        <w:t>图</w:t>
      </w:r>
      <w:r w:rsidR="002E440B" w:rsidRPr="000B3775">
        <w:rPr>
          <w:rFonts w:hint="eastAsia"/>
          <w:sz w:val="21"/>
          <w:szCs w:val="21"/>
        </w:rPr>
        <w:t>5.</w:t>
      </w:r>
      <w:r w:rsidR="009F0AE6">
        <w:rPr>
          <w:rFonts w:hint="eastAsia"/>
          <w:sz w:val="21"/>
          <w:szCs w:val="21"/>
        </w:rPr>
        <w:t>6</w:t>
      </w:r>
      <w:r>
        <w:rPr>
          <w:sz w:val="21"/>
          <w:szCs w:val="21"/>
        </w:rPr>
        <w:t xml:space="preserve">  </w:t>
      </w:r>
      <w:proofErr w:type="gramStart"/>
      <w:r w:rsidR="002E440B" w:rsidRPr="000B3775">
        <w:rPr>
          <w:rFonts w:hint="eastAsia"/>
          <w:sz w:val="21"/>
          <w:szCs w:val="21"/>
        </w:rPr>
        <w:t>磁热</w:t>
      </w:r>
      <w:r w:rsidR="00DE7D13">
        <w:rPr>
          <w:rFonts w:hint="eastAsia"/>
          <w:sz w:val="21"/>
          <w:szCs w:val="21"/>
        </w:rPr>
        <w:t>响应</w:t>
      </w:r>
      <w:proofErr w:type="gramEnd"/>
      <w:r w:rsidR="00DE7D13">
        <w:rPr>
          <w:rFonts w:hint="eastAsia"/>
          <w:sz w:val="21"/>
          <w:szCs w:val="21"/>
        </w:rPr>
        <w:t>系统的双层</w:t>
      </w:r>
      <w:r w:rsidR="002E440B" w:rsidRPr="000B3775">
        <w:rPr>
          <w:rFonts w:hint="eastAsia"/>
          <w:sz w:val="21"/>
          <w:szCs w:val="21"/>
        </w:rPr>
        <w:t>结构</w:t>
      </w:r>
    </w:p>
    <w:p w14:paraId="3B53D0C3" w14:textId="039A22BE" w:rsidR="00660EAD" w:rsidRDefault="00DE6C6A" w:rsidP="00DE6C6A">
      <w:pPr>
        <w:jc w:val="center"/>
        <w:rPr>
          <w:sz w:val="21"/>
          <w:szCs w:val="21"/>
        </w:rPr>
      </w:pPr>
      <w:r>
        <w:rPr>
          <w:rFonts w:hint="eastAsia"/>
          <w:noProof/>
          <w:sz w:val="21"/>
          <w:szCs w:val="21"/>
        </w:rPr>
        <w:drawing>
          <wp:inline distT="0" distB="0" distL="0" distR="0" wp14:anchorId="4A7EFF07" wp14:editId="250D0879">
            <wp:extent cx="4605118" cy="18211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4640262" cy="1835078"/>
                    </a:xfrm>
                    <a:prstGeom prst="rect">
                      <a:avLst/>
                    </a:prstGeom>
                  </pic:spPr>
                </pic:pic>
              </a:graphicData>
            </a:graphic>
          </wp:inline>
        </w:drawing>
      </w:r>
    </w:p>
    <w:p w14:paraId="0544A15A" w14:textId="20D5A248" w:rsidR="00274060" w:rsidRPr="000B3775" w:rsidRDefault="0085470D" w:rsidP="00B20AB4">
      <w:pPr>
        <w:jc w:val="center"/>
        <w:rPr>
          <w:sz w:val="21"/>
          <w:szCs w:val="21"/>
        </w:rPr>
      </w:pPr>
      <w:r>
        <w:rPr>
          <w:rFonts w:hint="eastAsia"/>
          <w:sz w:val="21"/>
          <w:szCs w:val="21"/>
        </w:rPr>
        <w:t>图</w:t>
      </w:r>
      <w:r w:rsidR="00274060">
        <w:rPr>
          <w:rFonts w:hint="eastAsia"/>
          <w:sz w:val="21"/>
          <w:szCs w:val="21"/>
        </w:rPr>
        <w:t>5.</w:t>
      </w:r>
      <w:r w:rsidR="009F0AE6">
        <w:rPr>
          <w:rFonts w:hint="eastAsia"/>
          <w:sz w:val="21"/>
          <w:szCs w:val="21"/>
        </w:rPr>
        <w:t>7</w:t>
      </w:r>
      <w:r>
        <w:rPr>
          <w:sz w:val="21"/>
          <w:szCs w:val="21"/>
        </w:rPr>
        <w:t xml:space="preserve">  </w:t>
      </w:r>
      <w:proofErr w:type="gramStart"/>
      <w:r w:rsidR="001F623D">
        <w:rPr>
          <w:rFonts w:hint="eastAsia"/>
          <w:sz w:val="21"/>
          <w:szCs w:val="21"/>
        </w:rPr>
        <w:t>打印磁热响应</w:t>
      </w:r>
      <w:proofErr w:type="gramEnd"/>
      <w:r w:rsidR="001F623D">
        <w:rPr>
          <w:rFonts w:hint="eastAsia"/>
          <w:sz w:val="21"/>
          <w:szCs w:val="21"/>
        </w:rPr>
        <w:t>系统</w:t>
      </w:r>
      <w:r w:rsidR="00274060">
        <w:rPr>
          <w:rFonts w:hint="eastAsia"/>
          <w:sz w:val="21"/>
          <w:szCs w:val="21"/>
        </w:rPr>
        <w:t>（</w:t>
      </w:r>
      <w:r w:rsidR="00274060">
        <w:rPr>
          <w:rFonts w:hint="eastAsia"/>
          <w:sz w:val="21"/>
          <w:szCs w:val="21"/>
        </w:rPr>
        <w:t>a</w:t>
      </w:r>
      <w:r w:rsidR="00274060">
        <w:rPr>
          <w:rFonts w:hint="eastAsia"/>
          <w:sz w:val="21"/>
          <w:szCs w:val="21"/>
        </w:rPr>
        <w:t>）</w:t>
      </w:r>
      <w:proofErr w:type="gramStart"/>
      <w:r w:rsidR="00274060">
        <w:rPr>
          <w:rFonts w:hint="eastAsia"/>
          <w:sz w:val="21"/>
          <w:szCs w:val="21"/>
        </w:rPr>
        <w:t>磁热响应</w:t>
      </w:r>
      <w:proofErr w:type="gramEnd"/>
      <w:r w:rsidR="00274060">
        <w:rPr>
          <w:rFonts w:hint="eastAsia"/>
          <w:sz w:val="21"/>
          <w:szCs w:val="21"/>
        </w:rPr>
        <w:t>材料打印；（</w:t>
      </w:r>
      <w:r w:rsidR="00274060">
        <w:rPr>
          <w:rFonts w:hint="eastAsia"/>
          <w:sz w:val="21"/>
          <w:szCs w:val="21"/>
        </w:rPr>
        <w:t>b</w:t>
      </w:r>
      <w:r w:rsidR="00274060">
        <w:rPr>
          <w:rFonts w:hint="eastAsia"/>
          <w:sz w:val="21"/>
          <w:szCs w:val="21"/>
        </w:rPr>
        <w:t>）热响应水凝胶打印</w:t>
      </w:r>
    </w:p>
    <w:p w14:paraId="3DA25D6B" w14:textId="7EFC12AC" w:rsidR="00E208B7" w:rsidRDefault="00093975" w:rsidP="005534A7">
      <w:pPr>
        <w:pStyle w:val="2"/>
      </w:pPr>
      <w:bookmarkStart w:id="152" w:name="_Toc89981325"/>
      <w:r>
        <w:rPr>
          <w:rFonts w:hint="eastAsia"/>
        </w:rPr>
        <w:t>感应</w:t>
      </w:r>
      <w:r w:rsidR="00E208B7" w:rsidRPr="0028163F">
        <w:rPr>
          <w:rFonts w:hint="eastAsia"/>
        </w:rPr>
        <w:t>加热系统设计与搭建</w:t>
      </w:r>
      <w:bookmarkEnd w:id="152"/>
    </w:p>
    <w:p w14:paraId="07D70757" w14:textId="754DAE6F" w:rsidR="00163419" w:rsidRDefault="0044029F" w:rsidP="00163419">
      <w:pPr>
        <w:ind w:firstLine="420"/>
      </w:pPr>
      <w:r>
        <w:rPr>
          <w:rFonts w:hint="eastAsia"/>
        </w:rPr>
        <w:t>在交变磁场的作用下，磁性物体内部会产生涡流。</w:t>
      </w:r>
      <w:r w:rsidR="000D47D8">
        <w:rPr>
          <w:rFonts w:hint="eastAsia"/>
        </w:rPr>
        <w:t>内部涡流的存在会使物体温度</w:t>
      </w:r>
      <w:proofErr w:type="gramStart"/>
      <w:r w:rsidR="000D47D8">
        <w:rPr>
          <w:rFonts w:hint="eastAsia"/>
        </w:rPr>
        <w:t>温度</w:t>
      </w:r>
      <w:proofErr w:type="gramEnd"/>
      <w:r w:rsidR="000D47D8">
        <w:rPr>
          <w:rFonts w:hint="eastAsia"/>
        </w:rPr>
        <w:t>。</w:t>
      </w:r>
      <w:r w:rsidR="007A6BEC" w:rsidRPr="00163419">
        <w:rPr>
          <w:rFonts w:hint="eastAsia"/>
        </w:rPr>
        <w:t>感应加热，就是利用电磁感应原理产生高频感应涡流热效应，从而对工件进行加热的装置</w:t>
      </w:r>
      <w:r w:rsidR="00694C4D">
        <w:rPr>
          <w:rFonts w:hint="eastAsia"/>
        </w:rPr>
        <w:t>。通过大功率的变频电路设计能够将电流的频率升高到几十倍。</w:t>
      </w:r>
      <w:r w:rsidR="007A6BEC">
        <w:rPr>
          <w:rFonts w:hint="eastAsia"/>
        </w:rPr>
        <w:t>当</w:t>
      </w:r>
      <w:r w:rsidR="007A6BEC" w:rsidRPr="00163419">
        <w:rPr>
          <w:rFonts w:hint="eastAsia"/>
        </w:rPr>
        <w:t>高频电</w:t>
      </w:r>
      <w:r w:rsidR="007A6BEC" w:rsidRPr="00163419">
        <w:rPr>
          <w:rFonts w:hint="eastAsia"/>
        </w:rPr>
        <w:lastRenderedPageBreak/>
        <w:t>流通过</w:t>
      </w:r>
      <w:r w:rsidR="007A6BEC">
        <w:rPr>
          <w:rFonts w:hint="eastAsia"/>
        </w:rPr>
        <w:t>金属</w:t>
      </w:r>
      <w:r w:rsidR="007A6BEC" w:rsidRPr="00163419">
        <w:rPr>
          <w:rFonts w:hint="eastAsia"/>
        </w:rPr>
        <w:t>线圈</w:t>
      </w:r>
      <w:r w:rsidR="007A6BEC">
        <w:rPr>
          <w:rFonts w:hint="eastAsia"/>
        </w:rPr>
        <w:t>时能够生成</w:t>
      </w:r>
      <w:r w:rsidR="007A6BEC" w:rsidRPr="00163419">
        <w:rPr>
          <w:rFonts w:hint="eastAsia"/>
        </w:rPr>
        <w:t>交变磁场</w:t>
      </w:r>
      <w:r w:rsidR="00232984">
        <w:rPr>
          <w:rFonts w:hint="eastAsia"/>
        </w:rPr>
        <w:t>在本实验中采用感应加热的方式</w:t>
      </w:r>
      <w:proofErr w:type="gramStart"/>
      <w:r w:rsidR="00232984">
        <w:rPr>
          <w:rFonts w:hint="eastAsia"/>
        </w:rPr>
        <w:t>对磁热复合体</w:t>
      </w:r>
      <w:proofErr w:type="gramEnd"/>
      <w:r w:rsidR="00232984">
        <w:rPr>
          <w:rFonts w:hint="eastAsia"/>
        </w:rPr>
        <w:t>材料进行加热。当温度到达热响应水凝胶</w:t>
      </w:r>
      <w:r w:rsidR="00232984">
        <w:rPr>
          <w:rFonts w:hint="eastAsia"/>
        </w:rPr>
        <w:t>P</w:t>
      </w:r>
      <w:r w:rsidR="00232984">
        <w:t>NIPA</w:t>
      </w:r>
      <w:r w:rsidR="00232984">
        <w:rPr>
          <w:rFonts w:hint="eastAsia"/>
        </w:rPr>
        <w:t>m</w:t>
      </w:r>
      <w:r w:rsidR="00232984">
        <w:rPr>
          <w:rFonts w:hint="eastAsia"/>
        </w:rPr>
        <w:t>的</w:t>
      </w:r>
      <w:r w:rsidR="00232984">
        <w:rPr>
          <w:rFonts w:hint="eastAsia"/>
        </w:rPr>
        <w:t>L</w:t>
      </w:r>
      <w:r w:rsidR="00232984">
        <w:t>CST</w:t>
      </w:r>
      <w:r w:rsidR="00232984">
        <w:rPr>
          <w:rFonts w:hint="eastAsia"/>
        </w:rPr>
        <w:t>温度时，水凝胶收缩能够实现将其中嵌入的功能性</w:t>
      </w:r>
      <w:r w:rsidR="00E775B1">
        <w:rPr>
          <w:rFonts w:hint="eastAsia"/>
        </w:rPr>
        <w:t>材料挤出的功能，具备较为丰富的潜在应用价值。</w:t>
      </w:r>
    </w:p>
    <w:p w14:paraId="45F63FC1" w14:textId="75EB7AA2" w:rsidR="00E775B1" w:rsidRDefault="00E775B1" w:rsidP="00C13AA5">
      <w:pPr>
        <w:ind w:firstLine="420"/>
      </w:pPr>
      <w:r>
        <w:rPr>
          <w:rFonts w:hint="eastAsia"/>
        </w:rPr>
        <w:t>为了实现对智能软体机器人“足部”的热响应复合材料进行可控的感应加热感应加热。首先结合实际需求设计并制作了一套感应加热装置。</w:t>
      </w:r>
      <w:r w:rsidR="008B56CC">
        <w:rPr>
          <w:rFonts w:hint="eastAsia"/>
        </w:rPr>
        <w:t>该装置主要包括三个部分</w:t>
      </w:r>
      <w:r w:rsidR="00C13AA5">
        <w:rPr>
          <w:rFonts w:hint="eastAsia"/>
        </w:rPr>
        <w:t>：</w:t>
      </w:r>
      <w:r w:rsidR="008B56CC">
        <w:rPr>
          <w:rFonts w:hint="eastAsia"/>
        </w:rPr>
        <w:t>负责给整个系统进行供电的大功率直流电源</w:t>
      </w:r>
      <w:r w:rsidR="00C13AA5">
        <w:rPr>
          <w:rFonts w:hint="eastAsia"/>
        </w:rPr>
        <w:t>；</w:t>
      </w:r>
      <w:r w:rsidR="008B56CC">
        <w:rPr>
          <w:rFonts w:hint="eastAsia"/>
        </w:rPr>
        <w:t>将</w:t>
      </w:r>
      <w:r w:rsidR="00134F8E">
        <w:rPr>
          <w:rFonts w:hint="eastAsia"/>
        </w:rPr>
        <w:t>直流电源转化为高频交流的电路控制系统</w:t>
      </w:r>
      <w:r w:rsidR="00C13AA5">
        <w:rPr>
          <w:rFonts w:hint="eastAsia"/>
        </w:rPr>
        <w:t>；</w:t>
      </w:r>
      <w:r w:rsidR="007F3D23">
        <w:rPr>
          <w:rFonts w:hint="eastAsia"/>
        </w:rPr>
        <w:t>感应加热线圈</w:t>
      </w:r>
      <w:r w:rsidR="00C629FB">
        <w:rPr>
          <w:rFonts w:hint="eastAsia"/>
        </w:rPr>
        <w:t>，以及用来水冷散热的微泵。</w:t>
      </w:r>
    </w:p>
    <w:p w14:paraId="765C15FC" w14:textId="69FDD758" w:rsidR="004537E8" w:rsidRDefault="00145415" w:rsidP="006A0F1B">
      <w:pPr>
        <w:ind w:firstLine="420"/>
      </w:pPr>
      <w:r>
        <w:rPr>
          <w:rFonts w:hint="eastAsia"/>
        </w:rPr>
        <w:t>依照</w:t>
      </w:r>
      <w:r w:rsidR="00D80F85">
        <w:rPr>
          <w:rFonts w:hint="eastAsia"/>
        </w:rPr>
        <w:t>实际应用场景</w:t>
      </w:r>
      <w:r w:rsidR="004537E8">
        <w:rPr>
          <w:rFonts w:hint="eastAsia"/>
        </w:rPr>
        <w:t>设计了</w:t>
      </w:r>
      <w:r w:rsidR="00D80F85">
        <w:rPr>
          <w:rFonts w:hint="eastAsia"/>
        </w:rPr>
        <w:t>额定功率为</w:t>
      </w:r>
      <w:r w:rsidR="00D80F85">
        <w:rPr>
          <w:rFonts w:hint="eastAsia"/>
        </w:rPr>
        <w:t>400</w:t>
      </w:r>
      <w:r w:rsidR="005B40F7">
        <w:t xml:space="preserve"> </w:t>
      </w:r>
      <w:r w:rsidR="00D80F85">
        <w:t>W</w:t>
      </w:r>
      <w:r w:rsidR="00D80F85">
        <w:rPr>
          <w:rFonts w:hint="eastAsia"/>
        </w:rPr>
        <w:t>的感应加热电路，原理图</w:t>
      </w:r>
      <w:r>
        <w:rPr>
          <w:rFonts w:hint="eastAsia"/>
        </w:rPr>
        <w:t>以及</w:t>
      </w:r>
      <w:r>
        <w:rPr>
          <w:rFonts w:hint="eastAsia"/>
        </w:rPr>
        <w:t>P</w:t>
      </w:r>
      <w:r>
        <w:t>CB</w:t>
      </w:r>
      <w:r>
        <w:rPr>
          <w:rFonts w:hint="eastAsia"/>
        </w:rPr>
        <w:t>版图</w:t>
      </w:r>
      <w:r w:rsidR="00D80F85">
        <w:rPr>
          <w:rFonts w:hint="eastAsia"/>
        </w:rPr>
        <w:t>如</w:t>
      </w:r>
      <w:r w:rsidR="006A0F1B">
        <w:rPr>
          <w:rFonts w:hint="eastAsia"/>
        </w:rPr>
        <w:t>图</w:t>
      </w:r>
      <w:r w:rsidR="006A0F1B">
        <w:rPr>
          <w:rFonts w:hint="eastAsia"/>
        </w:rPr>
        <w:t>5.</w:t>
      </w:r>
      <w:r w:rsidR="002A1AB7">
        <w:rPr>
          <w:rFonts w:hint="eastAsia"/>
        </w:rPr>
        <w:t>8</w:t>
      </w:r>
      <w:r>
        <w:rPr>
          <w:rFonts w:hint="eastAsia"/>
        </w:rPr>
        <w:t>，</w:t>
      </w:r>
      <w:r w:rsidR="00A06EDC">
        <w:rPr>
          <w:rFonts w:hint="eastAsia"/>
        </w:rPr>
        <w:t>5.</w:t>
      </w:r>
      <w:r w:rsidR="002A1AB7">
        <w:rPr>
          <w:rFonts w:hint="eastAsia"/>
        </w:rPr>
        <w:t>9</w:t>
      </w:r>
      <w:r w:rsidR="00A06EDC">
        <w:rPr>
          <w:rFonts w:hint="eastAsia"/>
        </w:rPr>
        <w:t>。</w:t>
      </w:r>
      <w:r w:rsidR="00D80F85">
        <w:rPr>
          <w:rFonts w:hint="eastAsia"/>
        </w:rPr>
        <w:t>该电路能够将直流开关电源输入的直流电转换为高频的</w:t>
      </w:r>
      <w:r w:rsidR="00C629FB">
        <w:rPr>
          <w:rFonts w:hint="eastAsia"/>
        </w:rPr>
        <w:t>交流电。高频交流电通过铜质线圈产生交变磁场。</w:t>
      </w:r>
      <w:r w:rsidR="0010446E">
        <w:rPr>
          <w:rFonts w:hint="eastAsia"/>
        </w:rPr>
        <w:t>由于电流本身的热相应，设备在工作过程中会出现发热现象。温度主要</w:t>
      </w:r>
      <w:r w:rsidR="00665953">
        <w:rPr>
          <w:rFonts w:hint="eastAsia"/>
        </w:rPr>
        <w:t>集中</w:t>
      </w:r>
      <w:r w:rsidR="0010446E">
        <w:rPr>
          <w:rFonts w:hint="eastAsia"/>
        </w:rPr>
        <w:t>在大功率的</w:t>
      </w:r>
      <w:r w:rsidR="0010446E">
        <w:rPr>
          <w:rFonts w:hint="eastAsia"/>
        </w:rPr>
        <w:t>M</w:t>
      </w:r>
      <w:r w:rsidR="0010446E">
        <w:t>OSFET</w:t>
      </w:r>
      <w:r w:rsidR="0010446E">
        <w:rPr>
          <w:rFonts w:hint="eastAsia"/>
        </w:rPr>
        <w:t>器件上，所以要对其添加散热装置，本实验中采用铝板来</w:t>
      </w:r>
      <w:r w:rsidR="00642117">
        <w:rPr>
          <w:rFonts w:hint="eastAsia"/>
        </w:rPr>
        <w:t>协助</w:t>
      </w:r>
      <w:r w:rsidR="00642117">
        <w:rPr>
          <w:rFonts w:hint="eastAsia"/>
        </w:rPr>
        <w:t>M</w:t>
      </w:r>
      <w:r w:rsidR="00642117">
        <w:t>OSFET</w:t>
      </w:r>
      <w:r w:rsidR="00642117">
        <w:rPr>
          <w:rFonts w:hint="eastAsia"/>
        </w:rPr>
        <w:t>进行散热。</w:t>
      </w:r>
      <w:r w:rsidR="006B68C8">
        <w:rPr>
          <w:rFonts w:hint="eastAsia"/>
        </w:rPr>
        <w:t>另外，用于产生感应加热所需交变磁场的铜质线圈在工作过程中也会发热，该发热会造成感应加热效率的下降并会对设备造成损害。在本设计中对制作线圈所用的铜管采用空心结构设计，</w:t>
      </w:r>
      <w:r w:rsidR="00F46829">
        <w:rPr>
          <w:rFonts w:hint="eastAsia"/>
        </w:rPr>
        <w:t>如图</w:t>
      </w:r>
      <w:r w:rsidR="00F46829">
        <w:rPr>
          <w:rFonts w:hint="eastAsia"/>
        </w:rPr>
        <w:t>5.</w:t>
      </w:r>
      <w:r w:rsidR="002A1AB7">
        <w:rPr>
          <w:rFonts w:hint="eastAsia"/>
        </w:rPr>
        <w:t>10</w:t>
      </w:r>
      <w:r w:rsidR="00F46829">
        <w:rPr>
          <w:rFonts w:hint="eastAsia"/>
        </w:rPr>
        <w:t>。</w:t>
      </w:r>
      <w:r w:rsidR="006B68C8">
        <w:rPr>
          <w:rFonts w:hint="eastAsia"/>
        </w:rPr>
        <w:t>在铜管一端连接微泵，另一端连接水槽。让水在铜管中循环流动以达到为其降温的目的。</w:t>
      </w:r>
    </w:p>
    <w:p w14:paraId="5C8156FE" w14:textId="15B356BC" w:rsidR="006B68C8" w:rsidRDefault="006B68C8" w:rsidP="006B68C8">
      <w:pPr>
        <w:jc w:val="center"/>
      </w:pPr>
      <w:r>
        <w:rPr>
          <w:rFonts w:hint="eastAsia"/>
          <w:noProof/>
        </w:rPr>
        <w:drawing>
          <wp:inline distT="0" distB="0" distL="0" distR="0" wp14:anchorId="53BF0BEC" wp14:editId="24775BA2">
            <wp:extent cx="4157398" cy="2728134"/>
            <wp:effectExtent l="19050" t="1905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微信图片_20211124225608.jp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4284649" cy="2811637"/>
                    </a:xfrm>
                    <a:prstGeom prst="rect">
                      <a:avLst/>
                    </a:prstGeom>
                    <a:ln>
                      <a:solidFill>
                        <a:schemeClr val="bg2"/>
                      </a:solidFill>
                    </a:ln>
                  </pic:spPr>
                </pic:pic>
              </a:graphicData>
            </a:graphic>
          </wp:inline>
        </w:drawing>
      </w:r>
    </w:p>
    <w:p w14:paraId="50418B98" w14:textId="64EB6386" w:rsidR="00CF1CF0" w:rsidRDefault="0085470D" w:rsidP="006B68C8">
      <w:pPr>
        <w:jc w:val="center"/>
        <w:rPr>
          <w:sz w:val="21"/>
          <w:szCs w:val="21"/>
        </w:rPr>
      </w:pPr>
      <w:r>
        <w:rPr>
          <w:rFonts w:hint="eastAsia"/>
          <w:sz w:val="21"/>
          <w:szCs w:val="21"/>
        </w:rPr>
        <w:t>图</w:t>
      </w:r>
      <w:r w:rsidR="006A0F1B">
        <w:rPr>
          <w:rFonts w:hint="eastAsia"/>
          <w:sz w:val="21"/>
          <w:szCs w:val="21"/>
        </w:rPr>
        <w:t>5.</w:t>
      </w:r>
      <w:r w:rsidR="009F0AE6">
        <w:rPr>
          <w:rFonts w:hint="eastAsia"/>
          <w:sz w:val="21"/>
          <w:szCs w:val="21"/>
        </w:rPr>
        <w:t>8</w:t>
      </w:r>
      <w:r>
        <w:rPr>
          <w:sz w:val="21"/>
          <w:szCs w:val="21"/>
        </w:rPr>
        <w:t xml:space="preserve">  </w:t>
      </w:r>
      <w:r w:rsidR="006B68C8" w:rsidRPr="006B68C8">
        <w:rPr>
          <w:rFonts w:hint="eastAsia"/>
          <w:sz w:val="21"/>
          <w:szCs w:val="21"/>
        </w:rPr>
        <w:t>感应加热系统</w:t>
      </w:r>
      <w:r w:rsidR="008D308C">
        <w:rPr>
          <w:rFonts w:hint="eastAsia"/>
          <w:sz w:val="21"/>
          <w:szCs w:val="21"/>
        </w:rPr>
        <w:t>电路</w:t>
      </w:r>
      <w:r w:rsidR="006B68C8" w:rsidRPr="006B68C8">
        <w:rPr>
          <w:rFonts w:hint="eastAsia"/>
          <w:sz w:val="21"/>
          <w:szCs w:val="21"/>
        </w:rPr>
        <w:t>原理图</w:t>
      </w:r>
    </w:p>
    <w:p w14:paraId="4E86E067" w14:textId="069EE74D" w:rsidR="006B68C8" w:rsidRDefault="00CF1CF0" w:rsidP="00CF1CF0">
      <w:pPr>
        <w:jc w:val="center"/>
        <w:rPr>
          <w:sz w:val="21"/>
          <w:szCs w:val="21"/>
        </w:rPr>
      </w:pPr>
      <w:r>
        <w:rPr>
          <w:rFonts w:hint="eastAsia"/>
          <w:noProof/>
          <w:sz w:val="21"/>
          <w:szCs w:val="21"/>
          <w:lang w:val="zh-CN"/>
        </w:rPr>
        <w:lastRenderedPageBreak/>
        <w:drawing>
          <wp:inline distT="0" distB="0" distL="0" distR="0" wp14:anchorId="6541BDA3" wp14:editId="68F5DD63">
            <wp:extent cx="3706110" cy="1864018"/>
            <wp:effectExtent l="19050" t="19050" r="889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微信图片_20211124225626.jpg"/>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3740512" cy="1881321"/>
                    </a:xfrm>
                    <a:prstGeom prst="rect">
                      <a:avLst/>
                    </a:prstGeom>
                    <a:ln>
                      <a:solidFill>
                        <a:schemeClr val="bg2"/>
                      </a:solidFill>
                    </a:ln>
                  </pic:spPr>
                </pic:pic>
              </a:graphicData>
            </a:graphic>
          </wp:inline>
        </w:drawing>
      </w:r>
    </w:p>
    <w:p w14:paraId="191C37F6" w14:textId="7EE01D51" w:rsidR="00CF1CF0" w:rsidRDefault="0085470D" w:rsidP="00CF1CF0">
      <w:pPr>
        <w:jc w:val="center"/>
        <w:rPr>
          <w:sz w:val="21"/>
          <w:szCs w:val="21"/>
        </w:rPr>
      </w:pPr>
      <w:r>
        <w:rPr>
          <w:rFonts w:hint="eastAsia"/>
          <w:sz w:val="21"/>
          <w:szCs w:val="21"/>
        </w:rPr>
        <w:t>图</w:t>
      </w:r>
      <w:r w:rsidR="006A0F1B">
        <w:rPr>
          <w:rFonts w:hint="eastAsia"/>
          <w:sz w:val="21"/>
          <w:szCs w:val="21"/>
        </w:rPr>
        <w:t>5.</w:t>
      </w:r>
      <w:r w:rsidR="009F0AE6">
        <w:rPr>
          <w:rFonts w:hint="eastAsia"/>
          <w:sz w:val="21"/>
          <w:szCs w:val="21"/>
        </w:rPr>
        <w:t>9</w:t>
      </w:r>
      <w:r>
        <w:rPr>
          <w:sz w:val="21"/>
          <w:szCs w:val="21"/>
        </w:rPr>
        <w:t xml:space="preserve">  </w:t>
      </w:r>
      <w:r w:rsidR="00CF1CF0">
        <w:rPr>
          <w:rFonts w:hint="eastAsia"/>
          <w:sz w:val="21"/>
          <w:szCs w:val="21"/>
        </w:rPr>
        <w:t>感应加热系统</w:t>
      </w:r>
      <w:r w:rsidR="00CF1CF0">
        <w:rPr>
          <w:rFonts w:hint="eastAsia"/>
          <w:sz w:val="21"/>
          <w:szCs w:val="21"/>
        </w:rPr>
        <w:t>P</w:t>
      </w:r>
      <w:r w:rsidR="00CF1CF0">
        <w:rPr>
          <w:sz w:val="21"/>
          <w:szCs w:val="21"/>
        </w:rPr>
        <w:t>CB</w:t>
      </w:r>
      <w:r w:rsidR="00CF1CF0">
        <w:rPr>
          <w:rFonts w:hint="eastAsia"/>
          <w:sz w:val="21"/>
          <w:szCs w:val="21"/>
        </w:rPr>
        <w:t>版图</w:t>
      </w:r>
    </w:p>
    <w:p w14:paraId="46BF26EA" w14:textId="7DDF92B2" w:rsidR="006B68C8" w:rsidRDefault="006B68C8" w:rsidP="006B68C8">
      <w:pPr>
        <w:jc w:val="center"/>
        <w:rPr>
          <w:sz w:val="21"/>
          <w:szCs w:val="21"/>
        </w:rPr>
      </w:pPr>
      <w:r>
        <w:rPr>
          <w:rFonts w:hint="eastAsia"/>
          <w:noProof/>
          <w:sz w:val="21"/>
          <w:szCs w:val="21"/>
        </w:rPr>
        <w:drawing>
          <wp:inline distT="0" distB="0" distL="0" distR="0" wp14:anchorId="792B12C1" wp14:editId="25795FF4">
            <wp:extent cx="3120394" cy="2260644"/>
            <wp:effectExtent l="19050" t="19050" r="381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微信图片_20211123221245.jpg"/>
                    <pic:cNvPicPr/>
                  </pic:nvPicPr>
                  <pic:blipFill rotWithShape="1">
                    <a:blip r:embed="rId157" cstate="print">
                      <a:extLst>
                        <a:ext uri="{28A0092B-C50C-407E-A947-70E740481C1C}">
                          <a14:useLocalDpi xmlns:a14="http://schemas.microsoft.com/office/drawing/2010/main" val="0"/>
                        </a:ext>
                      </a:extLst>
                    </a:blip>
                    <a:srcRect b="3400"/>
                    <a:stretch/>
                  </pic:blipFill>
                  <pic:spPr bwMode="auto">
                    <a:xfrm>
                      <a:off x="0" y="0"/>
                      <a:ext cx="3144459" cy="2278078"/>
                    </a:xfrm>
                    <a:prstGeom prst="rect">
                      <a:avLst/>
                    </a:prstGeom>
                    <a:ln w="9525" cap="flat" cmpd="sng" algn="ctr">
                      <a:solidFill>
                        <a:srgbClr val="E7E6E6"/>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050BA5C9" w14:textId="3A1F40EF" w:rsidR="00CF1CF0" w:rsidRPr="006B68C8" w:rsidRDefault="0085470D" w:rsidP="006B68C8">
      <w:pPr>
        <w:jc w:val="center"/>
        <w:rPr>
          <w:sz w:val="21"/>
          <w:szCs w:val="21"/>
        </w:rPr>
      </w:pPr>
      <w:r>
        <w:rPr>
          <w:rFonts w:hint="eastAsia"/>
          <w:sz w:val="21"/>
          <w:szCs w:val="21"/>
        </w:rPr>
        <w:t>图</w:t>
      </w:r>
      <w:r w:rsidR="00A06EDC">
        <w:rPr>
          <w:rFonts w:hint="eastAsia"/>
          <w:sz w:val="21"/>
          <w:szCs w:val="21"/>
        </w:rPr>
        <w:t>5</w:t>
      </w:r>
      <w:r w:rsidR="00B2128F">
        <w:rPr>
          <w:rFonts w:hint="eastAsia"/>
          <w:sz w:val="21"/>
          <w:szCs w:val="21"/>
        </w:rPr>
        <w:t>.10</w:t>
      </w:r>
      <w:r>
        <w:rPr>
          <w:sz w:val="21"/>
          <w:szCs w:val="21"/>
        </w:rPr>
        <w:t xml:space="preserve">  </w:t>
      </w:r>
      <w:r w:rsidR="00CF1CF0">
        <w:rPr>
          <w:rFonts w:hint="eastAsia"/>
          <w:sz w:val="21"/>
          <w:szCs w:val="21"/>
        </w:rPr>
        <w:t>感应加热系统</w:t>
      </w:r>
    </w:p>
    <w:p w14:paraId="5B7FAD72" w14:textId="4FF91751" w:rsidR="00E208B7" w:rsidRDefault="00E208B7" w:rsidP="005534A7">
      <w:pPr>
        <w:pStyle w:val="2"/>
      </w:pPr>
      <w:bookmarkStart w:id="153" w:name="_Toc89981326"/>
      <w:proofErr w:type="gramStart"/>
      <w:r w:rsidRPr="0028163F">
        <w:rPr>
          <w:rFonts w:hint="eastAsia"/>
        </w:rPr>
        <w:t>磁热响应</w:t>
      </w:r>
      <w:proofErr w:type="gramEnd"/>
      <w:r w:rsidRPr="0028163F">
        <w:rPr>
          <w:rFonts w:hint="eastAsia"/>
        </w:rPr>
        <w:t>系统验证</w:t>
      </w:r>
      <w:bookmarkEnd w:id="153"/>
    </w:p>
    <w:p w14:paraId="76A1B995" w14:textId="77777777" w:rsidR="0050354A" w:rsidRDefault="00CF1CF0" w:rsidP="00AF1F98">
      <w:pPr>
        <w:ind w:firstLine="420"/>
      </w:pPr>
      <w:r>
        <w:rPr>
          <w:rFonts w:hint="eastAsia"/>
        </w:rPr>
        <w:t>在磁场热响应系统搭建完成后</w:t>
      </w:r>
      <w:r w:rsidR="00254B1E">
        <w:rPr>
          <w:rFonts w:hint="eastAsia"/>
        </w:rPr>
        <w:t>，</w:t>
      </w:r>
      <w:r>
        <w:rPr>
          <w:rFonts w:hint="eastAsia"/>
        </w:rPr>
        <w:t>对上述小节中打印所用到</w:t>
      </w:r>
      <w:proofErr w:type="gramStart"/>
      <w:r>
        <w:rPr>
          <w:rFonts w:hint="eastAsia"/>
        </w:rPr>
        <w:t>的磁热响应</w:t>
      </w:r>
      <w:proofErr w:type="gramEnd"/>
      <w:r>
        <w:rPr>
          <w:rFonts w:hint="eastAsia"/>
        </w:rPr>
        <w:t>复合材料进行感应加热测试。</w:t>
      </w:r>
      <w:r w:rsidR="00254B1E">
        <w:rPr>
          <w:rFonts w:hint="eastAsia"/>
        </w:rPr>
        <w:t>首先，</w:t>
      </w:r>
      <w:r w:rsidR="0018146F">
        <w:rPr>
          <w:rFonts w:hint="eastAsia"/>
        </w:rPr>
        <w:t>分别</w:t>
      </w:r>
      <w:r w:rsidR="00094AA0">
        <w:rPr>
          <w:rFonts w:hint="eastAsia"/>
        </w:rPr>
        <w:t>配置</w:t>
      </w:r>
      <w:r w:rsidR="0018146F">
        <w:rPr>
          <w:rFonts w:hint="eastAsia"/>
        </w:rPr>
        <w:t>不同配比</w:t>
      </w:r>
      <w:proofErr w:type="gramStart"/>
      <w:r w:rsidR="0018146F">
        <w:rPr>
          <w:rFonts w:hint="eastAsia"/>
        </w:rPr>
        <w:t>的</w:t>
      </w:r>
      <w:r w:rsidR="00094AA0">
        <w:rPr>
          <w:rFonts w:hint="eastAsia"/>
        </w:rPr>
        <w:t>磁热复合材料</w:t>
      </w:r>
      <w:proofErr w:type="gramEnd"/>
      <w:r w:rsidR="00094AA0">
        <w:rPr>
          <w:rFonts w:hint="eastAsia"/>
        </w:rPr>
        <w:t>。将其制作为长</w:t>
      </w:r>
      <w:r w:rsidR="00094AA0">
        <w:rPr>
          <w:rFonts w:hint="eastAsia"/>
        </w:rPr>
        <w:t>1</w:t>
      </w:r>
      <w:r w:rsidR="00094AA0">
        <w:t xml:space="preserve">5 </w:t>
      </w:r>
      <w:r w:rsidR="00094AA0">
        <w:rPr>
          <w:rFonts w:hint="eastAsia"/>
        </w:rPr>
        <w:t>mm</w:t>
      </w:r>
      <w:r w:rsidR="00AF1F98">
        <w:rPr>
          <w:rFonts w:hint="eastAsia"/>
        </w:rPr>
        <w:t>、</w:t>
      </w:r>
      <w:r w:rsidR="00094AA0">
        <w:rPr>
          <w:rFonts w:hint="eastAsia"/>
        </w:rPr>
        <w:t>宽</w:t>
      </w:r>
      <w:r w:rsidR="00094AA0">
        <w:rPr>
          <w:rFonts w:hint="eastAsia"/>
        </w:rPr>
        <w:t>8</w:t>
      </w:r>
      <w:r w:rsidR="00094AA0">
        <w:t xml:space="preserve"> </w:t>
      </w:r>
      <w:r w:rsidR="00094AA0">
        <w:rPr>
          <w:rFonts w:hint="eastAsia"/>
        </w:rPr>
        <w:t>mm</w:t>
      </w:r>
      <w:r w:rsidR="00D438A4">
        <w:rPr>
          <w:rFonts w:hint="eastAsia"/>
        </w:rPr>
        <w:t>，</w:t>
      </w:r>
      <w:r w:rsidR="00094AA0">
        <w:rPr>
          <w:rFonts w:hint="eastAsia"/>
        </w:rPr>
        <w:t>厚度约为</w:t>
      </w:r>
      <w:r w:rsidR="00094AA0">
        <w:rPr>
          <w:rFonts w:hint="eastAsia"/>
        </w:rPr>
        <w:t>1</w:t>
      </w:r>
      <w:r w:rsidR="004214AE">
        <w:t xml:space="preserve"> </w:t>
      </w:r>
      <w:r w:rsidR="00094AA0">
        <w:rPr>
          <w:rFonts w:hint="eastAsia"/>
        </w:rPr>
        <w:t>mm</w:t>
      </w:r>
      <w:r w:rsidR="00094AA0">
        <w:rPr>
          <w:rFonts w:hint="eastAsia"/>
        </w:rPr>
        <w:t>的矩形薄片</w:t>
      </w:r>
      <w:r w:rsidR="00927265">
        <w:rPr>
          <w:rFonts w:hint="eastAsia"/>
        </w:rPr>
        <w:t>，图</w:t>
      </w:r>
      <w:r w:rsidR="00927265">
        <w:rPr>
          <w:rFonts w:hint="eastAsia"/>
        </w:rPr>
        <w:t>5.11a</w:t>
      </w:r>
      <w:r w:rsidR="00AF1F98">
        <w:rPr>
          <w:rFonts w:hint="eastAsia"/>
        </w:rPr>
        <w:t>。</w:t>
      </w:r>
      <w:r w:rsidR="00094AA0">
        <w:rPr>
          <w:rFonts w:hint="eastAsia"/>
        </w:rPr>
        <w:t>用于其热</w:t>
      </w:r>
      <w:r w:rsidR="00123CD0">
        <w:rPr>
          <w:rFonts w:hint="eastAsia"/>
        </w:rPr>
        <w:t>响应</w:t>
      </w:r>
      <w:r w:rsidR="00094AA0">
        <w:rPr>
          <w:rFonts w:hint="eastAsia"/>
        </w:rPr>
        <w:t>温度随时间变化的测试。在测试过程中，各待测样品均放置于加热线圈体心位置处。为了避免因设备发热引起的误差。每测完一组样品后需要间隔半小时再进行下一组样品的测量。使用红外热成像仪记录下各组样品在感应加热过程中的温随时间变化信息</w:t>
      </w:r>
      <w:r w:rsidR="00B01AEA">
        <w:rPr>
          <w:rFonts w:hint="eastAsia"/>
        </w:rPr>
        <w:t>，</w:t>
      </w:r>
      <w:r w:rsidR="00FB6C0B">
        <w:rPr>
          <w:rFonts w:hint="eastAsia"/>
        </w:rPr>
        <w:t>记录间隔为</w:t>
      </w:r>
      <w:r w:rsidR="00FB6C0B">
        <w:rPr>
          <w:rFonts w:hint="eastAsia"/>
        </w:rPr>
        <w:t>30</w:t>
      </w:r>
      <w:r w:rsidR="00FB6C0B">
        <w:t xml:space="preserve"> s</w:t>
      </w:r>
      <w:r w:rsidR="00927265">
        <w:rPr>
          <w:rFonts w:hint="eastAsia"/>
        </w:rPr>
        <w:t>，</w:t>
      </w:r>
      <w:r w:rsidR="00B01AEA">
        <w:rPr>
          <w:rFonts w:hint="eastAsia"/>
        </w:rPr>
        <w:t>图</w:t>
      </w:r>
      <w:r w:rsidR="00B01AEA">
        <w:rPr>
          <w:rFonts w:hint="eastAsia"/>
        </w:rPr>
        <w:t>5.1</w:t>
      </w:r>
      <w:r w:rsidR="00FB6C0B">
        <w:t>1b</w:t>
      </w:r>
      <w:r w:rsidR="00094AA0">
        <w:rPr>
          <w:rFonts w:hint="eastAsia"/>
        </w:rPr>
        <w:t>。</w:t>
      </w:r>
    </w:p>
    <w:p w14:paraId="7098C6BE" w14:textId="4D84DF5A" w:rsidR="00F85285" w:rsidRDefault="00094AA0" w:rsidP="00202C9B">
      <w:pPr>
        <w:ind w:firstLine="420"/>
      </w:pPr>
      <w:r>
        <w:rPr>
          <w:rFonts w:hint="eastAsia"/>
        </w:rPr>
        <w:t>将每一组样品的温度随时间变化的关系绘制为下</w:t>
      </w:r>
      <w:r w:rsidR="00B01AEA">
        <w:rPr>
          <w:rFonts w:hint="eastAsia"/>
        </w:rPr>
        <w:t>图</w:t>
      </w:r>
      <w:r w:rsidR="00B01AEA">
        <w:rPr>
          <w:rFonts w:hint="eastAsia"/>
        </w:rPr>
        <w:t>5.</w:t>
      </w:r>
      <w:r w:rsidR="00384AFE">
        <w:rPr>
          <w:rFonts w:hint="eastAsia"/>
        </w:rPr>
        <w:t>12</w:t>
      </w:r>
      <w:r w:rsidR="00B01AEA">
        <w:rPr>
          <w:rFonts w:hint="eastAsia"/>
        </w:rPr>
        <w:t>。</w:t>
      </w:r>
      <w:r>
        <w:rPr>
          <w:rFonts w:hint="eastAsia"/>
        </w:rPr>
        <w:t>图中可以看出，随着时间的推移待测样品的温度逐渐升</w:t>
      </w:r>
      <w:r w:rsidR="00C95799">
        <w:rPr>
          <w:rFonts w:hint="eastAsia"/>
        </w:rPr>
        <w:t>高。并且随着四氧化三铁含量的提高，</w:t>
      </w:r>
      <w:proofErr w:type="gramStart"/>
      <w:r w:rsidR="00C95799">
        <w:rPr>
          <w:rFonts w:hint="eastAsia"/>
        </w:rPr>
        <w:t>磁热响应</w:t>
      </w:r>
      <w:proofErr w:type="gramEnd"/>
      <w:r w:rsidR="00C95799">
        <w:rPr>
          <w:rFonts w:hint="eastAsia"/>
        </w:rPr>
        <w:t>材料</w:t>
      </w:r>
      <w:r w:rsidR="00C95799">
        <w:rPr>
          <w:rFonts w:hint="eastAsia"/>
        </w:rPr>
        <w:lastRenderedPageBreak/>
        <w:t>的温度升高越明显，但是随着四氧化三铁含量的提高，材料表观粘度升高，杨氏模量也会增大。</w:t>
      </w:r>
      <w:r w:rsidR="00254B1E">
        <w:rPr>
          <w:rFonts w:hint="eastAsia"/>
        </w:rPr>
        <w:t>材料</w:t>
      </w:r>
      <w:r w:rsidR="00C95799">
        <w:rPr>
          <w:rFonts w:hint="eastAsia"/>
        </w:rPr>
        <w:t>会逐渐失去剪切变稀的特性，从而变得不可打印。综合具体实验结果，最终选用</w:t>
      </w:r>
      <w:r w:rsidR="00C95799">
        <w:rPr>
          <w:rFonts w:hint="eastAsia"/>
        </w:rPr>
        <w:t>P</w:t>
      </w:r>
      <w:r w:rsidR="00C95799">
        <w:t>DMS</w:t>
      </w:r>
      <w:r w:rsidR="004C09D5">
        <w:rPr>
          <w:rFonts w:ascii="黑体" w:eastAsia="黑体" w:hAnsi="黑体"/>
        </w:rPr>
        <w:t>:</w:t>
      </w:r>
      <w:r w:rsidR="00C95799">
        <w:t>E</w:t>
      </w:r>
      <w:r w:rsidR="00C95799">
        <w:rPr>
          <w:rFonts w:hint="eastAsia"/>
        </w:rPr>
        <w:t>coflex</w:t>
      </w:r>
      <w:r w:rsidR="004C09D5">
        <w:rPr>
          <w:rFonts w:ascii="黑体" w:eastAsia="黑体" w:hAnsi="黑体"/>
        </w:rPr>
        <w:t>:</w:t>
      </w:r>
      <w:r w:rsidR="00C95799">
        <w:rPr>
          <w:rFonts w:hint="eastAsia"/>
        </w:rPr>
        <w:t>Fe</w:t>
      </w:r>
      <w:r w:rsidR="00C95799" w:rsidRPr="00C95799">
        <w:rPr>
          <w:vertAlign w:val="subscript"/>
        </w:rPr>
        <w:t>3</w:t>
      </w:r>
      <w:r w:rsidR="00C95799">
        <w:t>O</w:t>
      </w:r>
      <w:r w:rsidR="00C95799" w:rsidRPr="00C95799">
        <w:rPr>
          <w:vertAlign w:val="subscript"/>
        </w:rPr>
        <w:t>4</w:t>
      </w:r>
      <w:r w:rsidR="00C95799" w:rsidRPr="00C95799">
        <w:rPr>
          <w:rFonts w:hint="eastAsia"/>
        </w:rPr>
        <w:t>的</w:t>
      </w:r>
      <w:r w:rsidR="00C95799">
        <w:rPr>
          <w:rFonts w:hint="eastAsia"/>
        </w:rPr>
        <w:t>比例为</w:t>
      </w:r>
      <w:r w:rsidR="009E5163">
        <w:rPr>
          <w:rFonts w:hint="eastAsia"/>
        </w:rPr>
        <w:t>1</w:t>
      </w:r>
      <w:r w:rsidR="004C09D5">
        <w:rPr>
          <w:rFonts w:ascii="黑体" w:eastAsia="黑体" w:hAnsi="黑体"/>
        </w:rPr>
        <w:t>:</w:t>
      </w:r>
      <w:r w:rsidR="009E5163">
        <w:rPr>
          <w:rFonts w:hint="eastAsia"/>
        </w:rPr>
        <w:t>1</w:t>
      </w:r>
      <w:r w:rsidR="004C09D5">
        <w:rPr>
          <w:rFonts w:ascii="黑体" w:eastAsia="黑体" w:hAnsi="黑体"/>
        </w:rPr>
        <w:t>:</w:t>
      </w:r>
      <w:r w:rsidR="009E5163">
        <w:rPr>
          <w:rFonts w:hint="eastAsia"/>
        </w:rPr>
        <w:t>2</w:t>
      </w:r>
      <w:r w:rsidR="00C95799">
        <w:rPr>
          <w:rFonts w:hint="eastAsia"/>
        </w:rPr>
        <w:t>，在该比例下材料能够在满足可直写式打印的前提下表现出较好</w:t>
      </w:r>
      <w:proofErr w:type="gramStart"/>
      <w:r w:rsidR="00C95799">
        <w:rPr>
          <w:rFonts w:hint="eastAsia"/>
        </w:rPr>
        <w:t>的磁热响应</w:t>
      </w:r>
      <w:proofErr w:type="gramEnd"/>
      <w:r w:rsidR="00254B1E">
        <w:rPr>
          <w:rFonts w:hint="eastAsia"/>
        </w:rPr>
        <w:t>性能</w:t>
      </w:r>
      <w:r w:rsidR="00C95799">
        <w:rPr>
          <w:rFonts w:hint="eastAsia"/>
        </w:rPr>
        <w:t>。</w:t>
      </w:r>
    </w:p>
    <w:p w14:paraId="4D968C2C" w14:textId="21816991" w:rsidR="00384AFE" w:rsidRDefault="00202C9B" w:rsidP="008E59F2">
      <w:pPr>
        <w:jc w:val="center"/>
      </w:pPr>
      <w:r>
        <w:rPr>
          <w:noProof/>
        </w:rPr>
        <w:drawing>
          <wp:inline distT="0" distB="0" distL="0" distR="0" wp14:anchorId="7CBB9492" wp14:editId="24D15E3D">
            <wp:extent cx="4896810" cy="1791142"/>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158"/>
                    <a:stretch>
                      <a:fillRect/>
                    </a:stretch>
                  </pic:blipFill>
                  <pic:spPr>
                    <a:xfrm>
                      <a:off x="0" y="0"/>
                      <a:ext cx="4906469" cy="1794675"/>
                    </a:xfrm>
                    <a:prstGeom prst="rect">
                      <a:avLst/>
                    </a:prstGeom>
                  </pic:spPr>
                </pic:pic>
              </a:graphicData>
            </a:graphic>
          </wp:inline>
        </w:drawing>
      </w:r>
    </w:p>
    <w:p w14:paraId="07C9B07A" w14:textId="1F26BF81" w:rsidR="00384AFE" w:rsidRDefault="00384AFE" w:rsidP="00C53B00">
      <w:pPr>
        <w:jc w:val="center"/>
        <w:rPr>
          <w:sz w:val="21"/>
          <w:szCs w:val="21"/>
        </w:rPr>
      </w:pPr>
      <w:r>
        <w:rPr>
          <w:rFonts w:hint="eastAsia"/>
          <w:sz w:val="21"/>
          <w:szCs w:val="21"/>
        </w:rPr>
        <w:t>图</w:t>
      </w:r>
      <w:r w:rsidRPr="000754C0">
        <w:rPr>
          <w:sz w:val="21"/>
          <w:szCs w:val="21"/>
        </w:rPr>
        <w:t>5.</w:t>
      </w:r>
      <w:r>
        <w:rPr>
          <w:rFonts w:hint="eastAsia"/>
          <w:sz w:val="21"/>
          <w:szCs w:val="21"/>
        </w:rPr>
        <w:t>1</w:t>
      </w:r>
      <w:r w:rsidR="00927265">
        <w:rPr>
          <w:rFonts w:hint="eastAsia"/>
          <w:sz w:val="21"/>
          <w:szCs w:val="21"/>
        </w:rPr>
        <w:t>1</w:t>
      </w:r>
      <w:r>
        <w:rPr>
          <w:sz w:val="21"/>
          <w:szCs w:val="21"/>
        </w:rPr>
        <w:t xml:space="preserve">  </w:t>
      </w:r>
      <w:r w:rsidR="001F623D">
        <w:rPr>
          <w:rFonts w:hint="eastAsia"/>
          <w:sz w:val="21"/>
          <w:szCs w:val="21"/>
        </w:rPr>
        <w:t>感应加热测试</w:t>
      </w:r>
      <w:r>
        <w:rPr>
          <w:rFonts w:hint="eastAsia"/>
          <w:sz w:val="21"/>
          <w:szCs w:val="21"/>
        </w:rPr>
        <w:t>（</w:t>
      </w:r>
      <w:r>
        <w:rPr>
          <w:rFonts w:hint="eastAsia"/>
          <w:sz w:val="21"/>
          <w:szCs w:val="21"/>
        </w:rPr>
        <w:t>a</w:t>
      </w:r>
      <w:r>
        <w:rPr>
          <w:rFonts w:hint="eastAsia"/>
          <w:sz w:val="21"/>
          <w:szCs w:val="21"/>
        </w:rPr>
        <w:t>）</w:t>
      </w:r>
      <w:proofErr w:type="gramStart"/>
      <w:r>
        <w:rPr>
          <w:rFonts w:hint="eastAsia"/>
          <w:sz w:val="21"/>
          <w:szCs w:val="21"/>
        </w:rPr>
        <w:t>磁热材料</w:t>
      </w:r>
      <w:proofErr w:type="gramEnd"/>
      <w:r>
        <w:rPr>
          <w:rFonts w:hint="eastAsia"/>
          <w:sz w:val="21"/>
          <w:szCs w:val="21"/>
        </w:rPr>
        <w:t>测试样品；（</w:t>
      </w:r>
      <w:r>
        <w:rPr>
          <w:rFonts w:hint="eastAsia"/>
          <w:sz w:val="21"/>
          <w:szCs w:val="21"/>
        </w:rPr>
        <w:t>b</w:t>
      </w:r>
      <w:r>
        <w:rPr>
          <w:rFonts w:hint="eastAsia"/>
          <w:sz w:val="21"/>
          <w:szCs w:val="21"/>
        </w:rPr>
        <w:t>）感应加热热成像图</w:t>
      </w:r>
    </w:p>
    <w:p w14:paraId="59E4E3A7" w14:textId="0AD10086" w:rsidR="006477D0" w:rsidRPr="009D127F" w:rsidRDefault="009D127F" w:rsidP="009D127F">
      <w:pPr>
        <w:jc w:val="center"/>
        <w:rPr>
          <w:sz w:val="21"/>
          <w:szCs w:val="21"/>
        </w:rPr>
      </w:pPr>
      <w:r>
        <w:rPr>
          <w:rFonts w:hint="eastAsia"/>
          <w:noProof/>
          <w:sz w:val="21"/>
          <w:szCs w:val="21"/>
        </w:rPr>
        <w:drawing>
          <wp:inline distT="0" distB="0" distL="0" distR="0" wp14:anchorId="73013761" wp14:editId="7F788E31">
            <wp:extent cx="4153044" cy="305104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rotWithShape="1">
                    <a:blip r:embed="rId159"/>
                    <a:srcRect t="4000"/>
                    <a:stretch/>
                  </pic:blipFill>
                  <pic:spPr bwMode="auto">
                    <a:xfrm>
                      <a:off x="0" y="0"/>
                      <a:ext cx="4158609" cy="3055129"/>
                    </a:xfrm>
                    <a:prstGeom prst="rect">
                      <a:avLst/>
                    </a:prstGeom>
                    <a:ln>
                      <a:noFill/>
                    </a:ln>
                    <a:extLst>
                      <a:ext uri="{53640926-AAD7-44D8-BBD7-CCE9431645EC}">
                        <a14:shadowObscured xmlns:a14="http://schemas.microsoft.com/office/drawing/2010/main"/>
                      </a:ext>
                    </a:extLst>
                  </pic:spPr>
                </pic:pic>
              </a:graphicData>
            </a:graphic>
          </wp:inline>
        </w:drawing>
      </w:r>
    </w:p>
    <w:p w14:paraId="7C244F96" w14:textId="68C17FE6" w:rsidR="00AF1F98" w:rsidRDefault="0085470D" w:rsidP="00135980">
      <w:pPr>
        <w:jc w:val="center"/>
        <w:rPr>
          <w:sz w:val="21"/>
          <w:szCs w:val="21"/>
        </w:rPr>
      </w:pPr>
      <w:r>
        <w:rPr>
          <w:rFonts w:hint="eastAsia"/>
          <w:sz w:val="21"/>
          <w:szCs w:val="21"/>
        </w:rPr>
        <w:t>图</w:t>
      </w:r>
      <w:r w:rsidR="00AA705F">
        <w:rPr>
          <w:rFonts w:hint="eastAsia"/>
          <w:sz w:val="21"/>
          <w:szCs w:val="21"/>
        </w:rPr>
        <w:t>5.</w:t>
      </w:r>
      <w:r w:rsidR="00B2128F">
        <w:rPr>
          <w:rFonts w:hint="eastAsia"/>
          <w:sz w:val="21"/>
          <w:szCs w:val="21"/>
        </w:rPr>
        <w:t>1</w:t>
      </w:r>
      <w:r w:rsidR="00927265">
        <w:rPr>
          <w:rFonts w:hint="eastAsia"/>
          <w:sz w:val="21"/>
          <w:szCs w:val="21"/>
        </w:rPr>
        <w:t>2</w:t>
      </w:r>
      <w:r>
        <w:rPr>
          <w:sz w:val="21"/>
          <w:szCs w:val="21"/>
        </w:rPr>
        <w:t xml:space="preserve">  </w:t>
      </w:r>
      <w:r w:rsidR="00C95799" w:rsidRPr="00C95799">
        <w:rPr>
          <w:rFonts w:hint="eastAsia"/>
          <w:sz w:val="21"/>
          <w:szCs w:val="21"/>
        </w:rPr>
        <w:t>不同比例的</w:t>
      </w:r>
      <w:proofErr w:type="gramStart"/>
      <w:r w:rsidR="00C95799" w:rsidRPr="00C95799">
        <w:rPr>
          <w:rFonts w:hint="eastAsia"/>
          <w:sz w:val="21"/>
          <w:szCs w:val="21"/>
        </w:rPr>
        <w:t>磁热材料</w:t>
      </w:r>
      <w:proofErr w:type="gramEnd"/>
      <w:r w:rsidR="00C95799" w:rsidRPr="00C95799">
        <w:rPr>
          <w:rFonts w:hint="eastAsia"/>
          <w:sz w:val="21"/>
          <w:szCs w:val="21"/>
        </w:rPr>
        <w:t>温度</w:t>
      </w:r>
      <w:r w:rsidR="00AA705F">
        <w:rPr>
          <w:rFonts w:hint="eastAsia"/>
          <w:sz w:val="21"/>
          <w:szCs w:val="21"/>
        </w:rPr>
        <w:t>曲线</w:t>
      </w:r>
    </w:p>
    <w:p w14:paraId="41D4CBAC" w14:textId="7FAF76C6" w:rsidR="0038091D" w:rsidRDefault="0038091D" w:rsidP="0038091D">
      <w:pPr>
        <w:pStyle w:val="2"/>
      </w:pPr>
      <w:bookmarkStart w:id="154" w:name="_Toc89981327"/>
      <w:r>
        <w:rPr>
          <w:rFonts w:hint="eastAsia"/>
        </w:rPr>
        <w:t>本章小结</w:t>
      </w:r>
      <w:bookmarkEnd w:id="154"/>
    </w:p>
    <w:p w14:paraId="256FCF8B" w14:textId="17758121" w:rsidR="0038091D" w:rsidRPr="0038091D" w:rsidRDefault="00966691" w:rsidP="0069148B">
      <w:pPr>
        <w:ind w:firstLine="420"/>
      </w:pPr>
      <w:r>
        <w:rPr>
          <w:rFonts w:hint="eastAsia"/>
        </w:rPr>
        <w:t>本章主要针对智能软体机器人</w:t>
      </w:r>
      <w:proofErr w:type="gramStart"/>
      <w:r>
        <w:rPr>
          <w:rFonts w:hint="eastAsia"/>
        </w:rPr>
        <w:t>的热响系统设计</w:t>
      </w:r>
      <w:proofErr w:type="gramEnd"/>
      <w:r>
        <w:rPr>
          <w:rFonts w:hint="eastAsia"/>
        </w:rPr>
        <w:t>以及制备过程进行了阐述。首先介绍了热响应复合材料的组成、制备、表征以及打印过程。根据不同配比下</w:t>
      </w:r>
      <w:proofErr w:type="gramStart"/>
      <w:r>
        <w:rPr>
          <w:rFonts w:hint="eastAsia"/>
        </w:rPr>
        <w:t>的磁热响应</w:t>
      </w:r>
      <w:proofErr w:type="gramEnd"/>
      <w:r>
        <w:rPr>
          <w:rFonts w:hint="eastAsia"/>
        </w:rPr>
        <w:t>材料加热曲线得到了在</w:t>
      </w:r>
      <w:r>
        <w:t>PDMS:E</w:t>
      </w:r>
      <w:r>
        <w:rPr>
          <w:rFonts w:hint="eastAsia"/>
        </w:rPr>
        <w:t>coflex</w:t>
      </w:r>
      <w:r>
        <w:t>:Fe</w:t>
      </w:r>
      <w:r w:rsidRPr="00966691">
        <w:rPr>
          <w:vertAlign w:val="subscript"/>
        </w:rPr>
        <w:t>3</w:t>
      </w:r>
      <w:r>
        <w:t>O</w:t>
      </w:r>
      <w:r w:rsidRPr="00966691">
        <w:rPr>
          <w:vertAlign w:val="subscript"/>
        </w:rPr>
        <w:t>4</w:t>
      </w:r>
      <w:r>
        <w:t>=</w:t>
      </w:r>
      <w:r>
        <w:rPr>
          <w:rFonts w:hint="eastAsia"/>
        </w:rPr>
        <w:t>1</w:t>
      </w:r>
      <w:r w:rsidR="004C09D5">
        <w:rPr>
          <w:rFonts w:ascii="黑体" w:eastAsia="黑体" w:hAnsi="黑体" w:hint="eastAsia"/>
        </w:rPr>
        <w:t>:</w:t>
      </w:r>
      <w:r>
        <w:t>1</w:t>
      </w:r>
      <w:r w:rsidR="004C09D5">
        <w:rPr>
          <w:rFonts w:ascii="黑体" w:eastAsia="黑体" w:hAnsi="黑体" w:hint="eastAsia"/>
        </w:rPr>
        <w:t>:</w:t>
      </w:r>
      <w:r>
        <w:t>2</w:t>
      </w:r>
      <w:r>
        <w:rPr>
          <w:rFonts w:hint="eastAsia"/>
        </w:rPr>
        <w:t>的时候该材料具较好的感应加热性</w:t>
      </w:r>
      <w:r>
        <w:rPr>
          <w:rFonts w:hint="eastAsia"/>
        </w:rPr>
        <w:lastRenderedPageBreak/>
        <w:t>能</w:t>
      </w:r>
      <w:r w:rsidR="0069148B">
        <w:rPr>
          <w:rFonts w:hint="eastAsia"/>
        </w:rPr>
        <w:t>。并且具备良好的可打印性。由于其固化后杨氏模量低于软体机器人衬底，所以不会对软体机器人</w:t>
      </w:r>
      <w:r w:rsidR="0050354A">
        <w:rPr>
          <w:rFonts w:hint="eastAsia"/>
        </w:rPr>
        <w:t>基</w:t>
      </w:r>
      <w:r w:rsidR="0069148B">
        <w:rPr>
          <w:rFonts w:hint="eastAsia"/>
        </w:rPr>
        <w:t>底</w:t>
      </w:r>
      <w:r w:rsidR="0050354A">
        <w:rPr>
          <w:rFonts w:hint="eastAsia"/>
        </w:rPr>
        <w:t>的运动行为</w:t>
      </w:r>
      <w:r w:rsidR="0069148B">
        <w:rPr>
          <w:rFonts w:hint="eastAsia"/>
        </w:rPr>
        <w:t>产生较大的影响。接着采用自由基聚合法制备了可以用于打印的</w:t>
      </w:r>
      <w:r w:rsidR="0069148B">
        <w:t>PNIPA</w:t>
      </w:r>
      <w:r w:rsidR="0069148B">
        <w:rPr>
          <w:rFonts w:hint="eastAsia"/>
        </w:rPr>
        <w:t>m</w:t>
      </w:r>
      <w:r w:rsidR="0069148B">
        <w:rPr>
          <w:rFonts w:hint="eastAsia"/>
        </w:rPr>
        <w:t>水凝胶。采用合适的挤出压强以及打印速度完成了</w:t>
      </w:r>
      <w:proofErr w:type="gramStart"/>
      <w:r w:rsidR="0069148B">
        <w:rPr>
          <w:rFonts w:hint="eastAsia"/>
        </w:rPr>
        <w:t>该磁热</w:t>
      </w:r>
      <w:proofErr w:type="gramEnd"/>
      <w:r w:rsidR="0069148B">
        <w:rPr>
          <w:rFonts w:hint="eastAsia"/>
        </w:rPr>
        <w:t>复合结构的打印工作。最后，针对应用场景需求设计制作了能够</w:t>
      </w:r>
      <w:r w:rsidR="0022104B">
        <w:rPr>
          <w:rFonts w:hint="eastAsia"/>
        </w:rPr>
        <w:t>对</w:t>
      </w:r>
      <w:r w:rsidR="0069148B">
        <w:rPr>
          <w:rFonts w:hint="eastAsia"/>
        </w:rPr>
        <w:t>热响应系统进行感应加热的装置。该感应加热设备额定功率</w:t>
      </w:r>
      <w:r w:rsidR="0069148B">
        <w:rPr>
          <w:rFonts w:hint="eastAsia"/>
        </w:rPr>
        <w:t>4</w:t>
      </w:r>
      <w:r w:rsidR="0069148B">
        <w:t>00</w:t>
      </w:r>
      <w:r w:rsidR="004214AE">
        <w:t xml:space="preserve"> </w:t>
      </w:r>
      <w:r w:rsidR="0069148B">
        <w:t>W</w:t>
      </w:r>
      <w:r w:rsidR="00805E62">
        <w:rPr>
          <w:rFonts w:hint="eastAsia"/>
        </w:rPr>
        <w:t>，</w:t>
      </w:r>
      <w:r w:rsidR="0069148B">
        <w:rPr>
          <w:rFonts w:hint="eastAsia"/>
        </w:rPr>
        <w:t>能够很好的完成对热响应复合材料的</w:t>
      </w:r>
      <w:r w:rsidR="0022104B">
        <w:rPr>
          <w:rFonts w:hint="eastAsia"/>
        </w:rPr>
        <w:t>感应</w:t>
      </w:r>
      <w:r w:rsidR="0069148B">
        <w:rPr>
          <w:rFonts w:hint="eastAsia"/>
        </w:rPr>
        <w:t>加热任务。</w:t>
      </w:r>
    </w:p>
    <w:p w14:paraId="74976B94" w14:textId="1023049B" w:rsidR="00BE41C3" w:rsidRDefault="00542B7E" w:rsidP="00E208B7">
      <w:pPr>
        <w:pStyle w:val="1"/>
        <w:ind w:left="578" w:hanging="578"/>
        <w:rPr>
          <w:bCs/>
        </w:rPr>
      </w:pPr>
      <w:r w:rsidRPr="00542B7E">
        <w:rPr>
          <w:bCs/>
        </w:rPr>
        <w:lastRenderedPageBreak/>
        <w:t>混合</w:t>
      </w:r>
      <w:r w:rsidRPr="00542B7E">
        <w:rPr>
          <w:bCs/>
        </w:rPr>
        <w:t>3D</w:t>
      </w:r>
      <w:r w:rsidRPr="00542B7E">
        <w:rPr>
          <w:bCs/>
        </w:rPr>
        <w:t>打印的</w:t>
      </w:r>
      <w:r w:rsidRPr="00542B7E">
        <w:rPr>
          <w:rFonts w:hint="eastAsia"/>
          <w:bCs/>
        </w:rPr>
        <w:t>智能</w:t>
      </w:r>
      <w:r w:rsidRPr="00542B7E">
        <w:rPr>
          <w:bCs/>
        </w:rPr>
        <w:t>软体机器人及其功能验证</w:t>
      </w:r>
    </w:p>
    <w:p w14:paraId="367B96E6" w14:textId="25496C30" w:rsidR="00CC7598" w:rsidRDefault="00CC7598" w:rsidP="005534A7">
      <w:pPr>
        <w:pStyle w:val="2"/>
      </w:pPr>
      <w:bookmarkStart w:id="155" w:name="_Toc89981329"/>
      <w:r>
        <w:rPr>
          <w:rFonts w:hint="eastAsia"/>
        </w:rPr>
        <w:t>打印智能软体机器人</w:t>
      </w:r>
      <w:bookmarkEnd w:id="155"/>
    </w:p>
    <w:p w14:paraId="1D444D9F" w14:textId="517A9AFE" w:rsidR="00027B13" w:rsidRDefault="00CC7598" w:rsidP="00CC7598">
      <w:pPr>
        <w:ind w:firstLine="420"/>
      </w:pPr>
      <w:r>
        <w:rPr>
          <w:rFonts w:hint="eastAsia"/>
        </w:rPr>
        <w:t>在完成了所有上述准备工作后，便可以开始着手于智能软体机器人的打印工作。</w:t>
      </w:r>
      <w:r w:rsidR="003651D2">
        <w:rPr>
          <w:rFonts w:hint="eastAsia"/>
        </w:rPr>
        <w:t>智能软体机器人整体架构如</w:t>
      </w:r>
      <w:r w:rsidR="000E0558">
        <w:rPr>
          <w:rFonts w:hint="eastAsia"/>
        </w:rPr>
        <w:t>图</w:t>
      </w:r>
      <w:r w:rsidR="00F01991">
        <w:rPr>
          <w:rFonts w:hint="eastAsia"/>
        </w:rPr>
        <w:t>6.1</w:t>
      </w:r>
      <w:r w:rsidR="00EB4125">
        <w:rPr>
          <w:rFonts w:hint="eastAsia"/>
        </w:rPr>
        <w:t>a</w:t>
      </w:r>
      <w:r w:rsidR="00F01991">
        <w:rPr>
          <w:rFonts w:hint="eastAsia"/>
        </w:rPr>
        <w:t>。</w:t>
      </w:r>
      <w:r>
        <w:rPr>
          <w:rFonts w:hint="eastAsia"/>
        </w:rPr>
        <w:t>打印</w:t>
      </w:r>
      <w:r w:rsidR="00F01991">
        <w:rPr>
          <w:rFonts w:hint="eastAsia"/>
        </w:rPr>
        <w:t>过程</w:t>
      </w:r>
      <w:r>
        <w:rPr>
          <w:rFonts w:hint="eastAsia"/>
        </w:rPr>
        <w:t>如下：</w:t>
      </w:r>
    </w:p>
    <w:p w14:paraId="5E6474AC" w14:textId="7BB895EC" w:rsidR="00B84ECC" w:rsidRDefault="004F3DEE" w:rsidP="004F3DEE">
      <w:r>
        <w:rPr>
          <w:rFonts w:hint="eastAsia"/>
        </w:rPr>
        <w:t>（</w:t>
      </w:r>
      <w:r>
        <w:rPr>
          <w:rFonts w:hint="eastAsia"/>
        </w:rPr>
        <w:t>1</w:t>
      </w:r>
      <w:r>
        <w:rPr>
          <w:rFonts w:hint="eastAsia"/>
        </w:rPr>
        <w:t>）</w:t>
      </w:r>
      <w:r w:rsidR="00CC7598">
        <w:rPr>
          <w:rFonts w:hint="eastAsia"/>
        </w:rPr>
        <w:t>根据上文第三章中的方法，采用磁</w:t>
      </w:r>
      <w:r w:rsidR="003651D2">
        <w:rPr>
          <w:rFonts w:hint="eastAsia"/>
        </w:rPr>
        <w:t>性</w:t>
      </w:r>
      <w:r w:rsidR="00CC7598">
        <w:rPr>
          <w:rFonts w:hint="eastAsia"/>
        </w:rPr>
        <w:t>墨水打印智能软体机器人基底。</w:t>
      </w:r>
      <w:r w:rsidR="00EE6E8C">
        <w:rPr>
          <w:rFonts w:hint="eastAsia"/>
        </w:rPr>
        <w:t>打印完成后放入烘箱</w:t>
      </w:r>
      <w:r w:rsidR="00E84CE9">
        <w:rPr>
          <w:rFonts w:hint="eastAsia"/>
        </w:rPr>
        <w:t>中</w:t>
      </w:r>
      <w:r w:rsidR="00EE6E8C">
        <w:rPr>
          <w:rFonts w:hint="eastAsia"/>
        </w:rPr>
        <w:t>6</w:t>
      </w:r>
      <w:r w:rsidR="00EE6E8C">
        <w:t>5</w:t>
      </w:r>
      <w:r w:rsidR="004214AE">
        <w:t xml:space="preserve"> </w:t>
      </w:r>
      <w:r w:rsidR="00EE6E8C" w:rsidRPr="004214AE">
        <w:t>℃</w:t>
      </w:r>
      <w:r w:rsidR="00EE6E8C">
        <w:rPr>
          <w:rFonts w:hint="eastAsia"/>
        </w:rPr>
        <w:t>温度下固化</w:t>
      </w:r>
      <w:r w:rsidR="00EB4125">
        <w:rPr>
          <w:rFonts w:hint="eastAsia"/>
        </w:rPr>
        <w:t>3</w:t>
      </w:r>
      <w:r w:rsidR="004214AE">
        <w:t xml:space="preserve"> </w:t>
      </w:r>
      <w:r w:rsidR="00EE6E8C">
        <w:rPr>
          <w:rFonts w:hint="eastAsia"/>
        </w:rPr>
        <w:t>h</w:t>
      </w:r>
      <w:r w:rsidR="00EE6E8C">
        <w:rPr>
          <w:rFonts w:hint="eastAsia"/>
        </w:rPr>
        <w:t>，</w:t>
      </w:r>
      <w:r w:rsidR="00E84CE9">
        <w:rPr>
          <w:rFonts w:hint="eastAsia"/>
        </w:rPr>
        <w:t>进而</w:t>
      </w:r>
      <w:r w:rsidR="00CC7598">
        <w:rPr>
          <w:rFonts w:hint="eastAsia"/>
        </w:rPr>
        <w:t>得到能够在磁场下进行多模态运动的磁控软体机器人基底。</w:t>
      </w:r>
    </w:p>
    <w:p w14:paraId="7EEDA314" w14:textId="45431B08" w:rsidR="0071621D" w:rsidRDefault="004F3DEE" w:rsidP="004F3DEE">
      <w:r>
        <w:rPr>
          <w:rFonts w:hint="eastAsia"/>
        </w:rPr>
        <w:t>（</w:t>
      </w:r>
      <w:r>
        <w:rPr>
          <w:rFonts w:hint="eastAsia"/>
        </w:rPr>
        <w:t>2</w:t>
      </w:r>
      <w:r>
        <w:rPr>
          <w:rFonts w:hint="eastAsia"/>
        </w:rPr>
        <w:t>）</w:t>
      </w:r>
      <w:r w:rsidR="00EE6E8C">
        <w:rPr>
          <w:rFonts w:hint="eastAsia"/>
        </w:rPr>
        <w:t>以上述第一步中得到的磁控软体机器人为</w:t>
      </w:r>
      <w:r w:rsidR="00E84CE9">
        <w:rPr>
          <w:rFonts w:hint="eastAsia"/>
        </w:rPr>
        <w:t>基</w:t>
      </w:r>
      <w:r w:rsidR="00EE6E8C">
        <w:rPr>
          <w:rFonts w:hint="eastAsia"/>
        </w:rPr>
        <w:t>底</w:t>
      </w:r>
      <w:r w:rsidR="00672269">
        <w:rPr>
          <w:rFonts w:hint="eastAsia"/>
        </w:rPr>
        <w:t>来</w:t>
      </w:r>
      <w:r w:rsidR="00CC7598">
        <w:rPr>
          <w:rFonts w:hint="eastAsia"/>
        </w:rPr>
        <w:t>完成上文中提到的</w:t>
      </w:r>
      <w:r w:rsidR="00E84CE9">
        <w:rPr>
          <w:rFonts w:hint="eastAsia"/>
        </w:rPr>
        <w:t>柔性</w:t>
      </w:r>
      <w:r w:rsidR="00CC7598">
        <w:rPr>
          <w:rFonts w:hint="eastAsia"/>
        </w:rPr>
        <w:t>实时温度</w:t>
      </w:r>
      <w:r w:rsidR="00277B08">
        <w:rPr>
          <w:rFonts w:hint="eastAsia"/>
        </w:rPr>
        <w:t>信息采集</w:t>
      </w:r>
      <w:r w:rsidR="00307C59">
        <w:rPr>
          <w:rFonts w:hint="eastAsia"/>
        </w:rPr>
        <w:t>系统</w:t>
      </w:r>
      <w:r w:rsidR="00CC7598">
        <w:rPr>
          <w:rFonts w:hint="eastAsia"/>
        </w:rPr>
        <w:t>的混合打印</w:t>
      </w:r>
      <w:r w:rsidR="00672269">
        <w:rPr>
          <w:rFonts w:hint="eastAsia"/>
        </w:rPr>
        <w:t>。</w:t>
      </w:r>
      <w:r w:rsidR="007909AF">
        <w:rPr>
          <w:rFonts w:hint="eastAsia"/>
        </w:rPr>
        <w:t>首先，将编译完成后的温度采集程序</w:t>
      </w:r>
      <w:r w:rsidR="00574FF2">
        <w:rPr>
          <w:rFonts w:hint="eastAsia"/>
        </w:rPr>
        <w:t>（附录）</w:t>
      </w:r>
      <w:r w:rsidR="00307C59">
        <w:rPr>
          <w:rFonts w:hint="eastAsia"/>
        </w:rPr>
        <w:t>通过编程器</w:t>
      </w:r>
      <w:r w:rsidR="007909AF">
        <w:rPr>
          <w:rFonts w:hint="eastAsia"/>
        </w:rPr>
        <w:t>写入</w:t>
      </w:r>
      <w:r w:rsidR="007909AF">
        <w:rPr>
          <w:rFonts w:hint="eastAsia"/>
        </w:rPr>
        <w:t>R</w:t>
      </w:r>
      <w:r w:rsidR="007909AF">
        <w:t>F430FRL152H</w:t>
      </w:r>
      <w:r w:rsidR="007909AF">
        <w:rPr>
          <w:rFonts w:hint="eastAsia"/>
        </w:rPr>
        <w:t>芯片的</w:t>
      </w:r>
      <w:r w:rsidR="007909AF">
        <w:rPr>
          <w:rFonts w:hint="eastAsia"/>
        </w:rPr>
        <w:t>F</w:t>
      </w:r>
      <w:r w:rsidR="007909AF">
        <w:t>RAM</w:t>
      </w:r>
      <w:r w:rsidR="00E3755E">
        <w:rPr>
          <w:rFonts w:hint="eastAsia"/>
        </w:rPr>
        <w:t>。</w:t>
      </w:r>
      <w:r w:rsidR="00672269">
        <w:rPr>
          <w:rFonts w:hint="eastAsia"/>
        </w:rPr>
        <w:t>接着</w:t>
      </w:r>
      <w:r w:rsidR="00E3755E">
        <w:rPr>
          <w:rFonts w:hint="eastAsia"/>
        </w:rPr>
        <w:t>，</w:t>
      </w:r>
      <w:r w:rsidR="00672269">
        <w:rPr>
          <w:rFonts w:hint="eastAsia"/>
        </w:rPr>
        <w:t>将</w:t>
      </w:r>
      <w:r w:rsidR="00CC7598">
        <w:rPr>
          <w:rFonts w:hint="eastAsia"/>
        </w:rPr>
        <w:t>柔性导电互连线</w:t>
      </w:r>
      <w:r w:rsidR="00672269">
        <w:rPr>
          <w:rFonts w:hint="eastAsia"/>
        </w:rPr>
        <w:t>打印到软体机器人表面</w:t>
      </w:r>
      <w:r w:rsidR="00E3755E">
        <w:rPr>
          <w:rFonts w:hint="eastAsia"/>
        </w:rPr>
        <w:t>并</w:t>
      </w:r>
      <w:r w:rsidR="00672269">
        <w:rPr>
          <w:rFonts w:hint="eastAsia"/>
        </w:rPr>
        <w:t>完成</w:t>
      </w:r>
      <w:r w:rsidR="00CC7598">
        <w:rPr>
          <w:rFonts w:hint="eastAsia"/>
        </w:rPr>
        <w:t>分立电子元器件的摆放</w:t>
      </w:r>
      <w:r w:rsidR="00E3755E">
        <w:rPr>
          <w:rFonts w:hint="eastAsia"/>
        </w:rPr>
        <w:t>。然后，将软体机器人</w:t>
      </w:r>
      <w:r w:rsidR="00EE6E8C">
        <w:rPr>
          <w:rFonts w:hint="eastAsia"/>
        </w:rPr>
        <w:t>放入烘箱中</w:t>
      </w:r>
      <w:r w:rsidR="00EE6E8C">
        <w:rPr>
          <w:rFonts w:hint="eastAsia"/>
        </w:rPr>
        <w:t>8</w:t>
      </w:r>
      <w:r w:rsidR="00EE6E8C">
        <w:t>0</w:t>
      </w:r>
      <w:r w:rsidR="00E3755E">
        <w:t xml:space="preserve"> </w:t>
      </w:r>
      <w:r w:rsidR="00EE6E8C" w:rsidRPr="004214AE">
        <w:t>℃</w:t>
      </w:r>
      <w:r w:rsidR="00EE6E8C">
        <w:rPr>
          <w:rFonts w:hint="eastAsia"/>
        </w:rPr>
        <w:t>固化</w:t>
      </w:r>
      <w:r w:rsidR="00EB4125">
        <w:rPr>
          <w:rFonts w:hint="eastAsia"/>
        </w:rPr>
        <w:t>2</w:t>
      </w:r>
      <w:r w:rsidR="00EB4125">
        <w:t xml:space="preserve"> </w:t>
      </w:r>
      <w:r w:rsidR="00EE6E8C">
        <w:rPr>
          <w:rFonts w:hint="eastAsia"/>
        </w:rPr>
        <w:t>h</w:t>
      </w:r>
      <w:r w:rsidR="00EE6E8C">
        <w:rPr>
          <w:rFonts w:hint="eastAsia"/>
        </w:rPr>
        <w:t>。</w:t>
      </w:r>
      <w:bookmarkStart w:id="156" w:name="_Hlk89618379"/>
      <w:r w:rsidR="00E3755E">
        <w:rPr>
          <w:rFonts w:hint="eastAsia"/>
        </w:rPr>
        <w:t>最后，</w:t>
      </w:r>
      <w:r w:rsidR="003F4245">
        <w:rPr>
          <w:rFonts w:hint="eastAsia"/>
        </w:rPr>
        <w:t>用</w:t>
      </w:r>
      <w:r w:rsidR="003F4245">
        <w:rPr>
          <w:rFonts w:hint="eastAsia"/>
        </w:rPr>
        <w:t>P</w:t>
      </w:r>
      <w:r w:rsidR="003F4245">
        <w:t>DMS</w:t>
      </w:r>
      <w:r w:rsidR="003F4245">
        <w:rPr>
          <w:rFonts w:hint="eastAsia"/>
        </w:rPr>
        <w:t>将</w:t>
      </w:r>
      <w:r w:rsidR="00430E11">
        <w:rPr>
          <w:rFonts w:hint="eastAsia"/>
        </w:rPr>
        <w:t>温度采集区</w:t>
      </w:r>
      <w:r w:rsidR="003F4245">
        <w:rPr>
          <w:rFonts w:hint="eastAsia"/>
        </w:rPr>
        <w:t>封装</w:t>
      </w:r>
      <w:r w:rsidR="00430E11">
        <w:rPr>
          <w:rFonts w:hint="eastAsia"/>
        </w:rPr>
        <w:t>起来</w:t>
      </w:r>
      <w:r w:rsidR="003F4245">
        <w:rPr>
          <w:rFonts w:hint="eastAsia"/>
        </w:rPr>
        <w:t>。</w:t>
      </w:r>
      <w:bookmarkEnd w:id="156"/>
    </w:p>
    <w:p w14:paraId="5FDD4FB0" w14:textId="7DA4D143" w:rsidR="00B84ECC" w:rsidRDefault="004F3DEE" w:rsidP="004F3DEE">
      <w:r>
        <w:rPr>
          <w:rFonts w:hint="eastAsia"/>
        </w:rPr>
        <w:t>（</w:t>
      </w:r>
      <w:r>
        <w:rPr>
          <w:rFonts w:hint="eastAsia"/>
        </w:rPr>
        <w:t>3</w:t>
      </w:r>
      <w:r>
        <w:rPr>
          <w:rFonts w:hint="eastAsia"/>
        </w:rPr>
        <w:t>）</w:t>
      </w:r>
      <w:r w:rsidR="009772BE">
        <w:rPr>
          <w:rFonts w:hint="eastAsia"/>
        </w:rPr>
        <w:t>对</w:t>
      </w:r>
      <w:r w:rsidR="00AE317C">
        <w:rPr>
          <w:rFonts w:hint="eastAsia"/>
        </w:rPr>
        <w:t>智能</w:t>
      </w:r>
      <w:r w:rsidR="009772BE">
        <w:rPr>
          <w:rFonts w:hint="eastAsia"/>
        </w:rPr>
        <w:t>软体机器人</w:t>
      </w:r>
      <w:proofErr w:type="gramStart"/>
      <w:r w:rsidR="009772BE">
        <w:rPr>
          <w:rFonts w:hint="eastAsia"/>
        </w:rPr>
        <w:t>的磁热响应</w:t>
      </w:r>
      <w:proofErr w:type="gramEnd"/>
      <w:r w:rsidR="009772BE">
        <w:rPr>
          <w:rFonts w:hint="eastAsia"/>
        </w:rPr>
        <w:t>系统进行打印，该打印过程包含两种功能性材料</w:t>
      </w:r>
      <w:r w:rsidR="0071621D">
        <w:rPr>
          <w:rFonts w:hint="eastAsia"/>
        </w:rPr>
        <w:t>。</w:t>
      </w:r>
      <w:r w:rsidR="009772BE">
        <w:rPr>
          <w:rFonts w:hint="eastAsia"/>
        </w:rPr>
        <w:t>首先打印的是</w:t>
      </w:r>
      <w:proofErr w:type="gramStart"/>
      <w:r w:rsidR="009772BE">
        <w:rPr>
          <w:rFonts w:hint="eastAsia"/>
        </w:rPr>
        <w:t>具有磁热响应</w:t>
      </w:r>
      <w:proofErr w:type="gramEnd"/>
      <w:r w:rsidR="009772BE">
        <w:rPr>
          <w:rFonts w:hint="eastAsia"/>
        </w:rPr>
        <w:t>的</w:t>
      </w:r>
      <w:r w:rsidR="00AE317C">
        <w:rPr>
          <w:rFonts w:hint="eastAsia"/>
        </w:rPr>
        <w:t>复合</w:t>
      </w:r>
      <w:r w:rsidR="009772BE">
        <w:rPr>
          <w:rFonts w:hint="eastAsia"/>
        </w:rPr>
        <w:t>弹性体，</w:t>
      </w:r>
      <w:r w:rsidR="00AE317C">
        <w:rPr>
          <w:rFonts w:hint="eastAsia"/>
        </w:rPr>
        <w:t>将打印完成的软体机器人</w:t>
      </w:r>
      <w:r w:rsidR="009772BE">
        <w:rPr>
          <w:rFonts w:hint="eastAsia"/>
        </w:rPr>
        <w:t>放入烘箱中</w:t>
      </w:r>
      <w:r w:rsidR="009772BE">
        <w:rPr>
          <w:rFonts w:hint="eastAsia"/>
        </w:rPr>
        <w:t>4</w:t>
      </w:r>
      <w:r w:rsidR="009772BE">
        <w:t xml:space="preserve">5 </w:t>
      </w:r>
      <w:r w:rsidR="009772BE" w:rsidRPr="004214AE">
        <w:t>℃</w:t>
      </w:r>
      <w:r w:rsidR="009772BE">
        <w:rPr>
          <w:rFonts w:hint="eastAsia"/>
        </w:rPr>
        <w:t>固化</w:t>
      </w:r>
      <w:r w:rsidR="00277B08">
        <w:rPr>
          <w:rFonts w:hint="eastAsia"/>
        </w:rPr>
        <w:t>2</w:t>
      </w:r>
      <w:r w:rsidR="00277B08">
        <w:t xml:space="preserve"> </w:t>
      </w:r>
      <w:r w:rsidR="00277B08">
        <w:rPr>
          <w:rFonts w:hint="eastAsia"/>
        </w:rPr>
        <w:t>h</w:t>
      </w:r>
      <w:r w:rsidR="009772BE">
        <w:rPr>
          <w:rFonts w:hint="eastAsia"/>
        </w:rPr>
        <w:t>。</w:t>
      </w:r>
      <w:r w:rsidR="00AE317C">
        <w:rPr>
          <w:rFonts w:hint="eastAsia"/>
        </w:rPr>
        <w:t>最后，</w:t>
      </w:r>
      <w:r w:rsidR="009772BE">
        <w:rPr>
          <w:rFonts w:hint="eastAsia"/>
        </w:rPr>
        <w:t>打印具有温度响应功能的</w:t>
      </w:r>
      <w:r w:rsidR="00AC4951">
        <w:rPr>
          <w:rFonts w:hint="eastAsia"/>
        </w:rPr>
        <w:t>P</w:t>
      </w:r>
      <w:r w:rsidR="00AC4951">
        <w:t>NIPA</w:t>
      </w:r>
      <w:r w:rsidR="00AC4951">
        <w:rPr>
          <w:rFonts w:hint="eastAsia"/>
        </w:rPr>
        <w:t>m</w:t>
      </w:r>
      <w:r w:rsidR="009772BE">
        <w:rPr>
          <w:rFonts w:hint="eastAsia"/>
        </w:rPr>
        <w:t>水凝胶</w:t>
      </w:r>
      <w:r w:rsidR="00AC4951">
        <w:rPr>
          <w:rFonts w:hint="eastAsia"/>
        </w:rPr>
        <w:t>。</w:t>
      </w:r>
      <w:r w:rsidR="009772BE">
        <w:rPr>
          <w:rFonts w:hint="eastAsia"/>
        </w:rPr>
        <w:t>水凝胶打印结束后需要在</w:t>
      </w:r>
      <w:r w:rsidR="00B17E25">
        <w:rPr>
          <w:rFonts w:hint="eastAsia"/>
        </w:rPr>
        <w:t>氮气氛围</w:t>
      </w:r>
      <w:r w:rsidR="009772BE">
        <w:rPr>
          <w:rFonts w:hint="eastAsia"/>
        </w:rPr>
        <w:t>以及紫外光照下进行</w:t>
      </w:r>
      <w:r w:rsidR="0074705E">
        <w:rPr>
          <w:rFonts w:hint="eastAsia"/>
        </w:rPr>
        <w:t>交联成胶</w:t>
      </w:r>
      <w:r w:rsidR="009772BE">
        <w:rPr>
          <w:rFonts w:hint="eastAsia"/>
        </w:rPr>
        <w:t>。</w:t>
      </w:r>
    </w:p>
    <w:p w14:paraId="703C0681" w14:textId="226C7402" w:rsidR="00EE6E8C" w:rsidRDefault="00B84ECC" w:rsidP="004F3DEE">
      <w:r>
        <w:rPr>
          <w:rFonts w:hint="eastAsia"/>
        </w:rPr>
        <w:t>在完成上述所有步骤后得到具备完整功能的智能软体机器人。如图</w:t>
      </w:r>
      <w:r w:rsidR="00EB4125">
        <w:rPr>
          <w:rFonts w:hint="eastAsia"/>
        </w:rPr>
        <w:t>6.1b</w:t>
      </w:r>
      <w:r w:rsidR="004C09D5">
        <w:rPr>
          <w:rFonts w:hint="eastAsia"/>
        </w:rPr>
        <w:t>。</w:t>
      </w:r>
    </w:p>
    <w:p w14:paraId="5E90E263" w14:textId="07CB97DC" w:rsidR="007019B0" w:rsidRDefault="000340A9" w:rsidP="000340A9">
      <w:pPr>
        <w:jc w:val="center"/>
      </w:pPr>
      <w:r>
        <w:rPr>
          <w:rFonts w:hint="eastAsia"/>
          <w:noProof/>
        </w:rPr>
        <w:drawing>
          <wp:inline distT="0" distB="0" distL="0" distR="0" wp14:anchorId="24486C01" wp14:editId="66996E59">
            <wp:extent cx="5343178" cy="2168526"/>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5364471" cy="2177168"/>
                    </a:xfrm>
                    <a:prstGeom prst="rect">
                      <a:avLst/>
                    </a:prstGeom>
                  </pic:spPr>
                </pic:pic>
              </a:graphicData>
            </a:graphic>
          </wp:inline>
        </w:drawing>
      </w:r>
    </w:p>
    <w:p w14:paraId="435E4AC4" w14:textId="228D6F33" w:rsidR="007019B0" w:rsidRDefault="00D237CB" w:rsidP="0071621D">
      <w:pPr>
        <w:jc w:val="center"/>
        <w:rPr>
          <w:sz w:val="21"/>
          <w:szCs w:val="21"/>
        </w:rPr>
      </w:pPr>
      <w:r>
        <w:rPr>
          <w:rFonts w:hint="eastAsia"/>
          <w:sz w:val="21"/>
          <w:szCs w:val="21"/>
        </w:rPr>
        <w:t>图</w:t>
      </w:r>
      <w:r w:rsidR="00926E5C">
        <w:rPr>
          <w:rFonts w:hint="eastAsia"/>
          <w:sz w:val="21"/>
          <w:szCs w:val="21"/>
        </w:rPr>
        <w:t>6</w:t>
      </w:r>
      <w:r w:rsidR="00926E5C">
        <w:rPr>
          <w:sz w:val="21"/>
          <w:szCs w:val="21"/>
        </w:rPr>
        <w:t>.1</w:t>
      </w:r>
      <w:r>
        <w:rPr>
          <w:sz w:val="21"/>
          <w:szCs w:val="21"/>
        </w:rPr>
        <w:t xml:space="preserve">  </w:t>
      </w:r>
      <w:r w:rsidR="001F623D">
        <w:rPr>
          <w:rFonts w:hint="eastAsia"/>
          <w:sz w:val="21"/>
          <w:szCs w:val="21"/>
        </w:rPr>
        <w:t>智能软体机器人</w:t>
      </w:r>
      <w:r w:rsidR="00723395">
        <w:rPr>
          <w:rFonts w:hint="eastAsia"/>
          <w:sz w:val="21"/>
          <w:szCs w:val="21"/>
        </w:rPr>
        <w:t>结构及实物展示</w:t>
      </w:r>
      <w:r w:rsidR="00AD5F47">
        <w:rPr>
          <w:rFonts w:hint="eastAsia"/>
          <w:sz w:val="21"/>
          <w:szCs w:val="21"/>
        </w:rPr>
        <w:t>（</w:t>
      </w:r>
      <w:r w:rsidR="00AD5F47">
        <w:rPr>
          <w:rFonts w:hint="eastAsia"/>
          <w:sz w:val="21"/>
          <w:szCs w:val="21"/>
        </w:rPr>
        <w:t>a</w:t>
      </w:r>
      <w:r w:rsidR="00AD5F47">
        <w:rPr>
          <w:rFonts w:hint="eastAsia"/>
          <w:sz w:val="21"/>
          <w:szCs w:val="21"/>
        </w:rPr>
        <w:t>）</w:t>
      </w:r>
      <w:r w:rsidR="00C30C91">
        <w:rPr>
          <w:rFonts w:hint="eastAsia"/>
          <w:sz w:val="21"/>
          <w:szCs w:val="21"/>
        </w:rPr>
        <w:t>机器人</w:t>
      </w:r>
      <w:r w:rsidR="00AD5F47">
        <w:rPr>
          <w:rFonts w:hint="eastAsia"/>
          <w:sz w:val="21"/>
          <w:szCs w:val="21"/>
        </w:rPr>
        <w:t>结构示意图；（</w:t>
      </w:r>
      <w:r w:rsidR="00AD5F47">
        <w:rPr>
          <w:rFonts w:hint="eastAsia"/>
          <w:sz w:val="21"/>
          <w:szCs w:val="21"/>
        </w:rPr>
        <w:t>b</w:t>
      </w:r>
      <w:r w:rsidR="00AD5F47">
        <w:rPr>
          <w:rFonts w:hint="eastAsia"/>
          <w:sz w:val="21"/>
          <w:szCs w:val="21"/>
        </w:rPr>
        <w:t>）</w:t>
      </w:r>
      <w:r w:rsidR="00C30C91">
        <w:rPr>
          <w:rFonts w:hint="eastAsia"/>
          <w:sz w:val="21"/>
          <w:szCs w:val="21"/>
        </w:rPr>
        <w:t>机器人</w:t>
      </w:r>
      <w:r w:rsidR="00AD5F47">
        <w:rPr>
          <w:rFonts w:hint="eastAsia"/>
          <w:sz w:val="21"/>
          <w:szCs w:val="21"/>
        </w:rPr>
        <w:t>实物图</w:t>
      </w:r>
    </w:p>
    <w:p w14:paraId="56118592" w14:textId="3D3F6939" w:rsidR="0038091D" w:rsidRPr="007019B0" w:rsidRDefault="0038091D" w:rsidP="0038091D">
      <w:pPr>
        <w:pStyle w:val="2"/>
      </w:pPr>
      <w:bookmarkStart w:id="157" w:name="_Toc89981330"/>
      <w:r>
        <w:rPr>
          <w:rFonts w:hint="eastAsia"/>
        </w:rPr>
        <w:lastRenderedPageBreak/>
        <w:t>智能软体机器人功能验证</w:t>
      </w:r>
      <w:bookmarkEnd w:id="157"/>
    </w:p>
    <w:p w14:paraId="7377E49C" w14:textId="35CC8E96" w:rsidR="003821FF" w:rsidRDefault="00EE6E8C" w:rsidP="00872252">
      <w:pPr>
        <w:ind w:firstLine="420"/>
      </w:pPr>
      <w:r>
        <w:rPr>
          <w:rFonts w:hint="eastAsia"/>
        </w:rPr>
        <w:t>首先对软体机器人的运动稳定性进行验</w:t>
      </w:r>
      <w:r w:rsidR="00385C31">
        <w:rPr>
          <w:rFonts w:hint="eastAsia"/>
        </w:rPr>
        <w:t>证，由于在制作过程中采用了柔性互连线，且功能部位主要分布于</w:t>
      </w:r>
      <w:r w:rsidR="001C2CC6">
        <w:rPr>
          <w:rFonts w:hint="eastAsia"/>
        </w:rPr>
        <w:t>足部，所以软体机器人的运动功能未受较大影响。然后，</w:t>
      </w:r>
      <w:r w:rsidR="00385C31" w:rsidRPr="00385C31">
        <w:t>将</w:t>
      </w:r>
      <w:r w:rsidR="00385C31">
        <w:rPr>
          <w:rFonts w:hint="eastAsia"/>
        </w:rPr>
        <w:t>软体机器人放入</w:t>
      </w:r>
      <w:r w:rsidR="00385C31" w:rsidRPr="00385C31">
        <w:t>温度范围为</w:t>
      </w:r>
      <w:r w:rsidR="00385C31" w:rsidRPr="00385C31">
        <w:t>38</w:t>
      </w:r>
      <w:r w:rsidR="003E3280">
        <w:rPr>
          <w:rFonts w:ascii="宋体" w:hAnsi="宋体" w:hint="eastAsia"/>
        </w:rPr>
        <w:t>～</w:t>
      </w:r>
      <w:r w:rsidR="00385C31" w:rsidRPr="00385C31">
        <w:t>42</w:t>
      </w:r>
      <w:r w:rsidR="000A0E6F">
        <w:t xml:space="preserve"> </w:t>
      </w:r>
      <w:r w:rsidR="00385C31" w:rsidRPr="00385C31">
        <w:t>°C</w:t>
      </w:r>
      <w:r w:rsidR="001C2CC6">
        <w:rPr>
          <w:rFonts w:hint="eastAsia"/>
        </w:rPr>
        <w:t>的恒温装置</w:t>
      </w:r>
      <w:r w:rsidR="00385C31">
        <w:rPr>
          <w:rFonts w:hint="eastAsia"/>
        </w:rPr>
        <w:t>。</w:t>
      </w:r>
      <w:r w:rsidR="00A73318">
        <w:rPr>
          <w:rFonts w:hint="eastAsia"/>
        </w:rPr>
        <w:t>并使用</w:t>
      </w:r>
      <w:r w:rsidR="000A0E6F">
        <w:rPr>
          <w:rFonts w:hint="eastAsia"/>
        </w:rPr>
        <w:t>支持</w:t>
      </w:r>
      <w:r w:rsidR="000A0E6F">
        <w:rPr>
          <w:rFonts w:hint="eastAsia"/>
        </w:rPr>
        <w:t>I</w:t>
      </w:r>
      <w:r w:rsidR="000A0E6F">
        <w:t>SO</w:t>
      </w:r>
      <w:r w:rsidR="000A0E6F">
        <w:rPr>
          <w:rFonts w:hint="eastAsia"/>
        </w:rPr>
        <w:t>15693</w:t>
      </w:r>
      <w:r w:rsidR="000A0E6F">
        <w:rPr>
          <w:rFonts w:hint="eastAsia"/>
        </w:rPr>
        <w:t>协议的</w:t>
      </w:r>
      <w:r w:rsidR="00A73318">
        <w:rPr>
          <w:rFonts w:hint="eastAsia"/>
        </w:rPr>
        <w:t>N</w:t>
      </w:r>
      <w:r w:rsidR="00A73318">
        <w:t>FC</w:t>
      </w:r>
      <w:r w:rsidR="000A0E6F">
        <w:rPr>
          <w:rFonts w:hint="eastAsia"/>
        </w:rPr>
        <w:t>接收器</w:t>
      </w:r>
      <w:r w:rsidR="00A73318">
        <w:rPr>
          <w:rFonts w:hint="eastAsia"/>
        </w:rPr>
        <w:t>实时的接收它所采集到的温度信息，与</w:t>
      </w:r>
      <w:r w:rsidR="001C2CC6">
        <w:rPr>
          <w:rFonts w:hint="eastAsia"/>
        </w:rPr>
        <w:t>所设置的</w:t>
      </w:r>
      <w:r w:rsidR="00A73318">
        <w:rPr>
          <w:rFonts w:hint="eastAsia"/>
        </w:rPr>
        <w:t>标准温度进行对照</w:t>
      </w:r>
      <w:r w:rsidR="00C30C91">
        <w:rPr>
          <w:rFonts w:hint="eastAsia"/>
        </w:rPr>
        <w:t>，如图</w:t>
      </w:r>
      <w:r w:rsidR="00FF3704">
        <w:rPr>
          <w:rFonts w:hint="eastAsia"/>
        </w:rPr>
        <w:t>6.2</w:t>
      </w:r>
      <w:r w:rsidR="00A73318">
        <w:rPr>
          <w:rFonts w:hint="eastAsia"/>
        </w:rPr>
        <w:t>。</w:t>
      </w:r>
      <w:r w:rsidR="009F1EE5">
        <w:rPr>
          <w:rFonts w:hint="eastAsia"/>
        </w:rPr>
        <w:t>根据图表可以得出，</w:t>
      </w:r>
      <w:r w:rsidR="00A73318">
        <w:rPr>
          <w:rFonts w:hint="eastAsia"/>
        </w:rPr>
        <w:t>本文所设计的</w:t>
      </w:r>
      <w:r w:rsidR="009F1EE5">
        <w:rPr>
          <w:rFonts w:hint="eastAsia"/>
        </w:rPr>
        <w:t>智能软体机器人</w:t>
      </w:r>
      <w:r w:rsidR="007168F7">
        <w:rPr>
          <w:rFonts w:hint="eastAsia"/>
        </w:rPr>
        <w:t>的实时温度采集的绝对误差</w:t>
      </w:r>
      <w:r w:rsidR="0094611E">
        <w:rPr>
          <w:rFonts w:hint="eastAsia"/>
        </w:rPr>
        <w:t>小于</w:t>
      </w:r>
      <w:r w:rsidR="007168F7">
        <w:rPr>
          <w:rFonts w:hint="eastAsia"/>
        </w:rPr>
        <w:t>0.2</w:t>
      </w:r>
      <w:r w:rsidR="00C34250" w:rsidRPr="00C34250">
        <w:t>℃</w:t>
      </w:r>
      <w:r w:rsidR="00C34250">
        <w:rPr>
          <w:rFonts w:hint="eastAsia"/>
        </w:rPr>
        <w:t>，</w:t>
      </w:r>
      <w:r w:rsidR="009F1EE5">
        <w:rPr>
          <w:rFonts w:hint="eastAsia"/>
        </w:rPr>
        <w:t>具备较高精度的实时温度采集能力。</w:t>
      </w:r>
    </w:p>
    <w:p w14:paraId="33AA8CC6" w14:textId="34099D7F" w:rsidR="00872252" w:rsidRDefault="00872252" w:rsidP="003F64C1">
      <w:pPr>
        <w:jc w:val="center"/>
      </w:pPr>
      <w:r>
        <w:rPr>
          <w:rFonts w:hint="eastAsia"/>
          <w:noProof/>
        </w:rPr>
        <w:drawing>
          <wp:inline distT="0" distB="0" distL="0" distR="0" wp14:anchorId="6FEBCE6D" wp14:editId="5C98A40B">
            <wp:extent cx="3184350" cy="2785198"/>
            <wp:effectExtent l="19050" t="1905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61"/>
                    <a:stretch>
                      <a:fillRect/>
                    </a:stretch>
                  </pic:blipFill>
                  <pic:spPr>
                    <a:xfrm>
                      <a:off x="0" y="0"/>
                      <a:ext cx="3191931" cy="2791829"/>
                    </a:xfrm>
                    <a:prstGeom prst="rect">
                      <a:avLst/>
                    </a:prstGeom>
                    <a:ln>
                      <a:solidFill>
                        <a:schemeClr val="bg2"/>
                      </a:solidFill>
                    </a:ln>
                  </pic:spPr>
                </pic:pic>
              </a:graphicData>
            </a:graphic>
          </wp:inline>
        </w:drawing>
      </w:r>
    </w:p>
    <w:p w14:paraId="6A8B72CB" w14:textId="40BFB765" w:rsidR="003821FF" w:rsidRDefault="00D237CB" w:rsidP="003821FF">
      <w:pPr>
        <w:jc w:val="center"/>
        <w:rPr>
          <w:sz w:val="21"/>
          <w:szCs w:val="21"/>
        </w:rPr>
      </w:pPr>
      <w:r>
        <w:rPr>
          <w:rFonts w:hint="eastAsia"/>
          <w:sz w:val="21"/>
          <w:szCs w:val="21"/>
        </w:rPr>
        <w:t>图</w:t>
      </w:r>
      <w:r w:rsidR="003821FF" w:rsidRPr="000F6CEE">
        <w:rPr>
          <w:rFonts w:hint="eastAsia"/>
          <w:sz w:val="21"/>
          <w:szCs w:val="21"/>
        </w:rPr>
        <w:t>6.2</w:t>
      </w:r>
      <w:r>
        <w:rPr>
          <w:sz w:val="21"/>
          <w:szCs w:val="21"/>
        </w:rPr>
        <w:t xml:space="preserve">  </w:t>
      </w:r>
      <w:r w:rsidR="00D10004">
        <w:rPr>
          <w:rFonts w:hint="eastAsia"/>
          <w:sz w:val="21"/>
          <w:szCs w:val="21"/>
        </w:rPr>
        <w:t>实时温度采集</w:t>
      </w:r>
      <w:r w:rsidR="0016112E">
        <w:rPr>
          <w:rFonts w:hint="eastAsia"/>
          <w:sz w:val="21"/>
          <w:szCs w:val="21"/>
        </w:rPr>
        <w:t>示意图</w:t>
      </w:r>
    </w:p>
    <w:p w14:paraId="071AA7DC" w14:textId="178714F3" w:rsidR="003821FF" w:rsidRDefault="003F3621" w:rsidP="003F3621">
      <w:pPr>
        <w:jc w:val="center"/>
      </w:pPr>
      <w:r>
        <w:rPr>
          <w:rFonts w:hint="eastAsia"/>
          <w:noProof/>
        </w:rPr>
        <w:drawing>
          <wp:inline distT="0" distB="0" distL="0" distR="0" wp14:anchorId="79845FC8" wp14:editId="631AC563">
            <wp:extent cx="3389728" cy="249973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rotWithShape="1">
                    <a:blip r:embed="rId162"/>
                    <a:srcRect t="3635"/>
                    <a:stretch/>
                  </pic:blipFill>
                  <pic:spPr bwMode="auto">
                    <a:xfrm>
                      <a:off x="0" y="0"/>
                      <a:ext cx="3411357" cy="2515680"/>
                    </a:xfrm>
                    <a:prstGeom prst="rect">
                      <a:avLst/>
                    </a:prstGeom>
                    <a:ln>
                      <a:noFill/>
                    </a:ln>
                    <a:extLst>
                      <a:ext uri="{53640926-AAD7-44D8-BBD7-CCE9431645EC}">
                        <a14:shadowObscured xmlns:a14="http://schemas.microsoft.com/office/drawing/2010/main"/>
                      </a:ext>
                    </a:extLst>
                  </pic:spPr>
                </pic:pic>
              </a:graphicData>
            </a:graphic>
          </wp:inline>
        </w:drawing>
      </w:r>
    </w:p>
    <w:p w14:paraId="2433982C" w14:textId="07F13453" w:rsidR="003821FF" w:rsidRPr="003821FF" w:rsidRDefault="00D237CB" w:rsidP="003821FF">
      <w:pPr>
        <w:jc w:val="center"/>
        <w:rPr>
          <w:rFonts w:asciiTheme="minorEastAsia" w:eastAsiaTheme="minorEastAsia" w:hAnsiTheme="minorEastAsia"/>
          <w:sz w:val="21"/>
          <w:szCs w:val="21"/>
        </w:rPr>
      </w:pPr>
      <w:r>
        <w:rPr>
          <w:rFonts w:eastAsiaTheme="minorEastAsia" w:hint="eastAsia"/>
          <w:sz w:val="21"/>
          <w:szCs w:val="21"/>
        </w:rPr>
        <w:t>图</w:t>
      </w:r>
      <w:r w:rsidR="003821FF" w:rsidRPr="003821FF">
        <w:rPr>
          <w:rFonts w:eastAsiaTheme="minorEastAsia"/>
          <w:sz w:val="21"/>
          <w:szCs w:val="21"/>
        </w:rPr>
        <w:t>6.3</w:t>
      </w:r>
      <w:r>
        <w:rPr>
          <w:rFonts w:eastAsiaTheme="minorEastAsia"/>
          <w:sz w:val="21"/>
          <w:szCs w:val="21"/>
        </w:rPr>
        <w:t xml:space="preserve">  </w:t>
      </w:r>
      <w:r w:rsidR="003821FF" w:rsidRPr="003821FF">
        <w:rPr>
          <w:rFonts w:asciiTheme="minorEastAsia" w:eastAsiaTheme="minorEastAsia" w:hAnsiTheme="minorEastAsia" w:hint="eastAsia"/>
          <w:sz w:val="21"/>
          <w:szCs w:val="21"/>
        </w:rPr>
        <w:t>温度</w:t>
      </w:r>
      <w:r w:rsidR="00852491">
        <w:rPr>
          <w:rFonts w:asciiTheme="minorEastAsia" w:eastAsiaTheme="minorEastAsia" w:hAnsiTheme="minorEastAsia" w:hint="eastAsia"/>
          <w:sz w:val="21"/>
          <w:szCs w:val="21"/>
        </w:rPr>
        <w:t>采集</w:t>
      </w:r>
      <w:r w:rsidR="003821FF" w:rsidRPr="003821FF">
        <w:rPr>
          <w:rFonts w:asciiTheme="minorEastAsia" w:eastAsiaTheme="minorEastAsia" w:hAnsiTheme="minorEastAsia" w:hint="eastAsia"/>
          <w:sz w:val="21"/>
          <w:szCs w:val="21"/>
        </w:rPr>
        <w:t>测试</w:t>
      </w:r>
    </w:p>
    <w:p w14:paraId="41022161" w14:textId="643A9729" w:rsidR="00A10ABE" w:rsidRDefault="003821FF" w:rsidP="00605343">
      <w:pPr>
        <w:ind w:firstLine="420"/>
      </w:pPr>
      <w:r>
        <w:rPr>
          <w:rFonts w:hint="eastAsia"/>
        </w:rPr>
        <w:lastRenderedPageBreak/>
        <w:t>接着，</w:t>
      </w:r>
      <w:r w:rsidR="00A73318">
        <w:rPr>
          <w:rFonts w:hint="eastAsia"/>
        </w:rPr>
        <w:t>当检测到温度异常点后。采用第五章中设计的感应加热装置对软体机器人</w:t>
      </w:r>
      <w:proofErr w:type="gramStart"/>
      <w:r w:rsidR="00A73318">
        <w:rPr>
          <w:rFonts w:hint="eastAsia"/>
        </w:rPr>
        <w:t>的磁热响应</w:t>
      </w:r>
      <w:proofErr w:type="gramEnd"/>
      <w:r w:rsidR="00A73318">
        <w:rPr>
          <w:rFonts w:hint="eastAsia"/>
        </w:rPr>
        <w:t>区域进行加热</w:t>
      </w:r>
      <w:r w:rsidR="008D12D6">
        <w:rPr>
          <w:rFonts w:hint="eastAsia"/>
        </w:rPr>
        <w:t>，图</w:t>
      </w:r>
      <w:r w:rsidR="008D12D6">
        <w:rPr>
          <w:rFonts w:hint="eastAsia"/>
        </w:rPr>
        <w:t>6.</w:t>
      </w:r>
      <w:r w:rsidR="009F1EE5">
        <w:rPr>
          <w:rFonts w:hint="eastAsia"/>
        </w:rPr>
        <w:t>4</w:t>
      </w:r>
      <w:r w:rsidR="004431F5">
        <w:rPr>
          <w:rFonts w:hint="eastAsia"/>
        </w:rPr>
        <w:t>a</w:t>
      </w:r>
      <w:r w:rsidR="008D12D6">
        <w:rPr>
          <w:rFonts w:hint="eastAsia"/>
        </w:rPr>
        <w:t>。</w:t>
      </w:r>
      <w:r w:rsidR="004431F5">
        <w:rPr>
          <w:rFonts w:hint="eastAsia"/>
        </w:rPr>
        <w:t>用热成像仪记录加热升温过程</w:t>
      </w:r>
      <w:r w:rsidR="00CC5818">
        <w:rPr>
          <w:rFonts w:hint="eastAsia"/>
        </w:rPr>
        <w:t>，</w:t>
      </w:r>
      <w:r w:rsidR="006540BE">
        <w:rPr>
          <w:rFonts w:hint="eastAsia"/>
        </w:rPr>
        <w:t>图</w:t>
      </w:r>
      <w:r w:rsidR="006540BE">
        <w:rPr>
          <w:rFonts w:hint="eastAsia"/>
        </w:rPr>
        <w:t>6.5</w:t>
      </w:r>
      <w:r w:rsidR="009B1DA2">
        <w:rPr>
          <w:rFonts w:hint="eastAsia"/>
        </w:rPr>
        <w:t>分别为加热</w:t>
      </w:r>
      <w:r w:rsidR="009B1DA2">
        <w:rPr>
          <w:rFonts w:hint="eastAsia"/>
        </w:rPr>
        <w:t>1.5</w:t>
      </w:r>
      <w:r w:rsidR="009B1DA2">
        <w:t xml:space="preserve"> </w:t>
      </w:r>
      <w:r w:rsidR="009B1DA2">
        <w:rPr>
          <w:rFonts w:hint="eastAsia"/>
        </w:rPr>
        <w:t>min</w:t>
      </w:r>
      <w:r w:rsidR="009B1DA2">
        <w:rPr>
          <w:rFonts w:hint="eastAsia"/>
        </w:rPr>
        <w:t>、</w:t>
      </w:r>
      <w:r w:rsidR="009B1DA2">
        <w:rPr>
          <w:rFonts w:hint="eastAsia"/>
        </w:rPr>
        <w:t>2</w:t>
      </w:r>
      <w:r w:rsidR="009B1DA2">
        <w:t xml:space="preserve"> </w:t>
      </w:r>
      <w:r w:rsidR="009B1DA2">
        <w:rPr>
          <w:rFonts w:hint="eastAsia"/>
        </w:rPr>
        <w:t>min</w:t>
      </w:r>
      <w:r w:rsidR="009B1DA2">
        <w:rPr>
          <w:rFonts w:hint="eastAsia"/>
        </w:rPr>
        <w:t>、</w:t>
      </w:r>
      <w:r w:rsidR="009B1DA2">
        <w:rPr>
          <w:rFonts w:hint="eastAsia"/>
        </w:rPr>
        <w:t>2.5</w:t>
      </w:r>
      <w:r w:rsidR="009B1DA2">
        <w:t xml:space="preserve"> </w:t>
      </w:r>
      <w:r w:rsidR="009B1DA2">
        <w:rPr>
          <w:rFonts w:hint="eastAsia"/>
        </w:rPr>
        <w:t>min</w:t>
      </w:r>
      <w:r w:rsidR="009B1DA2">
        <w:rPr>
          <w:rFonts w:hint="eastAsia"/>
        </w:rPr>
        <w:t>、</w:t>
      </w:r>
      <w:r w:rsidR="009B1DA2">
        <w:rPr>
          <w:rFonts w:hint="eastAsia"/>
        </w:rPr>
        <w:t>3</w:t>
      </w:r>
      <w:r w:rsidR="009B1DA2">
        <w:t xml:space="preserve"> </w:t>
      </w:r>
      <w:r w:rsidR="009B1DA2">
        <w:rPr>
          <w:rFonts w:hint="eastAsia"/>
        </w:rPr>
        <w:t>min</w:t>
      </w:r>
      <w:r w:rsidR="009B1DA2">
        <w:rPr>
          <w:rFonts w:hint="eastAsia"/>
        </w:rPr>
        <w:t>时的热成像图</w:t>
      </w:r>
      <w:r w:rsidR="00CC5818">
        <w:rPr>
          <w:rFonts w:hint="eastAsia"/>
        </w:rPr>
        <w:t>。</w:t>
      </w:r>
      <w:r w:rsidR="005E26BB">
        <w:rPr>
          <w:rFonts w:hint="eastAsia"/>
        </w:rPr>
        <w:t>随着温度的升高，热响应水凝胶</w:t>
      </w:r>
      <w:r w:rsidR="005E26BB">
        <w:rPr>
          <w:rFonts w:hint="eastAsia"/>
        </w:rPr>
        <w:t>P</w:t>
      </w:r>
      <w:r w:rsidR="005E26BB">
        <w:t>NIPA</w:t>
      </w:r>
      <w:r w:rsidR="005E26BB">
        <w:rPr>
          <w:rFonts w:hint="eastAsia"/>
        </w:rPr>
        <w:t>m</w:t>
      </w:r>
      <w:r w:rsidR="005E26BB">
        <w:rPr>
          <w:rFonts w:hint="eastAsia"/>
        </w:rPr>
        <w:t>逐渐达到其相变响应温度。在温度到达</w:t>
      </w:r>
      <w:r w:rsidR="005E26BB">
        <w:rPr>
          <w:rFonts w:hint="eastAsia"/>
        </w:rPr>
        <w:t>P</w:t>
      </w:r>
      <w:r w:rsidR="005E26BB">
        <w:t>NIPA</w:t>
      </w:r>
      <w:r w:rsidR="005E26BB">
        <w:rPr>
          <w:rFonts w:hint="eastAsia"/>
        </w:rPr>
        <w:t>m</w:t>
      </w:r>
      <w:r w:rsidR="005E26BB">
        <w:rPr>
          <w:rFonts w:hint="eastAsia"/>
        </w:rPr>
        <w:t>水凝胶的</w:t>
      </w:r>
      <w:r w:rsidR="009E155F">
        <w:rPr>
          <w:rFonts w:hint="eastAsia"/>
        </w:rPr>
        <w:t>相变</w:t>
      </w:r>
      <w:r w:rsidR="005E26BB">
        <w:rPr>
          <w:rFonts w:hint="eastAsia"/>
        </w:rPr>
        <w:t>响应温度</w:t>
      </w:r>
      <w:r w:rsidR="006540BE">
        <w:rPr>
          <w:rFonts w:hint="eastAsia"/>
        </w:rPr>
        <w:t>约（</w:t>
      </w:r>
      <w:r w:rsidR="006540BE">
        <w:rPr>
          <w:rFonts w:hint="eastAsia"/>
        </w:rPr>
        <w:t>34</w:t>
      </w:r>
      <w:r w:rsidR="007B25BC">
        <w:t xml:space="preserve"> </w:t>
      </w:r>
      <w:r w:rsidR="006540BE" w:rsidRPr="006540BE">
        <w:t>℃</w:t>
      </w:r>
      <w:r w:rsidR="006540BE">
        <w:rPr>
          <w:rFonts w:hint="eastAsia"/>
        </w:rPr>
        <w:t>）</w:t>
      </w:r>
      <w:r w:rsidR="005E26BB">
        <w:rPr>
          <w:rFonts w:hint="eastAsia"/>
        </w:rPr>
        <w:t>时，水凝胶发生收缩，</w:t>
      </w:r>
      <w:r w:rsidR="00CC5818">
        <w:rPr>
          <w:rFonts w:hint="eastAsia"/>
        </w:rPr>
        <w:t>由透明色变为白色，</w:t>
      </w:r>
      <w:r w:rsidR="000D37DB">
        <w:rPr>
          <w:rFonts w:hint="eastAsia"/>
        </w:rPr>
        <w:t>能够将其中包覆的物质挤出，</w:t>
      </w:r>
      <w:r w:rsidR="00CC5818">
        <w:rPr>
          <w:rFonts w:hint="eastAsia"/>
        </w:rPr>
        <w:t>图</w:t>
      </w:r>
      <w:r w:rsidR="00CC5818">
        <w:rPr>
          <w:rFonts w:hint="eastAsia"/>
        </w:rPr>
        <w:t>6.4b</w:t>
      </w:r>
      <w:r w:rsidR="000D37DB">
        <w:rPr>
          <w:rFonts w:hint="eastAsia"/>
        </w:rPr>
        <w:t>。</w:t>
      </w:r>
    </w:p>
    <w:p w14:paraId="6CA58D3B" w14:textId="4BB3F634" w:rsidR="00D26ECA" w:rsidRDefault="00287750" w:rsidP="00287750">
      <w:pPr>
        <w:jc w:val="center"/>
      </w:pPr>
      <w:r>
        <w:rPr>
          <w:rFonts w:hint="eastAsia"/>
          <w:noProof/>
        </w:rPr>
        <w:drawing>
          <wp:inline distT="0" distB="0" distL="0" distR="0" wp14:anchorId="7E0FD24E" wp14:editId="2A3A38B4">
            <wp:extent cx="5365643" cy="2072233"/>
            <wp:effectExtent l="19050" t="19050" r="6985" b="444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5399383" cy="2085263"/>
                    </a:xfrm>
                    <a:prstGeom prst="rect">
                      <a:avLst/>
                    </a:prstGeom>
                    <a:ln>
                      <a:solidFill>
                        <a:schemeClr val="bg2"/>
                      </a:solidFill>
                    </a:ln>
                  </pic:spPr>
                </pic:pic>
              </a:graphicData>
            </a:graphic>
          </wp:inline>
        </w:drawing>
      </w:r>
    </w:p>
    <w:p w14:paraId="2356CA4D" w14:textId="2D78F52D" w:rsidR="00870450" w:rsidRDefault="00870450" w:rsidP="0016112E">
      <w:pPr>
        <w:jc w:val="center"/>
      </w:pPr>
      <w:r>
        <w:rPr>
          <w:rFonts w:hint="eastAsia"/>
          <w:sz w:val="21"/>
          <w:szCs w:val="21"/>
        </w:rPr>
        <w:t>图</w:t>
      </w:r>
      <w:r w:rsidRPr="00CC5B01">
        <w:rPr>
          <w:rFonts w:hint="eastAsia"/>
          <w:sz w:val="21"/>
          <w:szCs w:val="21"/>
        </w:rPr>
        <w:t>6.</w:t>
      </w:r>
      <w:r>
        <w:rPr>
          <w:rFonts w:hint="eastAsia"/>
          <w:sz w:val="21"/>
          <w:szCs w:val="21"/>
        </w:rPr>
        <w:t>4</w:t>
      </w:r>
      <w:r>
        <w:rPr>
          <w:sz w:val="21"/>
          <w:szCs w:val="21"/>
        </w:rPr>
        <w:t xml:space="preserve">  </w:t>
      </w:r>
      <w:r w:rsidR="0016112E">
        <w:rPr>
          <w:rFonts w:hint="eastAsia"/>
          <w:sz w:val="21"/>
          <w:szCs w:val="21"/>
        </w:rPr>
        <w:t>热</w:t>
      </w:r>
      <w:r w:rsidR="00E05BDB">
        <w:rPr>
          <w:rFonts w:hint="eastAsia"/>
          <w:sz w:val="21"/>
          <w:szCs w:val="21"/>
        </w:rPr>
        <w:t>响</w:t>
      </w:r>
      <w:r w:rsidR="0016112E">
        <w:rPr>
          <w:rFonts w:hint="eastAsia"/>
          <w:sz w:val="21"/>
          <w:szCs w:val="21"/>
        </w:rPr>
        <w:t>应水凝胶测试</w:t>
      </w:r>
      <w:r>
        <w:rPr>
          <w:rFonts w:hint="eastAsia"/>
          <w:sz w:val="21"/>
          <w:szCs w:val="21"/>
        </w:rPr>
        <w:t>（</w:t>
      </w:r>
      <w:r>
        <w:rPr>
          <w:rFonts w:hint="eastAsia"/>
          <w:sz w:val="21"/>
          <w:szCs w:val="21"/>
        </w:rPr>
        <w:t>a</w:t>
      </w:r>
      <w:r>
        <w:rPr>
          <w:rFonts w:hint="eastAsia"/>
          <w:sz w:val="21"/>
          <w:szCs w:val="21"/>
        </w:rPr>
        <w:t>）</w:t>
      </w:r>
      <w:r w:rsidRPr="00CC5B01">
        <w:rPr>
          <w:rFonts w:hint="eastAsia"/>
          <w:sz w:val="21"/>
          <w:szCs w:val="21"/>
        </w:rPr>
        <w:t>感应加热示意图</w:t>
      </w:r>
      <w:r>
        <w:rPr>
          <w:rFonts w:hint="eastAsia"/>
          <w:sz w:val="21"/>
          <w:szCs w:val="21"/>
        </w:rPr>
        <w:t>；（</w:t>
      </w:r>
      <w:r>
        <w:rPr>
          <w:rFonts w:hint="eastAsia"/>
          <w:sz w:val="21"/>
          <w:szCs w:val="21"/>
        </w:rPr>
        <w:t>b</w:t>
      </w:r>
      <w:r>
        <w:rPr>
          <w:rFonts w:hint="eastAsia"/>
          <w:sz w:val="21"/>
          <w:szCs w:val="21"/>
        </w:rPr>
        <w:t>）</w:t>
      </w:r>
      <w:r w:rsidR="002A246C">
        <w:rPr>
          <w:rFonts w:hint="eastAsia"/>
          <w:sz w:val="21"/>
          <w:szCs w:val="21"/>
        </w:rPr>
        <w:t>升温</w:t>
      </w:r>
      <w:r>
        <w:rPr>
          <w:rFonts w:hint="eastAsia"/>
          <w:sz w:val="21"/>
          <w:szCs w:val="21"/>
        </w:rPr>
        <w:t>相变后的</w:t>
      </w:r>
      <w:r>
        <w:rPr>
          <w:rFonts w:hint="eastAsia"/>
          <w:sz w:val="21"/>
          <w:szCs w:val="21"/>
        </w:rPr>
        <w:t>P</w:t>
      </w:r>
      <w:r>
        <w:rPr>
          <w:sz w:val="21"/>
          <w:szCs w:val="21"/>
        </w:rPr>
        <w:t>NIPA</w:t>
      </w:r>
      <w:r>
        <w:rPr>
          <w:rFonts w:hint="eastAsia"/>
          <w:sz w:val="21"/>
          <w:szCs w:val="21"/>
        </w:rPr>
        <w:t>m</w:t>
      </w:r>
      <w:r>
        <w:rPr>
          <w:rFonts w:hint="eastAsia"/>
          <w:sz w:val="21"/>
          <w:szCs w:val="21"/>
        </w:rPr>
        <w:t>水凝胶</w:t>
      </w:r>
    </w:p>
    <w:p w14:paraId="7CB9CDDB" w14:textId="50601C68" w:rsidR="008D12D6" w:rsidRDefault="00FA4347" w:rsidP="00870450">
      <w:pPr>
        <w:jc w:val="center"/>
        <w:rPr>
          <w:noProof/>
        </w:rPr>
      </w:pPr>
      <w:r>
        <w:rPr>
          <w:noProof/>
        </w:rPr>
        <w:drawing>
          <wp:inline distT="0" distB="0" distL="0" distR="0" wp14:anchorId="122EB40D" wp14:editId="6E5CED05">
            <wp:extent cx="3277870" cy="243343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3291384" cy="2443464"/>
                    </a:xfrm>
                    <a:prstGeom prst="rect">
                      <a:avLst/>
                    </a:prstGeom>
                  </pic:spPr>
                </pic:pic>
              </a:graphicData>
            </a:graphic>
          </wp:inline>
        </w:drawing>
      </w:r>
      <w:r w:rsidR="00000000">
        <w:rPr>
          <w:noProof/>
        </w:rPr>
        <w:pict w14:anchorId="45B6029C">
          <v:rect id="矩形 119" o:spid="_x0000_s2056" style="position:absolute;left:0;text-align:left;margin-left:295.2pt;margin-top:175.95pt;width:26.3pt;height:31.95pt;z-index:251671040;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" filled="f" stroked="f" strokeweight="1pt">
            <v:textbox style="mso-next-textbox:#矩形 119">
              <w:txbxContent>
                <w:p w14:paraId="10E59721" w14:textId="77777777" w:rsidR="00164ECE" w:rsidRDefault="00164ECE"/>
              </w:txbxContent>
            </v:textbox>
          </v:rect>
        </w:pict>
      </w:r>
    </w:p>
    <w:p w14:paraId="66E2FBA0" w14:textId="3054D38B" w:rsidR="00870450" w:rsidRPr="00673888" w:rsidRDefault="00673888" w:rsidP="00870450">
      <w:pPr>
        <w:jc w:val="center"/>
        <w:rPr>
          <w:noProof/>
          <w:sz w:val="21"/>
          <w:szCs w:val="21"/>
        </w:rPr>
      </w:pPr>
      <w:r w:rsidRPr="00673888">
        <w:rPr>
          <w:rFonts w:hint="eastAsia"/>
          <w:noProof/>
          <w:sz w:val="21"/>
          <w:szCs w:val="21"/>
        </w:rPr>
        <w:t>图</w:t>
      </w:r>
      <w:r w:rsidR="00C5136F" w:rsidRPr="00673888">
        <w:rPr>
          <w:rFonts w:hint="eastAsia"/>
          <w:noProof/>
          <w:sz w:val="21"/>
          <w:szCs w:val="21"/>
        </w:rPr>
        <w:t>6.5</w:t>
      </w:r>
      <w:r w:rsidRPr="00673888">
        <w:rPr>
          <w:noProof/>
          <w:sz w:val="21"/>
          <w:szCs w:val="21"/>
        </w:rPr>
        <w:t xml:space="preserve">  </w:t>
      </w:r>
      <w:r w:rsidR="00ED1A65">
        <w:rPr>
          <w:rFonts w:hint="eastAsia"/>
          <w:noProof/>
          <w:sz w:val="21"/>
          <w:szCs w:val="21"/>
        </w:rPr>
        <w:t>外部磁场作用下温度逐渐升高</w:t>
      </w:r>
      <w:r w:rsidR="00636771">
        <w:rPr>
          <w:rFonts w:hint="eastAsia"/>
          <w:noProof/>
          <w:sz w:val="21"/>
          <w:szCs w:val="21"/>
        </w:rPr>
        <w:t>（</w:t>
      </w:r>
      <w:r w:rsidR="00ED1A65">
        <w:rPr>
          <w:rFonts w:hint="eastAsia"/>
          <w:noProof/>
          <w:sz w:val="21"/>
          <w:szCs w:val="21"/>
        </w:rPr>
        <w:t>33.4</w:t>
      </w:r>
      <w:r w:rsidR="00636771">
        <w:rPr>
          <w:rFonts w:ascii="宋体" w:hAnsi="宋体" w:hint="eastAsia"/>
          <w:noProof/>
          <w:sz w:val="21"/>
          <w:szCs w:val="21"/>
        </w:rPr>
        <w:t>～</w:t>
      </w:r>
      <w:r w:rsidR="00636771">
        <w:rPr>
          <w:rFonts w:hint="eastAsia"/>
          <w:noProof/>
          <w:sz w:val="21"/>
          <w:szCs w:val="21"/>
        </w:rPr>
        <w:t>35</w:t>
      </w:r>
      <w:r w:rsidR="00ED1A65" w:rsidRPr="00ED1A65">
        <w:rPr>
          <w:noProof/>
          <w:sz w:val="21"/>
          <w:szCs w:val="21"/>
        </w:rPr>
        <w:t>℃</w:t>
      </w:r>
      <w:r w:rsidR="00636771">
        <w:rPr>
          <w:rFonts w:hint="eastAsia"/>
          <w:noProof/>
          <w:sz w:val="21"/>
          <w:szCs w:val="21"/>
        </w:rPr>
        <w:t>）</w:t>
      </w:r>
    </w:p>
    <w:p w14:paraId="242A909C" w14:textId="6AD5169D" w:rsidR="003B0D5B" w:rsidRDefault="005B6F19" w:rsidP="003B0D5B">
      <w:pPr>
        <w:pStyle w:val="2"/>
      </w:pPr>
      <w:bookmarkStart w:id="158" w:name="_Toc89981331"/>
      <w:r>
        <w:rPr>
          <w:rFonts w:hint="eastAsia"/>
        </w:rPr>
        <w:t>其他功能的智能软体机器人</w:t>
      </w:r>
      <w:bookmarkEnd w:id="158"/>
    </w:p>
    <w:p w14:paraId="289870EE" w14:textId="08868020" w:rsidR="000E0558" w:rsidRDefault="000E0558" w:rsidP="000E0558">
      <w:pPr>
        <w:ind w:firstLine="420"/>
      </w:pPr>
      <w:r>
        <w:rPr>
          <w:rFonts w:hint="eastAsia"/>
        </w:rPr>
        <w:t>除了制备了上述智能软体机器人外，作为额外补充</w:t>
      </w:r>
      <w:r w:rsidR="0042173F">
        <w:rPr>
          <w:rFonts w:hint="eastAsia"/>
        </w:rPr>
        <w:t>，</w:t>
      </w:r>
      <w:r>
        <w:rPr>
          <w:rFonts w:hint="eastAsia"/>
        </w:rPr>
        <w:t>该工作中也设计并制造了一种能够通过无线能量传输来驱动</w:t>
      </w:r>
      <w:r>
        <w:rPr>
          <w:rFonts w:hint="eastAsia"/>
        </w:rPr>
        <w:t>3</w:t>
      </w:r>
      <w:r>
        <w:t>65</w:t>
      </w:r>
      <w:r w:rsidR="004214AE">
        <w:t xml:space="preserve"> </w:t>
      </w:r>
      <w:r>
        <w:rPr>
          <w:rFonts w:hint="eastAsia"/>
        </w:rPr>
        <w:t>nm</w:t>
      </w:r>
      <w:r>
        <w:rPr>
          <w:rFonts w:hint="eastAsia"/>
        </w:rPr>
        <w:t>紫外</w:t>
      </w:r>
      <w:r>
        <w:t>LED</w:t>
      </w:r>
      <w:r>
        <w:rPr>
          <w:rFonts w:hint="eastAsia"/>
        </w:rPr>
        <w:t>的小型软体机器人</w:t>
      </w:r>
      <w:r w:rsidR="00B84ECC">
        <w:rPr>
          <w:rFonts w:hint="eastAsia"/>
        </w:rPr>
        <w:t>，</w:t>
      </w:r>
      <w:r>
        <w:rPr>
          <w:rFonts w:hint="eastAsia"/>
        </w:rPr>
        <w:t>如图</w:t>
      </w:r>
      <w:r w:rsidR="00B84ECC">
        <w:rPr>
          <w:rFonts w:hint="eastAsia"/>
        </w:rPr>
        <w:t>6.</w:t>
      </w:r>
      <w:r w:rsidR="00FF6F9F">
        <w:rPr>
          <w:rFonts w:hint="eastAsia"/>
        </w:rPr>
        <w:t>4</w:t>
      </w:r>
      <w:r>
        <w:rPr>
          <w:rFonts w:hint="eastAsia"/>
        </w:rPr>
        <w:t>。在</w:t>
      </w:r>
      <w:r>
        <w:rPr>
          <w:rFonts w:hint="eastAsia"/>
        </w:rPr>
        <w:lastRenderedPageBreak/>
        <w:t>外部交流磁场的作用下，通过其表面的铜线圈以电磁场耦合的方式实现了能量的无线传输。该软体机器人表面通过</w:t>
      </w:r>
      <w:r>
        <w:rPr>
          <w:rFonts w:hint="eastAsia"/>
        </w:rPr>
        <w:t>P</w:t>
      </w:r>
      <w:r>
        <w:t>DMS</w:t>
      </w:r>
      <w:r>
        <w:rPr>
          <w:rFonts w:hint="eastAsia"/>
        </w:rPr>
        <w:t>进行封装，具备防水能力。</w:t>
      </w:r>
    </w:p>
    <w:p w14:paraId="349977B6" w14:textId="67DA9BE0" w:rsidR="000E0558" w:rsidRDefault="00EA4A0D" w:rsidP="00636771">
      <w:pPr>
        <w:jc w:val="center"/>
      </w:pPr>
      <w:r>
        <w:rPr>
          <w:rFonts w:hint="eastAsia"/>
          <w:noProof/>
        </w:rPr>
        <w:drawing>
          <wp:inline distT="0" distB="0" distL="0" distR="0" wp14:anchorId="5356D33C" wp14:editId="18F46797">
            <wp:extent cx="5052074" cy="200977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5109215" cy="2032505"/>
                    </a:xfrm>
                    <a:prstGeom prst="rect">
                      <a:avLst/>
                    </a:prstGeom>
                  </pic:spPr>
                </pic:pic>
              </a:graphicData>
            </a:graphic>
          </wp:inline>
        </w:drawing>
      </w:r>
    </w:p>
    <w:p w14:paraId="7C9BEDD2" w14:textId="77777777" w:rsidR="001C47AC" w:rsidRDefault="00D237CB" w:rsidP="00636771">
      <w:pPr>
        <w:jc w:val="center"/>
        <w:rPr>
          <w:sz w:val="21"/>
          <w:szCs w:val="21"/>
        </w:rPr>
      </w:pPr>
      <w:r>
        <w:rPr>
          <w:rFonts w:hint="eastAsia"/>
          <w:sz w:val="21"/>
          <w:szCs w:val="21"/>
        </w:rPr>
        <w:t>图</w:t>
      </w:r>
      <w:r w:rsidR="00926E5C" w:rsidRPr="005D0071">
        <w:rPr>
          <w:rFonts w:hint="eastAsia"/>
          <w:sz w:val="21"/>
          <w:szCs w:val="21"/>
        </w:rPr>
        <w:t>6</w:t>
      </w:r>
      <w:r w:rsidR="00926E5C" w:rsidRPr="005D0071">
        <w:rPr>
          <w:sz w:val="21"/>
          <w:szCs w:val="21"/>
        </w:rPr>
        <w:t>.</w:t>
      </w:r>
      <w:r w:rsidR="00841C93">
        <w:rPr>
          <w:rFonts w:hint="eastAsia"/>
          <w:sz w:val="21"/>
          <w:szCs w:val="21"/>
        </w:rPr>
        <w:t>6</w:t>
      </w:r>
      <w:r>
        <w:rPr>
          <w:sz w:val="21"/>
          <w:szCs w:val="21"/>
        </w:rPr>
        <w:t xml:space="preserve">  </w:t>
      </w:r>
      <w:r w:rsidR="00926E5C" w:rsidRPr="005D0071">
        <w:rPr>
          <w:rFonts w:hint="eastAsia"/>
          <w:sz w:val="21"/>
          <w:szCs w:val="21"/>
        </w:rPr>
        <w:t>无线能量传输</w:t>
      </w:r>
      <w:r w:rsidR="00136236" w:rsidRPr="005D0071">
        <w:rPr>
          <w:rFonts w:hint="eastAsia"/>
          <w:sz w:val="21"/>
          <w:szCs w:val="21"/>
        </w:rPr>
        <w:t>点亮</w:t>
      </w:r>
      <w:r w:rsidR="005D0071" w:rsidRPr="005D0071">
        <w:rPr>
          <w:rFonts w:hint="eastAsia"/>
          <w:sz w:val="21"/>
          <w:szCs w:val="21"/>
        </w:rPr>
        <w:t>365</w:t>
      </w:r>
      <w:r w:rsidR="005D0071" w:rsidRPr="005D0071">
        <w:rPr>
          <w:sz w:val="21"/>
          <w:szCs w:val="21"/>
        </w:rPr>
        <w:t xml:space="preserve"> </w:t>
      </w:r>
      <w:r w:rsidR="005D0071" w:rsidRPr="005D0071">
        <w:rPr>
          <w:rFonts w:hint="eastAsia"/>
          <w:sz w:val="21"/>
          <w:szCs w:val="21"/>
        </w:rPr>
        <w:t>nm</w:t>
      </w:r>
      <w:r w:rsidR="005D0071" w:rsidRPr="005D0071">
        <w:rPr>
          <w:rFonts w:hint="eastAsia"/>
          <w:sz w:val="21"/>
          <w:szCs w:val="21"/>
        </w:rPr>
        <w:t>紫外</w:t>
      </w:r>
      <w:r w:rsidR="00926E5C" w:rsidRPr="005D0071">
        <w:rPr>
          <w:sz w:val="21"/>
          <w:szCs w:val="21"/>
        </w:rPr>
        <w:t>LED</w:t>
      </w:r>
    </w:p>
    <w:p w14:paraId="47196B96" w14:textId="4DFCF6FC" w:rsidR="00926E5C" w:rsidRPr="005D0071" w:rsidRDefault="00636771" w:rsidP="00636771">
      <w:pPr>
        <w:jc w:val="center"/>
        <w:rPr>
          <w:sz w:val="21"/>
          <w:szCs w:val="21"/>
        </w:rPr>
      </w:pPr>
      <w:r>
        <w:rPr>
          <w:rFonts w:hint="eastAsia"/>
          <w:sz w:val="21"/>
          <w:szCs w:val="21"/>
        </w:rPr>
        <w:t>（</w:t>
      </w:r>
      <w:r>
        <w:rPr>
          <w:sz w:val="21"/>
          <w:szCs w:val="21"/>
        </w:rPr>
        <w:t>a</w:t>
      </w:r>
      <w:r>
        <w:rPr>
          <w:rFonts w:hint="eastAsia"/>
          <w:sz w:val="21"/>
          <w:szCs w:val="21"/>
        </w:rPr>
        <w:t>）未施加交变磁场</w:t>
      </w:r>
      <w:r w:rsidR="001C47AC">
        <w:rPr>
          <w:rFonts w:hint="eastAsia"/>
          <w:sz w:val="21"/>
          <w:szCs w:val="21"/>
        </w:rPr>
        <w:t>（</w:t>
      </w:r>
      <w:r w:rsidR="001C47AC">
        <w:rPr>
          <w:rFonts w:hint="eastAsia"/>
          <w:sz w:val="21"/>
          <w:szCs w:val="21"/>
        </w:rPr>
        <w:t>L</w:t>
      </w:r>
      <w:r w:rsidR="001C47AC">
        <w:rPr>
          <w:sz w:val="21"/>
          <w:szCs w:val="21"/>
        </w:rPr>
        <w:t>ED</w:t>
      </w:r>
      <w:r w:rsidR="001C47AC">
        <w:rPr>
          <w:rFonts w:hint="eastAsia"/>
          <w:sz w:val="21"/>
          <w:szCs w:val="21"/>
        </w:rPr>
        <w:t>灭）</w:t>
      </w:r>
      <w:r>
        <w:rPr>
          <w:rFonts w:hint="eastAsia"/>
          <w:sz w:val="21"/>
          <w:szCs w:val="21"/>
        </w:rPr>
        <w:t>；（</w:t>
      </w:r>
      <w:r>
        <w:rPr>
          <w:rFonts w:hint="eastAsia"/>
          <w:sz w:val="21"/>
          <w:szCs w:val="21"/>
        </w:rPr>
        <w:t>b</w:t>
      </w:r>
      <w:r>
        <w:rPr>
          <w:rFonts w:hint="eastAsia"/>
          <w:sz w:val="21"/>
          <w:szCs w:val="21"/>
        </w:rPr>
        <w:t>）施加交变磁场</w:t>
      </w:r>
      <w:r w:rsidR="001C47AC">
        <w:rPr>
          <w:rFonts w:hint="eastAsia"/>
          <w:sz w:val="21"/>
          <w:szCs w:val="21"/>
        </w:rPr>
        <w:t>（</w:t>
      </w:r>
      <w:r w:rsidR="001C47AC">
        <w:rPr>
          <w:rFonts w:hint="eastAsia"/>
          <w:sz w:val="21"/>
          <w:szCs w:val="21"/>
        </w:rPr>
        <w:t>L</w:t>
      </w:r>
      <w:r w:rsidR="001C47AC">
        <w:rPr>
          <w:sz w:val="21"/>
          <w:szCs w:val="21"/>
        </w:rPr>
        <w:t>ED</w:t>
      </w:r>
      <w:r w:rsidR="001C47AC">
        <w:rPr>
          <w:rFonts w:hint="eastAsia"/>
          <w:sz w:val="21"/>
          <w:szCs w:val="21"/>
        </w:rPr>
        <w:t>亮）</w:t>
      </w:r>
    </w:p>
    <w:p w14:paraId="31D08343" w14:textId="0B021EC6" w:rsidR="007019B0" w:rsidRDefault="00330176" w:rsidP="00330176">
      <w:pPr>
        <w:pStyle w:val="2"/>
      </w:pPr>
      <w:bookmarkStart w:id="159" w:name="_Toc89981332"/>
      <w:r>
        <w:rPr>
          <w:rFonts w:hint="eastAsia"/>
        </w:rPr>
        <w:t>本章小结</w:t>
      </w:r>
      <w:bookmarkEnd w:id="159"/>
    </w:p>
    <w:p w14:paraId="0847E59C" w14:textId="072FED37" w:rsidR="00E777EB" w:rsidRPr="00E777EB" w:rsidRDefault="00E777EB" w:rsidP="00E777EB">
      <w:pPr>
        <w:ind w:firstLine="420"/>
      </w:pPr>
      <w:r>
        <w:rPr>
          <w:rFonts w:hint="eastAsia"/>
        </w:rPr>
        <w:t>本章主要对软体机器人各个功能模块进行了整合，得到了具备一定的诊疗一体功能的智能软体机器人。并对软体机器人的</w:t>
      </w:r>
      <w:r w:rsidR="000A45A1">
        <w:rPr>
          <w:rFonts w:hint="eastAsia"/>
        </w:rPr>
        <w:t>功能进行了验证，包括温度感知</w:t>
      </w:r>
      <w:proofErr w:type="gramStart"/>
      <w:r w:rsidR="000A45A1">
        <w:rPr>
          <w:rFonts w:hint="eastAsia"/>
        </w:rPr>
        <w:t>以及</w:t>
      </w:r>
      <w:r w:rsidR="00430CBD">
        <w:rPr>
          <w:rFonts w:hint="eastAsia"/>
        </w:rPr>
        <w:t>磁热响应</w:t>
      </w:r>
      <w:proofErr w:type="gramEnd"/>
      <w:r w:rsidR="00430CBD">
        <w:rPr>
          <w:rFonts w:hint="eastAsia"/>
        </w:rPr>
        <w:t>系统的</w:t>
      </w:r>
      <w:r w:rsidR="000A45A1">
        <w:rPr>
          <w:rFonts w:hint="eastAsia"/>
        </w:rPr>
        <w:t>响应能力。智能软体机器人在与外部</w:t>
      </w:r>
      <w:r w:rsidR="000A45A1">
        <w:rPr>
          <w:rFonts w:hint="eastAsia"/>
        </w:rPr>
        <w:t>N</w:t>
      </w:r>
      <w:r w:rsidR="000A45A1">
        <w:t>FC</w:t>
      </w:r>
      <w:r w:rsidR="000A45A1">
        <w:rPr>
          <w:rFonts w:hint="eastAsia"/>
        </w:rPr>
        <w:t>接收器建立了近场通讯后能够实时的通过</w:t>
      </w:r>
      <w:r w:rsidR="00D237CB">
        <w:rPr>
          <w:rFonts w:hint="eastAsia"/>
        </w:rPr>
        <w:t>计算机上的</w:t>
      </w:r>
      <w:r w:rsidR="000A45A1">
        <w:rPr>
          <w:rFonts w:hint="eastAsia"/>
        </w:rPr>
        <w:t>G</w:t>
      </w:r>
      <w:r w:rsidR="000A45A1">
        <w:t>UI</w:t>
      </w:r>
      <w:r w:rsidR="000A45A1">
        <w:rPr>
          <w:rFonts w:hint="eastAsia"/>
        </w:rPr>
        <w:t>界面得到软体机器人</w:t>
      </w:r>
      <w:r w:rsidR="004C120E">
        <w:rPr>
          <w:rFonts w:hint="eastAsia"/>
        </w:rPr>
        <w:t>表面温度信息。在得到温度信息后，可以根据需要采用外部感应加热装置对软体机器人的“足部”进行加热。当到达</w:t>
      </w:r>
      <w:r w:rsidR="004C120E">
        <w:rPr>
          <w:rFonts w:hint="eastAsia"/>
        </w:rPr>
        <w:t>P</w:t>
      </w:r>
      <w:r w:rsidR="004C120E">
        <w:t>NIPA</w:t>
      </w:r>
      <w:r w:rsidR="004C120E">
        <w:rPr>
          <w:rFonts w:hint="eastAsia"/>
        </w:rPr>
        <w:t>m</w:t>
      </w:r>
      <w:r w:rsidR="004C120E">
        <w:rPr>
          <w:rFonts w:hint="eastAsia"/>
        </w:rPr>
        <w:t>水凝胶的</w:t>
      </w:r>
      <w:r w:rsidR="004C120E">
        <w:rPr>
          <w:rFonts w:hint="eastAsia"/>
        </w:rPr>
        <w:t>L</w:t>
      </w:r>
      <w:r w:rsidR="004C120E">
        <w:t>CST</w:t>
      </w:r>
      <w:r w:rsidR="004C120E">
        <w:rPr>
          <w:rFonts w:hint="eastAsia"/>
        </w:rPr>
        <w:t>温度时，</w:t>
      </w:r>
      <w:r w:rsidR="00EA559E">
        <w:rPr>
          <w:rFonts w:hint="eastAsia"/>
        </w:rPr>
        <w:t>水凝胶</w:t>
      </w:r>
      <w:r w:rsidR="00F45EEA">
        <w:rPr>
          <w:rFonts w:hint="eastAsia"/>
        </w:rPr>
        <w:t>发生相变</w:t>
      </w:r>
      <w:r w:rsidR="004B691F">
        <w:rPr>
          <w:rFonts w:hint="eastAsia"/>
        </w:rPr>
        <w:t>。综合实验结果表明，</w:t>
      </w:r>
      <w:r w:rsidR="00BA3A13">
        <w:rPr>
          <w:rFonts w:hint="eastAsia"/>
        </w:rPr>
        <w:t>智能软体机器人的各个功能模块均</w:t>
      </w:r>
      <w:r w:rsidR="00F45EEA">
        <w:rPr>
          <w:rFonts w:hint="eastAsia"/>
        </w:rPr>
        <w:t>能够正常工作，在一定程度上实现了与外部环境的感知与交互能力。</w:t>
      </w:r>
    </w:p>
    <w:p w14:paraId="58F7B8AC" w14:textId="77777777" w:rsidR="006D57F4" w:rsidRPr="006D57F4" w:rsidRDefault="006D57F4" w:rsidP="006D57F4"/>
    <w:p w14:paraId="0B8CEFD9" w14:textId="46C3C63A" w:rsidR="005542F3" w:rsidRPr="002662E6" w:rsidRDefault="005542F3" w:rsidP="005542F3">
      <w:pPr>
        <w:pStyle w:val="1"/>
        <w:ind w:left="576" w:hanging="576"/>
        <w:rPr>
          <w:b w:val="0"/>
        </w:rPr>
      </w:pPr>
      <w:bookmarkStart w:id="160" w:name="_Toc57189257"/>
      <w:bookmarkStart w:id="161" w:name="_Toc57978759"/>
      <w:bookmarkStart w:id="162" w:name="_Toc89981333"/>
      <w:r w:rsidRPr="002662E6">
        <w:rPr>
          <w:b w:val="0"/>
        </w:rPr>
        <w:lastRenderedPageBreak/>
        <w:t>总结与展望</w:t>
      </w:r>
      <w:bookmarkEnd w:id="160"/>
      <w:bookmarkEnd w:id="161"/>
      <w:bookmarkEnd w:id="162"/>
    </w:p>
    <w:p w14:paraId="38DA0C95" w14:textId="5CC57C28" w:rsidR="005542F3" w:rsidRPr="00E76469" w:rsidRDefault="005542F3" w:rsidP="005534A7">
      <w:pPr>
        <w:pStyle w:val="2"/>
      </w:pPr>
      <w:bookmarkStart w:id="163" w:name="_Toc45060463"/>
      <w:bookmarkStart w:id="164" w:name="_Toc46962986"/>
      <w:bookmarkStart w:id="165" w:name="_Toc57189258"/>
      <w:bookmarkStart w:id="166" w:name="_Toc57978760"/>
      <w:bookmarkStart w:id="167" w:name="_Toc89981334"/>
      <w:r w:rsidRPr="00E76469">
        <w:t>本文主要内容及结论</w:t>
      </w:r>
      <w:bookmarkEnd w:id="163"/>
      <w:bookmarkEnd w:id="164"/>
      <w:bookmarkEnd w:id="165"/>
      <w:bookmarkEnd w:id="166"/>
      <w:bookmarkEnd w:id="167"/>
    </w:p>
    <w:p w14:paraId="30756D17" w14:textId="28B9C8F0" w:rsidR="005B6F19" w:rsidRDefault="005B6F19" w:rsidP="005542F3">
      <w:pPr>
        <w:ind w:firstLineChars="200" w:firstLine="480"/>
      </w:pPr>
      <w:r>
        <w:rPr>
          <w:rFonts w:hint="eastAsia"/>
        </w:rPr>
        <w:t>本文设计搭建了一套能够进行多种功能性材料以及电子元器件拾放置的混合</w:t>
      </w:r>
      <w:r>
        <w:rPr>
          <w:rFonts w:hint="eastAsia"/>
        </w:rPr>
        <w:t>3</w:t>
      </w:r>
      <w:r>
        <w:t>D</w:t>
      </w:r>
      <w:r>
        <w:rPr>
          <w:rFonts w:hint="eastAsia"/>
        </w:rPr>
        <w:t>打印系统。并基于该系统实现了智能软体机器人的打印制作。该智能软体机器人具备实时的温度感知能力，并</w:t>
      </w:r>
      <w:r w:rsidR="00A357EF">
        <w:rPr>
          <w:rFonts w:hint="eastAsia"/>
        </w:rPr>
        <w:t>能</w:t>
      </w:r>
      <w:r>
        <w:rPr>
          <w:rFonts w:hint="eastAsia"/>
        </w:rPr>
        <w:t>够通过其表面整合的热敏性功能材料实现</w:t>
      </w:r>
      <w:r w:rsidR="00A357EF">
        <w:rPr>
          <w:rFonts w:hint="eastAsia"/>
        </w:rPr>
        <w:t>潜在的</w:t>
      </w:r>
      <w:r w:rsidR="00286A08">
        <w:rPr>
          <w:rFonts w:hint="eastAsia"/>
        </w:rPr>
        <w:t>受控给</w:t>
      </w:r>
      <w:r>
        <w:rPr>
          <w:rFonts w:hint="eastAsia"/>
        </w:rPr>
        <w:t>药</w:t>
      </w:r>
      <w:r w:rsidR="00286A08">
        <w:rPr>
          <w:rFonts w:hint="eastAsia"/>
        </w:rPr>
        <w:t>功能。对本文的主要工作总结如下：</w:t>
      </w:r>
    </w:p>
    <w:p w14:paraId="1E1F287C" w14:textId="4D3D71D4" w:rsidR="00286A08" w:rsidRDefault="00286A08" w:rsidP="005542F3">
      <w:pPr>
        <w:ind w:firstLineChars="200" w:firstLine="480"/>
      </w:pPr>
      <w:r>
        <w:rPr>
          <w:rFonts w:hint="eastAsia"/>
        </w:rPr>
        <w:t>首先，根据智能软体机器人打印的需求特点对混合</w:t>
      </w:r>
      <w:r>
        <w:t>3D</w:t>
      </w:r>
      <w:r>
        <w:rPr>
          <w:rFonts w:hint="eastAsia"/>
        </w:rPr>
        <w:t>打印系统的功能进行设计。该混合</w:t>
      </w:r>
      <w:r>
        <w:t>3D</w:t>
      </w:r>
      <w:r>
        <w:rPr>
          <w:rFonts w:hint="eastAsia"/>
        </w:rPr>
        <w:t>打印系统具备以下几个功能：</w:t>
      </w:r>
      <w:r>
        <w:rPr>
          <w:rFonts w:hint="eastAsia"/>
        </w:rPr>
        <w:t>1</w:t>
      </w:r>
      <w:r>
        <w:rPr>
          <w:rFonts w:hint="eastAsia"/>
        </w:rPr>
        <w:t>）多种功能性材料的直写式打印；</w:t>
      </w:r>
      <w:r>
        <w:rPr>
          <w:rFonts w:hint="eastAsia"/>
        </w:rPr>
        <w:t>2</w:t>
      </w:r>
      <w:r>
        <w:rPr>
          <w:rFonts w:hint="eastAsia"/>
        </w:rPr>
        <w:t>）针对磁性墨水的可编程打印；</w:t>
      </w:r>
      <w:r>
        <w:rPr>
          <w:rFonts w:hint="eastAsia"/>
        </w:rPr>
        <w:t>3</w:t>
      </w:r>
      <w:r>
        <w:rPr>
          <w:rFonts w:hint="eastAsia"/>
        </w:rPr>
        <w:t>）精准的挤出压强及打印速度控制；</w:t>
      </w:r>
      <w:r>
        <w:rPr>
          <w:rFonts w:hint="eastAsia"/>
        </w:rPr>
        <w:t>4</w:t>
      </w:r>
      <w:r>
        <w:rPr>
          <w:rFonts w:hint="eastAsia"/>
        </w:rPr>
        <w:t>）分立元器件的精准拾取与摆放。</w:t>
      </w:r>
      <w:r w:rsidR="009E19A6">
        <w:rPr>
          <w:rFonts w:hint="eastAsia"/>
        </w:rPr>
        <w:t>并在搭建完成后对打印系统的重复精度以及打印过程的稳定性进行了验证。结果表明，该混合</w:t>
      </w:r>
      <w:r w:rsidR="009E19A6">
        <w:rPr>
          <w:rFonts w:hint="eastAsia"/>
        </w:rPr>
        <w:t>3</w:t>
      </w:r>
      <w:r w:rsidR="009E19A6">
        <w:t>D</w:t>
      </w:r>
      <w:r w:rsidR="009E19A6">
        <w:rPr>
          <w:rFonts w:hint="eastAsia"/>
        </w:rPr>
        <w:t>打印系统能够满足</w:t>
      </w:r>
      <w:proofErr w:type="gramStart"/>
      <w:r w:rsidR="009E19A6">
        <w:rPr>
          <w:rFonts w:hint="eastAsia"/>
        </w:rPr>
        <w:t>实应用</w:t>
      </w:r>
      <w:proofErr w:type="gramEnd"/>
      <w:r w:rsidR="009E19A6">
        <w:rPr>
          <w:rFonts w:hint="eastAsia"/>
        </w:rPr>
        <w:t>需求。</w:t>
      </w:r>
    </w:p>
    <w:p w14:paraId="4944AAE1" w14:textId="59319DF5" w:rsidR="009E19A6" w:rsidRDefault="009E19A6" w:rsidP="005542F3">
      <w:pPr>
        <w:ind w:firstLineChars="200" w:firstLine="480"/>
      </w:pPr>
      <w:r>
        <w:rPr>
          <w:rFonts w:hint="eastAsia"/>
        </w:rPr>
        <w:t>在完成了混合</w:t>
      </w:r>
      <w:r>
        <w:rPr>
          <w:rFonts w:hint="eastAsia"/>
        </w:rPr>
        <w:t>3</w:t>
      </w:r>
      <w:r>
        <w:t>D</w:t>
      </w:r>
      <w:r>
        <w:rPr>
          <w:rFonts w:hint="eastAsia"/>
        </w:rPr>
        <w:t>打印系统的搭建及开发后，接着就需要完</w:t>
      </w:r>
      <w:r w:rsidR="00C835C6">
        <w:rPr>
          <w:rFonts w:hint="eastAsia"/>
        </w:rPr>
        <w:t>成</w:t>
      </w:r>
      <w:r>
        <w:rPr>
          <w:rFonts w:hint="eastAsia"/>
        </w:rPr>
        <w:t>智能软体机器人的磁控基底的打印工作。在该部分工作中，研究了磁性墨水的制备以及其可打印性的表征，包括剪切模量以及表观粘度的研究。并研究了磁化强度对钕铁硼磁颗粒的磁化饱和度的影响，</w:t>
      </w:r>
      <w:r w:rsidR="00DC3140">
        <w:rPr>
          <w:rFonts w:hint="eastAsia"/>
        </w:rPr>
        <w:t>以及</w:t>
      </w:r>
      <w:r w:rsidR="00DC3140" w:rsidRPr="00DC3140">
        <w:rPr>
          <w:rFonts w:hint="eastAsia"/>
        </w:rPr>
        <w:t>引入磁颗粒</w:t>
      </w:r>
      <w:r w:rsidR="00DC3140">
        <w:rPr>
          <w:rFonts w:hint="eastAsia"/>
        </w:rPr>
        <w:t>后</w:t>
      </w:r>
      <w:r w:rsidR="00DC3140" w:rsidRPr="00DC3140">
        <w:rPr>
          <w:rFonts w:hint="eastAsia"/>
        </w:rPr>
        <w:t>和脉冲磁化前后磁弹性墨水性能的变化</w:t>
      </w:r>
      <w:r>
        <w:rPr>
          <w:rFonts w:hint="eastAsia"/>
        </w:rPr>
        <w:t>。研究表明，磁化强度会对磁性墨水的机械性能造成一定的影响，最主要表现在杨氏模量的升高以及表观粘度的下降。</w:t>
      </w:r>
      <w:r w:rsidR="00EB4D7E">
        <w:rPr>
          <w:rFonts w:hint="eastAsia"/>
        </w:rPr>
        <w:t>在完成了磁性墨水的表征后，根据设计方案打印制作了</w:t>
      </w:r>
      <w:r w:rsidR="007E6BE2">
        <w:rPr>
          <w:rFonts w:hint="eastAsia"/>
        </w:rPr>
        <w:t>磁控</w:t>
      </w:r>
      <w:r w:rsidR="00EB4D7E">
        <w:rPr>
          <w:rFonts w:hint="eastAsia"/>
        </w:rPr>
        <w:t>软体机器人基底</w:t>
      </w:r>
      <w:r w:rsidR="00C835C6">
        <w:rPr>
          <w:rFonts w:hint="eastAsia"/>
        </w:rPr>
        <w:t>。为了分析其运动机理</w:t>
      </w:r>
      <w:r w:rsidR="002A5BEA">
        <w:rPr>
          <w:rFonts w:hint="eastAsia"/>
        </w:rPr>
        <w:t>，</w:t>
      </w:r>
      <w:r w:rsidR="00C835C6">
        <w:rPr>
          <w:rFonts w:hint="eastAsia"/>
        </w:rPr>
        <w:t>建立了软体机器人的运动学数学模型，并进一步的通过力</w:t>
      </w:r>
      <w:r w:rsidR="002A5BEA">
        <w:rPr>
          <w:rFonts w:hint="eastAsia"/>
        </w:rPr>
        <w:t>学</w:t>
      </w:r>
      <w:r w:rsidR="00C835C6">
        <w:rPr>
          <w:rFonts w:hint="eastAsia"/>
        </w:rPr>
        <w:t>仿真软件</w:t>
      </w:r>
      <w:r w:rsidR="00C835C6">
        <w:t>A</w:t>
      </w:r>
      <w:r w:rsidR="00805E62">
        <w:t>BAQUS</w:t>
      </w:r>
      <w:r w:rsidR="00C835C6">
        <w:rPr>
          <w:rFonts w:hint="eastAsia"/>
        </w:rPr>
        <w:t>对其进行仿</w:t>
      </w:r>
      <w:r w:rsidR="002A5BEA">
        <w:rPr>
          <w:rFonts w:hint="eastAsia"/>
        </w:rPr>
        <w:t>真</w:t>
      </w:r>
      <w:r w:rsidR="00C835C6">
        <w:rPr>
          <w:rFonts w:hint="eastAsia"/>
        </w:rPr>
        <w:t>分析。</w:t>
      </w:r>
      <w:r w:rsidR="007E6BE2">
        <w:rPr>
          <w:rFonts w:hint="eastAsia"/>
        </w:rPr>
        <w:t>磁控</w:t>
      </w:r>
      <w:r w:rsidR="00C835C6">
        <w:rPr>
          <w:rFonts w:hint="eastAsia"/>
        </w:rPr>
        <w:t>软体机器人的运动学模型</w:t>
      </w:r>
      <w:r w:rsidR="002A5BEA">
        <w:rPr>
          <w:rFonts w:hint="eastAsia"/>
        </w:rPr>
        <w:t>与</w:t>
      </w:r>
      <w:r w:rsidR="00C835C6">
        <w:rPr>
          <w:rFonts w:hint="eastAsia"/>
        </w:rPr>
        <w:t>力学仿真结果相结合揭示了软体机器人的运动机理。</w:t>
      </w:r>
    </w:p>
    <w:p w14:paraId="3582802F" w14:textId="327581AB" w:rsidR="006F3DE3" w:rsidRDefault="00DA1AEA" w:rsidP="006F3DE3">
      <w:pPr>
        <w:ind w:firstLineChars="200" w:firstLine="480"/>
      </w:pPr>
      <w:r>
        <w:rPr>
          <w:rFonts w:hint="eastAsia"/>
        </w:rPr>
        <w:t>为了提升</w:t>
      </w:r>
      <w:r w:rsidR="007E6BE2">
        <w:rPr>
          <w:rFonts w:hint="eastAsia"/>
        </w:rPr>
        <w:t>磁控</w:t>
      </w:r>
      <w:r>
        <w:rPr>
          <w:rFonts w:hint="eastAsia"/>
        </w:rPr>
        <w:t>软体机器人的环境感知</w:t>
      </w:r>
      <w:r w:rsidR="007E6BE2">
        <w:rPr>
          <w:rFonts w:hint="eastAsia"/>
        </w:rPr>
        <w:t>与交互</w:t>
      </w:r>
      <w:r>
        <w:rPr>
          <w:rFonts w:hint="eastAsia"/>
        </w:rPr>
        <w:t>能力以提升其智能化程度。接下来通过为其引入了一套基于混合</w:t>
      </w:r>
      <w:r>
        <w:rPr>
          <w:rFonts w:hint="eastAsia"/>
        </w:rPr>
        <w:t>3</w:t>
      </w:r>
      <w:r>
        <w:t>D</w:t>
      </w:r>
      <w:r>
        <w:rPr>
          <w:rFonts w:hint="eastAsia"/>
        </w:rPr>
        <w:t>打印的柔性电子皮肤使其获得了温度感知能力。该</w:t>
      </w:r>
      <w:proofErr w:type="gramStart"/>
      <w:r>
        <w:rPr>
          <w:rFonts w:hint="eastAsia"/>
        </w:rPr>
        <w:t>电皮肤</w:t>
      </w:r>
      <w:proofErr w:type="gramEnd"/>
      <w:r>
        <w:rPr>
          <w:rFonts w:hint="eastAsia"/>
        </w:rPr>
        <w:t>具备以下几个特点：</w:t>
      </w:r>
      <w:r>
        <w:rPr>
          <w:rFonts w:hint="eastAsia"/>
        </w:rPr>
        <w:t>1</w:t>
      </w:r>
      <w:r>
        <w:t>)</w:t>
      </w:r>
      <w:r>
        <w:rPr>
          <w:rFonts w:hint="eastAsia"/>
        </w:rPr>
        <w:t>采用无源无线供电方式；</w:t>
      </w:r>
      <w:r>
        <w:rPr>
          <w:rFonts w:hint="eastAsia"/>
        </w:rPr>
        <w:t>2</w:t>
      </w:r>
      <w:r>
        <w:rPr>
          <w:rFonts w:hint="eastAsia"/>
        </w:rPr>
        <w:t>）能够与上位机进实时的通讯，将其采集到的环境温度数据通过近场通信的方式发送出去；</w:t>
      </w:r>
      <w:r>
        <w:rPr>
          <w:rFonts w:hint="eastAsia"/>
        </w:rPr>
        <w:t>3</w:t>
      </w:r>
      <w:r>
        <w:rPr>
          <w:rFonts w:hint="eastAsia"/>
        </w:rPr>
        <w:t>）系统轻薄小巧，具备一定抗形变能力。</w:t>
      </w:r>
      <w:r w:rsidR="00CC4644">
        <w:rPr>
          <w:rFonts w:hint="eastAsia"/>
        </w:rPr>
        <w:t>该部分</w:t>
      </w:r>
      <w:r>
        <w:rPr>
          <w:rFonts w:hint="eastAsia"/>
        </w:rPr>
        <w:t>工作中，研究了</w:t>
      </w:r>
      <w:r>
        <w:rPr>
          <w:rFonts w:hint="eastAsia"/>
        </w:rPr>
        <w:t>Ag</w:t>
      </w:r>
      <w:r>
        <w:t>-TPU</w:t>
      </w:r>
      <w:r>
        <w:rPr>
          <w:rFonts w:hint="eastAsia"/>
        </w:rPr>
        <w:t>导电墨水电学性能以及机械性</w:t>
      </w:r>
      <w:r w:rsidR="002A5BEA">
        <w:rPr>
          <w:rFonts w:hint="eastAsia"/>
        </w:rPr>
        <w:t>能</w:t>
      </w:r>
      <w:r>
        <w:rPr>
          <w:rFonts w:hint="eastAsia"/>
        </w:rPr>
        <w:t>。</w:t>
      </w:r>
      <w:r>
        <w:rPr>
          <w:rFonts w:hint="eastAsia"/>
        </w:rPr>
        <w:lastRenderedPageBreak/>
        <w:t>探</w:t>
      </w:r>
      <w:r w:rsidR="00F3029F">
        <w:rPr>
          <w:rFonts w:hint="eastAsia"/>
        </w:rPr>
        <w:t>究</w:t>
      </w:r>
      <w:r>
        <w:rPr>
          <w:rFonts w:hint="eastAsia"/>
        </w:rPr>
        <w:t>了不同</w:t>
      </w:r>
      <w:r w:rsidR="006F3DE3">
        <w:rPr>
          <w:rFonts w:hint="eastAsia"/>
        </w:rPr>
        <w:t>Ag</w:t>
      </w:r>
      <w:r w:rsidR="006F3DE3">
        <w:rPr>
          <w:rFonts w:hint="eastAsia"/>
        </w:rPr>
        <w:t>质量分</w:t>
      </w:r>
      <w:r w:rsidR="00F3029F">
        <w:rPr>
          <w:rFonts w:hint="eastAsia"/>
        </w:rPr>
        <w:t>数</w:t>
      </w:r>
      <w:r w:rsidR="006F3DE3">
        <w:rPr>
          <w:rFonts w:hint="eastAsia"/>
        </w:rPr>
        <w:t>对导电材料导电率的影响以及打印参数的影响，包括剪切模量以及表观粘度的变化。通过实验确定了在</w:t>
      </w:r>
      <w:r w:rsidR="006F3DE3">
        <w:rPr>
          <w:rFonts w:hint="eastAsia"/>
        </w:rPr>
        <w:t>8</w:t>
      </w:r>
      <w:r w:rsidR="006F3DE3">
        <w:t>0%</w:t>
      </w:r>
      <w:r w:rsidR="006F3DE3">
        <w:rPr>
          <w:rFonts w:hint="eastAsia"/>
        </w:rPr>
        <w:t>质量分数下的</w:t>
      </w:r>
      <w:r w:rsidR="006F3DE3">
        <w:t>A</w:t>
      </w:r>
      <w:r w:rsidR="006F3DE3">
        <w:rPr>
          <w:rFonts w:hint="eastAsia"/>
        </w:rPr>
        <w:t>g</w:t>
      </w:r>
      <w:r w:rsidR="006F3DE3">
        <w:t>-TPU</w:t>
      </w:r>
      <w:r w:rsidR="006F3DE3">
        <w:rPr>
          <w:rFonts w:hint="eastAsia"/>
        </w:rPr>
        <w:t>材料不仅具有良好的电导率，并且具备较好的可打印性。而对打印样品拉伸电导率的研究表明，</w:t>
      </w:r>
      <w:r w:rsidR="006F3DE3">
        <w:rPr>
          <w:rFonts w:hint="eastAsia"/>
        </w:rPr>
        <w:t>3</w:t>
      </w:r>
      <w:r w:rsidR="006F3DE3">
        <w:t>0%</w:t>
      </w:r>
      <w:r w:rsidR="006F3DE3">
        <w:rPr>
          <w:rFonts w:hint="eastAsia"/>
        </w:rPr>
        <w:t>的拉伸长度内该导电材料的电阻变化小于</w:t>
      </w:r>
      <w:r w:rsidR="006F3DE3" w:rsidRPr="006F3DE3">
        <w:t>3</w:t>
      </w:r>
      <w:r w:rsidR="004214AE">
        <w:t xml:space="preserve"> </w:t>
      </w:r>
      <w:r w:rsidR="006F3DE3" w:rsidRPr="006F3DE3">
        <w:t>Ω</w:t>
      </w:r>
      <w:r w:rsidR="006F3DE3">
        <w:rPr>
          <w:rFonts w:hint="eastAsia"/>
        </w:rPr>
        <w:t>，具备一定</w:t>
      </w:r>
      <w:r w:rsidR="00CC4644">
        <w:rPr>
          <w:rFonts w:hint="eastAsia"/>
        </w:rPr>
        <w:t>的</w:t>
      </w:r>
      <w:r w:rsidR="006F3DE3">
        <w:rPr>
          <w:rFonts w:hint="eastAsia"/>
        </w:rPr>
        <w:t>拉伸条件下的电学稳定性。在确定了材料配比以及芯片选型以及电路设计后。采用</w:t>
      </w:r>
      <w:proofErr w:type="gramStart"/>
      <w:r w:rsidR="006F3DE3">
        <w:rPr>
          <w:rFonts w:hint="eastAsia"/>
        </w:rPr>
        <w:t>烧录座以及</w:t>
      </w:r>
      <w:proofErr w:type="gramEnd"/>
      <w:r w:rsidR="006F3DE3">
        <w:rPr>
          <w:rFonts w:hint="eastAsia"/>
        </w:rPr>
        <w:t>msp</w:t>
      </w:r>
      <w:r w:rsidR="006F3DE3">
        <w:t>430</w:t>
      </w:r>
      <w:r w:rsidR="006F3DE3">
        <w:rPr>
          <w:rFonts w:hint="eastAsia"/>
        </w:rPr>
        <w:t>编程器将编译通过后的温度</w:t>
      </w:r>
      <w:r w:rsidR="00F3029F">
        <w:rPr>
          <w:rFonts w:hint="eastAsia"/>
        </w:rPr>
        <w:t>测量</w:t>
      </w:r>
      <w:r w:rsidR="006F3DE3">
        <w:rPr>
          <w:rFonts w:hint="eastAsia"/>
        </w:rPr>
        <w:t>程序</w:t>
      </w:r>
      <w:r w:rsidR="00723621">
        <w:rPr>
          <w:rFonts w:hint="eastAsia"/>
        </w:rPr>
        <w:t>（附录</w:t>
      </w:r>
      <w:r w:rsidR="00723621">
        <w:rPr>
          <w:rFonts w:hint="eastAsia"/>
        </w:rPr>
        <w:t>2</w:t>
      </w:r>
      <w:r w:rsidR="00723621">
        <w:rPr>
          <w:rFonts w:hint="eastAsia"/>
        </w:rPr>
        <w:t>）</w:t>
      </w:r>
      <w:r w:rsidR="00F3029F">
        <w:rPr>
          <w:rFonts w:hint="eastAsia"/>
        </w:rPr>
        <w:t>写入</w:t>
      </w:r>
      <w:r w:rsidR="00F3029F">
        <w:rPr>
          <w:rFonts w:hint="eastAsia"/>
        </w:rPr>
        <w:t>R</w:t>
      </w:r>
      <w:r w:rsidR="00F3029F">
        <w:t>F430FRL152H</w:t>
      </w:r>
      <w:r w:rsidR="00F3029F">
        <w:rPr>
          <w:rFonts w:hint="eastAsia"/>
        </w:rPr>
        <w:t>芯片的</w:t>
      </w:r>
      <w:r w:rsidR="00F3029F">
        <w:rPr>
          <w:rFonts w:hint="eastAsia"/>
        </w:rPr>
        <w:t>F</w:t>
      </w:r>
      <w:r w:rsidR="00F3029F">
        <w:t>RAM</w:t>
      </w:r>
      <w:r w:rsidR="00F3029F">
        <w:rPr>
          <w:rFonts w:hint="eastAsia"/>
        </w:rPr>
        <w:t>中备用</w:t>
      </w:r>
      <w:r w:rsidR="00723621">
        <w:rPr>
          <w:rFonts w:hint="eastAsia"/>
        </w:rPr>
        <w:t>；接着</w:t>
      </w:r>
      <w:r w:rsidR="006F3DE3">
        <w:rPr>
          <w:rFonts w:hint="eastAsia"/>
        </w:rPr>
        <w:t>进行了导电图案的打印以及分立电子器件的</w:t>
      </w:r>
      <w:r w:rsidR="00F3029F">
        <w:rPr>
          <w:rFonts w:hint="eastAsia"/>
        </w:rPr>
        <w:t>拾取与安放</w:t>
      </w:r>
      <w:r w:rsidR="00723621">
        <w:rPr>
          <w:rFonts w:hint="eastAsia"/>
        </w:rPr>
        <w:t>；最后采用</w:t>
      </w:r>
      <w:r w:rsidR="00723621">
        <w:rPr>
          <w:rFonts w:hint="eastAsia"/>
        </w:rPr>
        <w:t>P</w:t>
      </w:r>
      <w:r w:rsidR="00723621">
        <w:t>DMS</w:t>
      </w:r>
      <w:r w:rsidR="00723621">
        <w:rPr>
          <w:rFonts w:hint="eastAsia"/>
        </w:rPr>
        <w:t>将导电线路封装起来。</w:t>
      </w:r>
    </w:p>
    <w:p w14:paraId="3651C99A" w14:textId="5CDC5EAE" w:rsidR="00F3029F" w:rsidRDefault="00F3029F" w:rsidP="006F3DE3">
      <w:pPr>
        <w:ind w:firstLineChars="200" w:firstLine="480"/>
      </w:pPr>
      <w:r>
        <w:rPr>
          <w:rFonts w:hint="eastAsia"/>
        </w:rPr>
        <w:t>为了进一步的提升智能软体机器人与外部环境进行交互的能力。为其设计了</w:t>
      </w:r>
      <w:proofErr w:type="gramStart"/>
      <w:r>
        <w:rPr>
          <w:rFonts w:hint="eastAsia"/>
        </w:rPr>
        <w:t>具</w:t>
      </w:r>
      <w:r w:rsidR="00723621">
        <w:rPr>
          <w:rFonts w:hint="eastAsia"/>
        </w:rPr>
        <w:t>有</w:t>
      </w:r>
      <w:r>
        <w:rPr>
          <w:rFonts w:hint="eastAsia"/>
        </w:rPr>
        <w:t>磁热</w:t>
      </w:r>
      <w:r w:rsidR="00723621">
        <w:rPr>
          <w:rFonts w:hint="eastAsia"/>
        </w:rPr>
        <w:t>响应</w:t>
      </w:r>
      <w:proofErr w:type="gramEnd"/>
      <w:r w:rsidR="00723621">
        <w:rPr>
          <w:rFonts w:hint="eastAsia"/>
        </w:rPr>
        <w:t>的</w:t>
      </w:r>
      <w:r>
        <w:rPr>
          <w:rFonts w:hint="eastAsia"/>
        </w:rPr>
        <w:t>水凝胶</w:t>
      </w:r>
      <w:r w:rsidR="00723621">
        <w:rPr>
          <w:rFonts w:hint="eastAsia"/>
        </w:rPr>
        <w:t>系统</w:t>
      </w:r>
      <w:r>
        <w:rPr>
          <w:rFonts w:hint="eastAsia"/>
        </w:rPr>
        <w:t>。研究</w:t>
      </w:r>
      <w:proofErr w:type="gramStart"/>
      <w:r>
        <w:rPr>
          <w:rFonts w:hint="eastAsia"/>
        </w:rPr>
        <w:t>了磁热复合体</w:t>
      </w:r>
      <w:proofErr w:type="gramEnd"/>
      <w:r>
        <w:rPr>
          <w:rFonts w:hint="eastAsia"/>
        </w:rPr>
        <w:t>中不同质量分数的纳米四氧化三铁对其加热效果的影响。在</w:t>
      </w:r>
      <w:r>
        <w:t>PDMS:E</w:t>
      </w:r>
      <w:r>
        <w:rPr>
          <w:rFonts w:hint="eastAsia"/>
        </w:rPr>
        <w:t>coflex:</w:t>
      </w:r>
      <w:r w:rsidR="00C333A1">
        <w:t>Fe</w:t>
      </w:r>
      <w:r w:rsidR="00C333A1" w:rsidRPr="00C333A1">
        <w:rPr>
          <w:vertAlign w:val="subscript"/>
        </w:rPr>
        <w:t>3</w:t>
      </w:r>
      <w:r w:rsidR="00C333A1">
        <w:t>O</w:t>
      </w:r>
      <w:r w:rsidR="00C333A1" w:rsidRPr="00C333A1">
        <w:rPr>
          <w:vertAlign w:val="subscript"/>
        </w:rPr>
        <w:t>4</w:t>
      </w:r>
      <w:r w:rsidR="00C333A1" w:rsidRPr="00C333A1">
        <w:t>=</w:t>
      </w:r>
      <w:r w:rsidR="00C333A1">
        <w:t>1:1:2</w:t>
      </w:r>
      <w:r w:rsidR="00C333A1">
        <w:rPr>
          <w:rFonts w:hint="eastAsia"/>
        </w:rPr>
        <w:t>时</w:t>
      </w:r>
      <w:r w:rsidR="002477FF">
        <w:rPr>
          <w:rFonts w:hint="eastAsia"/>
        </w:rPr>
        <w:t>其加热温度以及可打印性较为优异。</w:t>
      </w:r>
    </w:p>
    <w:p w14:paraId="6568B08C" w14:textId="213F8819" w:rsidR="002477FF" w:rsidRDefault="002477FF" w:rsidP="006F3DE3">
      <w:pPr>
        <w:ind w:firstLineChars="200" w:firstLine="480"/>
      </w:pPr>
      <w:r>
        <w:rPr>
          <w:rFonts w:hint="eastAsia"/>
        </w:rPr>
        <w:t>最后得到了具备环境感知与交互能力的智能软体机器人，该软体机器人系统不仅具备环境感知能力而且能够通过热响应</w:t>
      </w:r>
      <w:r w:rsidR="001511E8">
        <w:rPr>
          <w:rFonts w:hint="eastAsia"/>
        </w:rPr>
        <w:t>水凝胶实现</w:t>
      </w:r>
      <w:r w:rsidR="00430CBD">
        <w:rPr>
          <w:rFonts w:hint="eastAsia"/>
        </w:rPr>
        <w:t>潜在的</w:t>
      </w:r>
      <w:r w:rsidR="001511E8">
        <w:rPr>
          <w:rFonts w:hint="eastAsia"/>
        </w:rPr>
        <w:t>药物</w:t>
      </w:r>
      <w:r w:rsidR="00430CBD">
        <w:rPr>
          <w:rFonts w:hint="eastAsia"/>
        </w:rPr>
        <w:t>控释功能</w:t>
      </w:r>
      <w:r w:rsidR="00B47D8E">
        <w:rPr>
          <w:rFonts w:hint="eastAsia"/>
        </w:rPr>
        <w:t>。</w:t>
      </w:r>
      <w:r w:rsidR="001511E8">
        <w:rPr>
          <w:rFonts w:hint="eastAsia"/>
        </w:rPr>
        <w:t>另外其还能够在磁场下完成</w:t>
      </w:r>
      <w:r w:rsidR="002F7EBA">
        <w:rPr>
          <w:rFonts w:hint="eastAsia"/>
        </w:rPr>
        <w:t>可控的</w:t>
      </w:r>
      <w:r w:rsidR="001511E8">
        <w:rPr>
          <w:rFonts w:hint="eastAsia"/>
        </w:rPr>
        <w:t>运动</w:t>
      </w:r>
      <w:r w:rsidR="00B47D8E">
        <w:rPr>
          <w:rFonts w:hint="eastAsia"/>
        </w:rPr>
        <w:t>，具有</w:t>
      </w:r>
      <w:r w:rsidR="002C5E63">
        <w:rPr>
          <w:rFonts w:hint="eastAsia"/>
        </w:rPr>
        <w:t>丰富</w:t>
      </w:r>
      <w:r w:rsidR="00B47D8E">
        <w:rPr>
          <w:rFonts w:hint="eastAsia"/>
        </w:rPr>
        <w:t>的应用</w:t>
      </w:r>
      <w:r w:rsidR="002C5E63">
        <w:rPr>
          <w:rFonts w:hint="eastAsia"/>
        </w:rPr>
        <w:t>场景</w:t>
      </w:r>
      <w:r w:rsidR="00B47D8E">
        <w:rPr>
          <w:rFonts w:hint="eastAsia"/>
        </w:rPr>
        <w:t>。</w:t>
      </w:r>
    </w:p>
    <w:p w14:paraId="14D854E3" w14:textId="77C36896" w:rsidR="001511E8" w:rsidRPr="00F3029F" w:rsidRDefault="001511E8" w:rsidP="004C53D1">
      <w:pPr>
        <w:ind w:firstLineChars="200" w:firstLine="480"/>
      </w:pPr>
      <w:r>
        <w:rPr>
          <w:rFonts w:hint="eastAsia"/>
        </w:rPr>
        <w:t>综合以上内容，该研究工作在多种功能材料的混合</w:t>
      </w:r>
      <w:r>
        <w:rPr>
          <w:rFonts w:hint="eastAsia"/>
        </w:rPr>
        <w:t>3</w:t>
      </w:r>
      <w:r>
        <w:t>D</w:t>
      </w:r>
      <w:r>
        <w:rPr>
          <w:rFonts w:hint="eastAsia"/>
        </w:rPr>
        <w:t>打印以及提升软体机器人的环境交互感知能力方面做出了较大的贡献。</w:t>
      </w:r>
    </w:p>
    <w:p w14:paraId="09737F98" w14:textId="19D09EAD" w:rsidR="005542F3" w:rsidRDefault="005542F3" w:rsidP="005534A7">
      <w:pPr>
        <w:pStyle w:val="2"/>
      </w:pPr>
      <w:bookmarkStart w:id="168" w:name="_Toc45060464"/>
      <w:bookmarkStart w:id="169" w:name="_Toc46962987"/>
      <w:bookmarkStart w:id="170" w:name="_Toc57189259"/>
      <w:bookmarkStart w:id="171" w:name="_Toc57978761"/>
      <w:bookmarkStart w:id="172" w:name="_Toc89981335"/>
      <w:r w:rsidRPr="00E76469">
        <w:t>本文的主要创新点</w:t>
      </w:r>
      <w:bookmarkEnd w:id="168"/>
      <w:bookmarkEnd w:id="169"/>
      <w:bookmarkEnd w:id="170"/>
      <w:bookmarkEnd w:id="171"/>
      <w:bookmarkEnd w:id="172"/>
    </w:p>
    <w:p w14:paraId="7A4ABA65" w14:textId="7562FA92" w:rsidR="001511E8" w:rsidRDefault="001511E8" w:rsidP="004C53D1">
      <w:pPr>
        <w:ind w:firstLine="420"/>
      </w:pPr>
      <w:r>
        <w:rPr>
          <w:rFonts w:hint="eastAsia"/>
        </w:rPr>
        <w:t>该论文主要解决的问题是如何通过打印的方式来提高</w:t>
      </w:r>
      <w:r w:rsidR="00C424DC">
        <w:rPr>
          <w:rFonts w:hint="eastAsia"/>
        </w:rPr>
        <w:t>磁控软体机器人的环境感知与交互能力</w:t>
      </w:r>
      <w:r w:rsidR="004C53D1">
        <w:rPr>
          <w:rFonts w:hint="eastAsia"/>
        </w:rPr>
        <w:t>。因为现有制造软体机器人的方式多为模具方法，该种方法很难实现多种功能性材料以及功能性电子皮肤的有机整合。在基于混合</w:t>
      </w:r>
      <w:r w:rsidR="004C53D1">
        <w:rPr>
          <w:rFonts w:hint="eastAsia"/>
        </w:rPr>
        <w:t>3</w:t>
      </w:r>
      <w:r w:rsidR="004C53D1">
        <w:t>D</w:t>
      </w:r>
      <w:r w:rsidR="004C53D1">
        <w:rPr>
          <w:rFonts w:hint="eastAsia"/>
        </w:rPr>
        <w:t>打印的智能软体机器人的研究工作中。不仅开发了多种功能性材料的直写式打印方法，还为其引人入了磁编程技术，能够快熟</w:t>
      </w:r>
      <w:r w:rsidR="00C9577B">
        <w:rPr>
          <w:rFonts w:hint="eastAsia"/>
        </w:rPr>
        <w:t>高效的制造具备多种运动能力的磁控软体机器人。进一步的通过该方法设计制作的智能软体机器人能够获得多种环境感知与交互能力。涉及到机械控制，磁控软体机器人，柔性电</w:t>
      </w:r>
      <w:r w:rsidR="00FC3327">
        <w:rPr>
          <w:rFonts w:hint="eastAsia"/>
        </w:rPr>
        <w:t>子</w:t>
      </w:r>
      <w:r w:rsidR="00C9577B">
        <w:rPr>
          <w:rFonts w:hint="eastAsia"/>
        </w:rPr>
        <w:t>设计与制备以及可打印的导电聚合物，可打印温敏水凝胶等领域。多学科，多领域的整合解决现有软体机器人功能匮乏</w:t>
      </w:r>
      <w:r w:rsidR="00FC3327">
        <w:rPr>
          <w:rFonts w:hint="eastAsia"/>
        </w:rPr>
        <w:t>、</w:t>
      </w:r>
      <w:r w:rsidR="00C9577B">
        <w:rPr>
          <w:rFonts w:hint="eastAsia"/>
        </w:rPr>
        <w:t>制备方式单一的问题是本文的一大亮点。作为总结，本文主要创新点列举如下：</w:t>
      </w:r>
    </w:p>
    <w:p w14:paraId="0946AE26" w14:textId="39E13D45" w:rsidR="00C9577B" w:rsidRDefault="00C9577B" w:rsidP="00FC3327">
      <w:pPr>
        <w:pStyle w:val="afd"/>
        <w:numPr>
          <w:ilvl w:val="0"/>
          <w:numId w:val="10"/>
        </w:numPr>
        <w:ind w:firstLineChars="0"/>
      </w:pPr>
      <w:r>
        <w:rPr>
          <w:rFonts w:hint="eastAsia"/>
        </w:rPr>
        <w:t>提出并设计了</w:t>
      </w:r>
      <w:proofErr w:type="gramStart"/>
      <w:r>
        <w:rPr>
          <w:rFonts w:hint="eastAsia"/>
        </w:rPr>
        <w:t>一</w:t>
      </w:r>
      <w:proofErr w:type="gramEnd"/>
      <w:r>
        <w:rPr>
          <w:rFonts w:hint="eastAsia"/>
        </w:rPr>
        <w:t>混合</w:t>
      </w:r>
      <w:r>
        <w:rPr>
          <w:rFonts w:hint="eastAsia"/>
        </w:rPr>
        <w:t>3</w:t>
      </w:r>
      <w:r>
        <w:t>D</w:t>
      </w:r>
      <w:r>
        <w:rPr>
          <w:rFonts w:hint="eastAsia"/>
        </w:rPr>
        <w:t>的打印系统，该系统能够用于多种功能性材料的</w:t>
      </w:r>
      <w:r>
        <w:rPr>
          <w:rFonts w:hint="eastAsia"/>
        </w:rPr>
        <w:lastRenderedPageBreak/>
        <w:t>直写式打印。且能够完成分立元器件的拾取与放置。</w:t>
      </w:r>
      <w:r w:rsidR="00FC3327">
        <w:rPr>
          <w:rFonts w:hint="eastAsia"/>
        </w:rPr>
        <w:t>提供了一种多功能的智能软体机器人整合制作方法，能够拓展到不同结构不同功能的软体机器人开发中。</w:t>
      </w:r>
    </w:p>
    <w:p w14:paraId="2B4EAB65" w14:textId="2DCA7385" w:rsidR="00C9577B" w:rsidRDefault="00C9577B" w:rsidP="00412379">
      <w:pPr>
        <w:pStyle w:val="afd"/>
        <w:numPr>
          <w:ilvl w:val="0"/>
          <w:numId w:val="10"/>
        </w:numPr>
        <w:ind w:firstLineChars="0"/>
      </w:pPr>
      <w:r>
        <w:rPr>
          <w:rFonts w:hint="eastAsia"/>
        </w:rPr>
        <w:t>设计了具</w:t>
      </w:r>
      <w:r w:rsidR="00B42050">
        <w:rPr>
          <w:rFonts w:hint="eastAsia"/>
        </w:rPr>
        <w:t>备</w:t>
      </w:r>
      <w:r>
        <w:rPr>
          <w:rFonts w:hint="eastAsia"/>
        </w:rPr>
        <w:t>无源无线温度感知能力的智能软体机器人</w:t>
      </w:r>
      <w:r w:rsidR="00B42050">
        <w:rPr>
          <w:rFonts w:hint="eastAsia"/>
        </w:rPr>
        <w:t>，</w:t>
      </w:r>
      <w:r>
        <w:rPr>
          <w:rFonts w:hint="eastAsia"/>
        </w:rPr>
        <w:t>并为其整合了能够包覆多种材料的温敏水凝胶</w:t>
      </w:r>
      <w:r w:rsidR="00805437">
        <w:rPr>
          <w:rFonts w:hint="eastAsia"/>
        </w:rPr>
        <w:t>。使其</w:t>
      </w:r>
      <w:r>
        <w:rPr>
          <w:rFonts w:hint="eastAsia"/>
        </w:rPr>
        <w:t>能够在外部交变磁场的作用下实现包覆材料的受控挤出</w:t>
      </w:r>
      <w:r w:rsidR="00805437">
        <w:rPr>
          <w:rFonts w:hint="eastAsia"/>
        </w:rPr>
        <w:t>，将</w:t>
      </w:r>
      <w:r w:rsidR="00DB6E4F">
        <w:rPr>
          <w:rFonts w:hint="eastAsia"/>
        </w:rPr>
        <w:t>有望应用于医疗健康领域。</w:t>
      </w:r>
    </w:p>
    <w:p w14:paraId="17DAF795" w14:textId="76A057B0" w:rsidR="005542F3" w:rsidRPr="00E76469" w:rsidRDefault="005542F3" w:rsidP="005534A7">
      <w:pPr>
        <w:pStyle w:val="2"/>
      </w:pPr>
      <w:bookmarkStart w:id="173" w:name="_Toc45060465"/>
      <w:bookmarkStart w:id="174" w:name="_Toc46962988"/>
      <w:bookmarkStart w:id="175" w:name="_Toc57189260"/>
      <w:bookmarkStart w:id="176" w:name="_Toc57978762"/>
      <w:bookmarkStart w:id="177" w:name="_Toc89981336"/>
      <w:r w:rsidRPr="00E76469">
        <w:t>展望</w:t>
      </w:r>
      <w:bookmarkEnd w:id="173"/>
      <w:bookmarkEnd w:id="174"/>
      <w:bookmarkEnd w:id="175"/>
      <w:bookmarkEnd w:id="176"/>
      <w:bookmarkEnd w:id="177"/>
    </w:p>
    <w:p w14:paraId="215EA077" w14:textId="75E883FF" w:rsidR="00C71000" w:rsidRDefault="00513385" w:rsidP="00C71000">
      <w:pPr>
        <w:ind w:firstLineChars="200" w:firstLine="480"/>
      </w:pPr>
      <w:r>
        <w:rPr>
          <w:rFonts w:hint="eastAsia"/>
        </w:rPr>
        <w:t>在本论文的研究工作中，设计并实现了能够</w:t>
      </w:r>
      <w:r w:rsidR="00C71000">
        <w:rPr>
          <w:rFonts w:hint="eastAsia"/>
        </w:rPr>
        <w:t>将</w:t>
      </w:r>
      <w:r>
        <w:rPr>
          <w:rFonts w:hint="eastAsia"/>
        </w:rPr>
        <w:t>多种功能性材料</w:t>
      </w:r>
      <w:r w:rsidR="00C71000">
        <w:rPr>
          <w:rFonts w:hint="eastAsia"/>
        </w:rPr>
        <w:t>分立电子元器件相集成的混合</w:t>
      </w:r>
      <w:r w:rsidR="00C71000">
        <w:rPr>
          <w:rFonts w:hint="eastAsia"/>
        </w:rPr>
        <w:t>3</w:t>
      </w:r>
      <w:r w:rsidR="00C71000">
        <w:t>D</w:t>
      </w:r>
      <w:r w:rsidR="00C71000">
        <w:rPr>
          <w:rFonts w:hint="eastAsia"/>
        </w:rPr>
        <w:t>打印系统。并通过该系统进行了多种功能性材料的打印工作</w:t>
      </w:r>
      <w:r w:rsidR="00340D91">
        <w:rPr>
          <w:rFonts w:hint="eastAsia"/>
        </w:rPr>
        <w:t>，</w:t>
      </w:r>
      <w:r w:rsidR="00C71000">
        <w:rPr>
          <w:rFonts w:hint="eastAsia"/>
        </w:rPr>
        <w:t>制作了具备环境感知与交互能力的智能软体机器人。该软体机器人有望应用于医疗健康领域以实现诊疗一体的应用远景。对于该工作中存在的问题可以进一步的</w:t>
      </w:r>
      <w:r w:rsidR="00340D91">
        <w:rPr>
          <w:rFonts w:hint="eastAsia"/>
        </w:rPr>
        <w:t>通过以</w:t>
      </w:r>
      <w:r w:rsidR="00C71000">
        <w:rPr>
          <w:rFonts w:hint="eastAsia"/>
        </w:rPr>
        <w:t>下几个方面展开进一步的研究与探索：</w:t>
      </w:r>
    </w:p>
    <w:p w14:paraId="2AEE1F07" w14:textId="68F45869" w:rsidR="00A77055" w:rsidRDefault="0054211D" w:rsidP="0054211D">
      <w:pPr>
        <w:ind w:firstLine="420"/>
      </w:pPr>
      <w:r>
        <w:rPr>
          <w:rFonts w:hint="eastAsia"/>
        </w:rPr>
        <w:t>（</w:t>
      </w:r>
      <w:r>
        <w:rPr>
          <w:rFonts w:hint="eastAsia"/>
        </w:rPr>
        <w:t>1</w:t>
      </w:r>
      <w:r>
        <w:rPr>
          <w:rFonts w:hint="eastAsia"/>
        </w:rPr>
        <w:t>）</w:t>
      </w:r>
      <w:r w:rsidR="008510CC">
        <w:rPr>
          <w:rFonts w:hint="eastAsia"/>
        </w:rPr>
        <w:t>混合</w:t>
      </w:r>
      <w:r w:rsidR="008510CC">
        <w:rPr>
          <w:rFonts w:hint="eastAsia"/>
        </w:rPr>
        <w:t>3</w:t>
      </w:r>
      <w:r w:rsidR="008510CC">
        <w:t>D</w:t>
      </w:r>
      <w:r w:rsidR="008510CC">
        <w:rPr>
          <w:rFonts w:hint="eastAsia"/>
        </w:rPr>
        <w:t>打印系统的优化与升级，虽然该工作中所开发的混合</w:t>
      </w:r>
      <w:r w:rsidR="008510CC">
        <w:rPr>
          <w:rFonts w:hint="eastAsia"/>
        </w:rPr>
        <w:t>3</w:t>
      </w:r>
      <w:r w:rsidR="008510CC">
        <w:t>D</w:t>
      </w:r>
      <w:r w:rsidR="008510CC">
        <w:t>打印系统已经能够完成多种材料的打印以及电子元器件的整合。但打印的多为平面结构，涉及到自然曲面的打印尚未展开讨论。下一步可以引入更多的曲面结构来拓展其应用场景</w:t>
      </w:r>
      <w:r w:rsidR="00D6195B">
        <w:rPr>
          <w:rFonts w:hint="eastAsia"/>
        </w:rPr>
        <w:t>。</w:t>
      </w:r>
    </w:p>
    <w:p w14:paraId="75817FAE" w14:textId="1E4F3A42" w:rsidR="00A77055" w:rsidRDefault="0054211D" w:rsidP="0054211D">
      <w:pPr>
        <w:ind w:firstLine="420"/>
      </w:pPr>
      <w:r>
        <w:rPr>
          <w:rFonts w:hint="eastAsia"/>
        </w:rPr>
        <w:t>（</w:t>
      </w:r>
      <w:r>
        <w:rPr>
          <w:rFonts w:hint="eastAsia"/>
        </w:rPr>
        <w:t>2</w:t>
      </w:r>
      <w:r>
        <w:rPr>
          <w:rFonts w:hint="eastAsia"/>
        </w:rPr>
        <w:t>）</w:t>
      </w:r>
      <w:r w:rsidR="008510CC">
        <w:t>在智能机器人的打印制作过程中应用到了多种功能性材料，但每一种材料的打印参数都需要不断进行摸索以调优。</w:t>
      </w:r>
      <w:r w:rsidR="008510CC">
        <w:rPr>
          <w:rFonts w:hint="eastAsia"/>
        </w:rPr>
        <w:t>需</w:t>
      </w:r>
      <w:r w:rsidR="008510CC">
        <w:t>要通过</w:t>
      </w:r>
      <w:r w:rsidR="007050C9">
        <w:rPr>
          <w:rFonts w:hint="eastAsia"/>
        </w:rPr>
        <w:t>进</w:t>
      </w:r>
      <w:r w:rsidR="008510CC">
        <w:t>一步的研究来建立打印</w:t>
      </w:r>
      <w:r w:rsidR="008510CC">
        <w:rPr>
          <w:rFonts w:hint="eastAsia"/>
        </w:rPr>
        <w:t>参数</w:t>
      </w:r>
      <w:r w:rsidR="008510CC">
        <w:t>模型</w:t>
      </w:r>
      <w:r w:rsidR="008510CC">
        <w:rPr>
          <w:rFonts w:hint="eastAsia"/>
        </w:rPr>
        <w:t>以</w:t>
      </w:r>
      <w:r w:rsidR="008510CC">
        <w:t>自动匹配打印过程中的打印速度以及材料挤出压强。</w:t>
      </w:r>
    </w:p>
    <w:p w14:paraId="75A6B845" w14:textId="400C5B54" w:rsidR="00A77055" w:rsidRDefault="0054211D" w:rsidP="0054211D">
      <w:pPr>
        <w:ind w:firstLine="420"/>
      </w:pPr>
      <w:r>
        <w:rPr>
          <w:rFonts w:hint="eastAsia"/>
        </w:rPr>
        <w:t>（</w:t>
      </w:r>
      <w:r>
        <w:rPr>
          <w:rFonts w:hint="eastAsia"/>
        </w:rPr>
        <w:t>3</w:t>
      </w:r>
      <w:r>
        <w:rPr>
          <w:rFonts w:hint="eastAsia"/>
        </w:rPr>
        <w:t>）</w:t>
      </w:r>
      <w:r w:rsidR="008510CC">
        <w:rPr>
          <w:rFonts w:hint="eastAsia"/>
        </w:rPr>
        <w:t>受限于导电材料本身性能影响，无法进一步的提升智能软体机器人表面电子皮肤的功能集成度以及复杂度。下一步需要</w:t>
      </w:r>
      <w:r w:rsidR="007050C9">
        <w:rPr>
          <w:rFonts w:hint="eastAsia"/>
        </w:rPr>
        <w:t>开发</w:t>
      </w:r>
      <w:r w:rsidR="00D6195B">
        <w:rPr>
          <w:rFonts w:hint="eastAsia"/>
        </w:rPr>
        <w:t>性能更加优异的可打印导电聚合物材料</w:t>
      </w:r>
      <w:r w:rsidR="00A77055">
        <w:rPr>
          <w:rFonts w:hint="eastAsia"/>
        </w:rPr>
        <w:t>。</w:t>
      </w:r>
    </w:p>
    <w:p w14:paraId="2830E68B" w14:textId="6329DEBF" w:rsidR="00D6195B" w:rsidRDefault="0054211D" w:rsidP="0054211D">
      <w:pPr>
        <w:ind w:firstLine="420"/>
      </w:pPr>
      <w:r>
        <w:rPr>
          <w:rFonts w:hint="eastAsia"/>
        </w:rPr>
        <w:t>（</w:t>
      </w:r>
      <w:r>
        <w:rPr>
          <w:rFonts w:hint="eastAsia"/>
        </w:rPr>
        <w:t>4</w:t>
      </w:r>
      <w:r>
        <w:rPr>
          <w:rFonts w:hint="eastAsia"/>
        </w:rPr>
        <w:t>）</w:t>
      </w:r>
      <w:r w:rsidR="00D6195B">
        <w:rPr>
          <w:rFonts w:hint="eastAsia"/>
        </w:rPr>
        <w:t>软体机器人表面热响应复合体的结构采用两</w:t>
      </w:r>
      <w:r w:rsidR="007050C9">
        <w:rPr>
          <w:rFonts w:hint="eastAsia"/>
        </w:rPr>
        <w:t>层</w:t>
      </w:r>
      <w:r w:rsidR="00D6195B">
        <w:rPr>
          <w:rFonts w:hint="eastAsia"/>
        </w:rPr>
        <w:t>设计，在后续的研究过程中可以通过将纳米四氧化三铁颗粒直接整合到</w:t>
      </w:r>
      <w:r w:rsidR="00D6195B">
        <w:rPr>
          <w:rFonts w:hint="eastAsia"/>
        </w:rPr>
        <w:t>P</w:t>
      </w:r>
      <w:r w:rsidR="00D6195B">
        <w:t>NIPA</w:t>
      </w:r>
      <w:r w:rsidR="00D6195B">
        <w:rPr>
          <w:rFonts w:hint="eastAsia"/>
        </w:rPr>
        <w:t>m</w:t>
      </w:r>
      <w:r w:rsidR="00D6195B">
        <w:rPr>
          <w:rFonts w:hint="eastAsia"/>
        </w:rPr>
        <w:t>水凝胶的方式来简化工艺复杂度，提升系统的集成度，减少因多层结构</w:t>
      </w:r>
      <w:r w:rsidR="0021039B">
        <w:rPr>
          <w:rFonts w:hint="eastAsia"/>
        </w:rPr>
        <w:t>而可能</w:t>
      </w:r>
      <w:r w:rsidR="00D6195B">
        <w:rPr>
          <w:rFonts w:hint="eastAsia"/>
        </w:rPr>
        <w:t>引入的</w:t>
      </w:r>
      <w:r w:rsidR="007050C9">
        <w:rPr>
          <w:rFonts w:hint="eastAsia"/>
        </w:rPr>
        <w:t>功能</w:t>
      </w:r>
      <w:r w:rsidR="00D6195B">
        <w:rPr>
          <w:rFonts w:hint="eastAsia"/>
        </w:rPr>
        <w:t>失调问题。</w:t>
      </w:r>
    </w:p>
    <w:p w14:paraId="5D547986" w14:textId="76418A7D" w:rsidR="0054211D" w:rsidRDefault="0054211D" w:rsidP="0054211D">
      <w:pPr>
        <w:ind w:firstLine="420"/>
      </w:pPr>
      <w:r>
        <w:rPr>
          <w:rFonts w:hint="eastAsia"/>
        </w:rPr>
        <w:t>（</w:t>
      </w:r>
      <w:r>
        <w:rPr>
          <w:rFonts w:hint="eastAsia"/>
        </w:rPr>
        <w:t>6</w:t>
      </w:r>
      <w:r>
        <w:rPr>
          <w:rFonts w:hint="eastAsia"/>
        </w:rPr>
        <w:t>）另外，软体机器人只具备简单的实时温度感知能力将会使其应用场景受限，</w:t>
      </w:r>
      <w:r w:rsidR="009E487A">
        <w:rPr>
          <w:rFonts w:hint="eastAsia"/>
        </w:rPr>
        <w:t>下</w:t>
      </w:r>
      <w:r>
        <w:rPr>
          <w:rFonts w:hint="eastAsia"/>
        </w:rPr>
        <w:t>一步的研究中若能为其设计一套基于光电体积描记法（</w:t>
      </w:r>
      <w:r>
        <w:rPr>
          <w:rFonts w:hint="eastAsia"/>
        </w:rPr>
        <w:t>P</w:t>
      </w:r>
      <w:r>
        <w:t>PG</w:t>
      </w:r>
      <w:r>
        <w:rPr>
          <w:rFonts w:hint="eastAsia"/>
        </w:rPr>
        <w:t>）的电子皮肤将能够进一步的丰富其功能性，拓宽其应用场景。</w:t>
      </w:r>
    </w:p>
    <w:p w14:paraId="769037B7" w14:textId="4B6AE122" w:rsidR="00496E3B" w:rsidRPr="0054211D" w:rsidRDefault="0054211D" w:rsidP="00CC5D36">
      <w:r>
        <w:lastRenderedPageBreak/>
        <w:tab/>
      </w:r>
      <w:r>
        <w:rPr>
          <w:rFonts w:hint="eastAsia"/>
        </w:rPr>
        <w:t>通过混合</w:t>
      </w:r>
      <w:r>
        <w:rPr>
          <w:rFonts w:hint="eastAsia"/>
        </w:rPr>
        <w:t>3</w:t>
      </w:r>
      <w:r>
        <w:t>D</w:t>
      </w:r>
      <w:r>
        <w:rPr>
          <w:rFonts w:hint="eastAsia"/>
        </w:rPr>
        <w:t>打印系统制备的智能软体机器人实现了多种柔性功能材料的有机整合，</w:t>
      </w:r>
      <w:r w:rsidR="000E0558">
        <w:rPr>
          <w:rFonts w:hint="eastAsia"/>
        </w:rPr>
        <w:t>经过</w:t>
      </w:r>
      <w:r>
        <w:rPr>
          <w:rFonts w:hint="eastAsia"/>
        </w:rPr>
        <w:t>不断优化丰富其功能性</w:t>
      </w:r>
      <w:r w:rsidR="000E0558">
        <w:rPr>
          <w:rFonts w:hint="eastAsia"/>
        </w:rPr>
        <w:t>与安全性，</w:t>
      </w:r>
      <w:r>
        <w:rPr>
          <w:rFonts w:hint="eastAsia"/>
        </w:rPr>
        <w:t>在不久的将来有望应用于</w:t>
      </w:r>
      <w:r w:rsidR="000E0558">
        <w:rPr>
          <w:rFonts w:hint="eastAsia"/>
        </w:rPr>
        <w:t>人体消化道系统疾病的筛查与治疗任务。</w:t>
      </w:r>
    </w:p>
    <w:p w14:paraId="521CB026" w14:textId="77777777" w:rsidR="00F82022" w:rsidRPr="00E76469" w:rsidRDefault="00F82022" w:rsidP="00E76469">
      <w:pPr>
        <w:widowControl/>
        <w:jc w:val="left"/>
        <w:rPr>
          <w:rFonts w:eastAsia="黑体"/>
          <w:b/>
          <w:bCs/>
          <w:sz w:val="28"/>
          <w:szCs w:val="32"/>
        </w:rPr>
      </w:pPr>
      <w:r w:rsidRPr="00E76469">
        <w:br w:type="page"/>
      </w:r>
    </w:p>
    <w:p w14:paraId="2AA88565" w14:textId="77777777" w:rsidR="00270D72" w:rsidRPr="002662E6" w:rsidRDefault="00270D72" w:rsidP="00F76542">
      <w:pPr>
        <w:pStyle w:val="1"/>
        <w:numPr>
          <w:ilvl w:val="0"/>
          <w:numId w:val="0"/>
        </w:numPr>
        <w:rPr>
          <w:b w:val="0"/>
        </w:rPr>
      </w:pPr>
      <w:bookmarkStart w:id="178" w:name="_Toc45060466"/>
      <w:bookmarkStart w:id="179" w:name="_Toc46962989"/>
      <w:bookmarkStart w:id="180" w:name="_Toc57189261"/>
      <w:bookmarkStart w:id="181" w:name="_Toc89981337"/>
      <w:bookmarkStart w:id="182" w:name="_Toc229915060"/>
      <w:bookmarkStart w:id="183" w:name="_Toc377235997"/>
      <w:bookmarkStart w:id="184" w:name="_Toc379915082"/>
      <w:bookmarkStart w:id="185" w:name="_Toc437362354"/>
      <w:bookmarkStart w:id="186" w:name="_Toc444250111"/>
      <w:r w:rsidRPr="002662E6">
        <w:rPr>
          <w:b w:val="0"/>
        </w:rPr>
        <w:lastRenderedPageBreak/>
        <w:t>致</w:t>
      </w:r>
      <w:r w:rsidRPr="002662E6">
        <w:rPr>
          <w:b w:val="0"/>
        </w:rPr>
        <w:t xml:space="preserve">  </w:t>
      </w:r>
      <w:r w:rsidRPr="002662E6">
        <w:rPr>
          <w:b w:val="0"/>
        </w:rPr>
        <w:t>谢</w:t>
      </w:r>
      <w:bookmarkEnd w:id="178"/>
      <w:bookmarkEnd w:id="179"/>
      <w:bookmarkEnd w:id="180"/>
      <w:bookmarkEnd w:id="181"/>
    </w:p>
    <w:p w14:paraId="04C6A67C" w14:textId="13FF9F9F" w:rsidR="00E254C5" w:rsidRDefault="008D1797" w:rsidP="00E76469">
      <w:pPr>
        <w:ind w:firstLineChars="200" w:firstLine="480"/>
        <w:rPr>
          <w:rFonts w:eastAsiaTheme="majorEastAsia"/>
          <w:bCs/>
        </w:rPr>
      </w:pPr>
      <w:r>
        <w:rPr>
          <w:rFonts w:eastAsiaTheme="majorEastAsia" w:hint="eastAsia"/>
          <w:bCs/>
        </w:rPr>
        <w:t>时间匆匆，研究生生涯转眼已将近尾声。</w:t>
      </w:r>
      <w:r w:rsidR="00C91D07">
        <w:rPr>
          <w:rFonts w:eastAsiaTheme="majorEastAsia" w:hint="eastAsia"/>
          <w:bCs/>
        </w:rPr>
        <w:t>两年多的时光里，经历过疫情的冲击，</w:t>
      </w:r>
      <w:r w:rsidR="00D7102B">
        <w:rPr>
          <w:rFonts w:eastAsiaTheme="majorEastAsia" w:hint="eastAsia"/>
          <w:bCs/>
        </w:rPr>
        <w:t>更加体会到相聚的不易。</w:t>
      </w:r>
      <w:r w:rsidR="00C91D07">
        <w:rPr>
          <w:rFonts w:eastAsiaTheme="majorEastAsia" w:hint="eastAsia"/>
          <w:bCs/>
        </w:rPr>
        <w:t>隔离在家的日子里</w:t>
      </w:r>
      <w:r w:rsidR="009E4642">
        <w:rPr>
          <w:rFonts w:eastAsiaTheme="majorEastAsia" w:hint="eastAsia"/>
          <w:bCs/>
        </w:rPr>
        <w:t>。课题组的老师同学们坚持科研，一次次线上研讨会丰富了生活，去除了枯燥。</w:t>
      </w:r>
      <w:r w:rsidR="00D7102B">
        <w:rPr>
          <w:rFonts w:eastAsiaTheme="majorEastAsia" w:hint="eastAsia"/>
          <w:bCs/>
        </w:rPr>
        <w:t>两年多似乎很短暂，但回首往事，总觉得经历了很多。</w:t>
      </w:r>
      <w:r w:rsidR="0055454A">
        <w:rPr>
          <w:rFonts w:eastAsiaTheme="majorEastAsia" w:hint="eastAsia"/>
          <w:bCs/>
        </w:rPr>
        <w:t>那熟悉的场景，</w:t>
      </w:r>
      <w:r w:rsidR="009B3738">
        <w:rPr>
          <w:rFonts w:eastAsiaTheme="majorEastAsia" w:hint="eastAsia"/>
          <w:bCs/>
        </w:rPr>
        <w:t>多年后定会在梦中</w:t>
      </w:r>
      <w:r w:rsidR="0055454A">
        <w:rPr>
          <w:rFonts w:eastAsiaTheme="majorEastAsia" w:hint="eastAsia"/>
          <w:bCs/>
        </w:rPr>
        <w:t>一一浮现。五点半实验室</w:t>
      </w:r>
      <w:r w:rsidR="00E75CF4">
        <w:rPr>
          <w:rFonts w:eastAsiaTheme="majorEastAsia" w:hint="eastAsia"/>
          <w:bCs/>
        </w:rPr>
        <w:t>窗外</w:t>
      </w:r>
      <w:r w:rsidR="0055454A">
        <w:rPr>
          <w:rFonts w:eastAsiaTheme="majorEastAsia" w:hint="eastAsia"/>
          <w:bCs/>
        </w:rPr>
        <w:t>的落日，实验室小伙伴们青春洋溢的笑脸</w:t>
      </w:r>
      <w:r w:rsidR="00C1598D">
        <w:rPr>
          <w:rFonts w:eastAsiaTheme="majorEastAsia" w:hint="eastAsia"/>
          <w:bCs/>
        </w:rPr>
        <w:t>，还有老师们慈祥的面容</w:t>
      </w:r>
      <w:r w:rsidR="0055454A">
        <w:rPr>
          <w:rFonts w:eastAsiaTheme="majorEastAsia" w:hint="eastAsia"/>
          <w:bCs/>
        </w:rPr>
        <w:t>都会使我嘴角上扬。</w:t>
      </w:r>
    </w:p>
    <w:p w14:paraId="3F87D9D1" w14:textId="731804BA" w:rsidR="00C1598D" w:rsidRDefault="0010496A" w:rsidP="00E76469">
      <w:pPr>
        <w:ind w:firstLineChars="200" w:firstLine="480"/>
        <w:rPr>
          <w:rFonts w:eastAsiaTheme="majorEastAsia"/>
          <w:bCs/>
        </w:rPr>
      </w:pPr>
      <w:r>
        <w:rPr>
          <w:rFonts w:eastAsiaTheme="majorEastAsia" w:hint="eastAsia"/>
          <w:bCs/>
        </w:rPr>
        <w:t>本论文是在我的导师</w:t>
      </w:r>
      <w:r w:rsidR="00941C60">
        <w:rPr>
          <w:rFonts w:eastAsiaTheme="majorEastAsia" w:hint="eastAsia"/>
          <w:bCs/>
        </w:rPr>
        <w:t>——</w:t>
      </w:r>
      <w:r>
        <w:rPr>
          <w:rFonts w:eastAsiaTheme="majorEastAsia" w:hint="eastAsia"/>
          <w:bCs/>
        </w:rPr>
        <w:t>华中科技大学光学与电子信息学院</w:t>
      </w:r>
      <w:proofErr w:type="gramStart"/>
      <w:r>
        <w:rPr>
          <w:rFonts w:eastAsiaTheme="majorEastAsia" w:hint="eastAsia"/>
          <w:bCs/>
        </w:rPr>
        <w:t>臧</w:t>
      </w:r>
      <w:proofErr w:type="gramEnd"/>
      <w:r>
        <w:rPr>
          <w:rFonts w:eastAsiaTheme="majorEastAsia" w:hint="eastAsia"/>
          <w:bCs/>
        </w:rPr>
        <w:t>剑锋教授的指导下完成。臧老师对科学与真理有着孜孜不倦的追求</w:t>
      </w:r>
      <w:r w:rsidR="00493C10">
        <w:rPr>
          <w:rFonts w:eastAsiaTheme="majorEastAsia" w:hint="eastAsia"/>
          <w:bCs/>
        </w:rPr>
        <w:t>。他对待工作认真严谨</w:t>
      </w:r>
      <w:r w:rsidR="00923D4D">
        <w:rPr>
          <w:rFonts w:eastAsiaTheme="majorEastAsia" w:hint="eastAsia"/>
          <w:bCs/>
        </w:rPr>
        <w:t>，</w:t>
      </w:r>
      <w:r w:rsidR="00493C10">
        <w:rPr>
          <w:rFonts w:eastAsiaTheme="majorEastAsia" w:hint="eastAsia"/>
          <w:bCs/>
        </w:rPr>
        <w:t>指导学生循循善诱；他善于</w:t>
      </w:r>
      <w:r w:rsidR="00941C60">
        <w:rPr>
          <w:rFonts w:eastAsiaTheme="majorEastAsia" w:hint="eastAsia"/>
          <w:bCs/>
        </w:rPr>
        <w:t>引</w:t>
      </w:r>
      <w:r w:rsidR="00EE4AC3">
        <w:rPr>
          <w:rFonts w:eastAsiaTheme="majorEastAsia" w:hint="eastAsia"/>
          <w:bCs/>
        </w:rPr>
        <w:t>导</w:t>
      </w:r>
      <w:r w:rsidR="00993882">
        <w:rPr>
          <w:rFonts w:eastAsiaTheme="majorEastAsia" w:hint="eastAsia"/>
          <w:bCs/>
        </w:rPr>
        <w:t>我们进行自由探索</w:t>
      </w:r>
      <w:r w:rsidR="00941C60">
        <w:rPr>
          <w:rFonts w:eastAsiaTheme="majorEastAsia" w:hint="eastAsia"/>
          <w:bCs/>
        </w:rPr>
        <w:t>、</w:t>
      </w:r>
      <w:r w:rsidR="00993882">
        <w:rPr>
          <w:rFonts w:eastAsiaTheme="majorEastAsia" w:hint="eastAsia"/>
          <w:bCs/>
        </w:rPr>
        <w:t>鼓励各个方向的同学沟通交流</w:t>
      </w:r>
      <w:r w:rsidR="00941C60">
        <w:rPr>
          <w:rFonts w:eastAsiaTheme="majorEastAsia" w:hint="eastAsia"/>
          <w:bCs/>
        </w:rPr>
        <w:t>并</w:t>
      </w:r>
      <w:r w:rsidR="00EE4AC3">
        <w:rPr>
          <w:rFonts w:eastAsiaTheme="majorEastAsia" w:hint="eastAsia"/>
          <w:bCs/>
        </w:rPr>
        <w:t>关注前沿交叉领域</w:t>
      </w:r>
      <w:r w:rsidR="00923D4D">
        <w:rPr>
          <w:rFonts w:eastAsiaTheme="majorEastAsia" w:hint="eastAsia"/>
          <w:bCs/>
        </w:rPr>
        <w:t>，</w:t>
      </w:r>
      <w:r w:rsidR="00993882">
        <w:rPr>
          <w:rFonts w:eastAsiaTheme="majorEastAsia" w:hint="eastAsia"/>
          <w:bCs/>
        </w:rPr>
        <w:t>也因此经常能够发掘出一些开创性的工作。他</w:t>
      </w:r>
      <w:r w:rsidR="00AC4440">
        <w:rPr>
          <w:rFonts w:eastAsiaTheme="majorEastAsia" w:hint="eastAsia"/>
          <w:bCs/>
        </w:rPr>
        <w:t>关心我们的生活，每年会组织同学们团建聚会，在实验室</w:t>
      </w:r>
      <w:r w:rsidR="00E75CF4">
        <w:rPr>
          <w:rFonts w:eastAsiaTheme="majorEastAsia" w:hint="eastAsia"/>
          <w:bCs/>
        </w:rPr>
        <w:t>的</w:t>
      </w:r>
      <w:r w:rsidR="00AC4440">
        <w:rPr>
          <w:rFonts w:eastAsiaTheme="majorEastAsia" w:hint="eastAsia"/>
          <w:bCs/>
        </w:rPr>
        <w:t>科研学习让我感受到</w:t>
      </w:r>
      <w:r w:rsidR="00E75CF4">
        <w:rPr>
          <w:rFonts w:eastAsiaTheme="majorEastAsia" w:hint="eastAsia"/>
          <w:bCs/>
        </w:rPr>
        <w:t>了</w:t>
      </w:r>
      <w:r w:rsidR="00AC4440">
        <w:rPr>
          <w:rFonts w:eastAsiaTheme="majorEastAsia" w:hint="eastAsia"/>
          <w:bCs/>
        </w:rPr>
        <w:t>家</w:t>
      </w:r>
      <w:r w:rsidR="00EE4AC3">
        <w:rPr>
          <w:rFonts w:eastAsiaTheme="majorEastAsia" w:hint="eastAsia"/>
          <w:bCs/>
        </w:rPr>
        <w:t>庭</w:t>
      </w:r>
      <w:r w:rsidR="00E75CF4">
        <w:rPr>
          <w:rFonts w:eastAsiaTheme="majorEastAsia" w:hint="eastAsia"/>
          <w:bCs/>
        </w:rPr>
        <w:t>般</w:t>
      </w:r>
      <w:r w:rsidR="00AC4440">
        <w:rPr>
          <w:rFonts w:eastAsiaTheme="majorEastAsia" w:hint="eastAsia"/>
          <w:bCs/>
        </w:rPr>
        <w:t>的温暖。实验室在臧老师的感染下也充满着自由而又严谨的</w:t>
      </w:r>
      <w:r w:rsidR="00E75864">
        <w:rPr>
          <w:rFonts w:eastAsiaTheme="majorEastAsia" w:hint="eastAsia"/>
          <w:bCs/>
        </w:rPr>
        <w:t>氛围，这极大的提升了同学们的创造力</w:t>
      </w:r>
      <w:r w:rsidR="00E75CF4">
        <w:rPr>
          <w:rFonts w:eastAsiaTheme="majorEastAsia" w:hint="eastAsia"/>
          <w:bCs/>
        </w:rPr>
        <w:t>。</w:t>
      </w:r>
      <w:r w:rsidR="00E75864">
        <w:rPr>
          <w:rFonts w:eastAsiaTheme="majorEastAsia" w:hint="eastAsia"/>
          <w:bCs/>
        </w:rPr>
        <w:t>在这里我深深的体会到了</w:t>
      </w:r>
      <w:r w:rsidR="00EE4AC3">
        <w:rPr>
          <w:rFonts w:eastAsiaTheme="majorEastAsia" w:hint="eastAsia"/>
          <w:bCs/>
        </w:rPr>
        <w:t>作为</w:t>
      </w:r>
      <w:r w:rsidR="00E75864">
        <w:rPr>
          <w:rFonts w:eastAsiaTheme="majorEastAsia" w:hint="eastAsia"/>
          <w:bCs/>
        </w:rPr>
        <w:t>科研人的</w:t>
      </w:r>
      <w:r w:rsidR="00EE4AC3">
        <w:rPr>
          <w:rFonts w:eastAsiaTheme="majorEastAsia" w:hint="eastAsia"/>
          <w:bCs/>
        </w:rPr>
        <w:t>纯粹与快乐。</w:t>
      </w:r>
    </w:p>
    <w:p w14:paraId="1E1249DD" w14:textId="7DB2E418" w:rsidR="000566EB" w:rsidRPr="00182B9E" w:rsidRDefault="00EE4AC3" w:rsidP="00E76469">
      <w:pPr>
        <w:ind w:firstLineChars="200" w:firstLine="480"/>
        <w:rPr>
          <w:rFonts w:asciiTheme="minorEastAsia" w:eastAsiaTheme="minorEastAsia" w:hAnsiTheme="minorEastAsia"/>
          <w:bCs/>
        </w:rPr>
      </w:pPr>
      <w:r>
        <w:rPr>
          <w:rFonts w:eastAsiaTheme="majorEastAsia" w:hint="eastAsia"/>
          <w:bCs/>
        </w:rPr>
        <w:t>另外，</w:t>
      </w:r>
      <w:r w:rsidR="007D192C">
        <w:rPr>
          <w:rFonts w:eastAsiaTheme="majorEastAsia" w:hint="eastAsia"/>
          <w:bCs/>
        </w:rPr>
        <w:t>还要感谢实验室顾頔老师</w:t>
      </w:r>
      <w:r w:rsidR="00EE6CBB">
        <w:rPr>
          <w:rFonts w:eastAsiaTheme="majorEastAsia" w:hint="eastAsia"/>
          <w:bCs/>
        </w:rPr>
        <w:t>在生活上的照顾；感谢周成</w:t>
      </w:r>
      <w:r w:rsidR="00E0275B">
        <w:rPr>
          <w:rFonts w:eastAsiaTheme="majorEastAsia" w:hint="eastAsia"/>
          <w:bCs/>
        </w:rPr>
        <w:t>、</w:t>
      </w:r>
      <w:proofErr w:type="gramStart"/>
      <w:r w:rsidR="00E0275B">
        <w:rPr>
          <w:rFonts w:eastAsiaTheme="majorEastAsia" w:hint="eastAsia"/>
          <w:bCs/>
        </w:rPr>
        <w:t>羊佑舟</w:t>
      </w:r>
      <w:proofErr w:type="gramEnd"/>
      <w:r w:rsidR="00E0275B">
        <w:rPr>
          <w:rFonts w:eastAsiaTheme="majorEastAsia" w:hint="eastAsia"/>
          <w:bCs/>
        </w:rPr>
        <w:t>、</w:t>
      </w:r>
      <w:r w:rsidR="00EE6CBB">
        <w:rPr>
          <w:rFonts w:eastAsiaTheme="majorEastAsia" w:hint="eastAsia"/>
          <w:bCs/>
        </w:rPr>
        <w:t>周玉婷</w:t>
      </w:r>
      <w:r w:rsidR="00E0275B">
        <w:rPr>
          <w:rFonts w:eastAsiaTheme="majorEastAsia" w:hint="eastAsia"/>
          <w:bCs/>
        </w:rPr>
        <w:t>、杨月莹等</w:t>
      </w:r>
      <w:r w:rsidR="00EE6CBB">
        <w:rPr>
          <w:rFonts w:eastAsiaTheme="majorEastAsia" w:hint="eastAsia"/>
          <w:bCs/>
        </w:rPr>
        <w:t>师兄师姐的</w:t>
      </w:r>
      <w:r w:rsidR="001321E0">
        <w:rPr>
          <w:rFonts w:eastAsiaTheme="majorEastAsia" w:hint="eastAsia"/>
          <w:bCs/>
        </w:rPr>
        <w:t>实验指导；</w:t>
      </w:r>
      <w:r w:rsidR="00EE6CBB">
        <w:rPr>
          <w:rFonts w:eastAsiaTheme="majorEastAsia" w:hint="eastAsia"/>
          <w:bCs/>
        </w:rPr>
        <w:t>感谢</w:t>
      </w:r>
      <w:r w:rsidR="00E0275B">
        <w:rPr>
          <w:rFonts w:eastAsiaTheme="majorEastAsia" w:hint="eastAsia"/>
          <w:bCs/>
        </w:rPr>
        <w:t>刘旭睿</w:t>
      </w:r>
      <w:r w:rsidR="001321E0">
        <w:rPr>
          <w:rFonts w:eastAsiaTheme="majorEastAsia" w:hint="eastAsia"/>
          <w:bCs/>
        </w:rPr>
        <w:t>、</w:t>
      </w:r>
      <w:r w:rsidR="00E0275B">
        <w:rPr>
          <w:rFonts w:eastAsiaTheme="majorEastAsia" w:hint="eastAsia"/>
          <w:bCs/>
        </w:rPr>
        <w:t>吴</w:t>
      </w:r>
      <w:r w:rsidR="00670632">
        <w:rPr>
          <w:rFonts w:eastAsiaTheme="majorEastAsia" w:hint="eastAsia"/>
          <w:bCs/>
        </w:rPr>
        <w:t>清</w:t>
      </w:r>
      <w:r w:rsidR="001321E0">
        <w:rPr>
          <w:rFonts w:eastAsiaTheme="majorEastAsia" w:hint="eastAsia"/>
          <w:bCs/>
        </w:rPr>
        <w:t>扬、宁珊等同学在实验中提供的帮助</w:t>
      </w:r>
      <w:r w:rsidR="00CE258E">
        <w:rPr>
          <w:rFonts w:eastAsiaTheme="majorEastAsia" w:hint="eastAsia"/>
          <w:bCs/>
        </w:rPr>
        <w:t>；感谢于正阳、</w:t>
      </w:r>
      <w:proofErr w:type="gramStart"/>
      <w:r w:rsidR="0060354F">
        <w:rPr>
          <w:rFonts w:eastAsiaTheme="majorEastAsia" w:hint="eastAsia"/>
          <w:bCs/>
        </w:rPr>
        <w:t>寇元石</w:t>
      </w:r>
      <w:proofErr w:type="gramEnd"/>
      <w:r w:rsidR="0060354F">
        <w:rPr>
          <w:rFonts w:eastAsiaTheme="majorEastAsia" w:hint="eastAsia"/>
          <w:bCs/>
        </w:rPr>
        <w:t>等师弟在实验中提供的帮助。</w:t>
      </w:r>
      <w:r w:rsidR="003452F4">
        <w:rPr>
          <w:rFonts w:eastAsiaTheme="majorEastAsia" w:hint="eastAsia"/>
          <w:bCs/>
        </w:rPr>
        <w:t>感谢他们的关心</w:t>
      </w:r>
      <w:r w:rsidR="00670632">
        <w:rPr>
          <w:rFonts w:eastAsiaTheme="majorEastAsia" w:hint="eastAsia"/>
          <w:bCs/>
        </w:rPr>
        <w:t>和</w:t>
      </w:r>
      <w:r w:rsidR="003452F4">
        <w:rPr>
          <w:rFonts w:eastAsiaTheme="majorEastAsia" w:hint="eastAsia"/>
          <w:bCs/>
        </w:rPr>
        <w:t>支持</w:t>
      </w:r>
      <w:r w:rsidR="00182B9E" w:rsidRPr="00182B9E">
        <w:rPr>
          <w:rFonts w:asciiTheme="minorEastAsia" w:eastAsiaTheme="minorEastAsia" w:hAnsiTheme="minorEastAsia" w:hint="eastAsia"/>
          <w:color w:val="121212"/>
          <w:shd w:val="clear" w:color="auto" w:fill="FFFFFF"/>
        </w:rPr>
        <w:t>，在</w:t>
      </w:r>
      <w:r w:rsidR="00602716">
        <w:rPr>
          <w:rFonts w:asciiTheme="minorEastAsia" w:eastAsiaTheme="minorEastAsia" w:hAnsiTheme="minorEastAsia" w:hint="eastAsia"/>
          <w:color w:val="121212"/>
          <w:shd w:val="clear" w:color="auto" w:fill="FFFFFF"/>
        </w:rPr>
        <w:t>此</w:t>
      </w:r>
      <w:r w:rsidR="0035289D">
        <w:rPr>
          <w:rFonts w:asciiTheme="minorEastAsia" w:eastAsiaTheme="minorEastAsia" w:hAnsiTheme="minorEastAsia" w:hint="eastAsia"/>
          <w:color w:val="121212"/>
          <w:shd w:val="clear" w:color="auto" w:fill="FFFFFF"/>
        </w:rPr>
        <w:t>向他们</w:t>
      </w:r>
      <w:r w:rsidR="00182B9E" w:rsidRPr="00182B9E">
        <w:rPr>
          <w:rFonts w:asciiTheme="minorEastAsia" w:eastAsiaTheme="minorEastAsia" w:hAnsiTheme="minorEastAsia" w:hint="eastAsia"/>
          <w:color w:val="121212"/>
          <w:shd w:val="clear" w:color="auto" w:fill="FFFFFF"/>
        </w:rPr>
        <w:t>表</w:t>
      </w:r>
      <w:r w:rsidR="0035289D">
        <w:rPr>
          <w:rFonts w:asciiTheme="minorEastAsia" w:eastAsiaTheme="minorEastAsia" w:hAnsiTheme="minorEastAsia" w:hint="eastAsia"/>
          <w:color w:val="121212"/>
          <w:shd w:val="clear" w:color="auto" w:fill="FFFFFF"/>
        </w:rPr>
        <w:t>达</w:t>
      </w:r>
      <w:r w:rsidR="00632E5C">
        <w:rPr>
          <w:rFonts w:asciiTheme="minorEastAsia" w:eastAsiaTheme="minorEastAsia" w:hAnsiTheme="minorEastAsia" w:hint="eastAsia"/>
          <w:color w:val="121212"/>
          <w:shd w:val="clear" w:color="auto" w:fill="FFFFFF"/>
        </w:rPr>
        <w:t>最真</w:t>
      </w:r>
      <w:r w:rsidR="0035289D">
        <w:rPr>
          <w:rFonts w:asciiTheme="minorEastAsia" w:eastAsiaTheme="minorEastAsia" w:hAnsiTheme="minorEastAsia" w:hint="eastAsia"/>
          <w:color w:val="121212"/>
          <w:shd w:val="clear" w:color="auto" w:fill="FFFFFF"/>
        </w:rPr>
        <w:t>诚</w:t>
      </w:r>
      <w:r w:rsidR="00632E5C">
        <w:rPr>
          <w:rFonts w:asciiTheme="minorEastAsia" w:eastAsiaTheme="minorEastAsia" w:hAnsiTheme="minorEastAsia" w:hint="eastAsia"/>
          <w:color w:val="121212"/>
          <w:shd w:val="clear" w:color="auto" w:fill="FFFFFF"/>
        </w:rPr>
        <w:t>的</w:t>
      </w:r>
      <w:r w:rsidR="00182B9E" w:rsidRPr="00182B9E">
        <w:rPr>
          <w:rFonts w:asciiTheme="minorEastAsia" w:eastAsiaTheme="minorEastAsia" w:hAnsiTheme="minorEastAsia" w:hint="eastAsia"/>
          <w:color w:val="121212"/>
          <w:shd w:val="clear" w:color="auto" w:fill="FFFFFF"/>
        </w:rPr>
        <w:t>感谢</w:t>
      </w:r>
      <w:r w:rsidR="0035289D">
        <w:rPr>
          <w:rFonts w:asciiTheme="minorEastAsia" w:eastAsiaTheme="minorEastAsia" w:hAnsiTheme="minorEastAsia" w:hint="eastAsia"/>
          <w:color w:val="121212"/>
          <w:shd w:val="clear" w:color="auto" w:fill="FFFFFF"/>
        </w:rPr>
        <w:t>，也祝大家前程似锦！</w:t>
      </w:r>
    </w:p>
    <w:p w14:paraId="14409D36" w14:textId="201FC7AA" w:rsidR="004401EE" w:rsidRPr="00E76469" w:rsidRDefault="00667C34" w:rsidP="00E76469">
      <w:pPr>
        <w:ind w:firstLineChars="200" w:firstLine="480"/>
        <w:rPr>
          <w:rFonts w:eastAsiaTheme="majorEastAsia"/>
          <w:bCs/>
        </w:rPr>
      </w:pPr>
      <w:r>
        <w:rPr>
          <w:rFonts w:eastAsiaTheme="majorEastAsia" w:hint="eastAsia"/>
          <w:bCs/>
        </w:rPr>
        <w:t>最后，</w:t>
      </w:r>
      <w:r w:rsidR="001477E1">
        <w:rPr>
          <w:rFonts w:eastAsiaTheme="majorEastAsia" w:hint="eastAsia"/>
          <w:bCs/>
        </w:rPr>
        <w:t>特别</w:t>
      </w:r>
      <w:proofErr w:type="gramStart"/>
      <w:r w:rsidR="001477E1">
        <w:rPr>
          <w:rFonts w:eastAsiaTheme="majorEastAsia" w:hint="eastAsia"/>
          <w:bCs/>
        </w:rPr>
        <w:t>感谢家</w:t>
      </w:r>
      <w:proofErr w:type="gramEnd"/>
      <w:r w:rsidR="001477E1">
        <w:rPr>
          <w:rFonts w:eastAsiaTheme="majorEastAsia" w:hint="eastAsia"/>
          <w:bCs/>
        </w:rPr>
        <w:t>人</w:t>
      </w:r>
      <w:r>
        <w:rPr>
          <w:rFonts w:eastAsiaTheme="majorEastAsia" w:hint="eastAsia"/>
          <w:bCs/>
        </w:rPr>
        <w:t>们</w:t>
      </w:r>
      <w:r w:rsidR="001477E1">
        <w:rPr>
          <w:rFonts w:eastAsiaTheme="majorEastAsia" w:hint="eastAsia"/>
          <w:bCs/>
        </w:rPr>
        <w:t>对我的</w:t>
      </w:r>
      <w:r w:rsidR="00054E92">
        <w:rPr>
          <w:rFonts w:eastAsiaTheme="majorEastAsia" w:hint="eastAsia"/>
          <w:bCs/>
        </w:rPr>
        <w:t>支持与鼓励</w:t>
      </w:r>
      <w:r w:rsidR="00FC3327">
        <w:rPr>
          <w:rFonts w:eastAsiaTheme="majorEastAsia" w:hint="eastAsia"/>
          <w:bCs/>
        </w:rPr>
        <w:t>！</w:t>
      </w:r>
    </w:p>
    <w:p w14:paraId="5E97A552" w14:textId="77777777" w:rsidR="00270D72" w:rsidRPr="00E76469" w:rsidRDefault="00270D72" w:rsidP="00E76469"/>
    <w:p w14:paraId="7AAE19A5" w14:textId="11121C16" w:rsidR="009C7C17" w:rsidRDefault="009C7C17" w:rsidP="00F76542">
      <w:pPr>
        <w:pStyle w:val="1"/>
        <w:numPr>
          <w:ilvl w:val="0"/>
          <w:numId w:val="0"/>
        </w:numPr>
        <w:rPr>
          <w:b w:val="0"/>
        </w:rPr>
      </w:pPr>
      <w:bookmarkStart w:id="187" w:name="_Toc45060467"/>
      <w:bookmarkStart w:id="188" w:name="_Toc46962990"/>
      <w:bookmarkStart w:id="189" w:name="_Toc57189262"/>
      <w:bookmarkStart w:id="190" w:name="_Toc89981338"/>
      <w:r w:rsidRPr="002662E6">
        <w:rPr>
          <w:b w:val="0"/>
        </w:rPr>
        <w:lastRenderedPageBreak/>
        <w:t>参考文献</w:t>
      </w:r>
      <w:bookmarkStart w:id="191" w:name="_Toc199381024"/>
      <w:bookmarkStart w:id="192" w:name="_Toc199901761"/>
      <w:bookmarkStart w:id="193" w:name="_Toc229791457"/>
      <w:bookmarkEnd w:id="182"/>
      <w:bookmarkEnd w:id="183"/>
      <w:bookmarkEnd w:id="184"/>
      <w:bookmarkEnd w:id="185"/>
      <w:bookmarkEnd w:id="186"/>
      <w:bookmarkEnd w:id="187"/>
      <w:bookmarkEnd w:id="188"/>
      <w:bookmarkEnd w:id="189"/>
      <w:bookmarkEnd w:id="190"/>
    </w:p>
    <w:p w14:paraId="4B4B6552" w14:textId="6191CCED" w:rsidR="009C1F31" w:rsidRDefault="004F7296" w:rsidP="00607CF7">
      <w:pPr>
        <w:pStyle w:val="afd"/>
        <w:numPr>
          <w:ilvl w:val="0"/>
          <w:numId w:val="15"/>
        </w:numPr>
        <w:ind w:firstLineChars="0"/>
      </w:pPr>
      <w:r w:rsidRPr="00607CF7">
        <w:t>L</w:t>
      </w:r>
      <w:r w:rsidR="00A1678F">
        <w:t>.</w:t>
      </w:r>
      <w:r w:rsidRPr="00607CF7">
        <w:t xml:space="preserve"> </w:t>
      </w:r>
      <w:r w:rsidR="00607CF7" w:rsidRPr="00607CF7">
        <w:t xml:space="preserve">Hines, </w:t>
      </w:r>
      <w:r w:rsidRPr="00607CF7">
        <w:t>K</w:t>
      </w:r>
      <w:r w:rsidR="00A1678F">
        <w:t>.</w:t>
      </w:r>
      <w:r w:rsidRPr="00607CF7">
        <w:t xml:space="preserve"> </w:t>
      </w:r>
      <w:r w:rsidR="00607CF7" w:rsidRPr="00607CF7">
        <w:t xml:space="preserve">Petersen, </w:t>
      </w:r>
      <w:r w:rsidRPr="00607CF7">
        <w:t>G</w:t>
      </w:r>
      <w:r w:rsidR="00A1678F">
        <w:t>.</w:t>
      </w:r>
      <w:r w:rsidRPr="00607CF7">
        <w:t xml:space="preserve"> Z</w:t>
      </w:r>
      <w:r w:rsidR="00A1678F">
        <w:t>.</w:t>
      </w:r>
      <w:r w:rsidRPr="00607CF7">
        <w:t xml:space="preserve"> </w:t>
      </w:r>
      <w:r w:rsidR="00607CF7" w:rsidRPr="00607CF7">
        <w:t xml:space="preserve">Lum, </w:t>
      </w:r>
      <w:r w:rsidRPr="00607CF7">
        <w:t>M</w:t>
      </w:r>
      <w:r w:rsidR="00A1678F">
        <w:t>.</w:t>
      </w:r>
      <w:r w:rsidRPr="00607CF7">
        <w:t xml:space="preserve"> </w:t>
      </w:r>
      <w:r w:rsidR="00607CF7" w:rsidRPr="00607CF7">
        <w:t>Sitti. Soft Actuators for Small-Scale Robotics. Advanced Materials</w:t>
      </w:r>
      <w:r w:rsidR="009A0D01">
        <w:t xml:space="preserve">, </w:t>
      </w:r>
      <w:r w:rsidR="00607CF7" w:rsidRPr="00607CF7">
        <w:t>2017, 29(13): 1603483</w:t>
      </w:r>
    </w:p>
    <w:p w14:paraId="2C775E21" w14:textId="18039DEA" w:rsidR="009C1F31" w:rsidRDefault="004F7296" w:rsidP="00607CF7">
      <w:pPr>
        <w:pStyle w:val="afd"/>
        <w:numPr>
          <w:ilvl w:val="0"/>
          <w:numId w:val="15"/>
        </w:numPr>
        <w:ind w:firstLineChars="0"/>
      </w:pPr>
      <w:r w:rsidRPr="00607CF7">
        <w:t>O</w:t>
      </w:r>
      <w:r w:rsidR="00A1678F">
        <w:t>.</w:t>
      </w:r>
      <w:r w:rsidRPr="00607CF7">
        <w:t xml:space="preserve"> </w:t>
      </w:r>
      <w:r w:rsidR="00607CF7" w:rsidRPr="00607CF7">
        <w:t xml:space="preserve">Erin, </w:t>
      </w:r>
      <w:r w:rsidRPr="00607CF7">
        <w:t>M</w:t>
      </w:r>
      <w:r w:rsidR="00A1678F">
        <w:t>.</w:t>
      </w:r>
      <w:r w:rsidRPr="00607CF7">
        <w:t xml:space="preserve"> </w:t>
      </w:r>
      <w:r w:rsidR="00607CF7" w:rsidRPr="00607CF7">
        <w:t xml:space="preserve">Boyvat, </w:t>
      </w:r>
      <w:r w:rsidRPr="00607CF7">
        <w:t>M</w:t>
      </w:r>
      <w:r w:rsidR="00A1678F">
        <w:t>.</w:t>
      </w:r>
      <w:r w:rsidRPr="00607CF7">
        <w:t xml:space="preserve"> E</w:t>
      </w:r>
      <w:r w:rsidR="00A1678F">
        <w:t>.</w:t>
      </w:r>
      <w:r w:rsidRPr="00607CF7">
        <w:t xml:space="preserve"> </w:t>
      </w:r>
      <w:r w:rsidR="00607CF7" w:rsidRPr="00607CF7">
        <w:t xml:space="preserve">Tiryaki, </w:t>
      </w:r>
      <w:r w:rsidRPr="00607CF7">
        <w:t>M</w:t>
      </w:r>
      <w:r w:rsidR="00A1678F">
        <w:t>.</w:t>
      </w:r>
      <w:r w:rsidRPr="00607CF7">
        <w:t xml:space="preserve"> </w:t>
      </w:r>
      <w:r w:rsidR="00607CF7" w:rsidRPr="00607CF7">
        <w:t xml:space="preserve">Phelan, </w:t>
      </w:r>
      <w:r w:rsidRPr="00607CF7">
        <w:t>M</w:t>
      </w:r>
      <w:r w:rsidR="0021039B">
        <w:rPr>
          <w:rFonts w:hint="eastAsia"/>
        </w:rPr>
        <w:t>.</w:t>
      </w:r>
      <w:r w:rsidRPr="00607CF7">
        <w:t xml:space="preserve"> </w:t>
      </w:r>
      <w:r w:rsidR="00607CF7" w:rsidRPr="00607CF7">
        <w:t>Sitti. Magnetic Resonance Imaging System</w:t>
      </w:r>
      <w:r w:rsidR="00607CF7" w:rsidRPr="00607CF7">
        <w:rPr>
          <w:rFonts w:hint="eastAsia"/>
        </w:rPr>
        <w:t>–</w:t>
      </w:r>
      <w:r w:rsidR="00607CF7" w:rsidRPr="00607CF7">
        <w:t>Driven Medical Robotics. Advanced Intelligent Systems</w:t>
      </w:r>
      <w:r w:rsidR="00F23F81">
        <w:rPr>
          <w:rFonts w:hint="eastAsia"/>
        </w:rPr>
        <w:t>,</w:t>
      </w:r>
      <w:r w:rsidR="009A0D01">
        <w:t xml:space="preserve"> </w:t>
      </w:r>
      <w:r w:rsidR="00607CF7" w:rsidRPr="00607CF7">
        <w:t>2020, 2(2): 1900110</w:t>
      </w:r>
    </w:p>
    <w:p w14:paraId="092D7F0A" w14:textId="5DCDE981" w:rsidR="009C1F31" w:rsidRDefault="00352B4F" w:rsidP="00607CF7">
      <w:pPr>
        <w:pStyle w:val="afd"/>
        <w:numPr>
          <w:ilvl w:val="0"/>
          <w:numId w:val="15"/>
        </w:numPr>
        <w:ind w:firstLineChars="0"/>
      </w:pPr>
      <w:r w:rsidRPr="00607CF7">
        <w:t>P</w:t>
      </w:r>
      <w:r w:rsidR="000D50DB">
        <w:rPr>
          <w:rFonts w:hint="eastAsia"/>
        </w:rPr>
        <w:t>.</w:t>
      </w:r>
      <w:r w:rsidRPr="00607CF7">
        <w:t xml:space="preserve"> </w:t>
      </w:r>
      <w:r w:rsidR="00607CF7" w:rsidRPr="00607CF7">
        <w:t xml:space="preserve">Rothemund, </w:t>
      </w:r>
      <w:r w:rsidRPr="00607CF7">
        <w:t>Y</w:t>
      </w:r>
      <w:r w:rsidR="000D50DB">
        <w:t>.</w:t>
      </w:r>
      <w:r w:rsidRPr="00607CF7">
        <w:t xml:space="preserve"> </w:t>
      </w:r>
      <w:r w:rsidR="00607CF7" w:rsidRPr="00607CF7">
        <w:t xml:space="preserve">Kim, </w:t>
      </w:r>
      <w:r w:rsidRPr="00607CF7">
        <w:t>R</w:t>
      </w:r>
      <w:r w:rsidR="000D50DB">
        <w:t>.</w:t>
      </w:r>
      <w:r w:rsidRPr="00607CF7">
        <w:t xml:space="preserve"> H</w:t>
      </w:r>
      <w:r w:rsidR="0021039B">
        <w:t>.</w:t>
      </w:r>
      <w:r w:rsidRPr="00607CF7">
        <w:t xml:space="preserve"> </w:t>
      </w:r>
      <w:r w:rsidR="00607CF7" w:rsidRPr="00607CF7">
        <w:t xml:space="preserve">Heisser, </w:t>
      </w:r>
      <w:r w:rsidRPr="00607CF7">
        <w:t>X</w:t>
      </w:r>
      <w:r w:rsidR="000D50DB">
        <w:t>.</w:t>
      </w:r>
      <w:r w:rsidRPr="00607CF7">
        <w:t xml:space="preserve"> </w:t>
      </w:r>
      <w:r w:rsidR="00607CF7" w:rsidRPr="00607CF7">
        <w:t xml:space="preserve">Zhao, </w:t>
      </w:r>
      <w:r w:rsidRPr="00607CF7">
        <w:t>R</w:t>
      </w:r>
      <w:r w:rsidR="000D50DB">
        <w:t>.</w:t>
      </w:r>
      <w:r w:rsidRPr="00607CF7">
        <w:t xml:space="preserve"> F</w:t>
      </w:r>
      <w:r w:rsidR="000D50DB">
        <w:t>.</w:t>
      </w:r>
      <w:r w:rsidRPr="00607CF7">
        <w:t xml:space="preserve"> </w:t>
      </w:r>
      <w:r w:rsidR="00607CF7" w:rsidRPr="00607CF7">
        <w:t xml:space="preserve">Shepherd, </w:t>
      </w:r>
      <w:r w:rsidRPr="00607CF7">
        <w:t>C</w:t>
      </w:r>
      <w:r w:rsidR="000D50DB">
        <w:t>.</w:t>
      </w:r>
      <w:r w:rsidRPr="00607CF7">
        <w:t xml:space="preserve"> </w:t>
      </w:r>
      <w:r w:rsidR="00607CF7" w:rsidRPr="00607CF7">
        <w:t>Keplinger. Shaping the future of robotics through materials innovation. Nat</w:t>
      </w:r>
      <w:r>
        <w:rPr>
          <w:rFonts w:hint="eastAsia"/>
        </w:rPr>
        <w:t>ure</w:t>
      </w:r>
      <w:r w:rsidR="00607CF7" w:rsidRPr="00607CF7">
        <w:t xml:space="preserve"> Mater</w:t>
      </w:r>
      <w:r>
        <w:rPr>
          <w:rFonts w:hint="eastAsia"/>
        </w:rPr>
        <w:t>ials</w:t>
      </w:r>
      <w:r w:rsidR="009A0D01">
        <w:t xml:space="preserve">, </w:t>
      </w:r>
      <w:r w:rsidR="00607CF7" w:rsidRPr="00607CF7">
        <w:t>2021, 20(12): 1582-1587</w:t>
      </w:r>
    </w:p>
    <w:p w14:paraId="03F69925" w14:textId="7C5FED2C" w:rsidR="009C1F31" w:rsidRDefault="00352B4F" w:rsidP="00607CF7">
      <w:pPr>
        <w:pStyle w:val="afd"/>
        <w:numPr>
          <w:ilvl w:val="0"/>
          <w:numId w:val="15"/>
        </w:numPr>
        <w:ind w:firstLineChars="0"/>
      </w:pPr>
      <w:r w:rsidRPr="00607CF7">
        <w:t>E</w:t>
      </w:r>
      <w:r w:rsidR="00CD1036">
        <w:t>.</w:t>
      </w:r>
      <w:r>
        <w:t xml:space="preserve"> </w:t>
      </w:r>
      <w:r w:rsidR="00607CF7" w:rsidRPr="00607CF7">
        <w:t xml:space="preserve">Roesler, </w:t>
      </w:r>
      <w:r w:rsidR="00F23F81" w:rsidRPr="00607CF7">
        <w:t>D</w:t>
      </w:r>
      <w:r w:rsidR="00CD1036">
        <w:t>.</w:t>
      </w:r>
      <w:r w:rsidR="00F23F81" w:rsidRPr="00607CF7">
        <w:t xml:space="preserve"> </w:t>
      </w:r>
      <w:r w:rsidR="00607CF7" w:rsidRPr="00607CF7">
        <w:t xml:space="preserve">Manzey, </w:t>
      </w:r>
      <w:r w:rsidR="00F23F81" w:rsidRPr="00607CF7">
        <w:t>L</w:t>
      </w:r>
      <w:r w:rsidR="00CD1036">
        <w:t>.</w:t>
      </w:r>
      <w:r w:rsidR="00CD1036" w:rsidRPr="00CD1036">
        <w:t xml:space="preserve"> </w:t>
      </w:r>
      <w:r w:rsidR="00CD1036" w:rsidRPr="00607CF7">
        <w:t>A</w:t>
      </w:r>
      <w:r w:rsidR="00CD1036">
        <w:t>.</w:t>
      </w:r>
      <w:r w:rsidR="00F23F81" w:rsidRPr="00607CF7">
        <w:t xml:space="preserve"> </w:t>
      </w:r>
      <w:r w:rsidR="00607CF7" w:rsidRPr="00607CF7">
        <w:t>Onnasch</w:t>
      </w:r>
      <w:r w:rsidR="00CD1036">
        <w:t>, M</w:t>
      </w:r>
      <w:r w:rsidR="00607CF7" w:rsidRPr="00607CF7">
        <w:t>eta-analysis on the effectiveness of anthropomorphism in human-robot interaction. Sci</w:t>
      </w:r>
      <w:r w:rsidR="00F23F81">
        <w:rPr>
          <w:rFonts w:hint="eastAsia"/>
        </w:rPr>
        <w:t>ence</w:t>
      </w:r>
      <w:r w:rsidR="00607CF7" w:rsidRPr="00607CF7">
        <w:t xml:space="preserve"> Robot</w:t>
      </w:r>
      <w:r w:rsidR="00F23F81">
        <w:rPr>
          <w:rFonts w:hint="eastAsia"/>
        </w:rPr>
        <w:t>ics</w:t>
      </w:r>
      <w:r w:rsidR="00CD1036">
        <w:rPr>
          <w:rFonts w:hint="eastAsia"/>
        </w:rPr>
        <w:t>,</w:t>
      </w:r>
      <w:r w:rsidR="00CD1036">
        <w:t xml:space="preserve"> </w:t>
      </w:r>
      <w:r w:rsidR="00607CF7" w:rsidRPr="00607CF7">
        <w:t>2021, 6(58): j5425</w:t>
      </w:r>
    </w:p>
    <w:p w14:paraId="3C42FA47" w14:textId="7C9E74A6" w:rsidR="009C1F31" w:rsidRDefault="000D6DE7" w:rsidP="00607CF7">
      <w:pPr>
        <w:pStyle w:val="afd"/>
        <w:numPr>
          <w:ilvl w:val="0"/>
          <w:numId w:val="15"/>
        </w:numPr>
        <w:ind w:firstLineChars="0"/>
      </w:pPr>
      <w:r w:rsidRPr="00607CF7">
        <w:t>H</w:t>
      </w:r>
      <w:r>
        <w:t>.</w:t>
      </w:r>
      <w:r w:rsidRPr="00607CF7">
        <w:t xml:space="preserve"> </w:t>
      </w:r>
      <w:r w:rsidR="00607CF7" w:rsidRPr="00607CF7">
        <w:t>Shen. Meet the soft, cuddly robots of the future. Nature</w:t>
      </w:r>
      <w:r w:rsidR="00131F7E">
        <w:t>,</w:t>
      </w:r>
      <w:r w:rsidR="00607CF7" w:rsidRPr="00607CF7">
        <w:t xml:space="preserve"> 2016, 530(7588): 24-26</w:t>
      </w:r>
    </w:p>
    <w:p w14:paraId="393FC249" w14:textId="6DA072FD" w:rsidR="009C1F31" w:rsidRDefault="000D6DE7" w:rsidP="00607CF7">
      <w:pPr>
        <w:pStyle w:val="afd"/>
        <w:numPr>
          <w:ilvl w:val="0"/>
          <w:numId w:val="15"/>
        </w:numPr>
        <w:ind w:firstLineChars="0"/>
      </w:pPr>
      <w:r w:rsidRPr="00607CF7">
        <w:t>L</w:t>
      </w:r>
      <w:r>
        <w:t>.</w:t>
      </w:r>
      <w:r w:rsidRPr="00607CF7">
        <w:t xml:space="preserve"> </w:t>
      </w:r>
      <w:r w:rsidR="00607CF7" w:rsidRPr="00607CF7">
        <w:t>Wang,</w:t>
      </w:r>
      <w:r w:rsidR="006E6226">
        <w:t xml:space="preserve"> </w:t>
      </w:r>
      <w:r w:rsidR="006E6226" w:rsidRPr="00607CF7">
        <w:t>F.</w:t>
      </w:r>
      <w:r w:rsidR="006E6226">
        <w:t xml:space="preserve"> </w:t>
      </w:r>
      <w:r w:rsidR="00607CF7" w:rsidRPr="00607CF7">
        <w:t>Iida</w:t>
      </w:r>
      <w:r w:rsidR="0021039B">
        <w:t xml:space="preserve">. </w:t>
      </w:r>
      <w:r w:rsidR="00607CF7" w:rsidRPr="00607CF7">
        <w:t>Deformation in Soft-Matter Robotics: A Categorization and Quantitative Characterization. IEEE Robotics &amp; Automation Magazine</w:t>
      </w:r>
      <w:r w:rsidR="006E6226">
        <w:t>,</w:t>
      </w:r>
      <w:r w:rsidR="00607CF7" w:rsidRPr="00607CF7">
        <w:t xml:space="preserve"> 2015, 22(3): 125-139</w:t>
      </w:r>
    </w:p>
    <w:p w14:paraId="6D51C783" w14:textId="776EFE20" w:rsidR="009C1F31" w:rsidRDefault="00391B46" w:rsidP="00607CF7">
      <w:pPr>
        <w:pStyle w:val="afd"/>
        <w:numPr>
          <w:ilvl w:val="0"/>
          <w:numId w:val="15"/>
        </w:numPr>
        <w:ind w:firstLineChars="0"/>
      </w:pPr>
      <w:r w:rsidRPr="00607CF7">
        <w:t>D</w:t>
      </w:r>
      <w:r>
        <w:t>.</w:t>
      </w:r>
      <w:r w:rsidRPr="00607CF7">
        <w:t xml:space="preserve"> </w:t>
      </w:r>
      <w:r w:rsidR="00607CF7" w:rsidRPr="00607CF7">
        <w:t xml:space="preserve">Rus, </w:t>
      </w:r>
      <w:r w:rsidRPr="00607CF7">
        <w:t>M</w:t>
      </w:r>
      <w:r>
        <w:t>.</w:t>
      </w:r>
      <w:r w:rsidRPr="00607CF7">
        <w:t xml:space="preserve"> T.</w:t>
      </w:r>
      <w:r>
        <w:t xml:space="preserve"> </w:t>
      </w:r>
      <w:r w:rsidR="00607CF7" w:rsidRPr="00607CF7">
        <w:t>Tolley</w:t>
      </w:r>
      <w:r>
        <w:t xml:space="preserve">. </w:t>
      </w:r>
      <w:r w:rsidR="00607CF7" w:rsidRPr="00607CF7">
        <w:t>Design, fabrication and control of soft robots. Nature</w:t>
      </w:r>
      <w:r w:rsidR="00131F7E">
        <w:t>,</w:t>
      </w:r>
      <w:r w:rsidR="00607CF7" w:rsidRPr="00607CF7">
        <w:t xml:space="preserve"> 2015, 521(7553): 467-475</w:t>
      </w:r>
    </w:p>
    <w:p w14:paraId="0F6780F2" w14:textId="4D54307E" w:rsidR="0062668C" w:rsidRDefault="000D50DB" w:rsidP="00607CF7">
      <w:pPr>
        <w:pStyle w:val="afd"/>
        <w:numPr>
          <w:ilvl w:val="0"/>
          <w:numId w:val="15"/>
        </w:numPr>
        <w:ind w:firstLineChars="0"/>
      </w:pPr>
      <w:r w:rsidRPr="00607CF7">
        <w:t>W</w:t>
      </w:r>
      <w:r>
        <w:t xml:space="preserve">. </w:t>
      </w:r>
      <w:r w:rsidR="00607CF7" w:rsidRPr="00607CF7">
        <w:t xml:space="preserve">Tang, </w:t>
      </w:r>
      <w:r w:rsidRPr="00607CF7">
        <w:t>C</w:t>
      </w:r>
      <w:r>
        <w:t xml:space="preserve">. </w:t>
      </w:r>
      <w:r w:rsidR="00607CF7" w:rsidRPr="00607CF7">
        <w:t xml:space="preserve">Zhang, </w:t>
      </w:r>
      <w:r w:rsidRPr="00607CF7">
        <w:t>Y</w:t>
      </w:r>
      <w:r>
        <w:t>.</w:t>
      </w:r>
      <w:r w:rsidRPr="00607CF7">
        <w:t xml:space="preserve"> </w:t>
      </w:r>
      <w:r w:rsidR="00607CF7" w:rsidRPr="00607CF7">
        <w:t xml:space="preserve">Zhong, </w:t>
      </w:r>
      <w:r w:rsidRPr="00607CF7">
        <w:t>P</w:t>
      </w:r>
      <w:r>
        <w:t>.</w:t>
      </w:r>
      <w:r w:rsidRPr="00607CF7">
        <w:t xml:space="preserve"> </w:t>
      </w:r>
      <w:r w:rsidR="00607CF7" w:rsidRPr="00607CF7">
        <w:t xml:space="preserve">Zhu, </w:t>
      </w:r>
      <w:r w:rsidRPr="00607CF7">
        <w:t>Y</w:t>
      </w:r>
      <w:r>
        <w:t>.</w:t>
      </w:r>
      <w:r w:rsidRPr="00607CF7">
        <w:t xml:space="preserve"> </w:t>
      </w:r>
      <w:r w:rsidR="00607CF7" w:rsidRPr="00607CF7">
        <w:t xml:space="preserve">Hu, </w:t>
      </w:r>
      <w:r w:rsidRPr="00607CF7">
        <w:t>Z</w:t>
      </w:r>
      <w:r>
        <w:t>.</w:t>
      </w:r>
      <w:r w:rsidRPr="00607CF7">
        <w:t xml:space="preserve"> </w:t>
      </w:r>
      <w:r w:rsidR="00607CF7" w:rsidRPr="00607CF7">
        <w:t xml:space="preserve">Jiao, </w:t>
      </w:r>
      <w:r w:rsidRPr="00607CF7">
        <w:t>X</w:t>
      </w:r>
      <w:r>
        <w:t>.</w:t>
      </w:r>
      <w:r w:rsidRPr="00607CF7">
        <w:t xml:space="preserve"> </w:t>
      </w:r>
      <w:r w:rsidR="00607CF7" w:rsidRPr="00607CF7">
        <w:t xml:space="preserve">Wei, </w:t>
      </w:r>
      <w:r w:rsidRPr="00607CF7">
        <w:t>G</w:t>
      </w:r>
      <w:r>
        <w:t>.</w:t>
      </w:r>
      <w:r w:rsidRPr="00607CF7">
        <w:t xml:space="preserve"> </w:t>
      </w:r>
      <w:r w:rsidR="00607CF7" w:rsidRPr="00607CF7">
        <w:t xml:space="preserve">Lu, </w:t>
      </w:r>
      <w:r w:rsidRPr="00607CF7">
        <w:t>J</w:t>
      </w:r>
      <w:r>
        <w:t>.</w:t>
      </w:r>
      <w:r w:rsidRPr="00607CF7">
        <w:t xml:space="preserve"> </w:t>
      </w:r>
      <w:r w:rsidR="00607CF7" w:rsidRPr="00607CF7">
        <w:t xml:space="preserve">Wang, </w:t>
      </w:r>
      <w:r w:rsidRPr="00607CF7">
        <w:t>Y</w:t>
      </w:r>
      <w:r>
        <w:t>.</w:t>
      </w:r>
      <w:r w:rsidRPr="00607CF7">
        <w:t xml:space="preserve"> </w:t>
      </w:r>
      <w:r w:rsidR="00607CF7" w:rsidRPr="00607CF7">
        <w:t xml:space="preserve">Liang, </w:t>
      </w:r>
      <w:r w:rsidRPr="00607CF7">
        <w:t>Y</w:t>
      </w:r>
      <w:r>
        <w:t>.</w:t>
      </w:r>
      <w:r w:rsidRPr="00607CF7">
        <w:t xml:space="preserve"> </w:t>
      </w:r>
      <w:r w:rsidR="00607CF7" w:rsidRPr="00607CF7">
        <w:t xml:space="preserve">Lin, </w:t>
      </w:r>
      <w:r w:rsidRPr="00607CF7">
        <w:t>W</w:t>
      </w:r>
      <w:r>
        <w:t>.</w:t>
      </w:r>
      <w:r w:rsidRPr="00607CF7">
        <w:t xml:space="preserve"> </w:t>
      </w:r>
      <w:r w:rsidR="00607CF7" w:rsidRPr="00607CF7">
        <w:t xml:space="preserve">Wang, </w:t>
      </w:r>
      <w:r w:rsidRPr="00607CF7">
        <w:t>H</w:t>
      </w:r>
      <w:r>
        <w:t>.</w:t>
      </w:r>
      <w:r w:rsidRPr="00607CF7">
        <w:t xml:space="preserve"> </w:t>
      </w:r>
      <w:r w:rsidR="00607CF7" w:rsidRPr="00607CF7">
        <w:t xml:space="preserve">Yang, </w:t>
      </w:r>
      <w:r w:rsidRPr="00607CF7">
        <w:t>J</w:t>
      </w:r>
      <w:r>
        <w:t>.</w:t>
      </w:r>
      <w:r w:rsidRPr="00607CF7">
        <w:t xml:space="preserve"> </w:t>
      </w:r>
      <w:r w:rsidR="00607CF7" w:rsidRPr="00607CF7">
        <w:t>Zou. Customizing a self-healing soft pump for robot. Nature Communications</w:t>
      </w:r>
      <w:r w:rsidR="00131F7E">
        <w:t>,</w:t>
      </w:r>
      <w:r w:rsidR="00607CF7" w:rsidRPr="00607CF7">
        <w:t xml:space="preserve"> 2021, 12(1)</w:t>
      </w:r>
    </w:p>
    <w:p w14:paraId="2ACC385B" w14:textId="2F5656E4" w:rsidR="0062668C" w:rsidRDefault="000D50DB" w:rsidP="00607CF7">
      <w:pPr>
        <w:pStyle w:val="afd"/>
        <w:numPr>
          <w:ilvl w:val="0"/>
          <w:numId w:val="15"/>
        </w:numPr>
        <w:ind w:firstLineChars="0"/>
      </w:pPr>
      <w:r w:rsidRPr="00607CF7">
        <w:t>J</w:t>
      </w:r>
      <w:r>
        <w:t>.</w:t>
      </w:r>
      <w:r w:rsidRPr="00607CF7">
        <w:t xml:space="preserve"> </w:t>
      </w:r>
      <w:r w:rsidR="00607CF7" w:rsidRPr="00607CF7">
        <w:t xml:space="preserve">Liang, </w:t>
      </w:r>
      <w:r w:rsidRPr="00607CF7">
        <w:t>Y</w:t>
      </w:r>
      <w:r>
        <w:t>.</w:t>
      </w:r>
      <w:r w:rsidRPr="00607CF7">
        <w:t xml:space="preserve"> </w:t>
      </w:r>
      <w:r w:rsidR="00607CF7" w:rsidRPr="00607CF7">
        <w:t xml:space="preserve">Wu, </w:t>
      </w:r>
      <w:r w:rsidR="00391B46" w:rsidRPr="00607CF7">
        <w:t>J</w:t>
      </w:r>
      <w:r w:rsidR="00391B46">
        <w:t>.</w:t>
      </w:r>
      <w:r w:rsidR="00391B46" w:rsidRPr="00607CF7">
        <w:t xml:space="preserve"> K</w:t>
      </w:r>
      <w:r w:rsidR="00391B46">
        <w:t>.</w:t>
      </w:r>
      <w:r w:rsidR="00391B46" w:rsidRPr="00607CF7">
        <w:t xml:space="preserve"> </w:t>
      </w:r>
      <w:r w:rsidR="00607CF7" w:rsidRPr="00607CF7">
        <w:t xml:space="preserve">Yim, </w:t>
      </w:r>
      <w:r w:rsidR="007052F0" w:rsidRPr="00607CF7">
        <w:t>H</w:t>
      </w:r>
      <w:r w:rsidR="007052F0">
        <w:t>.</w:t>
      </w:r>
      <w:r w:rsidR="007052F0" w:rsidRPr="00607CF7">
        <w:t xml:space="preserve"> </w:t>
      </w:r>
      <w:r w:rsidR="00607CF7" w:rsidRPr="00607CF7">
        <w:t xml:space="preserve">Chen, </w:t>
      </w:r>
      <w:r w:rsidR="007052F0" w:rsidRPr="00607CF7">
        <w:t>Z</w:t>
      </w:r>
      <w:r w:rsidR="007052F0">
        <w:t>.</w:t>
      </w:r>
      <w:r w:rsidR="007052F0" w:rsidRPr="00607CF7">
        <w:t xml:space="preserve"> </w:t>
      </w:r>
      <w:r w:rsidR="00607CF7" w:rsidRPr="00607CF7">
        <w:t xml:space="preserve">Miao, </w:t>
      </w:r>
      <w:r w:rsidR="007052F0" w:rsidRPr="00607CF7">
        <w:t>H</w:t>
      </w:r>
      <w:r w:rsidR="007052F0">
        <w:t>.</w:t>
      </w:r>
      <w:r w:rsidR="007052F0" w:rsidRPr="00607CF7">
        <w:t xml:space="preserve"> </w:t>
      </w:r>
      <w:r w:rsidR="00607CF7" w:rsidRPr="00607CF7">
        <w:t xml:space="preserve">Liu, </w:t>
      </w:r>
      <w:r w:rsidR="007052F0" w:rsidRPr="00607CF7">
        <w:t>Y</w:t>
      </w:r>
      <w:r w:rsidR="007052F0">
        <w:t>.</w:t>
      </w:r>
      <w:r w:rsidR="007052F0" w:rsidRPr="00607CF7">
        <w:t xml:space="preserve"> </w:t>
      </w:r>
      <w:r w:rsidR="00607CF7" w:rsidRPr="00607CF7">
        <w:t xml:space="preserve">Liu, </w:t>
      </w:r>
      <w:r w:rsidR="007052F0" w:rsidRPr="00607CF7">
        <w:t>Y</w:t>
      </w:r>
      <w:r w:rsidR="007052F0">
        <w:t>.</w:t>
      </w:r>
      <w:r w:rsidR="007052F0" w:rsidRPr="00607CF7">
        <w:t xml:space="preserve"> </w:t>
      </w:r>
      <w:r w:rsidR="00607CF7" w:rsidRPr="00607CF7">
        <w:t xml:space="preserve">Liu, </w:t>
      </w:r>
      <w:r w:rsidR="007052F0" w:rsidRPr="00607CF7">
        <w:t>D</w:t>
      </w:r>
      <w:r w:rsidR="007052F0">
        <w:t>.</w:t>
      </w:r>
      <w:r w:rsidR="007052F0" w:rsidRPr="00607CF7">
        <w:t xml:space="preserve"> </w:t>
      </w:r>
      <w:r w:rsidR="00607CF7" w:rsidRPr="00607CF7">
        <w:t xml:space="preserve">Wang, </w:t>
      </w:r>
      <w:r w:rsidR="007052F0" w:rsidRPr="00607CF7">
        <w:t>W</w:t>
      </w:r>
      <w:r w:rsidR="007052F0">
        <w:t>.</w:t>
      </w:r>
      <w:r w:rsidR="007052F0" w:rsidRPr="00607CF7">
        <w:t xml:space="preserve"> </w:t>
      </w:r>
      <w:r w:rsidR="00607CF7" w:rsidRPr="00607CF7">
        <w:t xml:space="preserve">Qiu, </w:t>
      </w:r>
      <w:r w:rsidR="007052F0" w:rsidRPr="00607CF7">
        <w:t>Z</w:t>
      </w:r>
      <w:r w:rsidR="007052F0">
        <w:t>.</w:t>
      </w:r>
      <w:r w:rsidR="007052F0" w:rsidRPr="00607CF7">
        <w:t xml:space="preserve"> </w:t>
      </w:r>
      <w:r w:rsidR="00607CF7" w:rsidRPr="00607CF7">
        <w:t xml:space="preserve">Shao, </w:t>
      </w:r>
      <w:r w:rsidR="007052F0" w:rsidRPr="00607CF7">
        <w:t>M</w:t>
      </w:r>
      <w:r w:rsidR="007052F0">
        <w:t>.</w:t>
      </w:r>
      <w:r w:rsidR="007052F0" w:rsidRPr="00607CF7">
        <w:t xml:space="preserve"> </w:t>
      </w:r>
      <w:r w:rsidR="00607CF7" w:rsidRPr="00607CF7">
        <w:t xml:space="preserve">Zhang, </w:t>
      </w:r>
      <w:r w:rsidR="007052F0" w:rsidRPr="00607CF7">
        <w:t>X</w:t>
      </w:r>
      <w:r w:rsidR="007052F0">
        <w:t>.</w:t>
      </w:r>
      <w:r w:rsidR="007052F0" w:rsidRPr="00607CF7">
        <w:t xml:space="preserve"> </w:t>
      </w:r>
      <w:r w:rsidR="00607CF7" w:rsidRPr="00607CF7">
        <w:t>Wang,</w:t>
      </w:r>
      <w:r w:rsidR="007052F0" w:rsidRPr="00607CF7">
        <w:t xml:space="preserve"> J</w:t>
      </w:r>
      <w:r w:rsidR="007052F0">
        <w:t>.</w:t>
      </w:r>
      <w:r w:rsidR="00607CF7" w:rsidRPr="00607CF7">
        <w:t xml:space="preserve"> Zhong, </w:t>
      </w:r>
      <w:r w:rsidR="007052F0" w:rsidRPr="00607CF7">
        <w:t>L</w:t>
      </w:r>
      <w:r w:rsidR="007052F0">
        <w:t>.</w:t>
      </w:r>
      <w:r w:rsidR="007052F0" w:rsidRPr="00607CF7">
        <w:t xml:space="preserve"> </w:t>
      </w:r>
      <w:r w:rsidR="00607CF7" w:rsidRPr="00607CF7">
        <w:t>Lin. Electrostatic footpads enable agile insect-scale soft robots with trajectory control. Sci</w:t>
      </w:r>
      <w:r w:rsidR="001411A3">
        <w:t>ence</w:t>
      </w:r>
      <w:r w:rsidR="00607CF7" w:rsidRPr="00607CF7">
        <w:t xml:space="preserve"> Robot</w:t>
      </w:r>
      <w:r w:rsidR="001411A3">
        <w:t>ics,</w:t>
      </w:r>
      <w:r w:rsidR="00607CF7" w:rsidRPr="00607CF7">
        <w:t xml:space="preserve"> 2021, 6(55)</w:t>
      </w:r>
    </w:p>
    <w:p w14:paraId="5F540E97" w14:textId="13572033" w:rsidR="00BE7E04" w:rsidRDefault="001411A3" w:rsidP="00607CF7">
      <w:pPr>
        <w:pStyle w:val="afd"/>
        <w:numPr>
          <w:ilvl w:val="0"/>
          <w:numId w:val="15"/>
        </w:numPr>
        <w:ind w:firstLineChars="0"/>
      </w:pPr>
      <w:r w:rsidRPr="00607CF7">
        <w:t>P</w:t>
      </w:r>
      <w:r>
        <w:t>.</w:t>
      </w:r>
      <w:r w:rsidRPr="00607CF7">
        <w:t xml:space="preserve"> E</w:t>
      </w:r>
      <w:r>
        <w:t>.</w:t>
      </w:r>
      <w:r w:rsidRPr="00607CF7">
        <w:t xml:space="preserve"> </w:t>
      </w:r>
      <w:r w:rsidR="00607CF7" w:rsidRPr="00607CF7">
        <w:t xml:space="preserve">Dupont, </w:t>
      </w:r>
      <w:r w:rsidRPr="00607CF7">
        <w:t>B</w:t>
      </w:r>
      <w:r>
        <w:t>.</w:t>
      </w:r>
      <w:r w:rsidRPr="00607CF7">
        <w:t xml:space="preserve"> J</w:t>
      </w:r>
      <w:r>
        <w:t>.</w:t>
      </w:r>
      <w:r w:rsidRPr="00607CF7">
        <w:t xml:space="preserve"> </w:t>
      </w:r>
      <w:r w:rsidR="00607CF7" w:rsidRPr="00607CF7">
        <w:t xml:space="preserve">Nelson, </w:t>
      </w:r>
      <w:r w:rsidRPr="00607CF7">
        <w:t>M</w:t>
      </w:r>
      <w:r>
        <w:t>.</w:t>
      </w:r>
      <w:r w:rsidRPr="00607CF7">
        <w:t xml:space="preserve"> </w:t>
      </w:r>
      <w:r w:rsidR="00607CF7" w:rsidRPr="00607CF7">
        <w:t xml:space="preserve">Goldfarb, </w:t>
      </w:r>
      <w:r w:rsidRPr="00607CF7">
        <w:t>B</w:t>
      </w:r>
      <w:r>
        <w:t>.</w:t>
      </w:r>
      <w:r w:rsidRPr="00607CF7">
        <w:t xml:space="preserve"> </w:t>
      </w:r>
      <w:r w:rsidR="00607CF7" w:rsidRPr="00607CF7">
        <w:t xml:space="preserve">Hannaford, </w:t>
      </w:r>
      <w:r w:rsidRPr="00607CF7">
        <w:t>A</w:t>
      </w:r>
      <w:r>
        <w:t>.</w:t>
      </w:r>
      <w:r w:rsidRPr="00607CF7">
        <w:t xml:space="preserve"> </w:t>
      </w:r>
      <w:r w:rsidR="00607CF7" w:rsidRPr="00607CF7">
        <w:t>Menciassi,</w:t>
      </w:r>
      <w:r w:rsidRPr="001411A3">
        <w:t xml:space="preserve"> </w:t>
      </w:r>
      <w:r w:rsidRPr="00607CF7">
        <w:t>M</w:t>
      </w:r>
      <w:r>
        <w:t>.</w:t>
      </w:r>
      <w:r w:rsidRPr="00607CF7">
        <w:t xml:space="preserve"> K</w:t>
      </w:r>
      <w:r>
        <w:t>.</w:t>
      </w:r>
      <w:r w:rsidR="00607CF7" w:rsidRPr="00607CF7">
        <w:t xml:space="preserve"> O'Malley, </w:t>
      </w:r>
      <w:r w:rsidRPr="00607CF7">
        <w:t>N</w:t>
      </w:r>
      <w:r>
        <w:t>.</w:t>
      </w:r>
      <w:r w:rsidRPr="00607CF7">
        <w:t xml:space="preserve"> </w:t>
      </w:r>
      <w:r w:rsidR="00607CF7" w:rsidRPr="00607CF7">
        <w:t xml:space="preserve">Simaan, </w:t>
      </w:r>
      <w:r w:rsidRPr="00607CF7">
        <w:t>P</w:t>
      </w:r>
      <w:r>
        <w:t>.</w:t>
      </w:r>
      <w:r w:rsidRPr="00607CF7">
        <w:t xml:space="preserve"> </w:t>
      </w:r>
      <w:r w:rsidR="00607CF7" w:rsidRPr="00607CF7">
        <w:t xml:space="preserve">Valdastri, </w:t>
      </w:r>
      <w:r w:rsidR="000D6DE7" w:rsidRPr="00607CF7">
        <w:t>G</w:t>
      </w:r>
      <w:r w:rsidR="000D6DE7">
        <w:t>.</w:t>
      </w:r>
      <w:r w:rsidR="000D6DE7" w:rsidRPr="00607CF7">
        <w:t xml:space="preserve"> Z</w:t>
      </w:r>
      <w:r w:rsidR="000D6DE7">
        <w:t>.</w:t>
      </w:r>
      <w:r w:rsidR="000D6DE7" w:rsidRPr="00607CF7">
        <w:t xml:space="preserve"> </w:t>
      </w:r>
      <w:r w:rsidR="00607CF7" w:rsidRPr="00607CF7">
        <w:t>Yang. A decade retrospective of medical robotics research from 2010 to 2020. Sci</w:t>
      </w:r>
      <w:r>
        <w:t>ence</w:t>
      </w:r>
      <w:r w:rsidR="00607CF7" w:rsidRPr="00607CF7">
        <w:t xml:space="preserve"> Robot</w:t>
      </w:r>
      <w:r>
        <w:t xml:space="preserve">ics, </w:t>
      </w:r>
      <w:r w:rsidR="00607CF7" w:rsidRPr="00607CF7">
        <w:t>2021, 6(60): i8017</w:t>
      </w:r>
    </w:p>
    <w:p w14:paraId="3B74FF94" w14:textId="1DCB1C6B" w:rsidR="00BE7E04" w:rsidRDefault="001411A3" w:rsidP="00607CF7">
      <w:pPr>
        <w:pStyle w:val="afd"/>
        <w:numPr>
          <w:ilvl w:val="0"/>
          <w:numId w:val="15"/>
        </w:numPr>
        <w:ind w:firstLineChars="0"/>
      </w:pPr>
      <w:r w:rsidRPr="00607CF7">
        <w:t>R</w:t>
      </w:r>
      <w:r>
        <w:t>.</w:t>
      </w:r>
      <w:r w:rsidRPr="00607CF7">
        <w:t xml:space="preserve"> </w:t>
      </w:r>
      <w:r w:rsidR="00607CF7" w:rsidRPr="00607CF7">
        <w:t xml:space="preserve">Pfeifer, </w:t>
      </w:r>
      <w:r w:rsidRPr="00607CF7">
        <w:t>M</w:t>
      </w:r>
      <w:r>
        <w:t>.</w:t>
      </w:r>
      <w:r w:rsidRPr="00607CF7">
        <w:t xml:space="preserve"> </w:t>
      </w:r>
      <w:r w:rsidR="00607CF7" w:rsidRPr="00607CF7">
        <w:t xml:space="preserve">Lungarella, </w:t>
      </w:r>
      <w:r w:rsidRPr="00607CF7">
        <w:t>F</w:t>
      </w:r>
      <w:r>
        <w:t>.</w:t>
      </w:r>
      <w:r w:rsidRPr="00607CF7">
        <w:t xml:space="preserve"> </w:t>
      </w:r>
      <w:r w:rsidR="00607CF7" w:rsidRPr="00607CF7">
        <w:t>Iida. Self-Organization, Embodiment, and Biologically Inspired Robotics. Science</w:t>
      </w:r>
      <w:r w:rsidR="00451D8C">
        <w:t>,</w:t>
      </w:r>
      <w:r w:rsidR="00607CF7" w:rsidRPr="00607CF7">
        <w:t xml:space="preserve"> 2007, 318(5853): 1088-1093</w:t>
      </w:r>
    </w:p>
    <w:p w14:paraId="61C45DFB" w14:textId="1749556D" w:rsidR="00BE7E04" w:rsidRDefault="007052F0" w:rsidP="00607CF7">
      <w:pPr>
        <w:pStyle w:val="afd"/>
        <w:numPr>
          <w:ilvl w:val="0"/>
          <w:numId w:val="15"/>
        </w:numPr>
        <w:ind w:firstLineChars="0"/>
      </w:pPr>
      <w:r w:rsidRPr="00607CF7">
        <w:t>G</w:t>
      </w:r>
      <w:r>
        <w:t>.</w:t>
      </w:r>
      <w:r w:rsidRPr="00607CF7">
        <w:t xml:space="preserve"> </w:t>
      </w:r>
      <w:r w:rsidR="00607CF7" w:rsidRPr="00607CF7">
        <w:t xml:space="preserve">Li, </w:t>
      </w:r>
      <w:r w:rsidRPr="00607CF7">
        <w:t>X</w:t>
      </w:r>
      <w:r>
        <w:t>.</w:t>
      </w:r>
      <w:r w:rsidRPr="00607CF7">
        <w:t xml:space="preserve"> </w:t>
      </w:r>
      <w:r w:rsidR="00607CF7" w:rsidRPr="00607CF7">
        <w:t xml:space="preserve">Chen, </w:t>
      </w:r>
      <w:r w:rsidRPr="00607CF7">
        <w:t>F</w:t>
      </w:r>
      <w:r>
        <w:t>.</w:t>
      </w:r>
      <w:r w:rsidRPr="00607CF7">
        <w:t xml:space="preserve"> </w:t>
      </w:r>
      <w:r w:rsidR="00607CF7" w:rsidRPr="00607CF7">
        <w:t xml:space="preserve">Zhou, </w:t>
      </w:r>
      <w:r w:rsidRPr="00607CF7">
        <w:t>Y</w:t>
      </w:r>
      <w:r>
        <w:t>.</w:t>
      </w:r>
      <w:r w:rsidRPr="00607CF7">
        <w:t xml:space="preserve"> </w:t>
      </w:r>
      <w:r w:rsidR="00607CF7" w:rsidRPr="00607CF7">
        <w:t xml:space="preserve">Liang, </w:t>
      </w:r>
      <w:r w:rsidRPr="00607CF7">
        <w:t>Y</w:t>
      </w:r>
      <w:r>
        <w:t>.</w:t>
      </w:r>
      <w:r w:rsidRPr="00607CF7">
        <w:t xml:space="preserve"> </w:t>
      </w:r>
      <w:r w:rsidR="00607CF7" w:rsidRPr="00607CF7">
        <w:t xml:space="preserve">Xiao, </w:t>
      </w:r>
      <w:r w:rsidRPr="00607CF7">
        <w:t>X</w:t>
      </w:r>
      <w:r>
        <w:t>.</w:t>
      </w:r>
      <w:r w:rsidRPr="00607CF7">
        <w:t xml:space="preserve"> </w:t>
      </w:r>
      <w:r w:rsidR="00607CF7" w:rsidRPr="00607CF7">
        <w:t xml:space="preserve">Cao, </w:t>
      </w:r>
      <w:r w:rsidRPr="00607CF7">
        <w:t>Z</w:t>
      </w:r>
      <w:r>
        <w:t>.</w:t>
      </w:r>
      <w:r w:rsidRPr="00607CF7">
        <w:t xml:space="preserve"> </w:t>
      </w:r>
      <w:r w:rsidR="00607CF7" w:rsidRPr="00607CF7">
        <w:t xml:space="preserve">Zhang, </w:t>
      </w:r>
      <w:r w:rsidRPr="00607CF7">
        <w:t>M</w:t>
      </w:r>
      <w:r>
        <w:t>.</w:t>
      </w:r>
      <w:r w:rsidRPr="00607CF7">
        <w:t xml:space="preserve"> </w:t>
      </w:r>
      <w:r w:rsidR="00607CF7" w:rsidRPr="00607CF7">
        <w:t xml:space="preserve">Zhang, </w:t>
      </w:r>
      <w:r w:rsidRPr="00607CF7">
        <w:t>B</w:t>
      </w:r>
      <w:r>
        <w:t>.</w:t>
      </w:r>
      <w:r w:rsidRPr="00607CF7">
        <w:t xml:space="preserve"> </w:t>
      </w:r>
      <w:r w:rsidR="00607CF7" w:rsidRPr="00607CF7">
        <w:t xml:space="preserve">Wu, </w:t>
      </w:r>
      <w:r w:rsidRPr="00607CF7">
        <w:t>S</w:t>
      </w:r>
      <w:r>
        <w:t>.</w:t>
      </w:r>
      <w:r w:rsidRPr="00607CF7">
        <w:t xml:space="preserve"> </w:t>
      </w:r>
      <w:r w:rsidR="00607CF7" w:rsidRPr="00607CF7">
        <w:t xml:space="preserve">Yin, </w:t>
      </w:r>
      <w:r w:rsidRPr="00607CF7">
        <w:t>Y</w:t>
      </w:r>
      <w:r>
        <w:t>.</w:t>
      </w:r>
      <w:r w:rsidRPr="00607CF7">
        <w:t xml:space="preserve"> </w:t>
      </w:r>
      <w:r w:rsidR="00607CF7" w:rsidRPr="00607CF7">
        <w:t xml:space="preserve">Xu, </w:t>
      </w:r>
      <w:r w:rsidRPr="00607CF7">
        <w:t>H</w:t>
      </w:r>
      <w:r>
        <w:t>.</w:t>
      </w:r>
      <w:r w:rsidRPr="00607CF7">
        <w:t xml:space="preserve"> </w:t>
      </w:r>
      <w:r w:rsidR="00607CF7" w:rsidRPr="00607CF7">
        <w:t xml:space="preserve">Fan, </w:t>
      </w:r>
      <w:r w:rsidRPr="00607CF7">
        <w:t>Z</w:t>
      </w:r>
      <w:r>
        <w:t>.</w:t>
      </w:r>
      <w:r w:rsidRPr="00607CF7">
        <w:t xml:space="preserve"> </w:t>
      </w:r>
      <w:r w:rsidR="00607CF7" w:rsidRPr="00607CF7">
        <w:t xml:space="preserve">Chen, </w:t>
      </w:r>
      <w:r w:rsidRPr="00607CF7">
        <w:t>W</w:t>
      </w:r>
      <w:r>
        <w:t>.</w:t>
      </w:r>
      <w:r w:rsidRPr="00607CF7">
        <w:t xml:space="preserve"> </w:t>
      </w:r>
      <w:r w:rsidR="00607CF7" w:rsidRPr="00607CF7">
        <w:t xml:space="preserve">Song, </w:t>
      </w:r>
      <w:r w:rsidRPr="00607CF7">
        <w:t>W</w:t>
      </w:r>
      <w:r>
        <w:t>.</w:t>
      </w:r>
      <w:r w:rsidRPr="00607CF7">
        <w:t xml:space="preserve"> </w:t>
      </w:r>
      <w:r w:rsidR="00607CF7" w:rsidRPr="00607CF7">
        <w:t xml:space="preserve">Yang, </w:t>
      </w:r>
      <w:r w:rsidRPr="00607CF7">
        <w:t>B</w:t>
      </w:r>
      <w:r>
        <w:t>.</w:t>
      </w:r>
      <w:r w:rsidRPr="00607CF7">
        <w:t xml:space="preserve"> </w:t>
      </w:r>
      <w:r w:rsidR="00607CF7" w:rsidRPr="00607CF7">
        <w:t xml:space="preserve">Pan, </w:t>
      </w:r>
      <w:r w:rsidRPr="00607CF7">
        <w:t>J</w:t>
      </w:r>
      <w:r>
        <w:t>.</w:t>
      </w:r>
      <w:r w:rsidRPr="00607CF7">
        <w:t xml:space="preserve"> </w:t>
      </w:r>
      <w:r w:rsidR="00607CF7" w:rsidRPr="00607CF7">
        <w:t xml:space="preserve">Hou, </w:t>
      </w:r>
      <w:r w:rsidRPr="00607CF7">
        <w:t>W</w:t>
      </w:r>
      <w:r>
        <w:t>.</w:t>
      </w:r>
      <w:r w:rsidRPr="00607CF7">
        <w:t xml:space="preserve"> </w:t>
      </w:r>
      <w:r w:rsidR="00607CF7" w:rsidRPr="00607CF7">
        <w:t xml:space="preserve">Zou, </w:t>
      </w:r>
      <w:r w:rsidRPr="00607CF7">
        <w:t>S</w:t>
      </w:r>
      <w:r>
        <w:t>.</w:t>
      </w:r>
      <w:r w:rsidRPr="00607CF7">
        <w:t xml:space="preserve"> </w:t>
      </w:r>
      <w:r w:rsidR="00607CF7" w:rsidRPr="00607CF7">
        <w:t xml:space="preserve">He, </w:t>
      </w:r>
      <w:r w:rsidR="00E666CA" w:rsidRPr="00607CF7">
        <w:t>X</w:t>
      </w:r>
      <w:r w:rsidR="00E666CA">
        <w:t>.</w:t>
      </w:r>
      <w:r w:rsidR="00E666CA" w:rsidRPr="00607CF7">
        <w:t xml:space="preserve"> </w:t>
      </w:r>
      <w:r w:rsidR="00607CF7" w:rsidRPr="00607CF7">
        <w:t xml:space="preserve">Yang, </w:t>
      </w:r>
      <w:r w:rsidR="00E666CA" w:rsidRPr="00607CF7">
        <w:t>G</w:t>
      </w:r>
      <w:r w:rsidR="00E666CA">
        <w:t>.</w:t>
      </w:r>
      <w:r w:rsidR="00E666CA" w:rsidRPr="00607CF7">
        <w:t xml:space="preserve"> </w:t>
      </w:r>
      <w:r w:rsidR="00607CF7" w:rsidRPr="00607CF7">
        <w:lastRenderedPageBreak/>
        <w:t xml:space="preserve">Mao, </w:t>
      </w:r>
      <w:r w:rsidR="00E666CA" w:rsidRPr="00607CF7">
        <w:t>Z</w:t>
      </w:r>
      <w:r w:rsidR="00E666CA">
        <w:t>.</w:t>
      </w:r>
      <w:r w:rsidR="00E666CA" w:rsidRPr="00607CF7">
        <w:t xml:space="preserve"> </w:t>
      </w:r>
      <w:r w:rsidR="00607CF7" w:rsidRPr="00607CF7">
        <w:t xml:space="preserve">Jia, </w:t>
      </w:r>
      <w:r w:rsidR="00E666CA" w:rsidRPr="00607CF7">
        <w:t>H</w:t>
      </w:r>
      <w:r w:rsidR="00E666CA">
        <w:t>.</w:t>
      </w:r>
      <w:r w:rsidR="00E666CA" w:rsidRPr="00607CF7">
        <w:t xml:space="preserve"> </w:t>
      </w:r>
      <w:r w:rsidR="00607CF7" w:rsidRPr="00607CF7">
        <w:t xml:space="preserve">Zhou, </w:t>
      </w:r>
      <w:r w:rsidR="00E666CA" w:rsidRPr="00607CF7">
        <w:t>T</w:t>
      </w:r>
      <w:r w:rsidR="00E666CA">
        <w:t>.</w:t>
      </w:r>
      <w:r w:rsidR="00E666CA" w:rsidRPr="00607CF7">
        <w:t xml:space="preserve"> </w:t>
      </w:r>
      <w:r w:rsidR="00607CF7" w:rsidRPr="00607CF7">
        <w:t xml:space="preserve">Li, </w:t>
      </w:r>
      <w:r w:rsidR="00E666CA" w:rsidRPr="00607CF7">
        <w:t>S</w:t>
      </w:r>
      <w:r w:rsidR="00E666CA">
        <w:t>.</w:t>
      </w:r>
      <w:r w:rsidR="00E666CA" w:rsidRPr="00607CF7">
        <w:t xml:space="preserve"> </w:t>
      </w:r>
      <w:r w:rsidR="00607CF7" w:rsidRPr="00607CF7">
        <w:t xml:space="preserve">Qu, </w:t>
      </w:r>
      <w:r w:rsidR="00E666CA" w:rsidRPr="00607CF7">
        <w:t>Z</w:t>
      </w:r>
      <w:r w:rsidR="00E666CA">
        <w:t>.</w:t>
      </w:r>
      <w:r w:rsidR="00E666CA" w:rsidRPr="00607CF7">
        <w:t xml:space="preserve"> </w:t>
      </w:r>
      <w:r w:rsidR="00607CF7" w:rsidRPr="00607CF7">
        <w:t xml:space="preserve">Xu, </w:t>
      </w:r>
      <w:r w:rsidR="00E666CA" w:rsidRPr="00607CF7">
        <w:t>Z</w:t>
      </w:r>
      <w:r w:rsidR="00E666CA">
        <w:t>.</w:t>
      </w:r>
      <w:r w:rsidR="00E666CA" w:rsidRPr="00607CF7">
        <w:t xml:space="preserve"> </w:t>
      </w:r>
      <w:r w:rsidR="00607CF7" w:rsidRPr="00607CF7">
        <w:t xml:space="preserve">Huang, </w:t>
      </w:r>
      <w:r w:rsidR="00E666CA" w:rsidRPr="00607CF7">
        <w:t>Y</w:t>
      </w:r>
      <w:r w:rsidR="00E666CA">
        <w:t>.</w:t>
      </w:r>
      <w:r w:rsidR="00E666CA" w:rsidRPr="00607CF7">
        <w:t xml:space="preserve"> </w:t>
      </w:r>
      <w:r w:rsidR="00607CF7" w:rsidRPr="00607CF7">
        <w:t xml:space="preserve">Luo, </w:t>
      </w:r>
      <w:r w:rsidR="00E666CA" w:rsidRPr="00607CF7">
        <w:t>T</w:t>
      </w:r>
      <w:r w:rsidR="00E666CA">
        <w:t>.</w:t>
      </w:r>
      <w:r w:rsidR="00E666CA" w:rsidRPr="00607CF7">
        <w:t xml:space="preserve"> </w:t>
      </w:r>
      <w:r w:rsidR="00607CF7" w:rsidRPr="00607CF7">
        <w:t xml:space="preserve">Xie, </w:t>
      </w:r>
      <w:r w:rsidR="00E666CA" w:rsidRPr="00607CF7">
        <w:t>J</w:t>
      </w:r>
      <w:r w:rsidR="00E666CA">
        <w:t>.</w:t>
      </w:r>
      <w:r w:rsidR="00E666CA" w:rsidRPr="00607CF7">
        <w:t xml:space="preserve"> </w:t>
      </w:r>
      <w:r w:rsidR="00607CF7" w:rsidRPr="00607CF7">
        <w:t xml:space="preserve">Gu, </w:t>
      </w:r>
      <w:r w:rsidR="00E666CA" w:rsidRPr="00607CF7">
        <w:t>S</w:t>
      </w:r>
      <w:r w:rsidR="00E666CA">
        <w:t>.</w:t>
      </w:r>
      <w:r w:rsidR="00E666CA" w:rsidRPr="00607CF7">
        <w:t xml:space="preserve"> </w:t>
      </w:r>
      <w:r w:rsidR="00607CF7" w:rsidRPr="00607CF7">
        <w:t xml:space="preserve">Zhu, </w:t>
      </w:r>
      <w:r w:rsidR="00E666CA" w:rsidRPr="00607CF7">
        <w:t>W</w:t>
      </w:r>
      <w:r w:rsidR="00E666CA">
        <w:t>.</w:t>
      </w:r>
      <w:r w:rsidR="00E666CA" w:rsidRPr="00607CF7">
        <w:t xml:space="preserve"> </w:t>
      </w:r>
      <w:r w:rsidR="00607CF7" w:rsidRPr="00607CF7">
        <w:t>Yang. Self-powered soft robot in the Mariana Trench. Nature</w:t>
      </w:r>
      <w:r w:rsidR="00451D8C">
        <w:t>,</w:t>
      </w:r>
      <w:r w:rsidR="00607CF7" w:rsidRPr="00607CF7">
        <w:t xml:space="preserve"> 2021, 591(7848): 66-71</w:t>
      </w:r>
    </w:p>
    <w:p w14:paraId="014E1C8F" w14:textId="15C5994F" w:rsidR="00BE7E04" w:rsidRDefault="00451D8C" w:rsidP="00607CF7">
      <w:pPr>
        <w:pStyle w:val="afd"/>
        <w:numPr>
          <w:ilvl w:val="0"/>
          <w:numId w:val="15"/>
        </w:numPr>
        <w:ind w:firstLineChars="0"/>
      </w:pPr>
      <w:r w:rsidRPr="00607CF7">
        <w:t>J</w:t>
      </w:r>
      <w:r>
        <w:t>.</w:t>
      </w:r>
      <w:r w:rsidRPr="00607CF7">
        <w:t xml:space="preserve"> </w:t>
      </w:r>
      <w:r w:rsidR="00607CF7" w:rsidRPr="00607CF7">
        <w:t xml:space="preserve">Byun, </w:t>
      </w:r>
      <w:r w:rsidRPr="00607CF7">
        <w:t>Y</w:t>
      </w:r>
      <w:r>
        <w:t>.</w:t>
      </w:r>
      <w:r w:rsidRPr="00607CF7">
        <w:t xml:space="preserve"> </w:t>
      </w:r>
      <w:r w:rsidR="00607CF7" w:rsidRPr="00607CF7">
        <w:t xml:space="preserve">Lee, </w:t>
      </w:r>
      <w:r w:rsidRPr="00607CF7">
        <w:t>J</w:t>
      </w:r>
      <w:r>
        <w:t>.</w:t>
      </w:r>
      <w:r w:rsidRPr="00607CF7">
        <w:t xml:space="preserve"> </w:t>
      </w:r>
      <w:r w:rsidR="00607CF7" w:rsidRPr="00607CF7">
        <w:t xml:space="preserve">Yoon, </w:t>
      </w:r>
      <w:r w:rsidRPr="00607CF7">
        <w:t>B</w:t>
      </w:r>
      <w:r>
        <w:t>.</w:t>
      </w:r>
      <w:r w:rsidRPr="00607CF7">
        <w:t xml:space="preserve"> </w:t>
      </w:r>
      <w:r w:rsidR="00607CF7" w:rsidRPr="00607CF7">
        <w:t xml:space="preserve">Lee, </w:t>
      </w:r>
      <w:r w:rsidRPr="00607CF7">
        <w:t>E</w:t>
      </w:r>
      <w:r>
        <w:t>.</w:t>
      </w:r>
      <w:r w:rsidRPr="00607CF7">
        <w:t xml:space="preserve"> </w:t>
      </w:r>
      <w:r w:rsidR="00607CF7" w:rsidRPr="00607CF7">
        <w:t xml:space="preserve">Oh, </w:t>
      </w:r>
      <w:r w:rsidR="00EC5139" w:rsidRPr="00607CF7">
        <w:t>S</w:t>
      </w:r>
      <w:r w:rsidR="00EC5139">
        <w:t>.</w:t>
      </w:r>
      <w:r w:rsidR="00EC5139" w:rsidRPr="00607CF7">
        <w:t xml:space="preserve"> </w:t>
      </w:r>
      <w:r w:rsidR="00607CF7" w:rsidRPr="00607CF7">
        <w:t xml:space="preserve">Chung, </w:t>
      </w:r>
      <w:r w:rsidRPr="00607CF7">
        <w:t>T</w:t>
      </w:r>
      <w:r>
        <w:t>.</w:t>
      </w:r>
      <w:r w:rsidRPr="00607CF7">
        <w:t xml:space="preserve"> </w:t>
      </w:r>
      <w:r w:rsidR="00607CF7" w:rsidRPr="00607CF7">
        <w:t xml:space="preserve">Lee, </w:t>
      </w:r>
      <w:r w:rsidRPr="00607CF7">
        <w:t>K</w:t>
      </w:r>
      <w:r>
        <w:t>.</w:t>
      </w:r>
      <w:r w:rsidRPr="00607CF7">
        <w:t xml:space="preserve"> J</w:t>
      </w:r>
      <w:r>
        <w:t>.</w:t>
      </w:r>
      <w:r w:rsidRPr="00607CF7">
        <w:t xml:space="preserve"> </w:t>
      </w:r>
      <w:r w:rsidR="00607CF7" w:rsidRPr="00607CF7">
        <w:t xml:space="preserve">Cho, </w:t>
      </w:r>
      <w:r w:rsidRPr="00607CF7">
        <w:t>J</w:t>
      </w:r>
      <w:r>
        <w:t>.</w:t>
      </w:r>
      <w:r w:rsidRPr="00607CF7">
        <w:t xml:space="preserve"> </w:t>
      </w:r>
      <w:r w:rsidR="00607CF7" w:rsidRPr="00607CF7">
        <w:t xml:space="preserve">Kim, </w:t>
      </w:r>
      <w:r w:rsidR="00EC5139" w:rsidRPr="00607CF7">
        <w:t xml:space="preserve">Y. </w:t>
      </w:r>
      <w:r w:rsidR="00607CF7" w:rsidRPr="00607CF7">
        <w:t>Hong</w:t>
      </w:r>
      <w:r w:rsidR="00EC5139">
        <w:t>.</w:t>
      </w:r>
      <w:r w:rsidR="00607CF7" w:rsidRPr="00607CF7">
        <w:t xml:space="preserve"> Electronic skins for soft, compact, reversible assembly of wirelessly activated fully soft robots. Sci</w:t>
      </w:r>
      <w:r w:rsidR="00767234">
        <w:t>ence</w:t>
      </w:r>
      <w:r w:rsidR="00607CF7" w:rsidRPr="00607CF7">
        <w:t xml:space="preserve"> Robot</w:t>
      </w:r>
      <w:r w:rsidR="00767234">
        <w:t xml:space="preserve">ics, </w:t>
      </w:r>
      <w:r w:rsidR="00607CF7" w:rsidRPr="00607CF7">
        <w:t>2018, 3(18)</w:t>
      </w:r>
    </w:p>
    <w:p w14:paraId="494252B8" w14:textId="37BF1C97" w:rsidR="00BE7E04" w:rsidRDefault="00767234" w:rsidP="00607CF7">
      <w:pPr>
        <w:pStyle w:val="afd"/>
        <w:numPr>
          <w:ilvl w:val="0"/>
          <w:numId w:val="15"/>
        </w:numPr>
        <w:ind w:firstLineChars="0"/>
      </w:pPr>
      <w:r w:rsidRPr="00607CF7">
        <w:t>N</w:t>
      </w:r>
      <w:r>
        <w:t>.</w:t>
      </w:r>
      <w:r w:rsidRPr="00607CF7">
        <w:t xml:space="preserve"> </w:t>
      </w:r>
      <w:r w:rsidR="00607CF7" w:rsidRPr="00607CF7">
        <w:t xml:space="preserve">El-Atab, </w:t>
      </w:r>
      <w:r w:rsidRPr="00607CF7">
        <w:t>R</w:t>
      </w:r>
      <w:r>
        <w:t>.</w:t>
      </w:r>
      <w:r w:rsidRPr="00607CF7">
        <w:t xml:space="preserve"> B</w:t>
      </w:r>
      <w:r>
        <w:t>.</w:t>
      </w:r>
      <w:r w:rsidRPr="00607CF7">
        <w:t xml:space="preserve"> </w:t>
      </w:r>
      <w:r w:rsidR="00607CF7" w:rsidRPr="00607CF7">
        <w:t xml:space="preserve">Mishra, </w:t>
      </w:r>
      <w:r w:rsidRPr="00607CF7">
        <w:t>F</w:t>
      </w:r>
      <w:r>
        <w:t>.</w:t>
      </w:r>
      <w:r w:rsidRPr="00607CF7">
        <w:t xml:space="preserve"> </w:t>
      </w:r>
      <w:r w:rsidR="00607CF7" w:rsidRPr="00607CF7">
        <w:t xml:space="preserve">Al-Modaf, </w:t>
      </w:r>
      <w:r w:rsidRPr="00607CF7">
        <w:t>L</w:t>
      </w:r>
      <w:r>
        <w:t>.</w:t>
      </w:r>
      <w:r w:rsidRPr="00607CF7">
        <w:t xml:space="preserve"> </w:t>
      </w:r>
      <w:r w:rsidR="00607CF7" w:rsidRPr="00607CF7">
        <w:t xml:space="preserve">Joharji, </w:t>
      </w:r>
      <w:r w:rsidRPr="00607CF7">
        <w:t>A</w:t>
      </w:r>
      <w:r>
        <w:t>.</w:t>
      </w:r>
      <w:r w:rsidRPr="00607CF7">
        <w:t xml:space="preserve"> A</w:t>
      </w:r>
      <w:r>
        <w:t>.</w:t>
      </w:r>
      <w:r w:rsidRPr="00607CF7">
        <w:t xml:space="preserve"> </w:t>
      </w:r>
      <w:r w:rsidR="00607CF7" w:rsidRPr="00607CF7">
        <w:t xml:space="preserve">Alsharif, </w:t>
      </w:r>
      <w:r w:rsidRPr="00607CF7">
        <w:t>H</w:t>
      </w:r>
      <w:r>
        <w:t>.</w:t>
      </w:r>
      <w:r w:rsidRPr="00607CF7">
        <w:t xml:space="preserve"> </w:t>
      </w:r>
      <w:r w:rsidR="00607CF7" w:rsidRPr="00607CF7">
        <w:t xml:space="preserve">Alamoudi, </w:t>
      </w:r>
      <w:r w:rsidRPr="00607CF7">
        <w:t>M</w:t>
      </w:r>
      <w:r>
        <w:t>.</w:t>
      </w:r>
      <w:r w:rsidRPr="00607CF7">
        <w:t xml:space="preserve"> </w:t>
      </w:r>
      <w:r w:rsidR="00607CF7" w:rsidRPr="00607CF7">
        <w:t xml:space="preserve">Diaz, </w:t>
      </w:r>
      <w:r w:rsidRPr="00607CF7">
        <w:t>N</w:t>
      </w:r>
      <w:r>
        <w:t>.</w:t>
      </w:r>
      <w:r w:rsidRPr="00607CF7">
        <w:t xml:space="preserve"> </w:t>
      </w:r>
      <w:r w:rsidR="00607CF7" w:rsidRPr="00607CF7">
        <w:t xml:space="preserve">Qaiser, </w:t>
      </w:r>
      <w:r w:rsidRPr="00607CF7">
        <w:t>M</w:t>
      </w:r>
      <w:r>
        <w:t xml:space="preserve">. </w:t>
      </w:r>
      <w:r w:rsidRPr="00607CF7">
        <w:t>M.</w:t>
      </w:r>
      <w:r>
        <w:t xml:space="preserve"> </w:t>
      </w:r>
      <w:r w:rsidR="00607CF7" w:rsidRPr="00607CF7">
        <w:t>Hussain</w:t>
      </w:r>
      <w:r w:rsidR="00EC5139">
        <w:t>.</w:t>
      </w:r>
      <w:r w:rsidR="00607CF7" w:rsidRPr="00607CF7">
        <w:t xml:space="preserve"> Soft Actuators for Soft Robotic Applications: A Review. Advanced Intelligent Systems</w:t>
      </w:r>
      <w:r>
        <w:t>,</w:t>
      </w:r>
      <w:r w:rsidR="00607CF7" w:rsidRPr="00607CF7">
        <w:t xml:space="preserve"> 2020, 2(10): 2000128</w:t>
      </w:r>
    </w:p>
    <w:p w14:paraId="3C5C221A" w14:textId="5ADFCA2E" w:rsidR="00BE7E04" w:rsidRDefault="00E666CA" w:rsidP="00607CF7">
      <w:pPr>
        <w:pStyle w:val="afd"/>
        <w:numPr>
          <w:ilvl w:val="0"/>
          <w:numId w:val="15"/>
        </w:numPr>
        <w:ind w:firstLineChars="0"/>
      </w:pPr>
      <w:r w:rsidRPr="00607CF7">
        <w:t>S</w:t>
      </w:r>
      <w:r>
        <w:t>.</w:t>
      </w:r>
      <w:r w:rsidRPr="00607CF7">
        <w:t xml:space="preserve"> </w:t>
      </w:r>
      <w:r w:rsidR="00607CF7" w:rsidRPr="00607CF7">
        <w:t xml:space="preserve">Chen, </w:t>
      </w:r>
      <w:r w:rsidRPr="00607CF7">
        <w:t>Y</w:t>
      </w:r>
      <w:r>
        <w:t>.</w:t>
      </w:r>
      <w:r w:rsidRPr="00607CF7">
        <w:t xml:space="preserve"> </w:t>
      </w:r>
      <w:r w:rsidR="00607CF7" w:rsidRPr="00607CF7">
        <w:t xml:space="preserve">Cao, </w:t>
      </w:r>
      <w:r w:rsidRPr="00607CF7">
        <w:t>M</w:t>
      </w:r>
      <w:r>
        <w:t>.</w:t>
      </w:r>
      <w:r w:rsidRPr="00607CF7">
        <w:t xml:space="preserve"> </w:t>
      </w:r>
      <w:r w:rsidR="00607CF7" w:rsidRPr="00607CF7">
        <w:t xml:space="preserve">Sarparast, </w:t>
      </w:r>
      <w:r w:rsidRPr="00607CF7">
        <w:t>H</w:t>
      </w:r>
      <w:r>
        <w:t>.</w:t>
      </w:r>
      <w:r w:rsidRPr="00607CF7">
        <w:t xml:space="preserve"> </w:t>
      </w:r>
      <w:r w:rsidR="00607CF7" w:rsidRPr="00607CF7">
        <w:t xml:space="preserve">Yuan, </w:t>
      </w:r>
      <w:r w:rsidRPr="00607CF7">
        <w:t>L</w:t>
      </w:r>
      <w:r>
        <w:t>.</w:t>
      </w:r>
      <w:r w:rsidRPr="00607CF7">
        <w:t xml:space="preserve"> </w:t>
      </w:r>
      <w:r w:rsidR="00607CF7" w:rsidRPr="00607CF7">
        <w:t xml:space="preserve">Dong, </w:t>
      </w:r>
      <w:r w:rsidRPr="00607CF7">
        <w:t>X</w:t>
      </w:r>
      <w:r>
        <w:t>.</w:t>
      </w:r>
      <w:r w:rsidRPr="00607CF7">
        <w:t xml:space="preserve"> </w:t>
      </w:r>
      <w:r w:rsidR="00607CF7" w:rsidRPr="00607CF7">
        <w:t xml:space="preserve">Tan, </w:t>
      </w:r>
      <w:r w:rsidRPr="00607CF7">
        <w:t>C</w:t>
      </w:r>
      <w:r>
        <w:t>.</w:t>
      </w:r>
      <w:r w:rsidRPr="00607CF7">
        <w:t xml:space="preserve"> </w:t>
      </w:r>
      <w:r w:rsidR="00607CF7" w:rsidRPr="00607CF7">
        <w:t>Cao. Soft Crawling Robots: Design, Actuation, and Locomotion. Advanced Materials Technologies</w:t>
      </w:r>
      <w:r w:rsidR="00466F49">
        <w:t>,</w:t>
      </w:r>
      <w:r w:rsidR="00607CF7" w:rsidRPr="00607CF7">
        <w:t xml:space="preserve"> 2020, 5(2): 1900837</w:t>
      </w:r>
    </w:p>
    <w:p w14:paraId="36899006" w14:textId="57CF1089" w:rsidR="00BE7E04" w:rsidRDefault="00E666CA" w:rsidP="00607CF7">
      <w:pPr>
        <w:pStyle w:val="afd"/>
        <w:numPr>
          <w:ilvl w:val="0"/>
          <w:numId w:val="15"/>
        </w:numPr>
        <w:ind w:firstLineChars="0"/>
      </w:pPr>
      <w:r w:rsidRPr="00607CF7">
        <w:t>W</w:t>
      </w:r>
      <w:r>
        <w:t>.</w:t>
      </w:r>
      <w:r w:rsidRPr="00607CF7">
        <w:t xml:space="preserve"> </w:t>
      </w:r>
      <w:r w:rsidR="00607CF7" w:rsidRPr="00607CF7">
        <w:t xml:space="preserve">Hu, </w:t>
      </w:r>
      <w:r w:rsidRPr="00607CF7">
        <w:t>Z</w:t>
      </w:r>
      <w:r>
        <w:t>.</w:t>
      </w:r>
      <w:r w:rsidRPr="00607CF7">
        <w:t xml:space="preserve"> </w:t>
      </w:r>
      <w:r w:rsidR="00466F49" w:rsidRPr="00607CF7">
        <w:t>G</w:t>
      </w:r>
      <w:r w:rsidR="00466F49">
        <w:t>.</w:t>
      </w:r>
      <w:r w:rsidR="00466F49" w:rsidRPr="00607CF7">
        <w:t xml:space="preserve"> </w:t>
      </w:r>
      <w:r w:rsidR="00607CF7" w:rsidRPr="00607CF7">
        <w:t xml:space="preserve">Lum, </w:t>
      </w:r>
      <w:r w:rsidR="00466F49" w:rsidRPr="00607CF7">
        <w:t>M</w:t>
      </w:r>
      <w:r w:rsidR="00466F49">
        <w:t>.</w:t>
      </w:r>
      <w:r w:rsidR="00466F49" w:rsidRPr="00607CF7">
        <w:t xml:space="preserve"> </w:t>
      </w:r>
      <w:r w:rsidR="00607CF7" w:rsidRPr="00607CF7">
        <w:t xml:space="preserve">Mastrangeli, </w:t>
      </w:r>
      <w:r w:rsidR="00466F49" w:rsidRPr="00607CF7">
        <w:t>M</w:t>
      </w:r>
      <w:r w:rsidR="00466F49">
        <w:t>.</w:t>
      </w:r>
      <w:r w:rsidR="00466F49" w:rsidRPr="00607CF7">
        <w:t xml:space="preserve"> </w:t>
      </w:r>
      <w:r w:rsidR="00607CF7" w:rsidRPr="00607CF7">
        <w:t>Sitti. Small-scale soft-bodied robot with multimodal locomotion. Nature</w:t>
      </w:r>
      <w:r w:rsidR="00131F7E">
        <w:t>,</w:t>
      </w:r>
      <w:r w:rsidR="00607CF7" w:rsidRPr="00607CF7">
        <w:t xml:space="preserve"> 2018, 554(7690): 81-85</w:t>
      </w:r>
    </w:p>
    <w:p w14:paraId="39F62F43" w14:textId="0130FC14" w:rsidR="00BE7E04" w:rsidRDefault="00C762E0" w:rsidP="00607CF7">
      <w:pPr>
        <w:pStyle w:val="afd"/>
        <w:numPr>
          <w:ilvl w:val="0"/>
          <w:numId w:val="15"/>
        </w:numPr>
        <w:ind w:firstLineChars="0"/>
      </w:pPr>
      <w:r w:rsidRPr="00607CF7">
        <w:t>Y</w:t>
      </w:r>
      <w:r>
        <w:t>.</w:t>
      </w:r>
      <w:r w:rsidRPr="00607CF7">
        <w:t xml:space="preserve"> </w:t>
      </w:r>
      <w:r w:rsidR="00607CF7" w:rsidRPr="00607CF7">
        <w:t xml:space="preserve">Zhang, </w:t>
      </w:r>
      <w:r w:rsidRPr="00607CF7">
        <w:t>M</w:t>
      </w:r>
      <w:r>
        <w:t>.</w:t>
      </w:r>
      <w:r w:rsidRPr="00607CF7">
        <w:t xml:space="preserve"> </w:t>
      </w:r>
      <w:r w:rsidR="00607CF7" w:rsidRPr="00607CF7">
        <w:t>Lu. A review of recent advancements in soft and flexible robots for medical applications. The International Journal of Medical Robotics and Computer Assisted Surgery</w:t>
      </w:r>
      <w:r w:rsidR="00466F49">
        <w:t xml:space="preserve">, </w:t>
      </w:r>
      <w:r w:rsidR="00607CF7" w:rsidRPr="00607CF7">
        <w:t>2020, 16(3)</w:t>
      </w:r>
    </w:p>
    <w:p w14:paraId="2427B75F" w14:textId="70E4FD23" w:rsidR="00BE7E04" w:rsidRDefault="00C762E0" w:rsidP="00607CF7">
      <w:pPr>
        <w:pStyle w:val="afd"/>
        <w:numPr>
          <w:ilvl w:val="0"/>
          <w:numId w:val="15"/>
        </w:numPr>
        <w:ind w:firstLineChars="0"/>
      </w:pPr>
      <w:r w:rsidRPr="00607CF7">
        <w:t>Y</w:t>
      </w:r>
      <w:r>
        <w:t>.</w:t>
      </w:r>
      <w:r w:rsidRPr="00607CF7">
        <w:t xml:space="preserve"> </w:t>
      </w:r>
      <w:r w:rsidR="00607CF7" w:rsidRPr="00607CF7">
        <w:t xml:space="preserve">Ji, </w:t>
      </w:r>
      <w:r w:rsidRPr="00607CF7">
        <w:t>C</w:t>
      </w:r>
      <w:r>
        <w:t>.</w:t>
      </w:r>
      <w:r w:rsidRPr="00607CF7">
        <w:t xml:space="preserve"> </w:t>
      </w:r>
      <w:r w:rsidR="00607CF7" w:rsidRPr="00607CF7">
        <w:t xml:space="preserve">Luan, </w:t>
      </w:r>
      <w:r w:rsidRPr="00607CF7">
        <w:t>X</w:t>
      </w:r>
      <w:r>
        <w:t>.</w:t>
      </w:r>
      <w:r w:rsidRPr="00607CF7">
        <w:t xml:space="preserve"> </w:t>
      </w:r>
      <w:r w:rsidR="00607CF7" w:rsidRPr="00607CF7">
        <w:t xml:space="preserve">Yao, </w:t>
      </w:r>
      <w:r w:rsidRPr="00607CF7">
        <w:t>J</w:t>
      </w:r>
      <w:r>
        <w:t>.</w:t>
      </w:r>
      <w:r w:rsidRPr="00607CF7">
        <w:t xml:space="preserve"> </w:t>
      </w:r>
      <w:r w:rsidR="00607CF7" w:rsidRPr="00607CF7">
        <w:t xml:space="preserve">Fu, </w:t>
      </w:r>
      <w:r w:rsidRPr="00607CF7">
        <w:t>Y</w:t>
      </w:r>
      <w:r>
        <w:t>.</w:t>
      </w:r>
      <w:r w:rsidRPr="00607CF7">
        <w:t xml:space="preserve"> </w:t>
      </w:r>
      <w:r w:rsidR="00607CF7" w:rsidRPr="00607CF7">
        <w:t>He. Recent Progress in 3D Printing of Smart Structures: Classification, Challenges, and Trends. Advanced Intelligent Systems</w:t>
      </w:r>
      <w:r w:rsidR="00466F49">
        <w:t xml:space="preserve">, </w:t>
      </w:r>
      <w:r w:rsidR="00607CF7" w:rsidRPr="00607CF7">
        <w:t>2021: 2000271.</w:t>
      </w:r>
    </w:p>
    <w:p w14:paraId="41300A5C" w14:textId="3ABF7D0F" w:rsidR="00BE7E04" w:rsidRDefault="00495D0A" w:rsidP="00607CF7">
      <w:pPr>
        <w:pStyle w:val="afd"/>
        <w:numPr>
          <w:ilvl w:val="0"/>
          <w:numId w:val="15"/>
        </w:numPr>
        <w:ind w:firstLineChars="0"/>
      </w:pPr>
      <w:r w:rsidRPr="00607CF7">
        <w:t>T</w:t>
      </w:r>
      <w:r>
        <w:t>.</w:t>
      </w:r>
      <w:r w:rsidRPr="00607CF7">
        <w:t xml:space="preserve"> </w:t>
      </w:r>
      <w:r w:rsidR="00607CF7" w:rsidRPr="00607CF7">
        <w:t>Someya. Soft robotics</w:t>
      </w:r>
      <w:r w:rsidR="00466F49">
        <w:t xml:space="preserve">. </w:t>
      </w:r>
      <w:r w:rsidR="00607CF7" w:rsidRPr="00607CF7">
        <w:t>MRS Bulletin</w:t>
      </w:r>
      <w:r w:rsidR="0014609F">
        <w:t>,</w:t>
      </w:r>
      <w:r w:rsidR="00607CF7" w:rsidRPr="00607CF7">
        <w:t xml:space="preserve"> 2021, 46(4): 320</w:t>
      </w:r>
    </w:p>
    <w:p w14:paraId="0652F41D" w14:textId="7B477AFF" w:rsidR="00BE7E04" w:rsidRDefault="00466F49" w:rsidP="00607CF7">
      <w:pPr>
        <w:pStyle w:val="afd"/>
        <w:numPr>
          <w:ilvl w:val="0"/>
          <w:numId w:val="15"/>
        </w:numPr>
        <w:ind w:firstLineChars="0"/>
      </w:pPr>
      <w:r w:rsidRPr="00607CF7">
        <w:t>J</w:t>
      </w:r>
      <w:r>
        <w:t>.</w:t>
      </w:r>
      <w:r w:rsidRPr="00607CF7">
        <w:t xml:space="preserve"> </w:t>
      </w:r>
      <w:r w:rsidR="00607CF7" w:rsidRPr="00607CF7">
        <w:t>Rossiter. Soft robotics: the route to true robotic organisms</w:t>
      </w:r>
      <w:r w:rsidR="007E3E9A">
        <w:t>.</w:t>
      </w:r>
      <w:r w:rsidR="00607CF7" w:rsidRPr="00607CF7">
        <w:t xml:space="preserve"> Artificial Life and Robotics</w:t>
      </w:r>
      <w:r w:rsidR="007E3E9A">
        <w:t xml:space="preserve">, </w:t>
      </w:r>
      <w:r w:rsidR="00607CF7" w:rsidRPr="00607CF7">
        <w:t>2021, 26(3): 269-274</w:t>
      </w:r>
    </w:p>
    <w:p w14:paraId="2854C1DA" w14:textId="65FECE91" w:rsidR="00BE7E04" w:rsidRDefault="007E3E9A" w:rsidP="00607CF7">
      <w:pPr>
        <w:pStyle w:val="afd"/>
        <w:numPr>
          <w:ilvl w:val="0"/>
          <w:numId w:val="15"/>
        </w:numPr>
        <w:ind w:firstLineChars="0"/>
      </w:pPr>
      <w:r w:rsidRPr="00607CF7">
        <w:t>C</w:t>
      </w:r>
      <w:r>
        <w:t>.</w:t>
      </w:r>
      <w:r w:rsidRPr="00607CF7">
        <w:t xml:space="preserve"> </w:t>
      </w:r>
      <w:r w:rsidR="00607CF7" w:rsidRPr="00607CF7">
        <w:t xml:space="preserve">Laschi, </w:t>
      </w:r>
      <w:r w:rsidRPr="00607CF7">
        <w:t>B</w:t>
      </w:r>
      <w:r>
        <w:t>.</w:t>
      </w:r>
      <w:r w:rsidRPr="00607CF7">
        <w:t xml:space="preserve"> </w:t>
      </w:r>
      <w:r w:rsidR="00607CF7" w:rsidRPr="00607CF7">
        <w:t xml:space="preserve">Mazzolai, </w:t>
      </w:r>
      <w:r w:rsidRPr="00607CF7">
        <w:t>M</w:t>
      </w:r>
      <w:r>
        <w:t>.</w:t>
      </w:r>
      <w:r w:rsidRPr="00607CF7">
        <w:t xml:space="preserve"> </w:t>
      </w:r>
      <w:r w:rsidR="00607CF7" w:rsidRPr="00607CF7">
        <w:t>Cianchetti. Soft robotics: Technologies and systems pushing the boundaries of robot abilities. Sci</w:t>
      </w:r>
      <w:r>
        <w:t>ence</w:t>
      </w:r>
      <w:r w:rsidR="00607CF7" w:rsidRPr="00607CF7">
        <w:t xml:space="preserve"> Robot</w:t>
      </w:r>
      <w:r>
        <w:t>ics,</w:t>
      </w:r>
      <w:r w:rsidR="00607CF7" w:rsidRPr="00607CF7">
        <w:t xml:space="preserve"> 2016, 1(1)</w:t>
      </w:r>
    </w:p>
    <w:p w14:paraId="14362DA9" w14:textId="095F7AF7" w:rsidR="00BE7E04" w:rsidRDefault="00495D0A" w:rsidP="00607CF7">
      <w:pPr>
        <w:pStyle w:val="afd"/>
        <w:numPr>
          <w:ilvl w:val="0"/>
          <w:numId w:val="15"/>
        </w:numPr>
        <w:ind w:firstLineChars="0"/>
      </w:pPr>
      <w:r w:rsidRPr="00607CF7">
        <w:t>J</w:t>
      </w:r>
      <w:r>
        <w:t>.</w:t>
      </w:r>
      <w:r w:rsidRPr="00607CF7">
        <w:t xml:space="preserve"> </w:t>
      </w:r>
      <w:r w:rsidR="00607CF7" w:rsidRPr="00607CF7">
        <w:t xml:space="preserve">Kenry, </w:t>
      </w:r>
      <w:r w:rsidR="007E3E9A" w:rsidRPr="00607CF7">
        <w:t>C</w:t>
      </w:r>
      <w:r w:rsidR="007E3E9A">
        <w:t>.</w:t>
      </w:r>
      <w:r w:rsidR="007E3E9A" w:rsidRPr="00607CF7">
        <w:t xml:space="preserve"> </w:t>
      </w:r>
      <w:r w:rsidR="00607CF7" w:rsidRPr="00607CF7">
        <w:t xml:space="preserve">Yeo, </w:t>
      </w:r>
      <w:r w:rsidR="007E3E9A" w:rsidRPr="00607CF7">
        <w:t>C</w:t>
      </w:r>
      <w:r w:rsidR="007E3E9A">
        <w:t>.</w:t>
      </w:r>
      <w:r w:rsidR="007E3E9A" w:rsidRPr="00607CF7">
        <w:t xml:space="preserve"> T</w:t>
      </w:r>
      <w:r w:rsidR="007E3E9A">
        <w:t>.</w:t>
      </w:r>
      <w:r w:rsidR="007E3E9A" w:rsidRPr="00607CF7">
        <w:t xml:space="preserve"> </w:t>
      </w:r>
      <w:r w:rsidR="00607CF7" w:rsidRPr="00607CF7">
        <w:t xml:space="preserve">Lim. Emerging flexible and wearable physical sensing platforms for healthcare and biomedical applications. </w:t>
      </w:r>
      <w:r w:rsidR="000579CC" w:rsidRPr="000579CC">
        <w:t>Microsystems &amp; Nanoengineering</w:t>
      </w:r>
      <w:r w:rsidR="000579CC">
        <w:t>,</w:t>
      </w:r>
      <w:r w:rsidR="00607CF7" w:rsidRPr="00607CF7">
        <w:t xml:space="preserve"> 2016, 2: 16043</w:t>
      </w:r>
    </w:p>
    <w:p w14:paraId="4ACE359D" w14:textId="224410CC" w:rsidR="00BE7E04" w:rsidRDefault="00C762E0" w:rsidP="00607CF7">
      <w:pPr>
        <w:pStyle w:val="afd"/>
        <w:numPr>
          <w:ilvl w:val="0"/>
          <w:numId w:val="15"/>
        </w:numPr>
        <w:ind w:firstLineChars="0"/>
      </w:pPr>
      <w:r w:rsidRPr="00607CF7">
        <w:t>Y</w:t>
      </w:r>
      <w:r>
        <w:t>.</w:t>
      </w:r>
      <w:r w:rsidRPr="00607CF7">
        <w:t xml:space="preserve"> </w:t>
      </w:r>
      <w:r w:rsidR="00607CF7" w:rsidRPr="00607CF7">
        <w:t xml:space="preserve">Wang, </w:t>
      </w:r>
      <w:r w:rsidR="000579CC" w:rsidRPr="00607CF7">
        <w:t>T</w:t>
      </w:r>
      <w:r w:rsidR="000579CC">
        <w:t>.</w:t>
      </w:r>
      <w:r w:rsidR="000579CC" w:rsidRPr="00607CF7">
        <w:t xml:space="preserve"> </w:t>
      </w:r>
      <w:r w:rsidR="00607CF7" w:rsidRPr="00607CF7">
        <w:t xml:space="preserve">Yokota, </w:t>
      </w:r>
      <w:r w:rsidR="000579CC" w:rsidRPr="00607CF7">
        <w:t>T</w:t>
      </w:r>
      <w:r w:rsidR="000579CC">
        <w:t>.</w:t>
      </w:r>
      <w:r w:rsidR="000579CC" w:rsidRPr="00607CF7">
        <w:t xml:space="preserve"> </w:t>
      </w:r>
      <w:r w:rsidR="00607CF7" w:rsidRPr="00607CF7">
        <w:t>Someya. Electrospun nanofiber-based soft electronics. NPG Asia Materials</w:t>
      </w:r>
      <w:r w:rsidR="000579CC">
        <w:t xml:space="preserve">, </w:t>
      </w:r>
      <w:r w:rsidR="00607CF7" w:rsidRPr="00607CF7">
        <w:t>2021, 13(1)</w:t>
      </w:r>
    </w:p>
    <w:p w14:paraId="7CB298C4" w14:textId="6793349E" w:rsidR="00BE7E04" w:rsidRDefault="000579CC" w:rsidP="00607CF7">
      <w:pPr>
        <w:pStyle w:val="afd"/>
        <w:numPr>
          <w:ilvl w:val="0"/>
          <w:numId w:val="15"/>
        </w:numPr>
        <w:ind w:firstLineChars="0"/>
      </w:pPr>
      <w:r w:rsidRPr="00607CF7">
        <w:t>L</w:t>
      </w:r>
      <w:r>
        <w:t>.</w:t>
      </w:r>
      <w:r w:rsidRPr="00607CF7">
        <w:t xml:space="preserve"> </w:t>
      </w:r>
      <w:r w:rsidR="00607CF7" w:rsidRPr="00607CF7">
        <w:t xml:space="preserve">Pancaldi, </w:t>
      </w:r>
      <w:r w:rsidRPr="00607CF7">
        <w:t>P</w:t>
      </w:r>
      <w:r>
        <w:t>.</w:t>
      </w:r>
      <w:r w:rsidRPr="00607CF7">
        <w:t xml:space="preserve"> </w:t>
      </w:r>
      <w:r w:rsidR="00607CF7" w:rsidRPr="00607CF7">
        <w:t xml:space="preserve">Dirix, </w:t>
      </w:r>
      <w:r w:rsidRPr="00607CF7">
        <w:t>A</w:t>
      </w:r>
      <w:r>
        <w:t>.</w:t>
      </w:r>
      <w:r w:rsidRPr="00607CF7">
        <w:t xml:space="preserve"> </w:t>
      </w:r>
      <w:r w:rsidR="00607CF7" w:rsidRPr="00607CF7">
        <w:t xml:space="preserve">Fanelli, </w:t>
      </w:r>
      <w:r w:rsidRPr="00607CF7">
        <w:t>A</w:t>
      </w:r>
      <w:r>
        <w:t>.</w:t>
      </w:r>
      <w:r w:rsidRPr="00607CF7">
        <w:t xml:space="preserve"> M</w:t>
      </w:r>
      <w:r>
        <w:t>.</w:t>
      </w:r>
      <w:r w:rsidRPr="00607CF7">
        <w:t xml:space="preserve"> </w:t>
      </w:r>
      <w:r w:rsidR="00607CF7" w:rsidRPr="00607CF7">
        <w:t xml:space="preserve">Lima, </w:t>
      </w:r>
      <w:r w:rsidR="00824CF8" w:rsidRPr="00607CF7">
        <w:t>N</w:t>
      </w:r>
      <w:r w:rsidR="00824CF8">
        <w:t>.</w:t>
      </w:r>
      <w:r w:rsidR="00824CF8" w:rsidRPr="00607CF7">
        <w:t xml:space="preserve"> </w:t>
      </w:r>
      <w:r w:rsidR="00607CF7" w:rsidRPr="00607CF7">
        <w:t xml:space="preserve">Stergiopulos, </w:t>
      </w:r>
      <w:r w:rsidR="00824CF8" w:rsidRPr="00607CF7">
        <w:t>P</w:t>
      </w:r>
      <w:r w:rsidR="00824CF8">
        <w:t>.</w:t>
      </w:r>
      <w:r w:rsidR="00824CF8" w:rsidRPr="00607CF7">
        <w:t xml:space="preserve"> J</w:t>
      </w:r>
      <w:r w:rsidR="00824CF8">
        <w:t>.</w:t>
      </w:r>
      <w:r w:rsidR="00824CF8" w:rsidRPr="00607CF7">
        <w:t xml:space="preserve"> </w:t>
      </w:r>
      <w:r w:rsidR="00607CF7" w:rsidRPr="00607CF7">
        <w:t>Mosimann,</w:t>
      </w:r>
      <w:r w:rsidR="00824CF8" w:rsidRPr="00824CF8">
        <w:t xml:space="preserve"> </w:t>
      </w:r>
      <w:r w:rsidR="00824CF8" w:rsidRPr="00607CF7">
        <w:t>D</w:t>
      </w:r>
      <w:r w:rsidR="00824CF8">
        <w:t>.</w:t>
      </w:r>
      <w:r w:rsidR="00607CF7" w:rsidRPr="00607CF7">
        <w:t xml:space="preserve"> Ghezzi, </w:t>
      </w:r>
      <w:r w:rsidR="00824CF8" w:rsidRPr="00607CF7">
        <w:t>M</w:t>
      </w:r>
      <w:r w:rsidR="00824CF8">
        <w:t>.</w:t>
      </w:r>
      <w:r w:rsidR="00824CF8" w:rsidRPr="00607CF7">
        <w:t xml:space="preserve"> S</w:t>
      </w:r>
      <w:r w:rsidR="00824CF8">
        <w:t>.</w:t>
      </w:r>
      <w:r w:rsidR="00824CF8" w:rsidRPr="00607CF7">
        <w:t xml:space="preserve"> </w:t>
      </w:r>
      <w:r w:rsidR="00607CF7" w:rsidRPr="00607CF7">
        <w:t>Sakar. Flow driven robotic navigation of microengineered endovascular probes. Nature Communications</w:t>
      </w:r>
      <w:r w:rsidR="00824CF8">
        <w:t>,</w:t>
      </w:r>
      <w:r w:rsidR="00607CF7" w:rsidRPr="00607CF7">
        <w:t xml:space="preserve"> 2020, 11(1)</w:t>
      </w:r>
    </w:p>
    <w:p w14:paraId="427BCA37" w14:textId="3E54BB32" w:rsidR="00BE7E04" w:rsidRDefault="00C762E0" w:rsidP="00607CF7">
      <w:pPr>
        <w:pStyle w:val="afd"/>
        <w:numPr>
          <w:ilvl w:val="0"/>
          <w:numId w:val="15"/>
        </w:numPr>
        <w:ind w:firstLineChars="0"/>
      </w:pPr>
      <w:r w:rsidRPr="00607CF7">
        <w:lastRenderedPageBreak/>
        <w:t>T</w:t>
      </w:r>
      <w:r>
        <w:t>.</w:t>
      </w:r>
      <w:r w:rsidRPr="00607CF7">
        <w:t xml:space="preserve"> </w:t>
      </w:r>
      <w:r w:rsidR="00607CF7" w:rsidRPr="00607CF7">
        <w:t xml:space="preserve">Xu, </w:t>
      </w:r>
      <w:r w:rsidRPr="00607CF7">
        <w:t>J</w:t>
      </w:r>
      <w:r>
        <w:t>.</w:t>
      </w:r>
      <w:r w:rsidRPr="00607CF7">
        <w:t xml:space="preserve"> </w:t>
      </w:r>
      <w:r w:rsidR="00607CF7" w:rsidRPr="00607CF7">
        <w:t xml:space="preserve">Zhang, </w:t>
      </w:r>
      <w:r w:rsidR="00824CF8" w:rsidRPr="00607CF7">
        <w:t>M</w:t>
      </w:r>
      <w:r w:rsidR="00824CF8">
        <w:t>.</w:t>
      </w:r>
      <w:r w:rsidR="00824CF8" w:rsidRPr="00607CF7">
        <w:t xml:space="preserve"> </w:t>
      </w:r>
      <w:r w:rsidR="00607CF7" w:rsidRPr="00607CF7">
        <w:t xml:space="preserve">Salehizadeh, </w:t>
      </w:r>
      <w:r w:rsidR="00824CF8" w:rsidRPr="00607CF7">
        <w:t>O</w:t>
      </w:r>
      <w:r w:rsidR="00824CF8">
        <w:t>.</w:t>
      </w:r>
      <w:r w:rsidR="00824CF8" w:rsidRPr="00607CF7">
        <w:t xml:space="preserve"> </w:t>
      </w:r>
      <w:r w:rsidR="00607CF7" w:rsidRPr="00607CF7">
        <w:t xml:space="preserve">Onaizah, </w:t>
      </w:r>
      <w:r w:rsidR="00824CF8" w:rsidRPr="00607CF7">
        <w:t>E</w:t>
      </w:r>
      <w:r w:rsidR="00824CF8">
        <w:t>.</w:t>
      </w:r>
      <w:r w:rsidR="00824CF8" w:rsidRPr="00607CF7">
        <w:t xml:space="preserve"> </w:t>
      </w:r>
      <w:r w:rsidR="00607CF7" w:rsidRPr="00607CF7">
        <w:t>Diller. Millimeter-scale flexible robots with programmable three-dimensional magnetization and motions. Sci</w:t>
      </w:r>
      <w:r w:rsidR="00824CF8">
        <w:t>ence</w:t>
      </w:r>
      <w:r w:rsidR="00607CF7" w:rsidRPr="00607CF7">
        <w:t xml:space="preserve"> Robot</w:t>
      </w:r>
      <w:r w:rsidR="00824CF8">
        <w:t xml:space="preserve">ics, </w:t>
      </w:r>
      <w:r w:rsidR="00607CF7" w:rsidRPr="00607CF7">
        <w:t xml:space="preserve"> 2019, 4(29)</w:t>
      </w:r>
    </w:p>
    <w:p w14:paraId="1BFE487E" w14:textId="7B179331" w:rsidR="00BE7E04" w:rsidRDefault="00C762E0" w:rsidP="00607CF7">
      <w:pPr>
        <w:pStyle w:val="afd"/>
        <w:numPr>
          <w:ilvl w:val="0"/>
          <w:numId w:val="15"/>
        </w:numPr>
        <w:ind w:firstLineChars="0"/>
      </w:pPr>
      <w:r w:rsidRPr="00607CF7">
        <w:t>C</w:t>
      </w:r>
      <w:r>
        <w:t>.</w:t>
      </w:r>
      <w:r w:rsidRPr="00607CF7">
        <w:t xml:space="preserve"> </w:t>
      </w:r>
      <w:r w:rsidR="00607CF7" w:rsidRPr="00607CF7">
        <w:t xml:space="preserve">Zhou, </w:t>
      </w:r>
      <w:r w:rsidRPr="00607CF7">
        <w:t>Y</w:t>
      </w:r>
      <w:r>
        <w:t>.</w:t>
      </w:r>
      <w:r w:rsidRPr="00607CF7">
        <w:t xml:space="preserve"> </w:t>
      </w:r>
      <w:r w:rsidR="00607CF7" w:rsidRPr="00607CF7">
        <w:t xml:space="preserve">Yang, </w:t>
      </w:r>
      <w:r w:rsidRPr="00607CF7">
        <w:t>J</w:t>
      </w:r>
      <w:r>
        <w:t>.</w:t>
      </w:r>
      <w:r w:rsidRPr="00607CF7">
        <w:t xml:space="preserve"> </w:t>
      </w:r>
      <w:r w:rsidR="00607CF7" w:rsidRPr="00607CF7">
        <w:t xml:space="preserve">Wang, </w:t>
      </w:r>
      <w:r w:rsidRPr="00607CF7">
        <w:t>Q</w:t>
      </w:r>
      <w:r>
        <w:t>.</w:t>
      </w:r>
      <w:r w:rsidRPr="00607CF7">
        <w:t xml:space="preserve"> </w:t>
      </w:r>
      <w:r w:rsidR="00607CF7" w:rsidRPr="00607CF7">
        <w:t xml:space="preserve">Wu, </w:t>
      </w:r>
      <w:r w:rsidRPr="00607CF7">
        <w:t>Z</w:t>
      </w:r>
      <w:r>
        <w:t>.</w:t>
      </w:r>
      <w:r w:rsidRPr="00607CF7">
        <w:t xml:space="preserve"> </w:t>
      </w:r>
      <w:r w:rsidR="00607CF7" w:rsidRPr="00607CF7">
        <w:t xml:space="preserve">Gu, </w:t>
      </w:r>
      <w:r w:rsidRPr="00607CF7">
        <w:t>Y</w:t>
      </w:r>
      <w:r>
        <w:t>.</w:t>
      </w:r>
      <w:r w:rsidRPr="00607CF7">
        <w:t xml:space="preserve"> </w:t>
      </w:r>
      <w:r w:rsidR="00607CF7" w:rsidRPr="00607CF7">
        <w:t xml:space="preserve">Zhou, </w:t>
      </w:r>
      <w:r w:rsidRPr="00607CF7">
        <w:t>X</w:t>
      </w:r>
      <w:r>
        <w:t>.</w:t>
      </w:r>
      <w:r w:rsidRPr="00607CF7">
        <w:t xml:space="preserve"> </w:t>
      </w:r>
      <w:r w:rsidR="00607CF7" w:rsidRPr="00607CF7">
        <w:t xml:space="preserve">Liu, </w:t>
      </w:r>
      <w:r w:rsidRPr="00607CF7">
        <w:t>Y</w:t>
      </w:r>
      <w:r>
        <w:t>.</w:t>
      </w:r>
      <w:r w:rsidRPr="00607CF7">
        <w:t xml:space="preserve"> </w:t>
      </w:r>
      <w:r w:rsidR="00607CF7" w:rsidRPr="00607CF7">
        <w:t xml:space="preserve">Yang, </w:t>
      </w:r>
      <w:r w:rsidRPr="00607CF7">
        <w:t>H</w:t>
      </w:r>
      <w:r>
        <w:t>.</w:t>
      </w:r>
      <w:r w:rsidRPr="00607CF7">
        <w:t xml:space="preserve"> </w:t>
      </w:r>
      <w:r w:rsidR="00607CF7" w:rsidRPr="00607CF7">
        <w:t xml:space="preserve">Tang, </w:t>
      </w:r>
      <w:r w:rsidRPr="00607CF7">
        <w:t>Q</w:t>
      </w:r>
      <w:r>
        <w:t>.</w:t>
      </w:r>
      <w:r w:rsidRPr="00607CF7">
        <w:t xml:space="preserve"> </w:t>
      </w:r>
      <w:r w:rsidR="00607CF7" w:rsidRPr="00607CF7">
        <w:t xml:space="preserve">Ling, </w:t>
      </w:r>
      <w:r w:rsidRPr="00607CF7">
        <w:t>L</w:t>
      </w:r>
      <w:r>
        <w:t xml:space="preserve">. </w:t>
      </w:r>
      <w:r w:rsidR="00607CF7" w:rsidRPr="00607CF7">
        <w:t xml:space="preserve">Wang, </w:t>
      </w:r>
      <w:r w:rsidRPr="00607CF7">
        <w:t>J</w:t>
      </w:r>
      <w:r>
        <w:t>.</w:t>
      </w:r>
      <w:r w:rsidRPr="00607CF7">
        <w:t xml:space="preserve"> </w:t>
      </w:r>
      <w:r w:rsidR="00607CF7" w:rsidRPr="00607CF7">
        <w:t>Zang. Ferromagnetic soft catheter robots for minimally invasive bioprinting. Nature Communications</w:t>
      </w:r>
      <w:r w:rsidR="00824CF8">
        <w:t>,</w:t>
      </w:r>
      <w:r w:rsidR="00607CF7" w:rsidRPr="00607CF7">
        <w:t xml:space="preserve"> 2021, 12(1): 5072</w:t>
      </w:r>
    </w:p>
    <w:p w14:paraId="30DB1064" w14:textId="1CA75D4D" w:rsidR="00BE7E04" w:rsidRDefault="005148B6" w:rsidP="00607CF7">
      <w:pPr>
        <w:pStyle w:val="afd"/>
        <w:numPr>
          <w:ilvl w:val="0"/>
          <w:numId w:val="15"/>
        </w:numPr>
        <w:ind w:firstLineChars="0"/>
      </w:pPr>
      <w:r w:rsidRPr="00607CF7">
        <w:t>J</w:t>
      </w:r>
      <w:r>
        <w:t>.</w:t>
      </w:r>
      <w:r w:rsidRPr="00607CF7">
        <w:t xml:space="preserve"> </w:t>
      </w:r>
      <w:r w:rsidR="00607CF7" w:rsidRPr="00607CF7">
        <w:t xml:space="preserve">Yang, </w:t>
      </w:r>
      <w:r w:rsidRPr="00607CF7">
        <w:t>C</w:t>
      </w:r>
      <w:r>
        <w:t>.</w:t>
      </w:r>
      <w:r w:rsidRPr="00607CF7">
        <w:t xml:space="preserve"> </w:t>
      </w:r>
      <w:r w:rsidR="00607CF7" w:rsidRPr="00607CF7">
        <w:t xml:space="preserve">Zhang, </w:t>
      </w:r>
      <w:r w:rsidRPr="00607CF7">
        <w:t>X</w:t>
      </w:r>
      <w:r>
        <w:t>.</w:t>
      </w:r>
      <w:r w:rsidRPr="00607CF7">
        <w:t xml:space="preserve"> </w:t>
      </w:r>
      <w:r w:rsidR="00607CF7" w:rsidRPr="00607CF7">
        <w:t xml:space="preserve">Wang, </w:t>
      </w:r>
      <w:r w:rsidRPr="00607CF7">
        <w:t>W</w:t>
      </w:r>
      <w:r>
        <w:t>.</w:t>
      </w:r>
      <w:r w:rsidRPr="00607CF7">
        <w:t xml:space="preserve"> </w:t>
      </w:r>
      <w:r w:rsidR="00607CF7" w:rsidRPr="00607CF7">
        <w:t xml:space="preserve">Wang, </w:t>
      </w:r>
      <w:r w:rsidRPr="00607CF7">
        <w:t>N</w:t>
      </w:r>
      <w:r>
        <w:t>.</w:t>
      </w:r>
      <w:r w:rsidRPr="00607CF7">
        <w:t xml:space="preserve"> </w:t>
      </w:r>
      <w:r w:rsidR="00607CF7" w:rsidRPr="00607CF7">
        <w:t xml:space="preserve">Xi, </w:t>
      </w:r>
      <w:r w:rsidRPr="00607CF7">
        <w:t>L</w:t>
      </w:r>
      <w:r>
        <w:t>.</w:t>
      </w:r>
      <w:r w:rsidRPr="00607CF7">
        <w:t xml:space="preserve"> </w:t>
      </w:r>
      <w:r w:rsidR="00607CF7" w:rsidRPr="00607CF7">
        <w:t>Liu. Development of micro</w:t>
      </w:r>
      <w:r w:rsidR="008D458D">
        <w:t xml:space="preserve"> </w:t>
      </w:r>
      <w:r w:rsidR="00607CF7" w:rsidRPr="00607CF7">
        <w:t>and nanorobotics: A review. Science China Technological Sciences</w:t>
      </w:r>
      <w:r w:rsidR="00824CF8">
        <w:t xml:space="preserve">, </w:t>
      </w:r>
      <w:r w:rsidR="00607CF7" w:rsidRPr="00607CF7">
        <w:t>2019, 62(1): 1-20</w:t>
      </w:r>
    </w:p>
    <w:p w14:paraId="169C3870" w14:textId="0FA03D44" w:rsidR="00BE7E04" w:rsidRDefault="00824CF8" w:rsidP="00607CF7">
      <w:pPr>
        <w:pStyle w:val="afd"/>
        <w:numPr>
          <w:ilvl w:val="0"/>
          <w:numId w:val="15"/>
        </w:numPr>
        <w:ind w:firstLineChars="0"/>
      </w:pPr>
      <w:r w:rsidRPr="00607CF7">
        <w:t>B</w:t>
      </w:r>
      <w:r>
        <w:t>.</w:t>
      </w:r>
      <w:r w:rsidRPr="00607CF7">
        <w:t xml:space="preserve"> </w:t>
      </w:r>
      <w:r w:rsidR="00607CF7" w:rsidRPr="00607CF7">
        <w:t xml:space="preserve">Shih, </w:t>
      </w:r>
      <w:r w:rsidRPr="00607CF7">
        <w:t>D</w:t>
      </w:r>
      <w:r>
        <w:t>.</w:t>
      </w:r>
      <w:r w:rsidRPr="00607CF7">
        <w:t xml:space="preserve"> </w:t>
      </w:r>
      <w:r w:rsidR="00607CF7" w:rsidRPr="00607CF7">
        <w:t xml:space="preserve">Shah, </w:t>
      </w:r>
      <w:r w:rsidR="008D458D" w:rsidRPr="00607CF7">
        <w:t>J</w:t>
      </w:r>
      <w:r w:rsidR="008D458D">
        <w:t>.</w:t>
      </w:r>
      <w:r w:rsidR="008D458D" w:rsidRPr="00607CF7">
        <w:t xml:space="preserve"> </w:t>
      </w:r>
      <w:r w:rsidR="00607CF7" w:rsidRPr="00607CF7">
        <w:t xml:space="preserve">Li, </w:t>
      </w:r>
      <w:r w:rsidRPr="00607CF7">
        <w:t>T</w:t>
      </w:r>
      <w:r>
        <w:t>.</w:t>
      </w:r>
      <w:r w:rsidRPr="00607CF7">
        <w:t xml:space="preserve"> G</w:t>
      </w:r>
      <w:r>
        <w:t>.</w:t>
      </w:r>
      <w:r w:rsidRPr="00607CF7">
        <w:t xml:space="preserve"> </w:t>
      </w:r>
      <w:r w:rsidR="00607CF7" w:rsidRPr="00607CF7">
        <w:t xml:space="preserve">Thuruthel, </w:t>
      </w:r>
      <w:r w:rsidRPr="00607CF7">
        <w:t>Y</w:t>
      </w:r>
      <w:r>
        <w:t>.</w:t>
      </w:r>
      <w:r w:rsidRPr="00607CF7">
        <w:t xml:space="preserve"> L</w:t>
      </w:r>
      <w:r>
        <w:t>.</w:t>
      </w:r>
      <w:r w:rsidRPr="00607CF7">
        <w:t xml:space="preserve"> </w:t>
      </w:r>
      <w:r w:rsidR="00607CF7" w:rsidRPr="00607CF7">
        <w:t xml:space="preserve">Park, </w:t>
      </w:r>
      <w:r w:rsidRPr="00607CF7">
        <w:t>F</w:t>
      </w:r>
      <w:r>
        <w:t>.</w:t>
      </w:r>
      <w:r w:rsidRPr="00607CF7">
        <w:t xml:space="preserve"> </w:t>
      </w:r>
      <w:r w:rsidR="00607CF7" w:rsidRPr="00607CF7">
        <w:t xml:space="preserve">Iida, </w:t>
      </w:r>
      <w:r w:rsidR="008D458D" w:rsidRPr="00607CF7">
        <w:t>Z</w:t>
      </w:r>
      <w:r w:rsidR="008D458D">
        <w:t>.</w:t>
      </w:r>
      <w:r w:rsidR="008D458D" w:rsidRPr="00607CF7">
        <w:t xml:space="preserve"> </w:t>
      </w:r>
      <w:r w:rsidR="00607CF7" w:rsidRPr="00607CF7">
        <w:t>Bao,</w:t>
      </w:r>
      <w:r w:rsidR="00D106D1" w:rsidRPr="00D106D1">
        <w:t xml:space="preserve"> </w:t>
      </w:r>
      <w:r w:rsidR="00D106D1" w:rsidRPr="00607CF7">
        <w:t>R</w:t>
      </w:r>
      <w:r w:rsidR="00D106D1">
        <w:t>.</w:t>
      </w:r>
      <w:r w:rsidR="00607CF7" w:rsidRPr="00607CF7">
        <w:t xml:space="preserve"> Kramer-Bottiglio, </w:t>
      </w:r>
      <w:r w:rsidR="00D106D1" w:rsidRPr="00607CF7">
        <w:t>M</w:t>
      </w:r>
      <w:r w:rsidR="00D106D1">
        <w:t>.</w:t>
      </w:r>
      <w:r w:rsidR="00D106D1" w:rsidRPr="00607CF7">
        <w:t xml:space="preserve"> T</w:t>
      </w:r>
      <w:r w:rsidR="00D106D1">
        <w:t>.</w:t>
      </w:r>
      <w:r w:rsidR="00D106D1" w:rsidRPr="00607CF7">
        <w:t xml:space="preserve"> </w:t>
      </w:r>
      <w:r w:rsidR="00607CF7" w:rsidRPr="00607CF7">
        <w:t>Tolley. Electronic skins and machine learning for intelligent soft robots. Sci</w:t>
      </w:r>
      <w:r w:rsidR="00D106D1">
        <w:t>ence</w:t>
      </w:r>
      <w:r w:rsidR="00607CF7" w:rsidRPr="00607CF7">
        <w:t xml:space="preserve"> Robot</w:t>
      </w:r>
      <w:r w:rsidR="00D106D1">
        <w:t>ics,</w:t>
      </w:r>
      <w:r w:rsidR="00607CF7" w:rsidRPr="00607CF7">
        <w:t xml:space="preserve"> 2020, 5(41)</w:t>
      </w:r>
    </w:p>
    <w:p w14:paraId="110C0D3F" w14:textId="42633901" w:rsidR="00BE7E04" w:rsidRDefault="005148B6" w:rsidP="00607CF7">
      <w:pPr>
        <w:pStyle w:val="afd"/>
        <w:numPr>
          <w:ilvl w:val="0"/>
          <w:numId w:val="15"/>
        </w:numPr>
        <w:ind w:firstLineChars="0"/>
      </w:pPr>
      <w:r w:rsidRPr="00607CF7">
        <w:t>Y</w:t>
      </w:r>
      <w:r>
        <w:t>.</w:t>
      </w:r>
      <w:r w:rsidRPr="00607CF7">
        <w:t xml:space="preserve"> </w:t>
      </w:r>
      <w:r w:rsidR="00607CF7" w:rsidRPr="00607CF7">
        <w:t xml:space="preserve">Wang, </w:t>
      </w:r>
      <w:r w:rsidR="00D106D1" w:rsidRPr="00607CF7">
        <w:t>T</w:t>
      </w:r>
      <w:r w:rsidR="00D106D1">
        <w:t>.</w:t>
      </w:r>
      <w:r w:rsidR="00D106D1" w:rsidRPr="00607CF7">
        <w:t xml:space="preserve"> </w:t>
      </w:r>
      <w:r w:rsidR="00607CF7" w:rsidRPr="00607CF7">
        <w:t xml:space="preserve">Yokota, </w:t>
      </w:r>
      <w:r w:rsidRPr="00607CF7">
        <w:t>T</w:t>
      </w:r>
      <w:r>
        <w:t>.</w:t>
      </w:r>
      <w:r w:rsidRPr="00607CF7">
        <w:t xml:space="preserve"> </w:t>
      </w:r>
      <w:r w:rsidR="00607CF7" w:rsidRPr="00607CF7">
        <w:t>Someya. Electrospun nanofiber-based soft electronics. NPG Asia Materials</w:t>
      </w:r>
      <w:r w:rsidR="0014609F">
        <w:t>,</w:t>
      </w:r>
      <w:r w:rsidR="00607CF7" w:rsidRPr="00607CF7">
        <w:t xml:space="preserve"> 2021, 13(1)</w:t>
      </w:r>
    </w:p>
    <w:p w14:paraId="063D951A" w14:textId="738EAE75" w:rsidR="00BE7E04" w:rsidRDefault="00D106D1" w:rsidP="00607CF7">
      <w:pPr>
        <w:pStyle w:val="afd"/>
        <w:numPr>
          <w:ilvl w:val="0"/>
          <w:numId w:val="15"/>
        </w:numPr>
        <w:ind w:firstLineChars="0"/>
      </w:pPr>
      <w:r w:rsidRPr="00607CF7">
        <w:t>J</w:t>
      </w:r>
      <w:r>
        <w:t>.</w:t>
      </w:r>
      <w:r w:rsidRPr="00607CF7">
        <w:t xml:space="preserve"> A</w:t>
      </w:r>
      <w:r>
        <w:t>.</w:t>
      </w:r>
      <w:r w:rsidRPr="00607CF7">
        <w:t xml:space="preserve"> </w:t>
      </w:r>
      <w:r w:rsidR="00607CF7" w:rsidRPr="00607CF7">
        <w:t xml:space="preserve">Liu, </w:t>
      </w:r>
      <w:r w:rsidRPr="00607CF7">
        <w:t>J</w:t>
      </w:r>
      <w:r>
        <w:t>.</w:t>
      </w:r>
      <w:r w:rsidRPr="00607CF7">
        <w:t xml:space="preserve"> H</w:t>
      </w:r>
      <w:r>
        <w:t>.</w:t>
      </w:r>
      <w:r w:rsidRPr="00607CF7">
        <w:t xml:space="preserve"> </w:t>
      </w:r>
      <w:r w:rsidR="00607CF7" w:rsidRPr="00607CF7">
        <w:t xml:space="preserve">Gillen, </w:t>
      </w:r>
      <w:r w:rsidRPr="00607CF7">
        <w:t>S</w:t>
      </w:r>
      <w:r>
        <w:t>.</w:t>
      </w:r>
      <w:r w:rsidRPr="00607CF7">
        <w:t xml:space="preserve"> R</w:t>
      </w:r>
      <w:r>
        <w:t>.</w:t>
      </w:r>
      <w:r w:rsidRPr="00607CF7">
        <w:t xml:space="preserve"> </w:t>
      </w:r>
      <w:r w:rsidR="00607CF7" w:rsidRPr="00607CF7">
        <w:t xml:space="preserve">Mishra, </w:t>
      </w:r>
      <w:r w:rsidRPr="00607CF7">
        <w:t>B</w:t>
      </w:r>
      <w:r>
        <w:t>.</w:t>
      </w:r>
      <w:r w:rsidRPr="00607CF7">
        <w:t xml:space="preserve"> A</w:t>
      </w:r>
      <w:r>
        <w:t>.</w:t>
      </w:r>
      <w:r w:rsidRPr="00607CF7">
        <w:t xml:space="preserve"> </w:t>
      </w:r>
      <w:r w:rsidR="00607CF7" w:rsidRPr="00607CF7">
        <w:t xml:space="preserve">Evans, </w:t>
      </w:r>
      <w:r w:rsidRPr="00607CF7">
        <w:t>J</w:t>
      </w:r>
      <w:r>
        <w:t>.</w:t>
      </w:r>
      <w:r w:rsidRPr="00607CF7">
        <w:t xml:space="preserve"> B</w:t>
      </w:r>
      <w:r>
        <w:t>.</w:t>
      </w:r>
      <w:r w:rsidRPr="00607CF7">
        <w:t xml:space="preserve"> </w:t>
      </w:r>
      <w:r w:rsidR="00607CF7" w:rsidRPr="00607CF7">
        <w:t>Tracy. Photothermally and magnetically controlled reconfiguration of polymer composites for soft robotics. Sci</w:t>
      </w:r>
      <w:r>
        <w:t>ence</w:t>
      </w:r>
      <w:r w:rsidR="00607CF7" w:rsidRPr="00607CF7">
        <w:t xml:space="preserve"> Adv</w:t>
      </w:r>
      <w:r w:rsidR="00892E05">
        <w:t>ance</w:t>
      </w:r>
      <w:r w:rsidR="00EC699D">
        <w:t>s</w:t>
      </w:r>
      <w:r w:rsidR="00892E05">
        <w:t>,</w:t>
      </w:r>
      <w:r w:rsidR="00607CF7" w:rsidRPr="00607CF7">
        <w:t xml:space="preserve"> 2019, 5(8): w2897</w:t>
      </w:r>
    </w:p>
    <w:p w14:paraId="7331D9EA" w14:textId="5D332AE3" w:rsidR="00BE7E04" w:rsidRDefault="00892E05" w:rsidP="00607CF7">
      <w:pPr>
        <w:pStyle w:val="afd"/>
        <w:numPr>
          <w:ilvl w:val="0"/>
          <w:numId w:val="15"/>
        </w:numPr>
        <w:ind w:firstLineChars="0"/>
      </w:pPr>
      <w:r w:rsidRPr="00607CF7">
        <w:t>I</w:t>
      </w:r>
      <w:r>
        <w:t>.</w:t>
      </w:r>
      <w:r w:rsidRPr="00607CF7">
        <w:t xml:space="preserve"> </w:t>
      </w:r>
      <w:r w:rsidR="00607CF7" w:rsidRPr="00607CF7">
        <w:t xml:space="preserve">Cooperstein, </w:t>
      </w:r>
      <w:r w:rsidRPr="00607CF7">
        <w:t>E</w:t>
      </w:r>
      <w:r>
        <w:t>.</w:t>
      </w:r>
      <w:r w:rsidRPr="00607CF7">
        <w:t xml:space="preserve"> </w:t>
      </w:r>
      <w:r w:rsidR="00607CF7" w:rsidRPr="00607CF7">
        <w:t xml:space="preserve">Sachyani Keneth, </w:t>
      </w:r>
      <w:r w:rsidRPr="00607CF7">
        <w:t>E</w:t>
      </w:r>
      <w:r>
        <w:t>.</w:t>
      </w:r>
      <w:r w:rsidRPr="00607CF7">
        <w:t xml:space="preserve"> </w:t>
      </w:r>
      <w:r w:rsidR="00607CF7" w:rsidRPr="00607CF7">
        <w:t xml:space="preserve">Shukrun Farrell, </w:t>
      </w:r>
      <w:r w:rsidRPr="00607CF7">
        <w:t>T</w:t>
      </w:r>
      <w:r>
        <w:t>.</w:t>
      </w:r>
      <w:r w:rsidRPr="00607CF7">
        <w:t xml:space="preserve"> </w:t>
      </w:r>
      <w:r w:rsidR="00607CF7" w:rsidRPr="00607CF7">
        <w:t xml:space="preserve">Rosental, </w:t>
      </w:r>
      <w:r w:rsidR="005148B6" w:rsidRPr="00607CF7">
        <w:t>X</w:t>
      </w:r>
      <w:r w:rsidR="005148B6">
        <w:t>.</w:t>
      </w:r>
      <w:r w:rsidR="005148B6" w:rsidRPr="00607CF7">
        <w:t xml:space="preserve"> </w:t>
      </w:r>
      <w:r w:rsidR="00607CF7" w:rsidRPr="00607CF7">
        <w:t xml:space="preserve">Wang, </w:t>
      </w:r>
      <w:r w:rsidRPr="00607CF7">
        <w:t>A</w:t>
      </w:r>
      <w:r>
        <w:t>.</w:t>
      </w:r>
      <w:r w:rsidRPr="00607CF7">
        <w:t xml:space="preserve"> </w:t>
      </w:r>
      <w:r w:rsidR="00607CF7" w:rsidRPr="00607CF7">
        <w:t xml:space="preserve">Kamyshny, </w:t>
      </w:r>
      <w:r w:rsidRPr="00607CF7">
        <w:t>S</w:t>
      </w:r>
      <w:r>
        <w:t>.</w:t>
      </w:r>
      <w:r w:rsidRPr="00607CF7">
        <w:t xml:space="preserve"> </w:t>
      </w:r>
      <w:r w:rsidR="00607CF7" w:rsidRPr="00607CF7">
        <w:t>Magdassi. Hybrid Materials for Functional 3D Printing. Advanced Materials Interfaces</w:t>
      </w:r>
      <w:r>
        <w:t>,</w:t>
      </w:r>
      <w:r w:rsidR="00607CF7" w:rsidRPr="00607CF7">
        <w:t xml:space="preserve"> 2018, 5(22): 1800996</w:t>
      </w:r>
    </w:p>
    <w:p w14:paraId="6A05D6CB" w14:textId="66BB8757" w:rsidR="00BE7E04" w:rsidRDefault="00E37E0E" w:rsidP="00607CF7">
      <w:pPr>
        <w:pStyle w:val="afd"/>
        <w:numPr>
          <w:ilvl w:val="0"/>
          <w:numId w:val="15"/>
        </w:numPr>
        <w:ind w:firstLineChars="0"/>
      </w:pPr>
      <w:r w:rsidRPr="00607CF7">
        <w:t>T</w:t>
      </w:r>
      <w:r>
        <w:t>.</w:t>
      </w:r>
      <w:r w:rsidRPr="00607CF7">
        <w:t xml:space="preserve"> J</w:t>
      </w:r>
      <w:r>
        <w:t>.</w:t>
      </w:r>
      <w:r w:rsidRPr="00607CF7">
        <w:t xml:space="preserve"> </w:t>
      </w:r>
      <w:r w:rsidR="00607CF7" w:rsidRPr="00607CF7">
        <w:t xml:space="preserve">Wallin, </w:t>
      </w:r>
      <w:r w:rsidRPr="00607CF7">
        <w:t>J</w:t>
      </w:r>
      <w:r>
        <w:t>.</w:t>
      </w:r>
      <w:r w:rsidRPr="00607CF7">
        <w:t xml:space="preserve"> </w:t>
      </w:r>
      <w:r w:rsidR="00607CF7" w:rsidRPr="00607CF7">
        <w:t xml:space="preserve">Pikul, </w:t>
      </w:r>
      <w:r w:rsidRPr="00607CF7">
        <w:t>R</w:t>
      </w:r>
      <w:r>
        <w:t>.</w:t>
      </w:r>
      <w:r w:rsidRPr="00607CF7">
        <w:t xml:space="preserve"> F</w:t>
      </w:r>
      <w:r>
        <w:t>.</w:t>
      </w:r>
      <w:r w:rsidRPr="00607CF7">
        <w:t xml:space="preserve"> </w:t>
      </w:r>
      <w:r w:rsidR="00607CF7" w:rsidRPr="00607CF7">
        <w:t xml:space="preserve">Shepherd. 3D printing of soft robotic systems. Nature </w:t>
      </w:r>
      <w:r w:rsidR="00244740">
        <w:t>R</w:t>
      </w:r>
      <w:r w:rsidR="00607CF7" w:rsidRPr="00607CF7">
        <w:t>eviews</w:t>
      </w:r>
      <w:r w:rsidR="00244740">
        <w:t xml:space="preserve"> </w:t>
      </w:r>
      <w:r w:rsidR="00607CF7" w:rsidRPr="00607CF7">
        <w:t>Materials</w:t>
      </w:r>
      <w:r>
        <w:t xml:space="preserve">, </w:t>
      </w:r>
      <w:r w:rsidR="00607CF7" w:rsidRPr="00607CF7">
        <w:t>2018, 3(6): 84-100</w:t>
      </w:r>
    </w:p>
    <w:p w14:paraId="655FC5EA" w14:textId="2CD75805" w:rsidR="00BE7E04" w:rsidRDefault="00E37E0E" w:rsidP="00607CF7">
      <w:pPr>
        <w:pStyle w:val="afd"/>
        <w:numPr>
          <w:ilvl w:val="0"/>
          <w:numId w:val="15"/>
        </w:numPr>
        <w:ind w:firstLineChars="0"/>
      </w:pPr>
      <w:r w:rsidRPr="00607CF7">
        <w:t>C</w:t>
      </w:r>
      <w:r>
        <w:t>.</w:t>
      </w:r>
      <w:r w:rsidRPr="00607CF7">
        <w:t xml:space="preserve"> </w:t>
      </w:r>
      <w:r w:rsidR="00607CF7" w:rsidRPr="00607CF7">
        <w:t>Tawk,</w:t>
      </w:r>
      <w:r w:rsidRPr="00E37E0E">
        <w:t xml:space="preserve"> </w:t>
      </w:r>
      <w:r w:rsidRPr="00607CF7">
        <w:t>G</w:t>
      </w:r>
      <w:r>
        <w:t>.</w:t>
      </w:r>
      <w:r w:rsidR="00607CF7" w:rsidRPr="00607CF7">
        <w:t xml:space="preserve"> Alici. A Review of 3D</w:t>
      </w:r>
      <w:r w:rsidR="00607CF7" w:rsidRPr="00607CF7">
        <w:rPr>
          <w:rFonts w:hint="eastAsia"/>
        </w:rPr>
        <w:t>‐</w:t>
      </w:r>
      <w:r w:rsidR="00607CF7" w:rsidRPr="00607CF7">
        <w:t>Printable Soft Pneumatic Actuators and Sensors: Research Challenges and Opportunities. Advanced Intelligent Systems</w:t>
      </w:r>
      <w:r>
        <w:t>,</w:t>
      </w:r>
      <w:r w:rsidR="00607CF7" w:rsidRPr="00607CF7">
        <w:t xml:space="preserve"> 2021, 3(6): 2000223</w:t>
      </w:r>
    </w:p>
    <w:p w14:paraId="5B93C659" w14:textId="0A3AA536" w:rsidR="00BE7E04" w:rsidRDefault="005148B6" w:rsidP="00607CF7">
      <w:pPr>
        <w:pStyle w:val="afd"/>
        <w:numPr>
          <w:ilvl w:val="0"/>
          <w:numId w:val="15"/>
        </w:numPr>
        <w:ind w:firstLineChars="0"/>
      </w:pPr>
      <w:r w:rsidRPr="00607CF7">
        <w:t>X</w:t>
      </w:r>
      <w:r>
        <w:t>.</w:t>
      </w:r>
      <w:r w:rsidRPr="00607CF7">
        <w:t xml:space="preserve"> </w:t>
      </w:r>
      <w:r w:rsidR="00607CF7" w:rsidRPr="00607CF7">
        <w:t xml:space="preserve">Ji, </w:t>
      </w:r>
      <w:r w:rsidRPr="00607CF7">
        <w:t>X</w:t>
      </w:r>
      <w:r>
        <w:t>.</w:t>
      </w:r>
      <w:r w:rsidRPr="00607CF7">
        <w:t xml:space="preserve"> </w:t>
      </w:r>
      <w:r w:rsidR="00607CF7" w:rsidRPr="00607CF7">
        <w:t xml:space="preserve">Liu, </w:t>
      </w:r>
      <w:r w:rsidR="00E37E0E" w:rsidRPr="00607CF7">
        <w:t>V</w:t>
      </w:r>
      <w:r w:rsidR="00E37E0E">
        <w:t>.</w:t>
      </w:r>
      <w:r w:rsidR="00E37E0E" w:rsidRPr="00607CF7">
        <w:t xml:space="preserve"> </w:t>
      </w:r>
      <w:r w:rsidR="00607CF7" w:rsidRPr="00607CF7">
        <w:t xml:space="preserve">Cacucciolo, </w:t>
      </w:r>
      <w:r w:rsidR="00E37E0E" w:rsidRPr="00607CF7">
        <w:t>M</w:t>
      </w:r>
      <w:r w:rsidR="00E37E0E">
        <w:t>.</w:t>
      </w:r>
      <w:r w:rsidR="00E37E0E" w:rsidRPr="00607CF7">
        <w:t xml:space="preserve"> </w:t>
      </w:r>
      <w:r w:rsidR="00607CF7" w:rsidRPr="00607CF7">
        <w:t xml:space="preserve">Imboden, </w:t>
      </w:r>
      <w:r w:rsidR="00E37E0E" w:rsidRPr="00607CF7">
        <w:t>Y</w:t>
      </w:r>
      <w:r w:rsidR="00E37E0E">
        <w:t>.</w:t>
      </w:r>
      <w:r w:rsidR="00E37E0E" w:rsidRPr="00607CF7">
        <w:t xml:space="preserve"> </w:t>
      </w:r>
      <w:r w:rsidR="00607CF7" w:rsidRPr="00607CF7">
        <w:t xml:space="preserve">Civet, </w:t>
      </w:r>
      <w:r w:rsidR="00E37E0E" w:rsidRPr="00607CF7">
        <w:t>A</w:t>
      </w:r>
      <w:r w:rsidR="00E37E0E">
        <w:t>.</w:t>
      </w:r>
      <w:r w:rsidR="00E37E0E" w:rsidRPr="00607CF7">
        <w:t xml:space="preserve"> </w:t>
      </w:r>
      <w:r w:rsidR="00607CF7" w:rsidRPr="00607CF7">
        <w:t xml:space="preserve">El H, </w:t>
      </w:r>
      <w:r w:rsidR="00E37E0E" w:rsidRPr="00607CF7">
        <w:t>S</w:t>
      </w:r>
      <w:r w:rsidR="00E37E0E">
        <w:t>.</w:t>
      </w:r>
      <w:r w:rsidR="00E37E0E" w:rsidRPr="00607CF7">
        <w:t xml:space="preserve"> </w:t>
      </w:r>
      <w:r w:rsidR="00607CF7" w:rsidRPr="00607CF7">
        <w:t xml:space="preserve">Cantin, </w:t>
      </w:r>
      <w:r w:rsidR="00E37E0E" w:rsidRPr="00607CF7">
        <w:t>Y</w:t>
      </w:r>
      <w:r w:rsidR="00E37E0E">
        <w:t>.</w:t>
      </w:r>
      <w:r w:rsidR="00E37E0E" w:rsidRPr="00607CF7">
        <w:t xml:space="preserve"> </w:t>
      </w:r>
      <w:r w:rsidR="00607CF7" w:rsidRPr="00607CF7">
        <w:t>Perriard,</w:t>
      </w:r>
      <w:r w:rsidR="00E37E0E" w:rsidRPr="00E37E0E">
        <w:t xml:space="preserve"> </w:t>
      </w:r>
      <w:r w:rsidR="00E37E0E" w:rsidRPr="00607CF7">
        <w:t>H</w:t>
      </w:r>
      <w:r w:rsidR="00E37E0E">
        <w:t>.</w:t>
      </w:r>
      <w:r w:rsidR="0058254E">
        <w:t xml:space="preserve"> </w:t>
      </w:r>
      <w:r w:rsidR="00607CF7" w:rsidRPr="00607CF7">
        <w:t>Shea. An autonomous untethered fast soft robotic insect driven by low-voltage dielectric elastomer actuators. Sci</w:t>
      </w:r>
      <w:r w:rsidR="0058254E">
        <w:t>ence</w:t>
      </w:r>
      <w:r w:rsidR="00607CF7" w:rsidRPr="00607CF7">
        <w:t xml:space="preserve"> Robot</w:t>
      </w:r>
      <w:r w:rsidR="0058254E">
        <w:t>ics,</w:t>
      </w:r>
      <w:r w:rsidR="00607CF7" w:rsidRPr="00607CF7">
        <w:t xml:space="preserve"> 2019, 4(37)</w:t>
      </w:r>
    </w:p>
    <w:p w14:paraId="63C76B97" w14:textId="4DB007CF" w:rsidR="00BE7E04" w:rsidRDefault="0058254E" w:rsidP="00607CF7">
      <w:pPr>
        <w:pStyle w:val="afd"/>
        <w:numPr>
          <w:ilvl w:val="0"/>
          <w:numId w:val="15"/>
        </w:numPr>
        <w:ind w:firstLineChars="0"/>
      </w:pPr>
      <w:r w:rsidRPr="003660CD">
        <w:t>E</w:t>
      </w:r>
      <w:r>
        <w:t>.</w:t>
      </w:r>
      <w:r w:rsidRPr="003660CD">
        <w:t xml:space="preserve"> W</w:t>
      </w:r>
      <w:r>
        <w:t>.</w:t>
      </w:r>
      <w:r w:rsidRPr="003660CD">
        <w:t xml:space="preserve"> </w:t>
      </w:r>
      <w:r w:rsidR="003660CD" w:rsidRPr="003660CD">
        <w:t xml:space="preserve">Hawkes, </w:t>
      </w:r>
      <w:r w:rsidRPr="003660CD">
        <w:t>L</w:t>
      </w:r>
      <w:r>
        <w:t>.</w:t>
      </w:r>
      <w:r w:rsidRPr="003660CD">
        <w:t xml:space="preserve"> H</w:t>
      </w:r>
      <w:r>
        <w:t>.</w:t>
      </w:r>
      <w:r w:rsidRPr="003660CD">
        <w:t xml:space="preserve"> </w:t>
      </w:r>
      <w:r w:rsidR="003660CD" w:rsidRPr="003660CD">
        <w:t xml:space="preserve">Blumenschein, </w:t>
      </w:r>
      <w:r w:rsidRPr="003660CD">
        <w:t>J</w:t>
      </w:r>
      <w:r>
        <w:t>.</w:t>
      </w:r>
      <w:r w:rsidRPr="003660CD">
        <w:t xml:space="preserve"> D</w:t>
      </w:r>
      <w:r>
        <w:t>.</w:t>
      </w:r>
      <w:r w:rsidRPr="003660CD">
        <w:t xml:space="preserve"> </w:t>
      </w:r>
      <w:r w:rsidR="003660CD" w:rsidRPr="003660CD">
        <w:t xml:space="preserve">Greer, </w:t>
      </w:r>
      <w:r w:rsidRPr="003660CD">
        <w:t>A</w:t>
      </w:r>
      <w:r>
        <w:t>.</w:t>
      </w:r>
      <w:r w:rsidRPr="003660CD">
        <w:t xml:space="preserve"> M</w:t>
      </w:r>
      <w:r>
        <w:t>.</w:t>
      </w:r>
      <w:r w:rsidRPr="003660CD">
        <w:t xml:space="preserve"> </w:t>
      </w:r>
      <w:r w:rsidR="003660CD" w:rsidRPr="003660CD">
        <w:t>Okamura. A soft robot that navigates its environment through growth. Sci</w:t>
      </w:r>
      <w:r>
        <w:t>ence</w:t>
      </w:r>
      <w:r w:rsidR="003660CD" w:rsidRPr="003660CD">
        <w:t xml:space="preserve"> Robot</w:t>
      </w:r>
      <w:r>
        <w:t>is,</w:t>
      </w:r>
      <w:r w:rsidR="003660CD" w:rsidRPr="003660CD">
        <w:t xml:space="preserve"> 2017, 2(8)</w:t>
      </w:r>
    </w:p>
    <w:p w14:paraId="5A16087C" w14:textId="183F4112" w:rsidR="00BE7E04" w:rsidRDefault="0058254E" w:rsidP="00607CF7">
      <w:pPr>
        <w:pStyle w:val="afd"/>
        <w:numPr>
          <w:ilvl w:val="0"/>
          <w:numId w:val="15"/>
        </w:numPr>
        <w:ind w:firstLineChars="0"/>
      </w:pPr>
      <w:r w:rsidRPr="00607CF7">
        <w:t>M</w:t>
      </w:r>
      <w:r>
        <w:t>.</w:t>
      </w:r>
      <w:r w:rsidRPr="00607CF7">
        <w:t xml:space="preserve"> </w:t>
      </w:r>
      <w:r w:rsidR="00607CF7" w:rsidRPr="00607CF7">
        <w:t xml:space="preserve">Wehner, </w:t>
      </w:r>
      <w:r w:rsidRPr="00607CF7">
        <w:t>R</w:t>
      </w:r>
      <w:r>
        <w:t>.</w:t>
      </w:r>
      <w:r w:rsidRPr="00607CF7">
        <w:t xml:space="preserve"> L</w:t>
      </w:r>
      <w:r>
        <w:t>.</w:t>
      </w:r>
      <w:r w:rsidRPr="00607CF7">
        <w:t xml:space="preserve"> </w:t>
      </w:r>
      <w:r w:rsidR="00607CF7" w:rsidRPr="00607CF7">
        <w:t xml:space="preserve">Truby, </w:t>
      </w:r>
      <w:r w:rsidRPr="00607CF7">
        <w:t>D</w:t>
      </w:r>
      <w:r>
        <w:t>.</w:t>
      </w:r>
      <w:r w:rsidRPr="00607CF7">
        <w:t xml:space="preserve"> J</w:t>
      </w:r>
      <w:r>
        <w:t>.</w:t>
      </w:r>
      <w:r w:rsidRPr="00607CF7">
        <w:t xml:space="preserve"> </w:t>
      </w:r>
      <w:r w:rsidR="00607CF7" w:rsidRPr="00607CF7">
        <w:t xml:space="preserve">Fitzgerald, </w:t>
      </w:r>
      <w:r w:rsidRPr="00607CF7">
        <w:t>B</w:t>
      </w:r>
      <w:r>
        <w:t>.</w:t>
      </w:r>
      <w:r w:rsidRPr="00607CF7">
        <w:t xml:space="preserve"> </w:t>
      </w:r>
      <w:r w:rsidR="00607CF7" w:rsidRPr="00607CF7">
        <w:t xml:space="preserve">Mosadegh, </w:t>
      </w:r>
      <w:r w:rsidRPr="00607CF7">
        <w:t>G</w:t>
      </w:r>
      <w:r>
        <w:t>.</w:t>
      </w:r>
      <w:r w:rsidRPr="00607CF7">
        <w:t xml:space="preserve"> M</w:t>
      </w:r>
      <w:r>
        <w:t>.</w:t>
      </w:r>
      <w:r w:rsidRPr="00607CF7">
        <w:t xml:space="preserve"> </w:t>
      </w:r>
      <w:r w:rsidR="00607CF7" w:rsidRPr="00607CF7">
        <w:t xml:space="preserve">Whitesides, </w:t>
      </w:r>
      <w:r w:rsidRPr="00607CF7">
        <w:t>J</w:t>
      </w:r>
      <w:r>
        <w:t>.</w:t>
      </w:r>
      <w:r w:rsidRPr="00607CF7">
        <w:t xml:space="preserve"> A</w:t>
      </w:r>
      <w:r>
        <w:t>.</w:t>
      </w:r>
      <w:r w:rsidRPr="00607CF7">
        <w:t xml:space="preserve"> </w:t>
      </w:r>
      <w:r w:rsidR="00607CF7" w:rsidRPr="00607CF7">
        <w:t xml:space="preserve">Lewis, </w:t>
      </w:r>
      <w:r w:rsidRPr="00607CF7">
        <w:t>R</w:t>
      </w:r>
      <w:r>
        <w:t>.</w:t>
      </w:r>
      <w:r w:rsidRPr="00607CF7">
        <w:t xml:space="preserve"> J</w:t>
      </w:r>
      <w:r>
        <w:t>.</w:t>
      </w:r>
      <w:r w:rsidRPr="00607CF7">
        <w:t xml:space="preserve"> </w:t>
      </w:r>
      <w:r w:rsidR="00607CF7" w:rsidRPr="00607CF7">
        <w:t xml:space="preserve">Wood. An integrated design and fabrication strategy for entirely soft, autonomous </w:t>
      </w:r>
      <w:r w:rsidR="00607CF7" w:rsidRPr="00607CF7">
        <w:lastRenderedPageBreak/>
        <w:t>robots. Nature</w:t>
      </w:r>
      <w:r>
        <w:t>,</w:t>
      </w:r>
      <w:r w:rsidR="00607CF7" w:rsidRPr="00607CF7">
        <w:t xml:space="preserve"> 2016, 536(7617): 451-455</w:t>
      </w:r>
    </w:p>
    <w:p w14:paraId="72F4E48E" w14:textId="7C81BD11" w:rsidR="00BE7E04" w:rsidRDefault="0058254E" w:rsidP="00607CF7">
      <w:pPr>
        <w:pStyle w:val="afd"/>
        <w:numPr>
          <w:ilvl w:val="0"/>
          <w:numId w:val="15"/>
        </w:numPr>
        <w:ind w:firstLineChars="0"/>
      </w:pPr>
      <w:r w:rsidRPr="00607CF7">
        <w:t>E</w:t>
      </w:r>
      <w:r>
        <w:t>.</w:t>
      </w:r>
      <w:r w:rsidRPr="00607CF7">
        <w:t xml:space="preserve"> W</w:t>
      </w:r>
      <w:r>
        <w:t>.</w:t>
      </w:r>
      <w:r w:rsidRPr="00607CF7">
        <w:t xml:space="preserve"> </w:t>
      </w:r>
      <w:r w:rsidR="00607CF7" w:rsidRPr="00607CF7">
        <w:t xml:space="preserve">Hawkes, </w:t>
      </w:r>
      <w:r w:rsidR="00C92B3C" w:rsidRPr="00607CF7">
        <w:t>L</w:t>
      </w:r>
      <w:r w:rsidR="00C92B3C">
        <w:t>.</w:t>
      </w:r>
      <w:r w:rsidR="00C92B3C" w:rsidRPr="00607CF7">
        <w:t xml:space="preserve"> H</w:t>
      </w:r>
      <w:r w:rsidR="00C92B3C">
        <w:t>.</w:t>
      </w:r>
      <w:r w:rsidR="00C92B3C" w:rsidRPr="00607CF7">
        <w:t xml:space="preserve"> </w:t>
      </w:r>
      <w:r w:rsidR="00607CF7" w:rsidRPr="00607CF7">
        <w:t xml:space="preserve">Blumenschein, </w:t>
      </w:r>
      <w:r w:rsidR="00C92B3C" w:rsidRPr="00607CF7">
        <w:t>J</w:t>
      </w:r>
      <w:r w:rsidR="00C92B3C">
        <w:t>.</w:t>
      </w:r>
      <w:r w:rsidR="00C92B3C" w:rsidRPr="00607CF7">
        <w:t xml:space="preserve"> D</w:t>
      </w:r>
      <w:r w:rsidR="00C92B3C">
        <w:t>.</w:t>
      </w:r>
      <w:r w:rsidR="00C92B3C" w:rsidRPr="00607CF7">
        <w:t xml:space="preserve"> </w:t>
      </w:r>
      <w:r w:rsidR="00607CF7" w:rsidRPr="00607CF7">
        <w:t xml:space="preserve">Greer, </w:t>
      </w:r>
      <w:r w:rsidR="00C92B3C" w:rsidRPr="00607CF7">
        <w:t>A</w:t>
      </w:r>
      <w:r w:rsidR="00C92B3C">
        <w:t>.</w:t>
      </w:r>
      <w:r w:rsidR="00C92B3C" w:rsidRPr="00607CF7">
        <w:t xml:space="preserve"> M</w:t>
      </w:r>
      <w:r w:rsidR="00C92B3C">
        <w:t>.</w:t>
      </w:r>
      <w:r w:rsidR="00C92B3C" w:rsidRPr="00607CF7">
        <w:t xml:space="preserve"> </w:t>
      </w:r>
      <w:r w:rsidR="00607CF7" w:rsidRPr="00607CF7">
        <w:t>Okamura. A soft robot that navigates its environment through growth. Sci</w:t>
      </w:r>
      <w:r w:rsidR="00C92B3C">
        <w:t>ence</w:t>
      </w:r>
      <w:r w:rsidR="00607CF7" w:rsidRPr="00607CF7">
        <w:t xml:space="preserve"> Robot</w:t>
      </w:r>
      <w:r w:rsidR="00C92B3C">
        <w:rPr>
          <w:rFonts w:hint="eastAsia"/>
        </w:rPr>
        <w:t>ics,</w:t>
      </w:r>
      <w:r w:rsidR="00607CF7" w:rsidRPr="00607CF7">
        <w:t xml:space="preserve"> 2017, 2(8)</w:t>
      </w:r>
    </w:p>
    <w:p w14:paraId="3FB1088F" w14:textId="5A612156" w:rsidR="00BE7E04" w:rsidRDefault="005148B6" w:rsidP="00607CF7">
      <w:pPr>
        <w:pStyle w:val="afd"/>
        <w:numPr>
          <w:ilvl w:val="0"/>
          <w:numId w:val="15"/>
        </w:numPr>
        <w:ind w:firstLineChars="0"/>
      </w:pPr>
      <w:r w:rsidRPr="00607CF7">
        <w:t>H</w:t>
      </w:r>
      <w:r>
        <w:t>.</w:t>
      </w:r>
      <w:r w:rsidRPr="00607CF7">
        <w:t xml:space="preserve"> </w:t>
      </w:r>
      <w:r w:rsidR="00607CF7" w:rsidRPr="00607CF7">
        <w:t xml:space="preserve">Lu, </w:t>
      </w:r>
      <w:r w:rsidRPr="00607CF7">
        <w:t>M</w:t>
      </w:r>
      <w:r>
        <w:t>.</w:t>
      </w:r>
      <w:r w:rsidRPr="00607CF7">
        <w:t xml:space="preserve"> </w:t>
      </w:r>
      <w:r w:rsidR="00607CF7" w:rsidRPr="00607CF7">
        <w:t xml:space="preserve">Zhang, </w:t>
      </w:r>
      <w:r w:rsidRPr="00607CF7">
        <w:t>Y</w:t>
      </w:r>
      <w:r>
        <w:t>.</w:t>
      </w:r>
      <w:r w:rsidRPr="00607CF7">
        <w:t xml:space="preserve"> </w:t>
      </w:r>
      <w:r w:rsidR="00607CF7" w:rsidRPr="00607CF7">
        <w:t xml:space="preserve">Yang, </w:t>
      </w:r>
      <w:r w:rsidRPr="00607CF7">
        <w:t>Q</w:t>
      </w:r>
      <w:r>
        <w:t>.</w:t>
      </w:r>
      <w:r w:rsidRPr="00607CF7">
        <w:t xml:space="preserve"> </w:t>
      </w:r>
      <w:r w:rsidR="00607CF7" w:rsidRPr="00607CF7">
        <w:t xml:space="preserve">Huang, </w:t>
      </w:r>
      <w:r w:rsidRPr="00607CF7">
        <w:t>T</w:t>
      </w:r>
      <w:r>
        <w:t>.</w:t>
      </w:r>
      <w:r w:rsidRPr="00607CF7">
        <w:t xml:space="preserve"> </w:t>
      </w:r>
      <w:r w:rsidR="00607CF7" w:rsidRPr="00607CF7">
        <w:t xml:space="preserve">Fukuda, </w:t>
      </w:r>
      <w:r w:rsidRPr="00607CF7">
        <w:t>Z</w:t>
      </w:r>
      <w:r>
        <w:t>.</w:t>
      </w:r>
      <w:r w:rsidRPr="00607CF7">
        <w:t xml:space="preserve"> </w:t>
      </w:r>
      <w:r w:rsidR="00607CF7" w:rsidRPr="00607CF7">
        <w:t xml:space="preserve">Wang, </w:t>
      </w:r>
      <w:r w:rsidRPr="00607CF7">
        <w:t>Y</w:t>
      </w:r>
      <w:r>
        <w:t>.</w:t>
      </w:r>
      <w:r w:rsidRPr="00607CF7">
        <w:t xml:space="preserve"> </w:t>
      </w:r>
      <w:r w:rsidR="00607CF7" w:rsidRPr="00607CF7">
        <w:t>Shen. A bioinspired multilegged soft millirobot that functions in both dry and wet conditions. Nature Communications</w:t>
      </w:r>
      <w:r w:rsidR="00073D1A">
        <w:t>,</w:t>
      </w:r>
      <w:r w:rsidR="00607CF7" w:rsidRPr="00607CF7">
        <w:t xml:space="preserve"> 2018, 9(1)</w:t>
      </w:r>
    </w:p>
    <w:p w14:paraId="6D1084A5" w14:textId="544EBA45" w:rsidR="00BE7E04" w:rsidRDefault="00073D1A" w:rsidP="00607CF7">
      <w:pPr>
        <w:pStyle w:val="afd"/>
        <w:numPr>
          <w:ilvl w:val="0"/>
          <w:numId w:val="15"/>
        </w:numPr>
        <w:ind w:firstLineChars="0"/>
      </w:pPr>
      <w:r w:rsidRPr="00607CF7">
        <w:t>J</w:t>
      </w:r>
      <w:r>
        <w:t>.</w:t>
      </w:r>
      <w:r w:rsidRPr="00607CF7">
        <w:t xml:space="preserve"> </w:t>
      </w:r>
      <w:r w:rsidR="00607CF7" w:rsidRPr="00607CF7">
        <w:t xml:space="preserve">Byun, </w:t>
      </w:r>
      <w:r w:rsidRPr="00607CF7">
        <w:t>Y</w:t>
      </w:r>
      <w:r>
        <w:t>.</w:t>
      </w:r>
      <w:r w:rsidRPr="00607CF7">
        <w:t xml:space="preserve"> </w:t>
      </w:r>
      <w:r w:rsidR="00607CF7" w:rsidRPr="00607CF7">
        <w:t xml:space="preserve">Lee, </w:t>
      </w:r>
      <w:r w:rsidRPr="00607CF7">
        <w:t>J</w:t>
      </w:r>
      <w:r>
        <w:t>.</w:t>
      </w:r>
      <w:r w:rsidRPr="00607CF7">
        <w:t xml:space="preserve"> </w:t>
      </w:r>
      <w:r w:rsidR="00607CF7" w:rsidRPr="00607CF7">
        <w:t xml:space="preserve">Yoon, </w:t>
      </w:r>
      <w:r w:rsidRPr="00607CF7">
        <w:t>B</w:t>
      </w:r>
      <w:r>
        <w:t>.</w:t>
      </w:r>
      <w:r w:rsidRPr="00607CF7">
        <w:t xml:space="preserve"> </w:t>
      </w:r>
      <w:r w:rsidR="00607CF7" w:rsidRPr="00607CF7">
        <w:t xml:space="preserve">Lee, </w:t>
      </w:r>
      <w:r w:rsidRPr="00607CF7">
        <w:t>E</w:t>
      </w:r>
      <w:r>
        <w:t>.</w:t>
      </w:r>
      <w:r w:rsidRPr="00607CF7">
        <w:t xml:space="preserve"> </w:t>
      </w:r>
      <w:r w:rsidR="00607CF7" w:rsidRPr="00607CF7">
        <w:t xml:space="preserve">Oh, </w:t>
      </w:r>
      <w:r w:rsidRPr="00607CF7">
        <w:t>S</w:t>
      </w:r>
      <w:r>
        <w:t>.</w:t>
      </w:r>
      <w:r w:rsidRPr="00607CF7">
        <w:t xml:space="preserve"> </w:t>
      </w:r>
      <w:r w:rsidR="00607CF7" w:rsidRPr="00607CF7">
        <w:t xml:space="preserve">Chung, </w:t>
      </w:r>
      <w:r w:rsidRPr="00607CF7">
        <w:t>T</w:t>
      </w:r>
      <w:r>
        <w:t>.</w:t>
      </w:r>
      <w:r w:rsidRPr="00607CF7">
        <w:t xml:space="preserve"> </w:t>
      </w:r>
      <w:r w:rsidR="00607CF7" w:rsidRPr="00607CF7">
        <w:t xml:space="preserve">Lee, </w:t>
      </w:r>
      <w:r w:rsidRPr="00607CF7">
        <w:t>K</w:t>
      </w:r>
      <w:r>
        <w:t>.</w:t>
      </w:r>
      <w:r w:rsidRPr="00607CF7">
        <w:t xml:space="preserve"> J</w:t>
      </w:r>
      <w:r>
        <w:t>.</w:t>
      </w:r>
      <w:r w:rsidRPr="00607CF7">
        <w:t xml:space="preserve"> </w:t>
      </w:r>
      <w:r w:rsidR="00607CF7" w:rsidRPr="00607CF7">
        <w:t xml:space="preserve">Cho, </w:t>
      </w:r>
      <w:r w:rsidRPr="00607CF7">
        <w:t>J</w:t>
      </w:r>
      <w:r>
        <w:t>.</w:t>
      </w:r>
      <w:r w:rsidRPr="00607CF7">
        <w:t xml:space="preserve"> </w:t>
      </w:r>
      <w:r w:rsidR="00607CF7" w:rsidRPr="00607CF7">
        <w:t xml:space="preserve">Kim, </w:t>
      </w:r>
      <w:r w:rsidRPr="00607CF7">
        <w:t>Y</w:t>
      </w:r>
      <w:r>
        <w:t>.</w:t>
      </w:r>
      <w:r w:rsidRPr="00607CF7">
        <w:t xml:space="preserve"> </w:t>
      </w:r>
      <w:r w:rsidR="00607CF7" w:rsidRPr="00607CF7">
        <w:t>Hong. Electronic skins for soft, compact, reversible assembly of wirelessly activated fully soft robots. Sci</w:t>
      </w:r>
      <w:r>
        <w:t>ence</w:t>
      </w:r>
      <w:r w:rsidR="00607CF7" w:rsidRPr="00607CF7">
        <w:t xml:space="preserve"> Robot</w:t>
      </w:r>
      <w:r>
        <w:t>ics,</w:t>
      </w:r>
      <w:r w:rsidR="00607CF7" w:rsidRPr="00607CF7">
        <w:t xml:space="preserve"> 2018, 3(18)</w:t>
      </w:r>
    </w:p>
    <w:p w14:paraId="0AFFC127" w14:textId="1C3FBD52" w:rsidR="00BE7E04" w:rsidRDefault="00F23F79" w:rsidP="00607CF7">
      <w:pPr>
        <w:pStyle w:val="afd"/>
        <w:numPr>
          <w:ilvl w:val="0"/>
          <w:numId w:val="15"/>
        </w:numPr>
        <w:ind w:firstLineChars="0"/>
      </w:pPr>
      <w:r w:rsidRPr="00607CF7">
        <w:t>A</w:t>
      </w:r>
      <w:r>
        <w:t>.</w:t>
      </w:r>
      <w:r w:rsidRPr="00607CF7">
        <w:t xml:space="preserve"> D</w:t>
      </w:r>
      <w:r>
        <w:t>.</w:t>
      </w:r>
      <w:r w:rsidRPr="00607CF7">
        <w:t xml:space="preserve"> </w:t>
      </w:r>
      <w:r w:rsidR="00607CF7" w:rsidRPr="00607CF7">
        <w:t xml:space="preserve">Valentine, </w:t>
      </w:r>
      <w:r w:rsidRPr="00607CF7">
        <w:t>T</w:t>
      </w:r>
      <w:r>
        <w:t>.</w:t>
      </w:r>
      <w:r w:rsidRPr="00607CF7">
        <w:t xml:space="preserve"> A</w:t>
      </w:r>
      <w:r>
        <w:t>.</w:t>
      </w:r>
      <w:r w:rsidRPr="00607CF7">
        <w:t xml:space="preserve"> </w:t>
      </w:r>
      <w:r w:rsidR="00607CF7" w:rsidRPr="00607CF7">
        <w:t xml:space="preserve">Busbee, </w:t>
      </w:r>
      <w:r w:rsidRPr="00607CF7">
        <w:t>J</w:t>
      </w:r>
      <w:r>
        <w:t>.</w:t>
      </w:r>
      <w:r w:rsidRPr="00607CF7">
        <w:t xml:space="preserve"> W</w:t>
      </w:r>
      <w:r>
        <w:t>.</w:t>
      </w:r>
      <w:r w:rsidRPr="00607CF7">
        <w:t xml:space="preserve"> </w:t>
      </w:r>
      <w:r w:rsidR="00607CF7" w:rsidRPr="00607CF7">
        <w:t xml:space="preserve">Boley, </w:t>
      </w:r>
      <w:r w:rsidRPr="00607CF7">
        <w:t>J</w:t>
      </w:r>
      <w:r>
        <w:t>.</w:t>
      </w:r>
      <w:r w:rsidRPr="00607CF7">
        <w:t xml:space="preserve"> R</w:t>
      </w:r>
      <w:r>
        <w:t>.</w:t>
      </w:r>
      <w:r w:rsidRPr="00607CF7">
        <w:t xml:space="preserve"> </w:t>
      </w:r>
      <w:r w:rsidR="00607CF7" w:rsidRPr="00607CF7">
        <w:t xml:space="preserve">Raney, </w:t>
      </w:r>
      <w:r w:rsidRPr="00607CF7">
        <w:t>A</w:t>
      </w:r>
      <w:r>
        <w:t>.</w:t>
      </w:r>
      <w:r w:rsidRPr="00607CF7">
        <w:t xml:space="preserve"> </w:t>
      </w:r>
      <w:r w:rsidR="00607CF7" w:rsidRPr="00607CF7">
        <w:t xml:space="preserve">Chortos, </w:t>
      </w:r>
      <w:r w:rsidRPr="00607CF7">
        <w:t>A</w:t>
      </w:r>
      <w:r>
        <w:t>.</w:t>
      </w:r>
      <w:r w:rsidRPr="00607CF7">
        <w:t xml:space="preserve"> </w:t>
      </w:r>
      <w:r w:rsidR="00607CF7" w:rsidRPr="00607CF7">
        <w:t xml:space="preserve">Kotikian, </w:t>
      </w:r>
      <w:r w:rsidRPr="00607CF7">
        <w:t>J</w:t>
      </w:r>
      <w:r>
        <w:t>.</w:t>
      </w:r>
      <w:r w:rsidRPr="00607CF7">
        <w:t xml:space="preserve"> D</w:t>
      </w:r>
      <w:r>
        <w:t>.</w:t>
      </w:r>
      <w:r w:rsidRPr="00607CF7">
        <w:t xml:space="preserve"> </w:t>
      </w:r>
      <w:r w:rsidR="00607CF7" w:rsidRPr="00607CF7">
        <w:t xml:space="preserve">Berrigan, </w:t>
      </w:r>
      <w:r w:rsidRPr="00607CF7">
        <w:t>M</w:t>
      </w:r>
      <w:r>
        <w:t>.</w:t>
      </w:r>
      <w:r w:rsidRPr="00607CF7">
        <w:t xml:space="preserve"> F</w:t>
      </w:r>
      <w:r>
        <w:t>.</w:t>
      </w:r>
      <w:r w:rsidRPr="00607CF7">
        <w:t xml:space="preserve"> </w:t>
      </w:r>
      <w:r w:rsidR="00607CF7" w:rsidRPr="00607CF7">
        <w:t xml:space="preserve">Durstock, </w:t>
      </w:r>
      <w:r w:rsidRPr="00607CF7">
        <w:t>J</w:t>
      </w:r>
      <w:r>
        <w:t>.</w:t>
      </w:r>
      <w:r w:rsidRPr="00607CF7">
        <w:t xml:space="preserve"> A</w:t>
      </w:r>
      <w:r>
        <w:t>.</w:t>
      </w:r>
      <w:r w:rsidRPr="00607CF7">
        <w:t xml:space="preserve"> </w:t>
      </w:r>
      <w:r w:rsidR="00607CF7" w:rsidRPr="00607CF7">
        <w:t>Lewis. Hybrid 3D Printing of Soft Electronics. Advanced Materials</w:t>
      </w:r>
      <w:r>
        <w:t>,</w:t>
      </w:r>
      <w:r w:rsidR="00607CF7" w:rsidRPr="00607CF7">
        <w:t xml:space="preserve"> 2017, 29(40): 1703817</w:t>
      </w:r>
    </w:p>
    <w:p w14:paraId="306A5E67" w14:textId="7BFB31A0" w:rsidR="00BE7E04" w:rsidRDefault="006F77A7" w:rsidP="00607CF7">
      <w:pPr>
        <w:pStyle w:val="afd"/>
        <w:numPr>
          <w:ilvl w:val="0"/>
          <w:numId w:val="15"/>
        </w:numPr>
        <w:ind w:firstLineChars="0"/>
      </w:pPr>
      <w:r w:rsidRPr="00607CF7">
        <w:t>R</w:t>
      </w:r>
      <w:r>
        <w:t>.</w:t>
      </w:r>
      <w:r w:rsidRPr="00607CF7">
        <w:t xml:space="preserve"> </w:t>
      </w:r>
      <w:r w:rsidR="00607CF7" w:rsidRPr="00607CF7">
        <w:t xml:space="preserve">Lin, </w:t>
      </w:r>
      <w:r w:rsidRPr="00607CF7">
        <w:t>Y</w:t>
      </w:r>
      <w:r>
        <w:t>.</w:t>
      </w:r>
      <w:r w:rsidRPr="00607CF7">
        <w:t xml:space="preserve"> </w:t>
      </w:r>
      <w:r w:rsidR="00607CF7" w:rsidRPr="00607CF7">
        <w:t xml:space="preserve">Li, </w:t>
      </w:r>
      <w:r w:rsidRPr="00607CF7">
        <w:t>X</w:t>
      </w:r>
      <w:r>
        <w:t>.</w:t>
      </w:r>
      <w:r w:rsidRPr="00607CF7">
        <w:t xml:space="preserve"> </w:t>
      </w:r>
      <w:r w:rsidR="00607CF7" w:rsidRPr="00607CF7">
        <w:t xml:space="preserve">Mao, </w:t>
      </w:r>
      <w:r w:rsidRPr="00607CF7">
        <w:t>W</w:t>
      </w:r>
      <w:r>
        <w:t>.</w:t>
      </w:r>
      <w:r w:rsidRPr="00607CF7">
        <w:t xml:space="preserve"> </w:t>
      </w:r>
      <w:r w:rsidR="00607CF7" w:rsidRPr="00607CF7">
        <w:t xml:space="preserve">Zhou, </w:t>
      </w:r>
      <w:r w:rsidRPr="00607CF7">
        <w:t>R</w:t>
      </w:r>
      <w:r>
        <w:t>.</w:t>
      </w:r>
      <w:r w:rsidRPr="00607CF7">
        <w:t xml:space="preserve"> </w:t>
      </w:r>
      <w:r w:rsidR="00607CF7" w:rsidRPr="00607CF7">
        <w:t>Liu. Hybrid 3D Printing All</w:t>
      </w:r>
      <w:r w:rsidR="00607CF7" w:rsidRPr="00607CF7">
        <w:rPr>
          <w:rFonts w:hint="eastAsia"/>
        </w:rPr>
        <w:t>‐</w:t>
      </w:r>
      <w:r w:rsidR="00607CF7" w:rsidRPr="00607CF7">
        <w:t>in</w:t>
      </w:r>
      <w:r w:rsidR="00607CF7" w:rsidRPr="00607CF7">
        <w:rPr>
          <w:rFonts w:hint="eastAsia"/>
        </w:rPr>
        <w:t>‐</w:t>
      </w:r>
      <w:r w:rsidR="00607CF7" w:rsidRPr="00607CF7">
        <w:t>One Heterogenous Rigidity Assemblies for Soft Electronics. Advanced Materials Technologies</w:t>
      </w:r>
      <w:r w:rsidR="00CB1D29">
        <w:t>,</w:t>
      </w:r>
      <w:r w:rsidR="00607CF7" w:rsidRPr="00607CF7">
        <w:t xml:space="preserve"> 2019, 4(12): 1900614</w:t>
      </w:r>
    </w:p>
    <w:p w14:paraId="36D8BC4E" w14:textId="6CBD5161" w:rsidR="00BE7E04" w:rsidRDefault="00CB1D29" w:rsidP="00607CF7">
      <w:pPr>
        <w:pStyle w:val="afd"/>
        <w:numPr>
          <w:ilvl w:val="0"/>
          <w:numId w:val="15"/>
        </w:numPr>
        <w:ind w:firstLineChars="0"/>
      </w:pPr>
      <w:r w:rsidRPr="00607CF7">
        <w:t>J</w:t>
      </w:r>
      <w:r>
        <w:t>.</w:t>
      </w:r>
      <w:r w:rsidRPr="00607CF7">
        <w:t xml:space="preserve"> A</w:t>
      </w:r>
      <w:r>
        <w:t>.</w:t>
      </w:r>
      <w:r w:rsidRPr="00607CF7">
        <w:t xml:space="preserve"> </w:t>
      </w:r>
      <w:r w:rsidR="00607CF7" w:rsidRPr="00607CF7">
        <w:t xml:space="preserve">Rogers, </w:t>
      </w:r>
      <w:r w:rsidRPr="00607CF7">
        <w:t>X</w:t>
      </w:r>
      <w:r>
        <w:t>.</w:t>
      </w:r>
      <w:r w:rsidRPr="00607CF7">
        <w:t xml:space="preserve"> </w:t>
      </w:r>
      <w:r w:rsidR="00607CF7" w:rsidRPr="00607CF7">
        <w:t xml:space="preserve">Chen, </w:t>
      </w:r>
      <w:r w:rsidRPr="00607CF7">
        <w:t>X</w:t>
      </w:r>
      <w:r>
        <w:t>.</w:t>
      </w:r>
      <w:r w:rsidRPr="00607CF7">
        <w:t xml:space="preserve"> </w:t>
      </w:r>
      <w:r w:rsidR="00607CF7" w:rsidRPr="00607CF7">
        <w:t>Feng. Flexible Hybrid Electronics. Advanced Materials</w:t>
      </w:r>
      <w:r>
        <w:t>,</w:t>
      </w:r>
      <w:r w:rsidR="00607CF7" w:rsidRPr="00607CF7">
        <w:t xml:space="preserve"> 2020, 32(15): 1905590</w:t>
      </w:r>
    </w:p>
    <w:p w14:paraId="33295E8B" w14:textId="49246EF9" w:rsidR="00BE7E04" w:rsidRDefault="006F77A7" w:rsidP="00607CF7">
      <w:pPr>
        <w:pStyle w:val="afd"/>
        <w:numPr>
          <w:ilvl w:val="0"/>
          <w:numId w:val="15"/>
        </w:numPr>
        <w:ind w:firstLineChars="0"/>
      </w:pPr>
      <w:r w:rsidRPr="00607CF7">
        <w:t>C</w:t>
      </w:r>
      <w:r>
        <w:t>.</w:t>
      </w:r>
      <w:r w:rsidRPr="00607CF7">
        <w:t xml:space="preserve"> </w:t>
      </w:r>
      <w:r w:rsidR="00607CF7" w:rsidRPr="00607CF7">
        <w:t xml:space="preserve">Linghu, </w:t>
      </w:r>
      <w:r w:rsidRPr="00607CF7">
        <w:t>S</w:t>
      </w:r>
      <w:r>
        <w:t>.</w:t>
      </w:r>
      <w:r w:rsidRPr="00607CF7">
        <w:t xml:space="preserve"> </w:t>
      </w:r>
      <w:r w:rsidR="00607CF7" w:rsidRPr="00607CF7">
        <w:t xml:space="preserve">Zhang, </w:t>
      </w:r>
      <w:r w:rsidRPr="00607CF7">
        <w:t>C</w:t>
      </w:r>
      <w:r>
        <w:t>.</w:t>
      </w:r>
      <w:r w:rsidRPr="00607CF7">
        <w:t xml:space="preserve"> </w:t>
      </w:r>
      <w:r w:rsidR="00607CF7" w:rsidRPr="00607CF7">
        <w:t xml:space="preserve">Wang, </w:t>
      </w:r>
      <w:r w:rsidRPr="00607CF7">
        <w:t>J</w:t>
      </w:r>
      <w:r>
        <w:t>.</w:t>
      </w:r>
      <w:r w:rsidRPr="00607CF7">
        <w:t xml:space="preserve"> </w:t>
      </w:r>
      <w:r w:rsidR="00607CF7" w:rsidRPr="00607CF7">
        <w:t>Song. Transfer printing techniques for flexible and stretchable inorganic electronics. Npj flexible electronics</w:t>
      </w:r>
      <w:r w:rsidR="00CB1D29">
        <w:t>,</w:t>
      </w:r>
      <w:r w:rsidR="00607CF7" w:rsidRPr="00607CF7">
        <w:t xml:space="preserve"> 2018, 2(1): 1-14</w:t>
      </w:r>
    </w:p>
    <w:p w14:paraId="3F40F9DE" w14:textId="7D2ED4D8" w:rsidR="00BE7E04" w:rsidRDefault="00CB1D29" w:rsidP="00607CF7">
      <w:pPr>
        <w:pStyle w:val="afd"/>
        <w:numPr>
          <w:ilvl w:val="0"/>
          <w:numId w:val="15"/>
        </w:numPr>
        <w:ind w:firstLineChars="0"/>
      </w:pPr>
      <w:r w:rsidRPr="00607CF7">
        <w:t>J</w:t>
      </w:r>
      <w:r>
        <w:t>.</w:t>
      </w:r>
      <w:r w:rsidRPr="00607CF7">
        <w:t xml:space="preserve"> D</w:t>
      </w:r>
      <w:r>
        <w:t>.</w:t>
      </w:r>
      <w:r w:rsidRPr="00607CF7">
        <w:t xml:space="preserve"> </w:t>
      </w:r>
      <w:r w:rsidR="00607CF7" w:rsidRPr="00607CF7">
        <w:t xml:space="preserve">Hubbard, </w:t>
      </w:r>
      <w:r w:rsidRPr="00607CF7">
        <w:t>R</w:t>
      </w:r>
      <w:r>
        <w:t>.</w:t>
      </w:r>
      <w:r w:rsidRPr="00607CF7">
        <w:t xml:space="preserve"> </w:t>
      </w:r>
      <w:r w:rsidR="00607CF7" w:rsidRPr="00607CF7">
        <w:t xml:space="preserve">Acevedo, </w:t>
      </w:r>
      <w:r w:rsidRPr="00607CF7">
        <w:t>K</w:t>
      </w:r>
      <w:r>
        <w:t>.</w:t>
      </w:r>
      <w:r w:rsidRPr="00607CF7">
        <w:t xml:space="preserve"> M</w:t>
      </w:r>
      <w:r>
        <w:t>.</w:t>
      </w:r>
      <w:r w:rsidRPr="00607CF7">
        <w:t xml:space="preserve"> </w:t>
      </w:r>
      <w:r w:rsidR="00607CF7" w:rsidRPr="00607CF7">
        <w:t xml:space="preserve">Edwards, </w:t>
      </w:r>
      <w:r w:rsidRPr="00607CF7">
        <w:t>A</w:t>
      </w:r>
      <w:r>
        <w:t>.</w:t>
      </w:r>
      <w:r w:rsidRPr="00607CF7">
        <w:t xml:space="preserve"> T</w:t>
      </w:r>
      <w:r>
        <w:t>.</w:t>
      </w:r>
      <w:r w:rsidRPr="00607CF7">
        <w:t xml:space="preserve"> </w:t>
      </w:r>
      <w:r w:rsidR="00607CF7" w:rsidRPr="00607CF7">
        <w:t xml:space="preserve">Alsharhan, </w:t>
      </w:r>
      <w:r w:rsidR="00E46FB5" w:rsidRPr="00607CF7">
        <w:t>Z</w:t>
      </w:r>
      <w:r w:rsidR="00E46FB5">
        <w:t>.</w:t>
      </w:r>
      <w:r w:rsidR="00E46FB5" w:rsidRPr="00607CF7">
        <w:t xml:space="preserve"> </w:t>
      </w:r>
      <w:r w:rsidR="00607CF7" w:rsidRPr="00607CF7">
        <w:t xml:space="preserve">Wen, </w:t>
      </w:r>
      <w:r w:rsidRPr="00607CF7">
        <w:t>J</w:t>
      </w:r>
      <w:r>
        <w:t>.</w:t>
      </w:r>
      <w:r w:rsidRPr="00607CF7">
        <w:t xml:space="preserve"> </w:t>
      </w:r>
      <w:r w:rsidR="00607CF7" w:rsidRPr="00607CF7">
        <w:t xml:space="preserve">Landry, </w:t>
      </w:r>
      <w:r w:rsidR="00AB6CA0" w:rsidRPr="00607CF7">
        <w:t>K</w:t>
      </w:r>
      <w:r w:rsidR="00AB6CA0">
        <w:t>.</w:t>
      </w:r>
      <w:r w:rsidR="00AB6CA0" w:rsidRPr="00607CF7">
        <w:t xml:space="preserve"> </w:t>
      </w:r>
      <w:r w:rsidR="00607CF7" w:rsidRPr="00607CF7">
        <w:t xml:space="preserve">Wang, </w:t>
      </w:r>
      <w:r w:rsidR="00421660" w:rsidRPr="00607CF7">
        <w:t>S</w:t>
      </w:r>
      <w:r w:rsidR="00421660">
        <w:t>.</w:t>
      </w:r>
      <w:r w:rsidR="00421660" w:rsidRPr="00607CF7">
        <w:t xml:space="preserve"> </w:t>
      </w:r>
      <w:r w:rsidR="00607CF7" w:rsidRPr="00607CF7">
        <w:t xml:space="preserve">Schaffer, </w:t>
      </w:r>
      <w:r w:rsidR="00421660" w:rsidRPr="00607CF7">
        <w:t>R</w:t>
      </w:r>
      <w:r w:rsidR="00421660">
        <w:t>.</w:t>
      </w:r>
      <w:r w:rsidR="00421660" w:rsidRPr="00607CF7">
        <w:t xml:space="preserve"> D</w:t>
      </w:r>
      <w:r w:rsidR="00421660">
        <w:t>.</w:t>
      </w:r>
      <w:r w:rsidR="00421660" w:rsidRPr="00607CF7">
        <w:t xml:space="preserve"> </w:t>
      </w:r>
      <w:r w:rsidR="00607CF7" w:rsidRPr="00607CF7">
        <w:t>Sochol. Fully 3D-printed soft robots with integrated fluidic circuitry. Sci</w:t>
      </w:r>
      <w:r w:rsidR="00421660">
        <w:t>ence</w:t>
      </w:r>
      <w:r w:rsidR="00607CF7" w:rsidRPr="00607CF7">
        <w:t xml:space="preserve"> Adv</w:t>
      </w:r>
      <w:r w:rsidR="00421660">
        <w:t>ance,</w:t>
      </w:r>
      <w:r w:rsidR="00607CF7" w:rsidRPr="00607CF7">
        <w:t xml:space="preserve"> 2021, 7(29)</w:t>
      </w:r>
    </w:p>
    <w:p w14:paraId="3ABF0B16" w14:textId="79C3F162" w:rsidR="00BE7E04" w:rsidRDefault="00607CF7" w:rsidP="00607CF7">
      <w:pPr>
        <w:pStyle w:val="afd"/>
        <w:numPr>
          <w:ilvl w:val="0"/>
          <w:numId w:val="15"/>
        </w:numPr>
        <w:ind w:firstLineChars="0"/>
      </w:pPr>
      <w:r w:rsidRPr="00607CF7">
        <w:rPr>
          <w:rFonts w:hint="eastAsia"/>
        </w:rPr>
        <w:t>朱宁</w:t>
      </w:r>
      <w:r w:rsidRPr="00607CF7">
        <w:t xml:space="preserve">. </w:t>
      </w:r>
      <w:r w:rsidRPr="00607CF7">
        <w:rPr>
          <w:rFonts w:hint="eastAsia"/>
        </w:rPr>
        <w:t>逐点比较直线插补算法的研究</w:t>
      </w:r>
      <w:r w:rsidRPr="00607CF7">
        <w:t xml:space="preserve">. </w:t>
      </w:r>
      <w:r w:rsidRPr="00607CF7">
        <w:rPr>
          <w:rFonts w:hint="eastAsia"/>
        </w:rPr>
        <w:t>装备维修技术</w:t>
      </w:r>
      <w:r w:rsidRPr="00607CF7">
        <w:t>. 2019(03): 8-10.</w:t>
      </w:r>
    </w:p>
    <w:p w14:paraId="4ECB1203" w14:textId="6B004311" w:rsidR="003720E3" w:rsidRDefault="00421660" w:rsidP="00607CF7">
      <w:pPr>
        <w:pStyle w:val="afd"/>
        <w:numPr>
          <w:ilvl w:val="0"/>
          <w:numId w:val="15"/>
        </w:numPr>
        <w:ind w:firstLineChars="0"/>
      </w:pPr>
      <w:r w:rsidRPr="00607CF7">
        <w:t>E</w:t>
      </w:r>
      <w:r>
        <w:t>.</w:t>
      </w:r>
      <w:r w:rsidRPr="00607CF7">
        <w:t xml:space="preserve"> </w:t>
      </w:r>
      <w:r w:rsidR="00607CF7" w:rsidRPr="00607CF7">
        <w:t xml:space="preserve">Sachyani Keneth, </w:t>
      </w:r>
      <w:r w:rsidRPr="00607CF7">
        <w:t>A</w:t>
      </w:r>
      <w:r>
        <w:t>.</w:t>
      </w:r>
      <w:r w:rsidRPr="00607CF7">
        <w:t xml:space="preserve"> </w:t>
      </w:r>
      <w:r w:rsidR="00607CF7" w:rsidRPr="00607CF7">
        <w:t xml:space="preserve">Kamyshny, </w:t>
      </w:r>
      <w:r w:rsidRPr="00607CF7">
        <w:t>M</w:t>
      </w:r>
      <w:r>
        <w:t>.</w:t>
      </w:r>
      <w:r w:rsidRPr="00607CF7">
        <w:t xml:space="preserve"> </w:t>
      </w:r>
      <w:r w:rsidR="00607CF7" w:rsidRPr="00607CF7">
        <w:t xml:space="preserve">Totaro, </w:t>
      </w:r>
      <w:r w:rsidRPr="00607CF7">
        <w:t>L</w:t>
      </w:r>
      <w:r>
        <w:t>.</w:t>
      </w:r>
      <w:r w:rsidRPr="00607CF7">
        <w:t xml:space="preserve"> </w:t>
      </w:r>
      <w:r w:rsidR="00607CF7" w:rsidRPr="00607CF7">
        <w:t xml:space="preserve">Beccai, </w:t>
      </w:r>
      <w:r w:rsidRPr="00607CF7">
        <w:t>S</w:t>
      </w:r>
      <w:r>
        <w:t>.</w:t>
      </w:r>
      <w:r w:rsidRPr="00607CF7">
        <w:t xml:space="preserve"> </w:t>
      </w:r>
      <w:r w:rsidR="00607CF7" w:rsidRPr="00607CF7">
        <w:t>Magdassi. 3D Printing Materials for Soft Robotics. Advanced Materials</w:t>
      </w:r>
      <w:r>
        <w:t>,</w:t>
      </w:r>
      <w:r w:rsidR="00607CF7" w:rsidRPr="00607CF7">
        <w:t xml:space="preserve"> 2021, 33(19): 2003387</w:t>
      </w:r>
    </w:p>
    <w:p w14:paraId="74899FA3" w14:textId="6D7AD917" w:rsidR="003720E3" w:rsidRDefault="00421660" w:rsidP="00607CF7">
      <w:pPr>
        <w:pStyle w:val="afd"/>
        <w:numPr>
          <w:ilvl w:val="0"/>
          <w:numId w:val="15"/>
        </w:numPr>
        <w:ind w:firstLineChars="0"/>
      </w:pPr>
      <w:r w:rsidRPr="00607CF7">
        <w:t>H</w:t>
      </w:r>
      <w:r>
        <w:t>.</w:t>
      </w:r>
      <w:r w:rsidRPr="00607CF7">
        <w:t xml:space="preserve"> </w:t>
      </w:r>
      <w:r w:rsidR="00607CF7" w:rsidRPr="00607CF7">
        <w:t xml:space="preserve">Lee, </w:t>
      </w:r>
      <w:r w:rsidRPr="00607CF7">
        <w:t>Y</w:t>
      </w:r>
      <w:r>
        <w:t>.</w:t>
      </w:r>
      <w:r w:rsidRPr="00607CF7">
        <w:t xml:space="preserve"> </w:t>
      </w:r>
      <w:r w:rsidR="00607CF7" w:rsidRPr="00607CF7">
        <w:t xml:space="preserve">Jang, </w:t>
      </w:r>
      <w:r w:rsidRPr="00607CF7">
        <w:t>J</w:t>
      </w:r>
      <w:r w:rsidR="00ED11D8">
        <w:t>.</w:t>
      </w:r>
      <w:r w:rsidRPr="00607CF7">
        <w:t xml:space="preserve"> K</w:t>
      </w:r>
      <w:r>
        <w:t>.</w:t>
      </w:r>
      <w:r w:rsidRPr="00607CF7">
        <w:t xml:space="preserve"> </w:t>
      </w:r>
      <w:r w:rsidR="00607CF7" w:rsidRPr="00607CF7">
        <w:t xml:space="preserve">Choe, </w:t>
      </w:r>
      <w:r w:rsidRPr="00607CF7">
        <w:t>S</w:t>
      </w:r>
      <w:r>
        <w:t>.</w:t>
      </w:r>
      <w:r w:rsidRPr="00607CF7">
        <w:t xml:space="preserve"> </w:t>
      </w:r>
      <w:r w:rsidR="00607CF7" w:rsidRPr="00607CF7">
        <w:t xml:space="preserve">Lee, </w:t>
      </w:r>
      <w:r w:rsidRPr="00607CF7">
        <w:t>H</w:t>
      </w:r>
      <w:r>
        <w:t>.</w:t>
      </w:r>
      <w:r w:rsidRPr="00607CF7">
        <w:t xml:space="preserve"> </w:t>
      </w:r>
      <w:r w:rsidR="00607CF7" w:rsidRPr="00607CF7">
        <w:t xml:space="preserve">Song, </w:t>
      </w:r>
      <w:r w:rsidRPr="00607CF7">
        <w:t>J</w:t>
      </w:r>
      <w:r>
        <w:t>.</w:t>
      </w:r>
      <w:r w:rsidRPr="00607CF7">
        <w:t xml:space="preserve"> P</w:t>
      </w:r>
      <w:r>
        <w:t>.</w:t>
      </w:r>
      <w:r w:rsidRPr="00607CF7">
        <w:t xml:space="preserve"> </w:t>
      </w:r>
      <w:r w:rsidR="00607CF7" w:rsidRPr="00607CF7">
        <w:t xml:space="preserve">Lee, </w:t>
      </w:r>
      <w:r w:rsidRPr="00607CF7">
        <w:t>N</w:t>
      </w:r>
      <w:r>
        <w:t>.</w:t>
      </w:r>
      <w:r w:rsidRPr="00607CF7">
        <w:t xml:space="preserve"> </w:t>
      </w:r>
      <w:r w:rsidR="00607CF7" w:rsidRPr="00607CF7">
        <w:t xml:space="preserve">Lone, </w:t>
      </w:r>
      <w:r w:rsidRPr="00607CF7">
        <w:t>J</w:t>
      </w:r>
      <w:r>
        <w:t>.</w:t>
      </w:r>
      <w:r w:rsidRPr="00607CF7">
        <w:t xml:space="preserve"> </w:t>
      </w:r>
      <w:r w:rsidR="00607CF7" w:rsidRPr="00607CF7">
        <w:t>Kim. 3D-printed programmable tensegrity for soft robotics. Sci</w:t>
      </w:r>
      <w:r w:rsidR="00D15EE1">
        <w:t>ence</w:t>
      </w:r>
      <w:r w:rsidR="00607CF7" w:rsidRPr="00607CF7">
        <w:t xml:space="preserve"> Robot</w:t>
      </w:r>
      <w:r w:rsidR="00D15EE1">
        <w:t>ics</w:t>
      </w:r>
      <w:r w:rsidR="0014609F">
        <w:t>,</w:t>
      </w:r>
      <w:r w:rsidR="00607CF7" w:rsidRPr="00607CF7">
        <w:t xml:space="preserve"> 2020, 5(45)</w:t>
      </w:r>
    </w:p>
    <w:p w14:paraId="78D20C95" w14:textId="70340E7A" w:rsidR="003720E3" w:rsidRDefault="00D15EE1" w:rsidP="00607CF7">
      <w:pPr>
        <w:pStyle w:val="afd"/>
        <w:numPr>
          <w:ilvl w:val="0"/>
          <w:numId w:val="15"/>
        </w:numPr>
        <w:ind w:firstLineChars="0"/>
      </w:pPr>
      <w:r w:rsidRPr="00607CF7">
        <w:t>Y</w:t>
      </w:r>
      <w:r>
        <w:t>.</w:t>
      </w:r>
      <w:r w:rsidRPr="00607CF7">
        <w:t xml:space="preserve"> </w:t>
      </w:r>
      <w:r w:rsidR="00607CF7" w:rsidRPr="00607CF7">
        <w:t xml:space="preserve">Alapan, </w:t>
      </w:r>
      <w:r w:rsidRPr="00607CF7">
        <w:t>A</w:t>
      </w:r>
      <w:r>
        <w:t>.</w:t>
      </w:r>
      <w:r w:rsidRPr="00607CF7">
        <w:t xml:space="preserve"> C</w:t>
      </w:r>
      <w:r>
        <w:t>.</w:t>
      </w:r>
      <w:r w:rsidRPr="00607CF7">
        <w:t xml:space="preserve"> </w:t>
      </w:r>
      <w:r w:rsidR="00607CF7" w:rsidRPr="00607CF7">
        <w:t xml:space="preserve">Karacakol, </w:t>
      </w:r>
      <w:r w:rsidRPr="00607CF7">
        <w:t>S</w:t>
      </w:r>
      <w:r>
        <w:t>.</w:t>
      </w:r>
      <w:r w:rsidRPr="00607CF7">
        <w:t xml:space="preserve"> N</w:t>
      </w:r>
      <w:r>
        <w:t>.</w:t>
      </w:r>
      <w:r w:rsidRPr="00607CF7">
        <w:t xml:space="preserve"> </w:t>
      </w:r>
      <w:r w:rsidR="00607CF7" w:rsidRPr="00607CF7">
        <w:t xml:space="preserve">Guzelhan, </w:t>
      </w:r>
      <w:r w:rsidRPr="00607CF7">
        <w:t>I</w:t>
      </w:r>
      <w:r>
        <w:t>.</w:t>
      </w:r>
      <w:r w:rsidRPr="00607CF7">
        <w:t xml:space="preserve"> </w:t>
      </w:r>
      <w:r w:rsidR="00607CF7" w:rsidRPr="00607CF7">
        <w:t xml:space="preserve">Isik, </w:t>
      </w:r>
      <w:r w:rsidRPr="00607CF7">
        <w:t>M</w:t>
      </w:r>
      <w:r>
        <w:t>.</w:t>
      </w:r>
      <w:r w:rsidRPr="00607CF7">
        <w:t xml:space="preserve"> </w:t>
      </w:r>
      <w:r w:rsidR="00607CF7" w:rsidRPr="00607CF7">
        <w:t>Sitti. Reprogrammable shape morphing of magnetic soft machines. Sci</w:t>
      </w:r>
      <w:r>
        <w:t>ence</w:t>
      </w:r>
      <w:r w:rsidR="00607CF7" w:rsidRPr="00607CF7">
        <w:t xml:space="preserve"> Adv</w:t>
      </w:r>
      <w:r>
        <w:t>ances,</w:t>
      </w:r>
      <w:r w:rsidR="00607CF7" w:rsidRPr="00607CF7">
        <w:t xml:space="preserve"> 2020, 6(38).</w:t>
      </w:r>
    </w:p>
    <w:p w14:paraId="181C4F3D" w14:textId="31DC74DE" w:rsidR="004944AB" w:rsidRDefault="004944AB" w:rsidP="004944AB">
      <w:pPr>
        <w:pStyle w:val="afd"/>
        <w:numPr>
          <w:ilvl w:val="0"/>
          <w:numId w:val="15"/>
        </w:numPr>
        <w:ind w:firstLineChars="0"/>
      </w:pPr>
      <w:r w:rsidRPr="00761180">
        <w:rPr>
          <w:rFonts w:hint="eastAsia"/>
        </w:rPr>
        <w:t>王文旭，李美华，</w:t>
      </w:r>
      <w:proofErr w:type="gramStart"/>
      <w:r w:rsidRPr="00761180">
        <w:rPr>
          <w:rFonts w:hint="eastAsia"/>
        </w:rPr>
        <w:t>高燕娃</w:t>
      </w:r>
      <w:proofErr w:type="gramEnd"/>
      <w:r w:rsidRPr="00761180">
        <w:t>. NFC</w:t>
      </w:r>
      <w:r w:rsidRPr="00761180">
        <w:rPr>
          <w:rFonts w:hint="eastAsia"/>
        </w:rPr>
        <w:t>充电技术概述</w:t>
      </w:r>
      <w:r w:rsidRPr="00761180">
        <w:t xml:space="preserve">. </w:t>
      </w:r>
      <w:r w:rsidRPr="00761180">
        <w:rPr>
          <w:rFonts w:hint="eastAsia"/>
        </w:rPr>
        <w:t>中国新通信</w:t>
      </w:r>
      <w:r>
        <w:t>,</w:t>
      </w:r>
      <w:r w:rsidRPr="00761180">
        <w:t xml:space="preserve"> 2019, 21(10): 65</w:t>
      </w:r>
    </w:p>
    <w:p w14:paraId="273C3C90" w14:textId="3588EAFB" w:rsidR="0041326D" w:rsidRDefault="004944AB" w:rsidP="004944AB">
      <w:pPr>
        <w:pStyle w:val="afd"/>
        <w:numPr>
          <w:ilvl w:val="0"/>
          <w:numId w:val="15"/>
        </w:numPr>
        <w:ind w:firstLineChars="0"/>
      </w:pPr>
      <w:r w:rsidRPr="00A578C2">
        <w:lastRenderedPageBreak/>
        <w:t>TI RF430FRL15xH 13.56MHz</w:t>
      </w:r>
      <w:r w:rsidRPr="00A578C2">
        <w:rPr>
          <w:rFonts w:hint="eastAsia"/>
        </w:rPr>
        <w:t>传感器转发器评估方案</w:t>
      </w:r>
      <w:r w:rsidRPr="00A578C2">
        <w:t xml:space="preserve">. </w:t>
      </w:r>
      <w:r w:rsidRPr="00A578C2">
        <w:rPr>
          <w:rFonts w:hint="eastAsia"/>
        </w:rPr>
        <w:t>世界电子元器件</w:t>
      </w:r>
      <w:r>
        <w:rPr>
          <w:rFonts w:hint="eastAsia"/>
        </w:rPr>
        <w:t>，</w:t>
      </w:r>
      <w:r w:rsidRPr="00A578C2">
        <w:t>2015(04): 7-9.</w:t>
      </w:r>
    </w:p>
    <w:p w14:paraId="71B294E0" w14:textId="23033032" w:rsidR="00761180" w:rsidRDefault="006F77A7" w:rsidP="00761180">
      <w:pPr>
        <w:pStyle w:val="afd"/>
        <w:numPr>
          <w:ilvl w:val="0"/>
          <w:numId w:val="15"/>
        </w:numPr>
        <w:ind w:firstLineChars="0"/>
      </w:pPr>
      <w:r w:rsidRPr="00607CF7">
        <w:t>X</w:t>
      </w:r>
      <w:r>
        <w:t>.</w:t>
      </w:r>
      <w:r w:rsidRPr="00607CF7">
        <w:t xml:space="preserve"> </w:t>
      </w:r>
      <w:r w:rsidR="00607CF7" w:rsidRPr="00607CF7">
        <w:t xml:space="preserve">Yang, </w:t>
      </w:r>
      <w:r w:rsidRPr="00607CF7">
        <w:t>W</w:t>
      </w:r>
      <w:r>
        <w:t>.</w:t>
      </w:r>
      <w:r w:rsidRPr="00607CF7">
        <w:t xml:space="preserve"> </w:t>
      </w:r>
      <w:r w:rsidR="00607CF7" w:rsidRPr="00607CF7">
        <w:t xml:space="preserve">Shang, </w:t>
      </w:r>
      <w:r w:rsidRPr="00607CF7">
        <w:t>H</w:t>
      </w:r>
      <w:r>
        <w:t>.</w:t>
      </w:r>
      <w:r w:rsidRPr="00607CF7">
        <w:t xml:space="preserve"> </w:t>
      </w:r>
      <w:r w:rsidR="00607CF7" w:rsidRPr="00607CF7">
        <w:t xml:space="preserve">Lu, </w:t>
      </w:r>
      <w:r w:rsidRPr="00607CF7">
        <w:t>Y</w:t>
      </w:r>
      <w:r>
        <w:t>.</w:t>
      </w:r>
      <w:r w:rsidRPr="00607CF7">
        <w:t xml:space="preserve"> </w:t>
      </w:r>
      <w:r w:rsidR="00607CF7" w:rsidRPr="00607CF7">
        <w:t xml:space="preserve">Liu, </w:t>
      </w:r>
      <w:r w:rsidRPr="00607CF7">
        <w:t>L</w:t>
      </w:r>
      <w:r>
        <w:t>.</w:t>
      </w:r>
      <w:r w:rsidRPr="00607CF7">
        <w:t xml:space="preserve"> </w:t>
      </w:r>
      <w:r w:rsidR="00607CF7" w:rsidRPr="00607CF7">
        <w:t xml:space="preserve">Yang, </w:t>
      </w:r>
      <w:r w:rsidRPr="00607CF7">
        <w:t>R</w:t>
      </w:r>
      <w:r>
        <w:t>.</w:t>
      </w:r>
      <w:r w:rsidRPr="00607CF7">
        <w:t xml:space="preserve"> </w:t>
      </w:r>
      <w:r w:rsidR="00607CF7" w:rsidRPr="00607CF7">
        <w:t xml:space="preserve">Tan, </w:t>
      </w:r>
      <w:r w:rsidRPr="00607CF7">
        <w:t>X</w:t>
      </w:r>
      <w:r>
        <w:t>.</w:t>
      </w:r>
      <w:r w:rsidRPr="00607CF7">
        <w:t xml:space="preserve"> </w:t>
      </w:r>
      <w:r w:rsidR="00607CF7" w:rsidRPr="00607CF7">
        <w:t xml:space="preserve">Wu, </w:t>
      </w:r>
      <w:r w:rsidRPr="00607CF7">
        <w:t>Y</w:t>
      </w:r>
      <w:r>
        <w:t>.</w:t>
      </w:r>
      <w:r w:rsidRPr="00607CF7">
        <w:t xml:space="preserve"> </w:t>
      </w:r>
      <w:r w:rsidR="00607CF7" w:rsidRPr="00607CF7">
        <w:t>Shen. An agglutinate magnetic spray transforms inanimate objects into millirobots for biomedical applications. Sci</w:t>
      </w:r>
      <w:r w:rsidR="00D15EE1">
        <w:t>ence</w:t>
      </w:r>
      <w:r w:rsidR="00607CF7" w:rsidRPr="00607CF7">
        <w:t xml:space="preserve"> Robot</w:t>
      </w:r>
      <w:r w:rsidR="00D15EE1">
        <w:t>ics,</w:t>
      </w:r>
      <w:r w:rsidR="00607CF7" w:rsidRPr="00607CF7">
        <w:t xml:space="preserve"> 2020, 5(48)</w:t>
      </w:r>
    </w:p>
    <w:p w14:paraId="6AD2A9DE" w14:textId="2BF4701D" w:rsidR="003720E3" w:rsidRDefault="00D15EE1" w:rsidP="00607CF7">
      <w:pPr>
        <w:pStyle w:val="afd"/>
        <w:numPr>
          <w:ilvl w:val="0"/>
          <w:numId w:val="15"/>
        </w:numPr>
        <w:ind w:firstLineChars="0"/>
      </w:pPr>
      <w:r w:rsidRPr="00607CF7">
        <w:t>M</w:t>
      </w:r>
      <w:r>
        <w:t>.</w:t>
      </w:r>
      <w:r w:rsidRPr="00607CF7">
        <w:t xml:space="preserve"> </w:t>
      </w:r>
      <w:r w:rsidR="00607CF7" w:rsidRPr="00607CF7">
        <w:t xml:space="preserve">Constantin, </w:t>
      </w:r>
      <w:r w:rsidRPr="00607CF7">
        <w:t>S</w:t>
      </w:r>
      <w:r>
        <w:t>.</w:t>
      </w:r>
      <w:r w:rsidRPr="00607CF7">
        <w:t xml:space="preserve"> </w:t>
      </w:r>
      <w:r w:rsidR="00607CF7" w:rsidRPr="00607CF7">
        <w:t xml:space="preserve">Bucatariu, </w:t>
      </w:r>
      <w:r w:rsidRPr="00607CF7">
        <w:t>V</w:t>
      </w:r>
      <w:r>
        <w:t>.</w:t>
      </w:r>
      <w:r w:rsidRPr="00607CF7">
        <w:t xml:space="preserve"> </w:t>
      </w:r>
      <w:r w:rsidR="00607CF7" w:rsidRPr="00607CF7">
        <w:t xml:space="preserve">Harabagiu, </w:t>
      </w:r>
      <w:r w:rsidRPr="00607CF7">
        <w:t>I</w:t>
      </w:r>
      <w:r>
        <w:t>.</w:t>
      </w:r>
      <w:r w:rsidRPr="00607CF7">
        <w:t xml:space="preserve"> </w:t>
      </w:r>
      <w:r w:rsidR="00607CF7" w:rsidRPr="00607CF7">
        <w:t xml:space="preserve">Popescu, </w:t>
      </w:r>
      <w:r w:rsidRPr="00607CF7">
        <w:t>P</w:t>
      </w:r>
      <w:r>
        <w:t>.</w:t>
      </w:r>
      <w:r w:rsidRPr="00607CF7">
        <w:t xml:space="preserve"> </w:t>
      </w:r>
      <w:r w:rsidR="00607CF7" w:rsidRPr="00607CF7">
        <w:t xml:space="preserve">Ascenzi, </w:t>
      </w:r>
      <w:r w:rsidRPr="00607CF7">
        <w:t>G</w:t>
      </w:r>
      <w:r>
        <w:t>.</w:t>
      </w:r>
      <w:r w:rsidRPr="00607CF7">
        <w:t xml:space="preserve"> </w:t>
      </w:r>
      <w:r w:rsidR="00607CF7" w:rsidRPr="00607CF7">
        <w:t>Fundueanu. Poly</w:t>
      </w:r>
      <w:r w:rsidR="00550989">
        <w:t xml:space="preserve"> </w:t>
      </w:r>
      <w:r w:rsidR="00607CF7" w:rsidRPr="00607CF7">
        <w:t>(N-isopropylacrylamide-co-methacrylic</w:t>
      </w:r>
      <w:r w:rsidR="00550989">
        <w:t xml:space="preserve"> </w:t>
      </w:r>
      <w:r w:rsidR="00607CF7" w:rsidRPr="00607CF7">
        <w:t>acid) pH/thermo-responsive porous hydrogels as self-regulated drug delivery system. European Journal of Pharmaceutical Sciences</w:t>
      </w:r>
      <w:r w:rsidR="00550989">
        <w:t>,</w:t>
      </w:r>
      <w:r w:rsidR="00607CF7" w:rsidRPr="00607CF7">
        <w:t xml:space="preserve"> 2014, 62: 86-95</w:t>
      </w:r>
    </w:p>
    <w:p w14:paraId="63BD9139" w14:textId="6D8224E4" w:rsidR="003720E3" w:rsidRDefault="00550989" w:rsidP="00607CF7">
      <w:pPr>
        <w:pStyle w:val="afd"/>
        <w:numPr>
          <w:ilvl w:val="0"/>
          <w:numId w:val="15"/>
        </w:numPr>
        <w:ind w:firstLineChars="0"/>
      </w:pPr>
      <w:r w:rsidRPr="00607CF7">
        <w:t>S</w:t>
      </w:r>
      <w:r>
        <w:t>.</w:t>
      </w:r>
      <w:r w:rsidRPr="00607CF7">
        <w:t xml:space="preserve"> </w:t>
      </w:r>
      <w:r w:rsidR="00607CF7" w:rsidRPr="00607CF7">
        <w:t xml:space="preserve">Lü, </w:t>
      </w:r>
      <w:r w:rsidR="006F77A7" w:rsidRPr="00607CF7">
        <w:t>B</w:t>
      </w:r>
      <w:r w:rsidR="006F77A7">
        <w:t>.</w:t>
      </w:r>
      <w:r w:rsidR="006F77A7" w:rsidRPr="00607CF7">
        <w:t xml:space="preserve"> </w:t>
      </w:r>
      <w:r w:rsidR="00607CF7" w:rsidRPr="00607CF7">
        <w:t xml:space="preserve">Li, </w:t>
      </w:r>
      <w:r w:rsidRPr="00607CF7">
        <w:t>B</w:t>
      </w:r>
      <w:r>
        <w:t>.</w:t>
      </w:r>
      <w:r w:rsidRPr="00607CF7">
        <w:t xml:space="preserve"> </w:t>
      </w:r>
      <w:r w:rsidR="00607CF7" w:rsidRPr="00607CF7">
        <w:t xml:space="preserve">Ni, </w:t>
      </w:r>
      <w:r w:rsidR="006F77A7" w:rsidRPr="00607CF7">
        <w:t>Z</w:t>
      </w:r>
      <w:r w:rsidR="006F77A7">
        <w:t>.</w:t>
      </w:r>
      <w:r w:rsidR="006F77A7" w:rsidRPr="00607CF7">
        <w:t xml:space="preserve"> </w:t>
      </w:r>
      <w:r w:rsidR="00607CF7" w:rsidRPr="00607CF7">
        <w:t xml:space="preserve">Sun, </w:t>
      </w:r>
      <w:r w:rsidR="006F77A7" w:rsidRPr="00607CF7">
        <w:t>M</w:t>
      </w:r>
      <w:r w:rsidR="006F77A7">
        <w:t>.</w:t>
      </w:r>
      <w:r w:rsidR="006F77A7" w:rsidRPr="00607CF7">
        <w:t xml:space="preserve"> </w:t>
      </w:r>
      <w:r w:rsidR="00607CF7" w:rsidRPr="00607CF7">
        <w:t xml:space="preserve">Liu, </w:t>
      </w:r>
      <w:r w:rsidR="006F77A7" w:rsidRPr="00607CF7">
        <w:t>Q</w:t>
      </w:r>
      <w:r w:rsidR="006F77A7">
        <w:t>.</w:t>
      </w:r>
      <w:r w:rsidR="006F77A7" w:rsidRPr="00607CF7">
        <w:t xml:space="preserve"> </w:t>
      </w:r>
      <w:r w:rsidR="00607CF7" w:rsidRPr="00607CF7">
        <w:t xml:space="preserve">Wang. Thermoresponsive injectable hydrogel for three-dimensional cell culture: chondroitin sulfate bioconjugated with poly(N-isopropylacrylamide) synthesized by RAFT polymerization. Soft </w:t>
      </w:r>
      <w:r w:rsidR="00A81CDE">
        <w:t>M</w:t>
      </w:r>
      <w:r w:rsidR="00607CF7" w:rsidRPr="00607CF7">
        <w:t>atter</w:t>
      </w:r>
      <w:r>
        <w:t>,</w:t>
      </w:r>
      <w:r w:rsidR="00607CF7" w:rsidRPr="00607CF7">
        <w:t xml:space="preserve"> 2011, 7(22): 1763-1772</w:t>
      </w:r>
    </w:p>
    <w:p w14:paraId="45574EB2" w14:textId="3E95E013" w:rsidR="003720E3" w:rsidRDefault="00550989" w:rsidP="00607CF7">
      <w:pPr>
        <w:pStyle w:val="afd"/>
        <w:numPr>
          <w:ilvl w:val="0"/>
          <w:numId w:val="15"/>
        </w:numPr>
        <w:ind w:firstLineChars="0"/>
      </w:pPr>
      <w:r w:rsidRPr="00607CF7">
        <w:t>C</w:t>
      </w:r>
      <w:r>
        <w:t>.</w:t>
      </w:r>
      <w:r w:rsidRPr="00607CF7">
        <w:t xml:space="preserve"> </w:t>
      </w:r>
      <w:r w:rsidR="00607CF7" w:rsidRPr="00607CF7">
        <w:t xml:space="preserve">Hsu, </w:t>
      </w:r>
      <w:r w:rsidRPr="00607CF7">
        <w:t>J</w:t>
      </w:r>
      <w:r>
        <w:t>.</w:t>
      </w:r>
      <w:r w:rsidRPr="00607CF7">
        <w:t xml:space="preserve"> </w:t>
      </w:r>
      <w:r w:rsidR="00607CF7" w:rsidRPr="00607CF7">
        <w:t xml:space="preserve">Mandal, </w:t>
      </w:r>
      <w:r w:rsidRPr="00607CF7">
        <w:t>S</w:t>
      </w:r>
      <w:r>
        <w:t>.</w:t>
      </w:r>
      <w:r w:rsidRPr="00607CF7">
        <w:t xml:space="preserve"> N</w:t>
      </w:r>
      <w:r>
        <w:t>.</w:t>
      </w:r>
      <w:r w:rsidRPr="00607CF7">
        <w:t xml:space="preserve"> </w:t>
      </w:r>
      <w:r w:rsidR="00607CF7" w:rsidRPr="00607CF7">
        <w:t xml:space="preserve">Ramakrishna, </w:t>
      </w:r>
      <w:r w:rsidRPr="00607CF7">
        <w:t>N</w:t>
      </w:r>
      <w:r>
        <w:t>.</w:t>
      </w:r>
      <w:r w:rsidRPr="00607CF7">
        <w:t xml:space="preserve"> D</w:t>
      </w:r>
      <w:r>
        <w:t>.</w:t>
      </w:r>
      <w:r w:rsidRPr="00607CF7">
        <w:t xml:space="preserve"> </w:t>
      </w:r>
      <w:r w:rsidR="00607CF7" w:rsidRPr="00607CF7">
        <w:t xml:space="preserve">Spencer, </w:t>
      </w:r>
      <w:r w:rsidRPr="00607CF7">
        <w:t>L</w:t>
      </w:r>
      <w:r>
        <w:t>.</w:t>
      </w:r>
      <w:r w:rsidRPr="00607CF7">
        <w:t xml:space="preserve"> </w:t>
      </w:r>
      <w:r w:rsidR="00607CF7" w:rsidRPr="00607CF7">
        <w:t>Isa. Exploring the roles of roughness, friction and adhesion in discontinuous shear thickening by means of thermo-responsive particles. Nature Communications</w:t>
      </w:r>
      <w:r>
        <w:t>,</w:t>
      </w:r>
      <w:r w:rsidR="00607CF7" w:rsidRPr="00607CF7">
        <w:t xml:space="preserve"> 2021, 12(1)</w:t>
      </w:r>
    </w:p>
    <w:p w14:paraId="76087747" w14:textId="373E59BA" w:rsidR="003720E3" w:rsidRDefault="00550989" w:rsidP="00607CF7">
      <w:pPr>
        <w:pStyle w:val="afd"/>
        <w:numPr>
          <w:ilvl w:val="0"/>
          <w:numId w:val="15"/>
        </w:numPr>
        <w:ind w:firstLineChars="0"/>
      </w:pPr>
      <w:r w:rsidRPr="00607CF7">
        <w:t>I</w:t>
      </w:r>
      <w:r>
        <w:t>.</w:t>
      </w:r>
      <w:r w:rsidRPr="00607CF7">
        <w:t xml:space="preserve"> </w:t>
      </w:r>
      <w:r w:rsidR="00607CF7" w:rsidRPr="00607CF7">
        <w:t xml:space="preserve">Sanzari, </w:t>
      </w:r>
      <w:r w:rsidRPr="00607CF7">
        <w:t>E</w:t>
      </w:r>
      <w:r>
        <w:t>.</w:t>
      </w:r>
      <w:r w:rsidRPr="00607CF7">
        <w:t xml:space="preserve"> </w:t>
      </w:r>
      <w:r w:rsidR="00607CF7" w:rsidRPr="00607CF7">
        <w:t xml:space="preserve">Buratti, </w:t>
      </w:r>
      <w:r w:rsidR="00ED11D8" w:rsidRPr="00607CF7">
        <w:t>R</w:t>
      </w:r>
      <w:r w:rsidR="00ED11D8">
        <w:t>.</w:t>
      </w:r>
      <w:r w:rsidR="00ED11D8" w:rsidRPr="00607CF7">
        <w:t xml:space="preserve"> </w:t>
      </w:r>
      <w:r w:rsidR="00607CF7" w:rsidRPr="00607CF7">
        <w:t xml:space="preserve">Huang, </w:t>
      </w:r>
      <w:r w:rsidR="00C71B88" w:rsidRPr="00607CF7">
        <w:t>C</w:t>
      </w:r>
      <w:r w:rsidR="00C71B88">
        <w:t>.</w:t>
      </w:r>
      <w:r w:rsidR="00C71B88" w:rsidRPr="00607CF7">
        <w:t xml:space="preserve"> G</w:t>
      </w:r>
      <w:r w:rsidR="00C71B88">
        <w:t>.</w:t>
      </w:r>
      <w:r w:rsidR="00C71B88" w:rsidRPr="00607CF7">
        <w:t xml:space="preserve"> </w:t>
      </w:r>
      <w:r w:rsidR="00607CF7" w:rsidRPr="00607CF7">
        <w:t xml:space="preserve">Tusan, </w:t>
      </w:r>
      <w:r w:rsidR="00C71B88" w:rsidRPr="00607CF7">
        <w:t>F</w:t>
      </w:r>
      <w:r w:rsidR="00C71B88">
        <w:t>.</w:t>
      </w:r>
      <w:r w:rsidR="00C71B88" w:rsidRPr="00607CF7">
        <w:t xml:space="preserve"> </w:t>
      </w:r>
      <w:r w:rsidR="00607CF7" w:rsidRPr="00607CF7">
        <w:t xml:space="preserve">Dinelli, </w:t>
      </w:r>
      <w:r w:rsidR="00C71B88" w:rsidRPr="00607CF7">
        <w:t>N</w:t>
      </w:r>
      <w:r w:rsidR="00C71B88">
        <w:t>.</w:t>
      </w:r>
      <w:r w:rsidR="00C71B88" w:rsidRPr="00607CF7">
        <w:t xml:space="preserve"> D</w:t>
      </w:r>
      <w:r w:rsidR="00C71B88">
        <w:t>.</w:t>
      </w:r>
      <w:r w:rsidR="00C71B88" w:rsidRPr="00607CF7">
        <w:t xml:space="preserve"> </w:t>
      </w:r>
      <w:r w:rsidR="00607CF7" w:rsidRPr="00607CF7">
        <w:t xml:space="preserve">Evans, </w:t>
      </w:r>
      <w:r w:rsidR="00C71B88" w:rsidRPr="00607CF7">
        <w:t>T</w:t>
      </w:r>
      <w:r w:rsidR="00C71B88">
        <w:t>.</w:t>
      </w:r>
      <w:r w:rsidR="00C71B88" w:rsidRPr="00607CF7">
        <w:t xml:space="preserve"> </w:t>
      </w:r>
      <w:r w:rsidR="00607CF7" w:rsidRPr="00607CF7">
        <w:t xml:space="preserve">Prodromakis, </w:t>
      </w:r>
      <w:r w:rsidR="00C71B88" w:rsidRPr="00607CF7">
        <w:t>M</w:t>
      </w:r>
      <w:r w:rsidR="00C71B88">
        <w:t>.</w:t>
      </w:r>
      <w:r w:rsidR="00C71B88" w:rsidRPr="00607CF7">
        <w:t xml:space="preserve"> </w:t>
      </w:r>
      <w:r w:rsidR="00607CF7" w:rsidRPr="00607CF7">
        <w:t>Bertoldo. Poly(N-isopropylacrylamide) based thin microgel films for use in cell culture applications. Scientific Reports</w:t>
      </w:r>
      <w:r w:rsidR="00C71B88">
        <w:t>,</w:t>
      </w:r>
      <w:r w:rsidR="00607CF7" w:rsidRPr="00607CF7">
        <w:t xml:space="preserve"> 2020, 10(1)</w:t>
      </w:r>
    </w:p>
    <w:p w14:paraId="13FD6F6F" w14:textId="245D11BB" w:rsidR="003720E3" w:rsidRDefault="00A81CDE" w:rsidP="00607CF7">
      <w:pPr>
        <w:pStyle w:val="afd"/>
        <w:numPr>
          <w:ilvl w:val="0"/>
          <w:numId w:val="15"/>
        </w:numPr>
        <w:ind w:firstLineChars="0"/>
      </w:pPr>
      <w:r w:rsidRPr="00607CF7">
        <w:t>Q</w:t>
      </w:r>
      <w:r>
        <w:t>.</w:t>
      </w:r>
      <w:r w:rsidRPr="00607CF7">
        <w:t xml:space="preserve"> </w:t>
      </w:r>
      <w:r w:rsidR="00607CF7" w:rsidRPr="00607CF7">
        <w:t xml:space="preserve">Ge, </w:t>
      </w:r>
      <w:r w:rsidRPr="00607CF7">
        <w:t>Z</w:t>
      </w:r>
      <w:r>
        <w:t>.</w:t>
      </w:r>
      <w:r w:rsidRPr="00607CF7">
        <w:t xml:space="preserve"> </w:t>
      </w:r>
      <w:r w:rsidR="00607CF7" w:rsidRPr="00607CF7">
        <w:t xml:space="preserve">Chen, </w:t>
      </w:r>
      <w:r w:rsidRPr="00607CF7">
        <w:t>J</w:t>
      </w:r>
      <w:r>
        <w:t>.</w:t>
      </w:r>
      <w:r w:rsidRPr="00607CF7">
        <w:t xml:space="preserve"> </w:t>
      </w:r>
      <w:r w:rsidR="00607CF7" w:rsidRPr="00607CF7">
        <w:t xml:space="preserve">Cheng, </w:t>
      </w:r>
      <w:r w:rsidRPr="00607CF7">
        <w:t>B</w:t>
      </w:r>
      <w:r>
        <w:t>.</w:t>
      </w:r>
      <w:r w:rsidRPr="00607CF7">
        <w:t xml:space="preserve"> </w:t>
      </w:r>
      <w:r w:rsidR="00607CF7" w:rsidRPr="00607CF7">
        <w:t xml:space="preserve">Zhang, </w:t>
      </w:r>
      <w:r w:rsidRPr="00607CF7">
        <w:t>Y</w:t>
      </w:r>
      <w:r>
        <w:t>.</w:t>
      </w:r>
      <w:r w:rsidRPr="00607CF7">
        <w:t xml:space="preserve"> F</w:t>
      </w:r>
      <w:r>
        <w:t>.</w:t>
      </w:r>
      <w:r w:rsidRPr="00607CF7">
        <w:t xml:space="preserve"> </w:t>
      </w:r>
      <w:r w:rsidR="00607CF7" w:rsidRPr="00607CF7">
        <w:t xml:space="preserve">Zhang, </w:t>
      </w:r>
      <w:r w:rsidRPr="00607CF7">
        <w:t>H</w:t>
      </w:r>
      <w:r>
        <w:t>.</w:t>
      </w:r>
      <w:r w:rsidRPr="00607CF7">
        <w:t xml:space="preserve"> </w:t>
      </w:r>
      <w:r w:rsidR="00607CF7" w:rsidRPr="00607CF7">
        <w:t xml:space="preserve">Li, </w:t>
      </w:r>
      <w:r w:rsidRPr="00607CF7">
        <w:t>X</w:t>
      </w:r>
      <w:r>
        <w:t>.</w:t>
      </w:r>
      <w:r w:rsidRPr="00607CF7">
        <w:t xml:space="preserve"> </w:t>
      </w:r>
      <w:r w:rsidR="00607CF7" w:rsidRPr="00607CF7">
        <w:t xml:space="preserve">He, </w:t>
      </w:r>
      <w:r w:rsidRPr="00607CF7">
        <w:t>C</w:t>
      </w:r>
      <w:r>
        <w:t>.</w:t>
      </w:r>
      <w:r w:rsidRPr="00607CF7">
        <w:t xml:space="preserve"> </w:t>
      </w:r>
      <w:r w:rsidR="00607CF7" w:rsidRPr="00607CF7">
        <w:t xml:space="preserve">Yuan, </w:t>
      </w:r>
      <w:r w:rsidRPr="00607CF7">
        <w:t>J</w:t>
      </w:r>
      <w:r>
        <w:t>.</w:t>
      </w:r>
      <w:r w:rsidRPr="00607CF7">
        <w:t xml:space="preserve"> </w:t>
      </w:r>
      <w:r w:rsidR="00607CF7" w:rsidRPr="00607CF7">
        <w:t xml:space="preserve">Liu, </w:t>
      </w:r>
      <w:r w:rsidRPr="00607CF7">
        <w:t>S</w:t>
      </w:r>
      <w:r>
        <w:t>.</w:t>
      </w:r>
      <w:r w:rsidRPr="00607CF7">
        <w:t xml:space="preserve"> </w:t>
      </w:r>
      <w:r w:rsidR="00607CF7" w:rsidRPr="00607CF7">
        <w:t xml:space="preserve">Magdassi, </w:t>
      </w:r>
      <w:r w:rsidRPr="00607CF7">
        <w:t>S</w:t>
      </w:r>
      <w:r>
        <w:t>.</w:t>
      </w:r>
      <w:r w:rsidRPr="00607CF7">
        <w:t xml:space="preserve"> </w:t>
      </w:r>
      <w:r w:rsidR="00607CF7" w:rsidRPr="00607CF7">
        <w:t>Qu. 3D printing of highly stretchable hydrogel with diverse UV curable polymers. Sci</w:t>
      </w:r>
      <w:r w:rsidR="00C71B88">
        <w:t>ence</w:t>
      </w:r>
      <w:r w:rsidR="00607CF7" w:rsidRPr="00607CF7">
        <w:t xml:space="preserve"> Adv</w:t>
      </w:r>
      <w:r w:rsidR="00C71B88">
        <w:t>ances,</w:t>
      </w:r>
      <w:r w:rsidR="00607CF7" w:rsidRPr="00607CF7">
        <w:t xml:space="preserve"> 2021, 7(2)</w:t>
      </w:r>
    </w:p>
    <w:p w14:paraId="0EACEB55" w14:textId="233D5086" w:rsidR="003720E3" w:rsidRDefault="00C71B88" w:rsidP="00607CF7">
      <w:pPr>
        <w:pStyle w:val="afd"/>
        <w:numPr>
          <w:ilvl w:val="0"/>
          <w:numId w:val="15"/>
        </w:numPr>
        <w:ind w:firstLineChars="0"/>
      </w:pPr>
      <w:r w:rsidRPr="00607CF7">
        <w:t>D</w:t>
      </w:r>
      <w:r>
        <w:t>.</w:t>
      </w:r>
      <w:r w:rsidRPr="00607CF7">
        <w:t xml:space="preserve"> </w:t>
      </w:r>
      <w:r w:rsidR="00607CF7" w:rsidRPr="00607CF7">
        <w:t xml:space="preserve">Kim, </w:t>
      </w:r>
      <w:r w:rsidRPr="00607CF7">
        <w:t>H</w:t>
      </w:r>
      <w:r>
        <w:t>.</w:t>
      </w:r>
      <w:r w:rsidRPr="00607CF7">
        <w:t xml:space="preserve"> S</w:t>
      </w:r>
      <w:r>
        <w:t>.</w:t>
      </w:r>
      <w:r w:rsidRPr="00607CF7">
        <w:t xml:space="preserve"> </w:t>
      </w:r>
      <w:r w:rsidR="00607CF7" w:rsidRPr="00607CF7">
        <w:t xml:space="preserve">Lee, </w:t>
      </w:r>
      <w:r w:rsidRPr="00607CF7">
        <w:t>J</w:t>
      </w:r>
      <w:r>
        <w:t>.</w:t>
      </w:r>
      <w:r w:rsidRPr="00607CF7">
        <w:t xml:space="preserve"> </w:t>
      </w:r>
      <w:r w:rsidR="00607CF7" w:rsidRPr="00607CF7">
        <w:t>Yoon. Highly bendable bilayer-type photo-actuators comprising of reduced graphene oxide dispersed in hydrogels. Scientific Reports</w:t>
      </w:r>
      <w:r>
        <w:t>,</w:t>
      </w:r>
      <w:r w:rsidR="00607CF7" w:rsidRPr="00607CF7">
        <w:t xml:space="preserve"> 2016, 6(1).</w:t>
      </w:r>
    </w:p>
    <w:p w14:paraId="1A900CCB" w14:textId="1D68CFDF" w:rsidR="003720E3" w:rsidRDefault="00A81CDE" w:rsidP="00607CF7">
      <w:pPr>
        <w:pStyle w:val="afd"/>
        <w:numPr>
          <w:ilvl w:val="0"/>
          <w:numId w:val="15"/>
        </w:numPr>
        <w:ind w:firstLineChars="0"/>
      </w:pPr>
      <w:r w:rsidRPr="00607CF7">
        <w:t>J</w:t>
      </w:r>
      <w:r>
        <w:t>.</w:t>
      </w:r>
      <w:r w:rsidRPr="00607CF7">
        <w:t xml:space="preserve"> </w:t>
      </w:r>
      <w:r w:rsidR="00607CF7" w:rsidRPr="00607CF7">
        <w:t xml:space="preserve">Chen, </w:t>
      </w:r>
      <w:r w:rsidRPr="00607CF7">
        <w:t>M</w:t>
      </w:r>
      <w:r>
        <w:t>.</w:t>
      </w:r>
      <w:r w:rsidRPr="00607CF7">
        <w:t xml:space="preserve"> </w:t>
      </w:r>
      <w:r w:rsidR="00607CF7" w:rsidRPr="00607CF7">
        <w:t xml:space="preserve">Wu, </w:t>
      </w:r>
      <w:r w:rsidRPr="00607CF7">
        <w:t>H</w:t>
      </w:r>
      <w:r>
        <w:t>.</w:t>
      </w:r>
      <w:r w:rsidRPr="00607CF7">
        <w:t xml:space="preserve"> </w:t>
      </w:r>
      <w:r w:rsidR="00607CF7" w:rsidRPr="00607CF7">
        <w:t xml:space="preserve">Veroniaina, </w:t>
      </w:r>
      <w:r w:rsidRPr="00607CF7">
        <w:t>S</w:t>
      </w:r>
      <w:r>
        <w:t>.</w:t>
      </w:r>
      <w:r w:rsidRPr="00607CF7">
        <w:t xml:space="preserve"> </w:t>
      </w:r>
      <w:r w:rsidR="00607CF7" w:rsidRPr="00607CF7">
        <w:t xml:space="preserve">Mukhopadhyay, </w:t>
      </w:r>
      <w:r w:rsidRPr="00607CF7">
        <w:t>J</w:t>
      </w:r>
      <w:r>
        <w:t>.</w:t>
      </w:r>
      <w:r w:rsidRPr="00607CF7">
        <w:t xml:space="preserve"> </w:t>
      </w:r>
      <w:r w:rsidR="00607CF7" w:rsidRPr="00607CF7">
        <w:t xml:space="preserve">Li, </w:t>
      </w:r>
      <w:r w:rsidRPr="00607CF7">
        <w:t>Z</w:t>
      </w:r>
      <w:r>
        <w:t>.</w:t>
      </w:r>
      <w:r w:rsidRPr="00607CF7">
        <w:t xml:space="preserve"> </w:t>
      </w:r>
      <w:r w:rsidR="00607CF7" w:rsidRPr="00607CF7">
        <w:t xml:space="preserve">Wu, </w:t>
      </w:r>
      <w:r w:rsidRPr="00607CF7">
        <w:t>Z</w:t>
      </w:r>
      <w:r>
        <w:t>.</w:t>
      </w:r>
      <w:r w:rsidRPr="00607CF7">
        <w:t xml:space="preserve"> </w:t>
      </w:r>
      <w:r w:rsidR="00607CF7" w:rsidRPr="00607CF7">
        <w:t xml:space="preserve">Wu, </w:t>
      </w:r>
      <w:r w:rsidRPr="00607CF7">
        <w:t>X</w:t>
      </w:r>
      <w:r>
        <w:t>.</w:t>
      </w:r>
      <w:r w:rsidRPr="00607CF7">
        <w:t xml:space="preserve"> </w:t>
      </w:r>
      <w:r w:rsidR="00607CF7" w:rsidRPr="00607CF7">
        <w:t>Qi. Poly(N-isopropylacrylamide) derived nanogels demonstrated thermosensitive self-assembly and GSH-triggered drug release for efficient tumor Therapy. Polymer chemistry</w:t>
      </w:r>
      <w:r w:rsidR="00C71B88">
        <w:t>,</w:t>
      </w:r>
      <w:r w:rsidR="00607CF7" w:rsidRPr="00607CF7">
        <w:t xml:space="preserve"> 2019, 10(29): 4031-4041</w:t>
      </w:r>
    </w:p>
    <w:p w14:paraId="6C5EFBCB" w14:textId="163443F1" w:rsidR="00B741F7" w:rsidRPr="00B741F7" w:rsidRDefault="0006067C" w:rsidP="00607CF7">
      <w:pPr>
        <w:pStyle w:val="afd"/>
        <w:numPr>
          <w:ilvl w:val="0"/>
          <w:numId w:val="15"/>
        </w:numPr>
        <w:ind w:firstLineChars="0"/>
      </w:pPr>
      <w:r w:rsidRPr="00607CF7">
        <w:t>L</w:t>
      </w:r>
      <w:r>
        <w:t>.</w:t>
      </w:r>
      <w:r w:rsidRPr="00607CF7">
        <w:t xml:space="preserve"> </w:t>
      </w:r>
      <w:r w:rsidR="00607CF7" w:rsidRPr="00607CF7">
        <w:t xml:space="preserve">Tang, </w:t>
      </w:r>
      <w:r w:rsidRPr="00607CF7">
        <w:t>L</w:t>
      </w:r>
      <w:r>
        <w:t>.</w:t>
      </w:r>
      <w:r w:rsidRPr="00607CF7">
        <w:t xml:space="preserve"> </w:t>
      </w:r>
      <w:r w:rsidR="00607CF7" w:rsidRPr="00607CF7">
        <w:t xml:space="preserve">Wang, </w:t>
      </w:r>
      <w:r w:rsidRPr="00607CF7">
        <w:t>X</w:t>
      </w:r>
      <w:r>
        <w:t>.</w:t>
      </w:r>
      <w:r w:rsidRPr="00607CF7">
        <w:t xml:space="preserve"> </w:t>
      </w:r>
      <w:r w:rsidR="00607CF7" w:rsidRPr="00607CF7">
        <w:t xml:space="preserve">Yang, </w:t>
      </w:r>
      <w:r w:rsidRPr="00607CF7">
        <w:t>Y</w:t>
      </w:r>
      <w:r>
        <w:t>.</w:t>
      </w:r>
      <w:r w:rsidRPr="00607CF7">
        <w:t xml:space="preserve"> </w:t>
      </w:r>
      <w:r w:rsidR="00607CF7" w:rsidRPr="00607CF7">
        <w:t>Feng,</w:t>
      </w:r>
      <w:r w:rsidRPr="0006067C">
        <w:t xml:space="preserve"> </w:t>
      </w:r>
      <w:r w:rsidRPr="00607CF7">
        <w:t>Y</w:t>
      </w:r>
      <w:r>
        <w:t>.</w:t>
      </w:r>
      <w:r w:rsidR="00607CF7" w:rsidRPr="00607CF7">
        <w:t xml:space="preserve"> Li, </w:t>
      </w:r>
      <w:r w:rsidRPr="00607CF7">
        <w:t>W</w:t>
      </w:r>
      <w:r>
        <w:t>.</w:t>
      </w:r>
      <w:r w:rsidRPr="00607CF7">
        <w:t xml:space="preserve"> </w:t>
      </w:r>
      <w:r w:rsidR="00607CF7" w:rsidRPr="00607CF7">
        <w:t>Feng. Poly(N-isopropylacrylamide)-based smart hydrogels: Design, properties and applications. Progress in Materials Science</w:t>
      </w:r>
      <w:r w:rsidR="00C71B88">
        <w:t>,</w:t>
      </w:r>
      <w:r w:rsidR="00607CF7" w:rsidRPr="00607CF7">
        <w:t xml:space="preserve"> 2021, 115: 100702</w:t>
      </w:r>
    </w:p>
    <w:p w14:paraId="4BB323BA" w14:textId="2907505B" w:rsidR="003720E3" w:rsidRDefault="00B741F7" w:rsidP="00607CF7">
      <w:pPr>
        <w:pStyle w:val="afd"/>
        <w:numPr>
          <w:ilvl w:val="0"/>
          <w:numId w:val="15"/>
        </w:numPr>
        <w:ind w:firstLineChars="0"/>
      </w:pPr>
      <w:r w:rsidRPr="00B741F7">
        <w:rPr>
          <w:rFonts w:hint="eastAsia"/>
        </w:rPr>
        <w:lastRenderedPageBreak/>
        <w:t>王晶，徐玉清，王文秀</w:t>
      </w:r>
      <w:r w:rsidRPr="00B741F7">
        <w:t xml:space="preserve">. </w:t>
      </w:r>
      <w:r w:rsidRPr="00B741F7">
        <w:rPr>
          <w:rFonts w:hint="eastAsia"/>
        </w:rPr>
        <w:t>磁性纳米粒子及其在生物医学中的应用进展</w:t>
      </w:r>
      <w:r w:rsidRPr="00B741F7">
        <w:t xml:space="preserve">. </w:t>
      </w:r>
      <w:r w:rsidRPr="00B741F7">
        <w:rPr>
          <w:rFonts w:hint="eastAsia"/>
        </w:rPr>
        <w:t>药物生物技术</w:t>
      </w:r>
      <w:r w:rsidR="00C71B88">
        <w:t>,</w:t>
      </w:r>
      <w:r w:rsidRPr="00B741F7">
        <w:t xml:space="preserve"> 2007(05): 386-390</w:t>
      </w:r>
    </w:p>
    <w:p w14:paraId="371F5D0F" w14:textId="15895F50" w:rsidR="003720E3" w:rsidRDefault="0006067C" w:rsidP="00607CF7">
      <w:pPr>
        <w:pStyle w:val="afd"/>
        <w:numPr>
          <w:ilvl w:val="0"/>
          <w:numId w:val="15"/>
        </w:numPr>
        <w:ind w:firstLineChars="0"/>
      </w:pPr>
      <w:r w:rsidRPr="00607CF7">
        <w:t>Y</w:t>
      </w:r>
      <w:r>
        <w:t>.</w:t>
      </w:r>
      <w:r w:rsidRPr="00607CF7">
        <w:t xml:space="preserve"> </w:t>
      </w:r>
      <w:r w:rsidR="00607CF7" w:rsidRPr="00607CF7">
        <w:t xml:space="preserve">Zhou, </w:t>
      </w:r>
      <w:r w:rsidRPr="00607CF7">
        <w:t>R</w:t>
      </w:r>
      <w:r>
        <w:t>.</w:t>
      </w:r>
      <w:r w:rsidRPr="00607CF7">
        <w:t xml:space="preserve"> </w:t>
      </w:r>
      <w:r w:rsidR="00607CF7" w:rsidRPr="00607CF7">
        <w:t xml:space="preserve">Wang, </w:t>
      </w:r>
      <w:r w:rsidRPr="00607CF7">
        <w:t>Z</w:t>
      </w:r>
      <w:r>
        <w:t>.</w:t>
      </w:r>
      <w:r w:rsidRPr="00607CF7">
        <w:t xml:space="preserve"> </w:t>
      </w:r>
      <w:r w:rsidR="00607CF7" w:rsidRPr="00607CF7">
        <w:t xml:space="preserve">Teng, </w:t>
      </w:r>
      <w:r w:rsidRPr="00607CF7">
        <w:t>Z</w:t>
      </w:r>
      <w:r>
        <w:t>.</w:t>
      </w:r>
      <w:r w:rsidRPr="00607CF7">
        <w:t xml:space="preserve"> </w:t>
      </w:r>
      <w:r w:rsidR="00607CF7" w:rsidRPr="00607CF7">
        <w:t xml:space="preserve">Wang, </w:t>
      </w:r>
      <w:r w:rsidRPr="00607CF7">
        <w:t>B</w:t>
      </w:r>
      <w:r>
        <w:t>.</w:t>
      </w:r>
      <w:r w:rsidRPr="00607CF7">
        <w:t xml:space="preserve"> </w:t>
      </w:r>
      <w:r w:rsidR="00607CF7" w:rsidRPr="00607CF7">
        <w:t xml:space="preserve">Hu, </w:t>
      </w:r>
      <w:r w:rsidRPr="00607CF7">
        <w:t>M</w:t>
      </w:r>
      <w:r>
        <w:t>.</w:t>
      </w:r>
      <w:r w:rsidRPr="00607CF7">
        <w:t xml:space="preserve"> </w:t>
      </w:r>
      <w:r w:rsidR="00607CF7" w:rsidRPr="00607CF7">
        <w:t xml:space="preserve">Kolios, </w:t>
      </w:r>
      <w:r w:rsidRPr="00607CF7">
        <w:t>H</w:t>
      </w:r>
      <w:r>
        <w:t>.</w:t>
      </w:r>
      <w:r w:rsidRPr="00607CF7">
        <w:t xml:space="preserve"> </w:t>
      </w:r>
      <w:r w:rsidR="00607CF7" w:rsidRPr="00607CF7">
        <w:t xml:space="preserve">Chen, </w:t>
      </w:r>
      <w:r w:rsidRPr="00607CF7">
        <w:t>N</w:t>
      </w:r>
      <w:r>
        <w:t>.</w:t>
      </w:r>
      <w:r w:rsidRPr="00607CF7">
        <w:t xml:space="preserve"> </w:t>
      </w:r>
      <w:r w:rsidR="00607CF7" w:rsidRPr="00607CF7">
        <w:t xml:space="preserve">Zhang, </w:t>
      </w:r>
      <w:r w:rsidRPr="00607CF7">
        <w:t>Y</w:t>
      </w:r>
      <w:r>
        <w:t>.</w:t>
      </w:r>
      <w:r w:rsidRPr="00607CF7">
        <w:t xml:space="preserve"> </w:t>
      </w:r>
      <w:r w:rsidR="00607CF7" w:rsidRPr="00607CF7">
        <w:t xml:space="preserve">Wang, </w:t>
      </w:r>
      <w:r w:rsidRPr="00607CF7">
        <w:t>P</w:t>
      </w:r>
      <w:r>
        <w:t>.</w:t>
      </w:r>
      <w:r w:rsidRPr="00607CF7">
        <w:t xml:space="preserve"> </w:t>
      </w:r>
      <w:r w:rsidR="00607CF7" w:rsidRPr="00607CF7">
        <w:t xml:space="preserve">Li, </w:t>
      </w:r>
      <w:r w:rsidRPr="00607CF7">
        <w:t>X</w:t>
      </w:r>
      <w:r>
        <w:t>.</w:t>
      </w:r>
      <w:r w:rsidRPr="00607CF7">
        <w:t xml:space="preserve"> </w:t>
      </w:r>
      <w:r w:rsidR="00607CF7" w:rsidRPr="00607CF7">
        <w:t xml:space="preserve">Wu, </w:t>
      </w:r>
      <w:r w:rsidRPr="00607CF7">
        <w:t>G</w:t>
      </w:r>
      <w:r>
        <w:t>.</w:t>
      </w:r>
      <w:r w:rsidRPr="00607CF7">
        <w:t xml:space="preserve"> </w:t>
      </w:r>
      <w:r w:rsidR="00607CF7" w:rsidRPr="00607CF7">
        <w:t xml:space="preserve">Lu, </w:t>
      </w:r>
      <w:r w:rsidRPr="00607CF7">
        <w:t>Y</w:t>
      </w:r>
      <w:r>
        <w:t>.</w:t>
      </w:r>
      <w:r w:rsidRPr="00607CF7">
        <w:t xml:space="preserve"> </w:t>
      </w:r>
      <w:r w:rsidR="00607CF7" w:rsidRPr="00607CF7">
        <w:t xml:space="preserve">Chen, </w:t>
      </w:r>
      <w:r w:rsidRPr="00607CF7">
        <w:t>Y</w:t>
      </w:r>
      <w:r>
        <w:t>.</w:t>
      </w:r>
      <w:r w:rsidRPr="00607CF7">
        <w:t xml:space="preserve"> </w:t>
      </w:r>
      <w:r w:rsidR="00607CF7" w:rsidRPr="00607CF7">
        <w:t>Zheng. Magnetic nanoparticle-promoted droplet vaporization for in vivo stimuli-responsive cancer theranostics. NPG Asia Materials</w:t>
      </w:r>
      <w:r w:rsidR="00B929A5">
        <w:t>,</w:t>
      </w:r>
      <w:r w:rsidR="00607CF7" w:rsidRPr="00607CF7">
        <w:t xml:space="preserve"> 2016, 8(9): e313</w:t>
      </w:r>
    </w:p>
    <w:p w14:paraId="2F12913A" w14:textId="2E40511B" w:rsidR="003720E3" w:rsidRDefault="00B929A5" w:rsidP="00607CF7">
      <w:pPr>
        <w:pStyle w:val="afd"/>
        <w:numPr>
          <w:ilvl w:val="0"/>
          <w:numId w:val="15"/>
        </w:numPr>
        <w:ind w:firstLineChars="0"/>
      </w:pPr>
      <w:r w:rsidRPr="00607CF7">
        <w:t>T</w:t>
      </w:r>
      <w:r>
        <w:t>.</w:t>
      </w:r>
      <w:r w:rsidRPr="00607CF7">
        <w:t xml:space="preserve"> </w:t>
      </w:r>
      <w:r w:rsidR="00607CF7" w:rsidRPr="00607CF7">
        <w:t xml:space="preserve">Shin, </w:t>
      </w:r>
      <w:r w:rsidRPr="00607CF7">
        <w:t>P</w:t>
      </w:r>
      <w:r>
        <w:t>.</w:t>
      </w:r>
      <w:r w:rsidRPr="00607CF7">
        <w:t xml:space="preserve"> K</w:t>
      </w:r>
      <w:r>
        <w:t>.</w:t>
      </w:r>
      <w:r w:rsidRPr="00607CF7">
        <w:t xml:space="preserve"> </w:t>
      </w:r>
      <w:r w:rsidR="00607CF7" w:rsidRPr="00607CF7">
        <w:t xml:space="preserve">Kim, </w:t>
      </w:r>
      <w:r w:rsidRPr="00607CF7">
        <w:t>S</w:t>
      </w:r>
      <w:r>
        <w:t>.</w:t>
      </w:r>
      <w:r w:rsidRPr="00607CF7">
        <w:t xml:space="preserve"> </w:t>
      </w:r>
      <w:r w:rsidR="00607CF7" w:rsidRPr="00607CF7">
        <w:t xml:space="preserve">Kang, </w:t>
      </w:r>
      <w:r w:rsidRPr="00607CF7">
        <w:t>J</w:t>
      </w:r>
      <w:r>
        <w:t>.</w:t>
      </w:r>
      <w:r w:rsidRPr="00607CF7">
        <w:t xml:space="preserve"> </w:t>
      </w:r>
      <w:r w:rsidR="00607CF7" w:rsidRPr="00607CF7">
        <w:t xml:space="preserve">Cheong, </w:t>
      </w:r>
      <w:r w:rsidRPr="00607CF7">
        <w:t>S</w:t>
      </w:r>
      <w:r>
        <w:t>.</w:t>
      </w:r>
      <w:r w:rsidRPr="00607CF7">
        <w:t xml:space="preserve"> </w:t>
      </w:r>
      <w:r w:rsidR="00607CF7" w:rsidRPr="00607CF7">
        <w:t xml:space="preserve">Kim, </w:t>
      </w:r>
      <w:r w:rsidRPr="00607CF7">
        <w:t>Y</w:t>
      </w:r>
      <w:r>
        <w:t>.</w:t>
      </w:r>
      <w:r w:rsidRPr="00607CF7">
        <w:t xml:space="preserve"> </w:t>
      </w:r>
      <w:r w:rsidR="00607CF7" w:rsidRPr="00607CF7">
        <w:t xml:space="preserve">Lim, </w:t>
      </w:r>
      <w:r w:rsidRPr="00607CF7">
        <w:t>W</w:t>
      </w:r>
      <w:r>
        <w:t>.</w:t>
      </w:r>
      <w:r w:rsidRPr="00607CF7">
        <w:t xml:space="preserve"> </w:t>
      </w:r>
      <w:r w:rsidR="00607CF7" w:rsidRPr="00607CF7">
        <w:t xml:space="preserve">Shin, </w:t>
      </w:r>
      <w:r w:rsidRPr="00607CF7">
        <w:t>J</w:t>
      </w:r>
      <w:r>
        <w:t>.</w:t>
      </w:r>
      <w:r w:rsidRPr="00607CF7">
        <w:t xml:space="preserve"> </w:t>
      </w:r>
      <w:r w:rsidR="00607CF7" w:rsidRPr="00607CF7">
        <w:t xml:space="preserve">Jung, </w:t>
      </w:r>
      <w:r w:rsidRPr="00607CF7">
        <w:t>J</w:t>
      </w:r>
      <w:r>
        <w:t>.</w:t>
      </w:r>
      <w:r w:rsidRPr="00607CF7">
        <w:t xml:space="preserve"> D</w:t>
      </w:r>
      <w:r>
        <w:t>.</w:t>
      </w:r>
      <w:r w:rsidRPr="00607CF7">
        <w:t xml:space="preserve"> </w:t>
      </w:r>
      <w:r w:rsidR="00607CF7" w:rsidRPr="00607CF7">
        <w:t xml:space="preserve">Lah, </w:t>
      </w:r>
      <w:r w:rsidRPr="00607CF7">
        <w:t>B</w:t>
      </w:r>
      <w:r>
        <w:t>.</w:t>
      </w:r>
      <w:r w:rsidRPr="00607CF7">
        <w:t xml:space="preserve"> W</w:t>
      </w:r>
      <w:r>
        <w:t>.</w:t>
      </w:r>
      <w:r w:rsidRPr="00607CF7">
        <w:t xml:space="preserve"> </w:t>
      </w:r>
      <w:r w:rsidR="00607CF7" w:rsidRPr="00607CF7">
        <w:t xml:space="preserve">Choi, </w:t>
      </w:r>
      <w:r w:rsidRPr="00607CF7">
        <w:t>J</w:t>
      </w:r>
      <w:r>
        <w:t>.</w:t>
      </w:r>
      <w:r w:rsidRPr="00607CF7">
        <w:t xml:space="preserve"> </w:t>
      </w:r>
      <w:r w:rsidR="00607CF7" w:rsidRPr="00607CF7">
        <w:t>Cheon. High-resolution T1 MRI via renally clearable dextran nanoparticles with an iron oxide shell. Nature Biomedical Engineering</w:t>
      </w:r>
      <w:r>
        <w:t>,</w:t>
      </w:r>
      <w:r w:rsidR="00607CF7" w:rsidRPr="00607CF7">
        <w:t xml:space="preserve"> 2021, 5(3): 252-263</w:t>
      </w:r>
    </w:p>
    <w:p w14:paraId="25031E66" w14:textId="283CA9C7" w:rsidR="007F675D" w:rsidRPr="002662E6" w:rsidRDefault="0006067C" w:rsidP="008522EC">
      <w:pPr>
        <w:pStyle w:val="afd"/>
        <w:numPr>
          <w:ilvl w:val="0"/>
          <w:numId w:val="15"/>
        </w:numPr>
        <w:ind w:firstLineChars="0"/>
      </w:pPr>
      <w:r w:rsidRPr="00607CF7">
        <w:t>D</w:t>
      </w:r>
      <w:r>
        <w:t>.</w:t>
      </w:r>
      <w:r w:rsidRPr="00607CF7">
        <w:t xml:space="preserve"> </w:t>
      </w:r>
      <w:r w:rsidR="00607CF7" w:rsidRPr="00607CF7">
        <w:t xml:space="preserve">Cai, </w:t>
      </w:r>
      <w:r w:rsidRPr="00607CF7">
        <w:t>L</w:t>
      </w:r>
      <w:r>
        <w:t>.</w:t>
      </w:r>
      <w:r w:rsidRPr="00607CF7">
        <w:t xml:space="preserve"> </w:t>
      </w:r>
      <w:r w:rsidR="00607CF7" w:rsidRPr="00607CF7">
        <w:t xml:space="preserve">Liu, </w:t>
      </w:r>
      <w:r w:rsidRPr="00607CF7">
        <w:t>C</w:t>
      </w:r>
      <w:r>
        <w:t>.</w:t>
      </w:r>
      <w:r w:rsidRPr="00607CF7">
        <w:t xml:space="preserve"> </w:t>
      </w:r>
      <w:r w:rsidR="00607CF7" w:rsidRPr="00607CF7">
        <w:t xml:space="preserve">Han, </w:t>
      </w:r>
      <w:r w:rsidRPr="00607CF7">
        <w:t>X</w:t>
      </w:r>
      <w:r>
        <w:t>.</w:t>
      </w:r>
      <w:r w:rsidRPr="00607CF7">
        <w:t xml:space="preserve"> </w:t>
      </w:r>
      <w:r w:rsidR="00607CF7" w:rsidRPr="00607CF7">
        <w:t xml:space="preserve">Ma, </w:t>
      </w:r>
      <w:r w:rsidR="008B3E26" w:rsidRPr="00607CF7">
        <w:t>J</w:t>
      </w:r>
      <w:r w:rsidR="008B3E26">
        <w:t>.</w:t>
      </w:r>
      <w:r w:rsidR="008B3E26" w:rsidRPr="00607CF7">
        <w:t xml:space="preserve"> </w:t>
      </w:r>
      <w:r w:rsidR="00607CF7" w:rsidRPr="00607CF7">
        <w:t xml:space="preserve">Qian, </w:t>
      </w:r>
      <w:r w:rsidR="008B3E26" w:rsidRPr="00607CF7">
        <w:t>J</w:t>
      </w:r>
      <w:r w:rsidR="008B3E26">
        <w:t>.</w:t>
      </w:r>
      <w:r w:rsidR="008B3E26" w:rsidRPr="00607CF7">
        <w:t xml:space="preserve"> </w:t>
      </w:r>
      <w:r w:rsidR="00607CF7" w:rsidRPr="00607CF7">
        <w:t xml:space="preserve">Zhou, </w:t>
      </w:r>
      <w:r w:rsidR="008B3E26" w:rsidRPr="00607CF7">
        <w:t>W</w:t>
      </w:r>
      <w:r w:rsidR="008B3E26">
        <w:t>.</w:t>
      </w:r>
      <w:r w:rsidR="008B3E26" w:rsidRPr="00607CF7">
        <w:t xml:space="preserve"> </w:t>
      </w:r>
      <w:r w:rsidR="00607CF7" w:rsidRPr="00607CF7">
        <w:t>Zhu. Cancer cell membrane-coated mesoporous silica loaded with superparamagnetic ferroferric oxide and Paclitaxel for the combination of Chemo/Magnetocaloric therapy on MDA-MB-231 cells. Scientific Reports</w:t>
      </w:r>
      <w:r w:rsidR="00B929A5">
        <w:t>,</w:t>
      </w:r>
      <w:r w:rsidR="00607CF7" w:rsidRPr="00607CF7">
        <w:t xml:space="preserve"> 2019, 9(1)</w:t>
      </w:r>
      <w:bookmarkStart w:id="194" w:name="_Toc377235998"/>
      <w:bookmarkStart w:id="195" w:name="_Toc379915083"/>
      <w:bookmarkStart w:id="196" w:name="_Toc437362355"/>
      <w:bookmarkEnd w:id="191"/>
      <w:bookmarkEnd w:id="192"/>
      <w:bookmarkEnd w:id="193"/>
    </w:p>
    <w:p w14:paraId="0B88906B" w14:textId="6024B291" w:rsidR="009C7C17" w:rsidRPr="0060606B" w:rsidRDefault="009C7C17" w:rsidP="002B7BB5">
      <w:pPr>
        <w:pStyle w:val="1"/>
        <w:numPr>
          <w:ilvl w:val="0"/>
          <w:numId w:val="0"/>
        </w:numPr>
        <w:rPr>
          <w:b w:val="0"/>
        </w:rPr>
      </w:pPr>
      <w:bookmarkStart w:id="197" w:name="_Toc444250112"/>
      <w:bookmarkStart w:id="198" w:name="_Toc45060468"/>
      <w:bookmarkStart w:id="199" w:name="_Toc46962991"/>
      <w:bookmarkStart w:id="200" w:name="_Toc57189263"/>
      <w:bookmarkStart w:id="201" w:name="_Toc89981339"/>
      <w:r w:rsidRPr="0060606B">
        <w:rPr>
          <w:b w:val="0"/>
        </w:rPr>
        <w:lastRenderedPageBreak/>
        <w:t>附录</w:t>
      </w:r>
      <w:r w:rsidR="00580FAA" w:rsidRPr="0060606B">
        <w:rPr>
          <w:b w:val="0"/>
        </w:rPr>
        <w:t>1</w:t>
      </w:r>
      <w:r w:rsidR="002B7BB5" w:rsidRPr="0060606B">
        <w:rPr>
          <w:rFonts w:hint="eastAsia"/>
          <w:b w:val="0"/>
        </w:rPr>
        <w:t xml:space="preserve">  </w:t>
      </w:r>
      <w:r w:rsidR="00AC033F" w:rsidRPr="0060606B">
        <w:rPr>
          <w:b w:val="0"/>
        </w:rPr>
        <w:t>攻</w:t>
      </w:r>
      <w:r w:rsidR="009202DA" w:rsidRPr="0060606B">
        <w:rPr>
          <w:b w:val="0"/>
        </w:rPr>
        <w:t>读</w:t>
      </w:r>
      <w:r w:rsidR="00D86418" w:rsidRPr="0060606B">
        <w:rPr>
          <w:b w:val="0"/>
        </w:rPr>
        <w:t>硕</w:t>
      </w:r>
      <w:r w:rsidR="00AC033F" w:rsidRPr="0060606B">
        <w:rPr>
          <w:b w:val="0"/>
        </w:rPr>
        <w:t>士学位</w:t>
      </w:r>
      <w:r w:rsidR="004E5975" w:rsidRPr="0060606B">
        <w:rPr>
          <w:b w:val="0"/>
        </w:rPr>
        <w:t>期间</w:t>
      </w:r>
      <w:r w:rsidR="00AC033F" w:rsidRPr="0060606B">
        <w:rPr>
          <w:b w:val="0"/>
        </w:rPr>
        <w:t>取</w:t>
      </w:r>
      <w:r w:rsidR="004E5975" w:rsidRPr="0060606B">
        <w:rPr>
          <w:b w:val="0"/>
        </w:rPr>
        <w:t>得的学术成果</w:t>
      </w:r>
      <w:bookmarkEnd w:id="194"/>
      <w:bookmarkEnd w:id="195"/>
      <w:bookmarkEnd w:id="196"/>
      <w:bookmarkEnd w:id="197"/>
      <w:bookmarkEnd w:id="198"/>
      <w:bookmarkEnd w:id="199"/>
      <w:bookmarkEnd w:id="200"/>
      <w:bookmarkEnd w:id="201"/>
    </w:p>
    <w:p w14:paraId="4EFE370C" w14:textId="77FEC280" w:rsidR="00321210" w:rsidRDefault="00AC033F" w:rsidP="00321210">
      <w:pPr>
        <w:rPr>
          <w:rFonts w:eastAsiaTheme="majorEastAsia"/>
          <w:bCs/>
        </w:rPr>
      </w:pPr>
      <w:r w:rsidRPr="00E76469">
        <w:rPr>
          <w:rFonts w:eastAsiaTheme="majorEastAsia"/>
          <w:b/>
          <w:bCs/>
        </w:rPr>
        <w:t>发表与接收论文</w:t>
      </w:r>
    </w:p>
    <w:p w14:paraId="0FC466F8" w14:textId="09327A3F" w:rsidR="00D232D7" w:rsidRDefault="00D232D7" w:rsidP="00D232D7">
      <w:pPr>
        <w:pStyle w:val="afd"/>
        <w:numPr>
          <w:ilvl w:val="0"/>
          <w:numId w:val="17"/>
        </w:numPr>
        <w:ind w:firstLineChars="0"/>
      </w:pPr>
      <w:r w:rsidRPr="00607CF7">
        <w:t>C</w:t>
      </w:r>
      <w:r>
        <w:t>.</w:t>
      </w:r>
      <w:r w:rsidRPr="00607CF7">
        <w:t xml:space="preserve"> Zhou, Y</w:t>
      </w:r>
      <w:r>
        <w:t>.</w:t>
      </w:r>
      <w:r w:rsidRPr="00607CF7">
        <w:t xml:space="preserve"> Yang, J</w:t>
      </w:r>
      <w:r>
        <w:t>.</w:t>
      </w:r>
      <w:r w:rsidRPr="00607CF7">
        <w:t xml:space="preserve"> Wang, Q</w:t>
      </w:r>
      <w:r>
        <w:t>.</w:t>
      </w:r>
      <w:r w:rsidRPr="00607CF7">
        <w:t xml:space="preserve"> Wu,</w:t>
      </w:r>
      <w:r w:rsidRPr="00D232D7">
        <w:rPr>
          <w:b/>
          <w:bCs/>
        </w:rPr>
        <w:t xml:space="preserve"> Z. Gu</w:t>
      </w:r>
      <w:r w:rsidRPr="00607CF7">
        <w:t>, Y</w:t>
      </w:r>
      <w:r>
        <w:t>.</w:t>
      </w:r>
      <w:r w:rsidRPr="00607CF7">
        <w:t xml:space="preserve"> Zhou, X</w:t>
      </w:r>
      <w:r>
        <w:t>.</w:t>
      </w:r>
      <w:r w:rsidRPr="00607CF7">
        <w:t xml:space="preserve"> Liu, Y</w:t>
      </w:r>
      <w:r>
        <w:t>.</w:t>
      </w:r>
      <w:r w:rsidRPr="00607CF7">
        <w:t xml:space="preserve"> Yang, H</w:t>
      </w:r>
      <w:r>
        <w:t>.</w:t>
      </w:r>
      <w:r w:rsidRPr="00607CF7">
        <w:t xml:space="preserve"> Tang, Q</w:t>
      </w:r>
      <w:r>
        <w:t>.</w:t>
      </w:r>
      <w:r w:rsidRPr="00607CF7">
        <w:t xml:space="preserve"> Ling, L</w:t>
      </w:r>
      <w:r>
        <w:t xml:space="preserve">. </w:t>
      </w:r>
      <w:r w:rsidRPr="00607CF7">
        <w:t>Wang, J</w:t>
      </w:r>
      <w:r>
        <w:t>.</w:t>
      </w:r>
      <w:r w:rsidRPr="00607CF7">
        <w:t xml:space="preserve"> Zang. Ferromagnetic soft catheter robots for minimally invasive bioprinting. Nature Communications</w:t>
      </w:r>
      <w:r>
        <w:t>,</w:t>
      </w:r>
      <w:r w:rsidRPr="00607CF7">
        <w:t xml:space="preserve"> 2021, 12(1): 5072</w:t>
      </w:r>
    </w:p>
    <w:p w14:paraId="417BE3E1" w14:textId="7CAEFE60" w:rsidR="00363F18" w:rsidRPr="00E76469" w:rsidRDefault="00363F18" w:rsidP="00D232D7">
      <w:pPr>
        <w:rPr>
          <w:rFonts w:eastAsiaTheme="majorEastAsia"/>
          <w:b/>
          <w:bCs/>
        </w:rPr>
      </w:pPr>
      <w:r w:rsidRPr="00E76469">
        <w:rPr>
          <w:rFonts w:eastAsiaTheme="majorEastAsia"/>
          <w:b/>
          <w:bCs/>
        </w:rPr>
        <w:t>专</w:t>
      </w:r>
      <w:r w:rsidRPr="00E76469">
        <w:rPr>
          <w:rFonts w:eastAsiaTheme="majorEastAsia"/>
          <w:b/>
          <w:bCs/>
        </w:rPr>
        <w:t xml:space="preserve"> </w:t>
      </w:r>
      <w:r w:rsidR="00F54838" w:rsidRPr="00E76469">
        <w:rPr>
          <w:rFonts w:eastAsiaTheme="majorEastAsia"/>
          <w:b/>
          <w:bCs/>
        </w:rPr>
        <w:t xml:space="preserve"> </w:t>
      </w:r>
      <w:r w:rsidRPr="00E76469">
        <w:rPr>
          <w:rFonts w:eastAsiaTheme="majorEastAsia"/>
          <w:b/>
          <w:bCs/>
        </w:rPr>
        <w:t xml:space="preserve">  </w:t>
      </w:r>
      <w:r w:rsidRPr="00E76469">
        <w:rPr>
          <w:rFonts w:eastAsiaTheme="majorEastAsia"/>
          <w:b/>
          <w:bCs/>
        </w:rPr>
        <w:t>利</w:t>
      </w:r>
    </w:p>
    <w:p w14:paraId="0AFD0FBC" w14:textId="3F04FD3F" w:rsidR="00431353" w:rsidRPr="00D232D7" w:rsidRDefault="00000000" w:rsidP="00D232D7">
      <w:pPr>
        <w:pStyle w:val="afd"/>
        <w:numPr>
          <w:ilvl w:val="0"/>
          <w:numId w:val="18"/>
        </w:numPr>
        <w:ind w:firstLineChars="0"/>
        <w:rPr>
          <w:rFonts w:eastAsiaTheme="majorEastAsia"/>
          <w:bCs/>
          <w:color w:val="000000" w:themeColor="text1"/>
        </w:rPr>
      </w:pPr>
      <w:hyperlink r:id="rId166" w:tgtFrame="_blank" w:history="1">
        <w:proofErr w:type="gramStart"/>
        <w:r w:rsidR="00FF022A" w:rsidRPr="00D232D7">
          <w:rPr>
            <w:rStyle w:val="ae"/>
            <w:rFonts w:eastAsiaTheme="majorEastAsia"/>
            <w:bCs/>
            <w:color w:val="000000" w:themeColor="text1"/>
            <w:u w:val="none"/>
          </w:rPr>
          <w:t>臧</w:t>
        </w:r>
        <w:proofErr w:type="gramEnd"/>
        <w:r w:rsidR="00FF022A" w:rsidRPr="00D232D7">
          <w:rPr>
            <w:rStyle w:val="ae"/>
            <w:rFonts w:eastAsiaTheme="majorEastAsia"/>
            <w:bCs/>
            <w:color w:val="000000" w:themeColor="text1"/>
            <w:u w:val="none"/>
          </w:rPr>
          <w:t>剑锋</w:t>
        </w:r>
      </w:hyperlink>
      <w:r w:rsidR="00FF022A" w:rsidRPr="00D232D7">
        <w:rPr>
          <w:rFonts w:eastAsiaTheme="majorEastAsia" w:hint="eastAsia"/>
          <w:bCs/>
          <w:color w:val="000000" w:themeColor="text1"/>
        </w:rPr>
        <w:t>，</w:t>
      </w:r>
      <w:hyperlink r:id="rId167" w:tgtFrame="_blank" w:history="1">
        <w:r w:rsidR="00FF022A" w:rsidRPr="00D232D7">
          <w:rPr>
            <w:rStyle w:val="ae"/>
            <w:rFonts w:eastAsiaTheme="majorEastAsia"/>
            <w:b/>
            <w:color w:val="000000" w:themeColor="text1"/>
            <w:u w:val="none"/>
          </w:rPr>
          <w:t>谷卓</w:t>
        </w:r>
        <w:proofErr w:type="gramStart"/>
        <w:r w:rsidR="00FF022A" w:rsidRPr="00D232D7">
          <w:rPr>
            <w:rStyle w:val="ae"/>
            <w:rFonts w:eastAsiaTheme="majorEastAsia"/>
            <w:b/>
            <w:color w:val="000000" w:themeColor="text1"/>
            <w:u w:val="none"/>
          </w:rPr>
          <w:t>郅</w:t>
        </w:r>
        <w:proofErr w:type="gramEnd"/>
      </w:hyperlink>
      <w:r w:rsidR="00FF022A" w:rsidRPr="00D232D7">
        <w:rPr>
          <w:rFonts w:eastAsiaTheme="majorEastAsia" w:hint="eastAsia"/>
          <w:bCs/>
          <w:color w:val="000000" w:themeColor="text1"/>
        </w:rPr>
        <w:t>，</w:t>
      </w:r>
      <w:hyperlink r:id="rId168" w:tgtFrame="_blank" w:history="1">
        <w:r w:rsidR="00FF022A" w:rsidRPr="00D232D7">
          <w:rPr>
            <w:rStyle w:val="ae"/>
            <w:rFonts w:eastAsiaTheme="majorEastAsia"/>
            <w:bCs/>
            <w:color w:val="000000" w:themeColor="text1"/>
            <w:u w:val="none"/>
          </w:rPr>
          <w:t>凌青</w:t>
        </w:r>
      </w:hyperlink>
      <w:r w:rsidR="00FF022A" w:rsidRPr="00D232D7">
        <w:rPr>
          <w:rFonts w:eastAsiaTheme="majorEastAsia" w:hint="eastAsia"/>
          <w:bCs/>
          <w:color w:val="000000" w:themeColor="text1"/>
        </w:rPr>
        <w:t>，</w:t>
      </w:r>
      <w:hyperlink r:id="rId169" w:tgtFrame="_blank" w:history="1">
        <w:r w:rsidR="00FF022A" w:rsidRPr="00D232D7">
          <w:rPr>
            <w:rStyle w:val="ae"/>
            <w:rFonts w:eastAsiaTheme="majorEastAsia"/>
            <w:bCs/>
            <w:color w:val="000000" w:themeColor="text1"/>
            <w:u w:val="none"/>
          </w:rPr>
          <w:t>周成</w:t>
        </w:r>
      </w:hyperlink>
      <w:r w:rsidR="00DD5BDF" w:rsidRPr="00D232D7">
        <w:rPr>
          <w:rFonts w:eastAsiaTheme="majorEastAsia" w:hint="eastAsia"/>
          <w:bCs/>
          <w:color w:val="000000" w:themeColor="text1"/>
        </w:rPr>
        <w:t>.</w:t>
      </w:r>
      <w:r w:rsidR="00DD5BDF" w:rsidRPr="00D232D7">
        <w:rPr>
          <w:rFonts w:eastAsiaTheme="majorEastAsia"/>
          <w:bCs/>
          <w:color w:val="000000" w:themeColor="text1"/>
        </w:rPr>
        <w:t xml:space="preserve"> </w:t>
      </w:r>
      <w:r w:rsidR="00FF022A" w:rsidRPr="00D232D7">
        <w:rPr>
          <w:rFonts w:eastAsiaTheme="majorEastAsia" w:hint="eastAsia"/>
          <w:bCs/>
          <w:color w:val="000000" w:themeColor="text1"/>
        </w:rPr>
        <w:t>一种胶囊内窥镜、胶囊内窥镜的控制系统以及方法</w:t>
      </w:r>
      <w:bookmarkStart w:id="202" w:name="_Toc444250113"/>
      <w:r w:rsidR="00DD5BDF" w:rsidRPr="00D232D7">
        <w:rPr>
          <w:rFonts w:eastAsiaTheme="majorEastAsia" w:hint="eastAsia"/>
          <w:bCs/>
          <w:color w:val="000000" w:themeColor="text1"/>
        </w:rPr>
        <w:t>.</w:t>
      </w:r>
      <w:r w:rsidR="00DD5BDF" w:rsidRPr="00D232D7">
        <w:rPr>
          <w:rFonts w:eastAsiaTheme="majorEastAsia"/>
          <w:bCs/>
          <w:color w:val="000000" w:themeColor="text1"/>
        </w:rPr>
        <w:t xml:space="preserve"> </w:t>
      </w:r>
      <w:r w:rsidR="00743A71" w:rsidRPr="00D232D7">
        <w:rPr>
          <w:rFonts w:eastAsiaTheme="majorEastAsia" w:hint="eastAsia"/>
          <w:bCs/>
          <w:color w:val="000000" w:themeColor="text1"/>
        </w:rPr>
        <w:t>中国，</w:t>
      </w:r>
      <w:r w:rsidR="00CB5B39" w:rsidRPr="00D232D7">
        <w:rPr>
          <w:rFonts w:eastAsiaTheme="majorEastAsia"/>
          <w:bCs/>
          <w:color w:val="000000" w:themeColor="text1"/>
        </w:rPr>
        <w:t>A61B1/04</w:t>
      </w:r>
      <w:r w:rsidR="00CB5B39" w:rsidRPr="00D232D7">
        <w:rPr>
          <w:rFonts w:eastAsiaTheme="majorEastAsia" w:hint="eastAsia"/>
          <w:bCs/>
          <w:color w:val="000000" w:themeColor="text1"/>
        </w:rPr>
        <w:t>，</w:t>
      </w:r>
      <w:r w:rsidR="00CB5B39" w:rsidRPr="00D232D7">
        <w:rPr>
          <w:rFonts w:eastAsiaTheme="majorEastAsia"/>
          <w:bCs/>
          <w:color w:val="000000" w:themeColor="text1"/>
        </w:rPr>
        <w:t>CN112971694A</w:t>
      </w:r>
    </w:p>
    <w:p w14:paraId="59E6D2FF" w14:textId="33098181" w:rsidR="00431353" w:rsidRPr="00E76469" w:rsidRDefault="00431353" w:rsidP="00E76469">
      <w:pPr>
        <w:widowControl/>
        <w:jc w:val="left"/>
      </w:pPr>
      <w:bookmarkStart w:id="203" w:name="_Toc45060469"/>
    </w:p>
    <w:p w14:paraId="68B161EA" w14:textId="2D2C4DE4" w:rsidR="00363F18" w:rsidRDefault="00363F18" w:rsidP="00BB1B4E">
      <w:pPr>
        <w:pStyle w:val="1"/>
        <w:numPr>
          <w:ilvl w:val="0"/>
          <w:numId w:val="0"/>
        </w:numPr>
        <w:rPr>
          <w:b w:val="0"/>
        </w:rPr>
      </w:pPr>
      <w:bookmarkStart w:id="204" w:name="_Toc45060470"/>
      <w:bookmarkStart w:id="205" w:name="_Toc46962993"/>
      <w:bookmarkStart w:id="206" w:name="_Toc57189264"/>
      <w:bookmarkStart w:id="207" w:name="_Toc89981340"/>
      <w:bookmarkEnd w:id="202"/>
      <w:bookmarkEnd w:id="203"/>
      <w:r w:rsidRPr="000C2635">
        <w:rPr>
          <w:b w:val="0"/>
        </w:rPr>
        <w:lastRenderedPageBreak/>
        <w:t>附录</w:t>
      </w:r>
      <w:r w:rsidR="00C61063" w:rsidRPr="000C2635">
        <w:rPr>
          <w:b w:val="0"/>
        </w:rPr>
        <w:t>2</w:t>
      </w:r>
      <w:r w:rsidR="00BB1B4E" w:rsidRPr="000C2635">
        <w:rPr>
          <w:rFonts w:hint="eastAsia"/>
          <w:b w:val="0"/>
        </w:rPr>
        <w:t xml:space="preserve">  </w:t>
      </w:r>
      <w:bookmarkEnd w:id="204"/>
      <w:bookmarkEnd w:id="205"/>
      <w:bookmarkEnd w:id="206"/>
      <w:r w:rsidR="004509DC">
        <w:rPr>
          <w:rFonts w:hint="eastAsia"/>
          <w:b w:val="0"/>
        </w:rPr>
        <w:t>部分程序代码</w:t>
      </w:r>
      <w:bookmarkEnd w:id="207"/>
    </w:p>
    <w:p w14:paraId="17B4F042" w14:textId="6CF7E3A3" w:rsidR="0051183E" w:rsidRPr="00A76366" w:rsidRDefault="0051183E" w:rsidP="0051183E">
      <w:pPr>
        <w:rPr>
          <w:b/>
          <w:bCs/>
        </w:rPr>
      </w:pPr>
      <w:r w:rsidRPr="00A76366">
        <w:rPr>
          <w:rFonts w:hint="eastAsia"/>
          <w:b/>
          <w:bCs/>
        </w:rPr>
        <w:t>插补算法部分代码：</w:t>
      </w:r>
    </w:p>
    <w:p w14:paraId="24260F5F" w14:textId="77777777" w:rsidR="00C02BD2" w:rsidRPr="00C16C67" w:rsidRDefault="00C02BD2" w:rsidP="00C02BD2">
      <w:r w:rsidRPr="00C16C67">
        <w:t>x_target = abs(target_steps.x-current_steps.x)</w:t>
      </w:r>
    </w:p>
    <w:p w14:paraId="63288621" w14:textId="77777777" w:rsidR="00C02BD2" w:rsidRPr="00C16C67" w:rsidRDefault="00C02BD2" w:rsidP="00C02BD2">
      <w:r w:rsidRPr="00C16C67">
        <w:t>y_target = abs(target_steps.y-current_steps.y)</w:t>
      </w:r>
    </w:p>
    <w:p w14:paraId="24AE78EE" w14:textId="77777777" w:rsidR="00C02BD2" w:rsidRPr="00C16C67" w:rsidRDefault="00C02BD2" w:rsidP="00C02BD2">
      <w:r w:rsidRPr="00C16C67">
        <w:t>z_target = abs(target_steps.z-current_steps.z)</w:t>
      </w:r>
    </w:p>
    <w:p w14:paraId="54620D3D" w14:textId="77777777" w:rsidR="00C02BD2" w:rsidRPr="00C16C67" w:rsidRDefault="00C02BD2" w:rsidP="00C02BD2">
      <w:r w:rsidRPr="00C16C67">
        <w:t>if (x_start!=x_target) and (y_start!=y_target):</w:t>
      </w:r>
    </w:p>
    <w:p w14:paraId="50A2C1A3" w14:textId="77777777" w:rsidR="00C02BD2" w:rsidRPr="00C16C67" w:rsidRDefault="00C02BD2" w:rsidP="00C02BD2">
      <w:r w:rsidRPr="00C16C67">
        <w:t>        k = float(y_target)/float(x_target)</w:t>
      </w:r>
    </w:p>
    <w:p w14:paraId="0EEB7A50" w14:textId="77777777" w:rsidR="00C02BD2" w:rsidRPr="00C16C67" w:rsidRDefault="00C02BD2" w:rsidP="00C02BD2">
      <w:r w:rsidRPr="00C16C67">
        <w:t>        if </w:t>
      </w:r>
      <w:proofErr w:type="gramStart"/>
      <w:r w:rsidRPr="00C16C67">
        <w:t>Extrude</w:t>
      </w:r>
      <w:proofErr w:type="gramEnd"/>
      <w:r w:rsidRPr="00C16C67">
        <w:t>_new_state!=Extrude_old_state:</w:t>
      </w:r>
    </w:p>
    <w:p w14:paraId="7ABFF858" w14:textId="77777777" w:rsidR="00C02BD2" w:rsidRPr="00C16C67" w:rsidRDefault="00C02BD2" w:rsidP="00C02BD2">
      <w:r w:rsidRPr="00C16C67">
        <w:t xml:space="preserve">            order_string=ser.write(PRESURE_start_end) </w:t>
      </w:r>
    </w:p>
    <w:p w14:paraId="31A74B65" w14:textId="77777777" w:rsidR="00C02BD2" w:rsidRPr="00C16C67" w:rsidRDefault="00C02BD2" w:rsidP="00C02BD2">
      <w:r w:rsidRPr="00C16C67">
        <w:t>            gpio.delay(200)</w:t>
      </w:r>
    </w:p>
    <w:p w14:paraId="7A042C3E" w14:textId="77777777" w:rsidR="00C02BD2" w:rsidRPr="00C16C67" w:rsidRDefault="00C02BD2" w:rsidP="00C02BD2">
      <w:r w:rsidRPr="00C16C67">
        <w:t>        Extrude_old_state=Extrude_new_state</w:t>
      </w:r>
    </w:p>
    <w:p w14:paraId="0D223C77" w14:textId="77777777" w:rsidR="00C02BD2" w:rsidRPr="00C16C67" w:rsidRDefault="00C02BD2" w:rsidP="00C02BD2">
      <w:r w:rsidRPr="00C16C67">
        <w:t>        while True:</w:t>
      </w:r>
    </w:p>
    <w:p w14:paraId="7576511B" w14:textId="588970A1" w:rsidR="00C02BD2" w:rsidRPr="00C16C67" w:rsidRDefault="00C02BD2" w:rsidP="00C02BD2">
      <w:r w:rsidRPr="00C16C67">
        <w:t>        </w:t>
      </w:r>
      <w:r>
        <w:tab/>
      </w:r>
      <w:r w:rsidRPr="00C16C67">
        <w:t>x_can_step = can_step(X_MIN_PIN, current_steps.x,target_steps.x, direction.x)</w:t>
      </w:r>
    </w:p>
    <w:p w14:paraId="57127BA2" w14:textId="77777777" w:rsidR="00C02BD2" w:rsidRPr="00C16C67" w:rsidRDefault="00C02BD2" w:rsidP="00C02BD2">
      <w:r w:rsidRPr="00C16C67">
        <w:t>            </w:t>
      </w:r>
      <w:r>
        <w:tab/>
      </w:r>
      <w:r w:rsidRPr="00C16C67">
        <w:t>x_can_step = can_step(0, x_start, x_target, direction.x)</w:t>
      </w:r>
    </w:p>
    <w:p w14:paraId="7B1DD562" w14:textId="77777777" w:rsidR="00C02BD2" w:rsidRPr="00C16C67" w:rsidRDefault="00C02BD2" w:rsidP="00C02BD2">
      <w:r w:rsidRPr="00C16C67">
        <w:t>            </w:t>
      </w:r>
      <w:r>
        <w:tab/>
      </w:r>
      <w:r w:rsidRPr="00C16C67">
        <w:t>y_can_step = can_step(0, y_start, y_target, direction.y)</w:t>
      </w:r>
    </w:p>
    <w:p w14:paraId="42900125" w14:textId="77777777" w:rsidR="00C02BD2" w:rsidRPr="00C16C67" w:rsidRDefault="00C02BD2" w:rsidP="00C02BD2">
      <w:r w:rsidRPr="00C16C67">
        <w:t>            </w:t>
      </w:r>
      <w:r>
        <w:tab/>
      </w:r>
      <w:r w:rsidRPr="00C16C67">
        <w:t>if (y_start &gt;= float(x_start*k)) and x_can_step:</w:t>
      </w:r>
    </w:p>
    <w:p w14:paraId="2988BBB0" w14:textId="77777777" w:rsidR="00C02BD2" w:rsidRPr="00C16C67" w:rsidRDefault="00C02BD2" w:rsidP="00C02BD2">
      <w:r w:rsidRPr="00C16C67">
        <w:t>              </w:t>
      </w:r>
      <w:r>
        <w:tab/>
      </w:r>
      <w:r w:rsidRPr="00C16C67">
        <w:t>gpio.digitalWrite(X_DIR_PIN,direction.x)</w:t>
      </w:r>
    </w:p>
    <w:p w14:paraId="7D952135" w14:textId="77777777" w:rsidR="00C02BD2" w:rsidRPr="00C16C67" w:rsidRDefault="00C02BD2" w:rsidP="00C02BD2">
      <w:r w:rsidRPr="00C16C67">
        <w:t>              </w:t>
      </w:r>
      <w:r>
        <w:tab/>
      </w:r>
      <w:r w:rsidRPr="00C16C67">
        <w:t>do_step(X_STEP_PIN)</w:t>
      </w:r>
    </w:p>
    <w:p w14:paraId="5D27D906" w14:textId="77777777" w:rsidR="00C02BD2" w:rsidRPr="00C16C67" w:rsidRDefault="00C02BD2" w:rsidP="00C02BD2">
      <w:r w:rsidRPr="00C16C67">
        <w:t>                </w:t>
      </w:r>
      <w:r>
        <w:tab/>
      </w:r>
      <w:r w:rsidRPr="00C16C67">
        <w:t>x_start = x_start + 1</w:t>
      </w:r>
    </w:p>
    <w:p w14:paraId="5CBDB53D" w14:textId="77777777" w:rsidR="00C02BD2" w:rsidRPr="00C16C67" w:rsidRDefault="00C02BD2" w:rsidP="00C02BD2">
      <w:r w:rsidRPr="00C16C67">
        <w:t>                </w:t>
      </w:r>
      <w:r>
        <w:tab/>
      </w:r>
      <w:r w:rsidRPr="00C16C67">
        <w:t>gpio.delayMicroseconds(int(micro_delay))</w:t>
      </w:r>
    </w:p>
    <w:p w14:paraId="74DEBAE0" w14:textId="77777777" w:rsidR="00C02BD2" w:rsidRPr="00C16C67" w:rsidRDefault="00C02BD2" w:rsidP="00C02BD2">
      <w:r w:rsidRPr="00C16C67">
        <w:t>            </w:t>
      </w:r>
      <w:r>
        <w:tab/>
      </w:r>
      <w:r w:rsidRPr="00C16C67">
        <w:t>elif (y_start &lt; float(x_start*k)) and y_can_step:</w:t>
      </w:r>
    </w:p>
    <w:p w14:paraId="1FB41BC9" w14:textId="77777777" w:rsidR="00C02BD2" w:rsidRPr="00C16C67" w:rsidRDefault="00C02BD2" w:rsidP="00C02BD2">
      <w:r w:rsidRPr="00C16C67">
        <w:t>                </w:t>
      </w:r>
      <w:r>
        <w:tab/>
      </w:r>
      <w:r w:rsidRPr="00C16C67">
        <w:t>gpio.digitalWrite(Y_DIR_PIN,direction.y)</w:t>
      </w:r>
    </w:p>
    <w:p w14:paraId="5B9AC3F6" w14:textId="77777777" w:rsidR="00C02BD2" w:rsidRPr="00C16C67" w:rsidRDefault="00C02BD2" w:rsidP="00C02BD2">
      <w:r w:rsidRPr="00C16C67">
        <w:t>              </w:t>
      </w:r>
      <w:r>
        <w:tab/>
      </w:r>
      <w:r w:rsidRPr="00C16C67">
        <w:t>do_step(Y_STEP_PIN)</w:t>
      </w:r>
    </w:p>
    <w:p w14:paraId="5B5C9B51" w14:textId="77777777" w:rsidR="00C02BD2" w:rsidRPr="00C16C67" w:rsidRDefault="00C02BD2" w:rsidP="00C02BD2">
      <w:r w:rsidRPr="00C16C67">
        <w:t>               </w:t>
      </w:r>
      <w:r>
        <w:tab/>
      </w:r>
      <w:r w:rsidRPr="00C16C67">
        <w:t>y_start = y_start + 1</w:t>
      </w:r>
    </w:p>
    <w:p w14:paraId="0ABF624C" w14:textId="77777777" w:rsidR="00C02BD2" w:rsidRPr="00C16C67" w:rsidRDefault="00C02BD2" w:rsidP="00C02BD2">
      <w:r w:rsidRPr="00C16C67">
        <w:t>               </w:t>
      </w:r>
      <w:r>
        <w:tab/>
      </w:r>
      <w:r w:rsidRPr="00C16C67">
        <w:t xml:space="preserve">gpio.delayMicroseconds(int(micro_delay)) </w:t>
      </w:r>
    </w:p>
    <w:p w14:paraId="6B2AB85A" w14:textId="77777777" w:rsidR="00C02BD2" w:rsidRPr="00C16C67" w:rsidRDefault="00C02BD2" w:rsidP="00C02BD2">
      <w:r w:rsidRPr="00C16C67">
        <w:t>            if not (x_can_step or y_can_step):</w:t>
      </w:r>
    </w:p>
    <w:p w14:paraId="60EF3E1E" w14:textId="77777777" w:rsidR="00C02BD2" w:rsidRPr="00C16C67" w:rsidRDefault="00C02BD2" w:rsidP="00C02BD2">
      <w:r w:rsidRPr="00C16C67">
        <w:t>            </w:t>
      </w:r>
      <w:r>
        <w:tab/>
      </w:r>
      <w:r>
        <w:tab/>
      </w:r>
      <w:r w:rsidRPr="00C16C67">
        <w:t>break</w:t>
      </w:r>
    </w:p>
    <w:p w14:paraId="552EF49E" w14:textId="77777777" w:rsidR="00C02BD2" w:rsidRPr="00C16C67" w:rsidRDefault="00C02BD2" w:rsidP="00C02BD2">
      <w:r w:rsidRPr="00C16C67">
        <w:t>elif (current_steps.x!=target_steps.x) and (current_steps.y==target_steps.y)</w:t>
      </w:r>
    </w:p>
    <w:p w14:paraId="056B2493" w14:textId="77777777" w:rsidR="00C02BD2" w:rsidRPr="00C16C67" w:rsidRDefault="00C02BD2" w:rsidP="00C02BD2">
      <w:r w:rsidRPr="00C16C67">
        <w:t>    </w:t>
      </w:r>
      <w:r>
        <w:tab/>
      </w:r>
      <w:r w:rsidRPr="00C16C67">
        <w:t>x_target=abs(target_steps.x-current_steps.x)</w:t>
      </w:r>
    </w:p>
    <w:p w14:paraId="7A66C057" w14:textId="77777777" w:rsidR="00C02BD2" w:rsidRPr="00C16C67" w:rsidRDefault="00C02BD2" w:rsidP="00C02BD2">
      <w:r w:rsidRPr="00C16C67">
        <w:lastRenderedPageBreak/>
        <w:t>       x_start=0</w:t>
      </w:r>
    </w:p>
    <w:p w14:paraId="52EDB880" w14:textId="77777777" w:rsidR="00C02BD2" w:rsidRPr="00C16C67" w:rsidRDefault="00C02BD2" w:rsidP="00C02BD2">
      <w:r w:rsidRPr="00C16C67">
        <w:t>       if </w:t>
      </w:r>
      <w:proofErr w:type="gramStart"/>
      <w:r w:rsidRPr="00C16C67">
        <w:t>Extrude</w:t>
      </w:r>
      <w:proofErr w:type="gramEnd"/>
      <w:r w:rsidRPr="00C16C67">
        <w:t>_new_state!=Extrude_old_state:</w:t>
      </w:r>
    </w:p>
    <w:p w14:paraId="04CBD9C0" w14:textId="77777777" w:rsidR="00C02BD2" w:rsidRPr="00C16C67" w:rsidRDefault="00C02BD2" w:rsidP="00C02BD2">
      <w:r w:rsidRPr="00C16C67">
        <w:t xml:space="preserve">            order_string=ser.write(PRESURE_start_end) </w:t>
      </w:r>
    </w:p>
    <w:p w14:paraId="1B6D46A9" w14:textId="77777777" w:rsidR="00C02BD2" w:rsidRPr="00C16C67" w:rsidRDefault="00C02BD2" w:rsidP="00C02BD2">
      <w:r w:rsidRPr="00C16C67">
        <w:t>            gpio.delay(200)</w:t>
      </w:r>
    </w:p>
    <w:p w14:paraId="4A3C85CE" w14:textId="77777777" w:rsidR="00C02BD2" w:rsidRPr="00C16C67" w:rsidRDefault="00C02BD2" w:rsidP="00C02BD2">
      <w:pPr>
        <w:ind w:left="420" w:firstLine="420"/>
      </w:pPr>
      <w:r w:rsidRPr="00C16C67">
        <w:t>Extrude_old_state=Extrude_new_state</w:t>
      </w:r>
    </w:p>
    <w:p w14:paraId="0EE60376" w14:textId="77777777" w:rsidR="00C02BD2" w:rsidRPr="00C16C67" w:rsidRDefault="00C02BD2" w:rsidP="00C02BD2">
      <w:r w:rsidRPr="00C16C67">
        <w:t>        while True:</w:t>
      </w:r>
    </w:p>
    <w:p w14:paraId="291F6E41" w14:textId="77777777" w:rsidR="00C02BD2" w:rsidRPr="00C16C67" w:rsidRDefault="00C02BD2" w:rsidP="00C02BD2">
      <w:r w:rsidRPr="00C16C67">
        <w:t>           </w:t>
      </w:r>
      <w:r>
        <w:tab/>
      </w:r>
      <w:r w:rsidRPr="00C16C67">
        <w:t> gpio.digitalWrite(X_DIR_PIN,direction.x)</w:t>
      </w:r>
    </w:p>
    <w:p w14:paraId="35D589C8" w14:textId="77777777" w:rsidR="00C02BD2" w:rsidRPr="00C16C67" w:rsidRDefault="00C02BD2" w:rsidP="00C02BD2">
      <w:r w:rsidRPr="00C16C67">
        <w:t>           </w:t>
      </w:r>
      <w:r>
        <w:tab/>
      </w:r>
      <w:r w:rsidRPr="00C16C67">
        <w:t> do_step(X_STEP_PIN)</w:t>
      </w:r>
    </w:p>
    <w:p w14:paraId="5C139326" w14:textId="77777777" w:rsidR="00C02BD2" w:rsidRPr="00C16C67" w:rsidRDefault="00C02BD2" w:rsidP="00C02BD2">
      <w:r w:rsidRPr="00C16C67">
        <w:t>           </w:t>
      </w:r>
      <w:r>
        <w:tab/>
      </w:r>
      <w:r w:rsidRPr="00C16C67">
        <w:t> x_start = x_start + 1</w:t>
      </w:r>
    </w:p>
    <w:p w14:paraId="7600FC4E" w14:textId="77777777" w:rsidR="00C02BD2" w:rsidRPr="00C16C67" w:rsidRDefault="00C02BD2" w:rsidP="00C02BD2">
      <w:r w:rsidRPr="00C16C67">
        <w:t>           </w:t>
      </w:r>
      <w:r>
        <w:tab/>
      </w:r>
      <w:r w:rsidRPr="00C16C67">
        <w:t> if abs(x_start-x_target)&lt;1:</w:t>
      </w:r>
    </w:p>
    <w:p w14:paraId="1EDC44EF" w14:textId="77777777" w:rsidR="00C02BD2" w:rsidRPr="00C16C67" w:rsidRDefault="00C02BD2" w:rsidP="00C02BD2">
      <w:r w:rsidRPr="00C16C67">
        <w:t>                    x_start = x_target</w:t>
      </w:r>
    </w:p>
    <w:p w14:paraId="034D3D66" w14:textId="77777777" w:rsidR="00C02BD2" w:rsidRPr="00C16C67" w:rsidRDefault="00C02BD2" w:rsidP="00C02BD2">
      <w:r w:rsidRPr="00C16C67">
        <w:t>           </w:t>
      </w:r>
      <w:r>
        <w:tab/>
        <w:t xml:space="preserve"> </w:t>
      </w:r>
      <w:r w:rsidRPr="00C16C67">
        <w:t>x_can_step = can_step(X_MIN_PIN, x_start, x_target, direction.x)</w:t>
      </w:r>
    </w:p>
    <w:p w14:paraId="45392ADA" w14:textId="77777777" w:rsidR="00C02BD2" w:rsidRPr="002429A7" w:rsidRDefault="00C02BD2" w:rsidP="00C02BD2">
      <w:r w:rsidRPr="00C16C67">
        <w:t>         </w:t>
      </w:r>
      <w:r>
        <w:tab/>
        <w:t xml:space="preserve"> </w:t>
      </w:r>
      <w:r w:rsidRPr="00C16C67">
        <w:t>gpio.delayMicroseconds(int(micro_delay))</w:t>
      </w:r>
    </w:p>
    <w:p w14:paraId="3D2DBAE6" w14:textId="77777777" w:rsidR="00C02BD2" w:rsidRPr="00C16C67" w:rsidRDefault="00C02BD2" w:rsidP="00C02BD2">
      <w:r w:rsidRPr="00C16C67">
        <w:t>           </w:t>
      </w:r>
      <w:r>
        <w:tab/>
      </w:r>
      <w:r w:rsidRPr="00C16C67">
        <w:t> if not x_can_step:</w:t>
      </w:r>
    </w:p>
    <w:p w14:paraId="1E67E1E6" w14:textId="77777777" w:rsidR="00C02BD2" w:rsidRPr="00C16C67" w:rsidRDefault="00C02BD2" w:rsidP="00C02BD2">
      <w:r w:rsidRPr="00C16C67">
        <w:t>                </w:t>
      </w:r>
      <w:r>
        <w:tab/>
      </w:r>
      <w:r w:rsidRPr="00C16C67">
        <w:t>break</w:t>
      </w:r>
    </w:p>
    <w:p w14:paraId="1251EDF4" w14:textId="77777777" w:rsidR="00C02BD2" w:rsidRPr="00C16C67" w:rsidRDefault="00C02BD2" w:rsidP="00C02BD2">
      <w:r w:rsidRPr="00C16C67">
        <w:t> elif (current_steps.x==target_steps.x) and (current_steps.y!=target_steps.y):</w:t>
      </w:r>
    </w:p>
    <w:p w14:paraId="6C22625C" w14:textId="77777777" w:rsidR="00C02BD2" w:rsidRPr="00C16C67" w:rsidRDefault="00C02BD2" w:rsidP="00C02BD2">
      <w:r w:rsidRPr="00C16C67">
        <w:t>        </w:t>
      </w:r>
      <w:r>
        <w:tab/>
      </w:r>
      <w:r w:rsidRPr="00C16C67">
        <w:t>y_target=abs(target_steps.y-current_steps.y)</w:t>
      </w:r>
    </w:p>
    <w:p w14:paraId="7E245084" w14:textId="77777777" w:rsidR="00C02BD2" w:rsidRPr="00C16C67" w:rsidRDefault="00C02BD2" w:rsidP="00C02BD2">
      <w:r w:rsidRPr="00C16C67">
        <w:t>        </w:t>
      </w:r>
      <w:r>
        <w:tab/>
      </w:r>
      <w:r w:rsidRPr="00C16C67">
        <w:t>y_start=0</w:t>
      </w:r>
    </w:p>
    <w:p w14:paraId="5231C3C6" w14:textId="77777777" w:rsidR="00C02BD2" w:rsidRPr="00C16C67" w:rsidRDefault="00C02BD2" w:rsidP="00C02BD2">
      <w:r w:rsidRPr="00C16C67">
        <w:t>        </w:t>
      </w:r>
      <w:r>
        <w:tab/>
      </w:r>
      <w:r w:rsidRPr="00C16C67">
        <w:t>if </w:t>
      </w:r>
      <w:proofErr w:type="gramStart"/>
      <w:r w:rsidRPr="00C16C67">
        <w:t>Extrude</w:t>
      </w:r>
      <w:proofErr w:type="gramEnd"/>
      <w:r w:rsidRPr="00C16C67">
        <w:t>_new_state!=Extrude_old_state:</w:t>
      </w:r>
    </w:p>
    <w:p w14:paraId="5A306B74" w14:textId="77777777" w:rsidR="00C02BD2" w:rsidRPr="00C16C67" w:rsidRDefault="00C02BD2" w:rsidP="00C02BD2">
      <w:r w:rsidRPr="00C16C67">
        <w:t>            </w:t>
      </w:r>
      <w:r>
        <w:tab/>
      </w:r>
      <w:r>
        <w:tab/>
      </w:r>
      <w:r w:rsidRPr="00C16C67">
        <w:t>gpio.delay(200)</w:t>
      </w:r>
    </w:p>
    <w:p w14:paraId="0E9729E5" w14:textId="77777777" w:rsidR="00C02BD2" w:rsidRPr="00C16C67" w:rsidRDefault="00C02BD2" w:rsidP="00C02BD2">
      <w:r w:rsidRPr="00C16C67">
        <w:t>        </w:t>
      </w:r>
      <w:r>
        <w:tab/>
      </w:r>
      <w:r w:rsidRPr="00C16C67">
        <w:t>Extrude_old_state=Extrude_new_state</w:t>
      </w:r>
    </w:p>
    <w:p w14:paraId="582EE71E" w14:textId="77777777" w:rsidR="00C02BD2" w:rsidRPr="00C16C67" w:rsidRDefault="00C02BD2" w:rsidP="00C02BD2">
      <w:r w:rsidRPr="00C16C67">
        <w:t>        </w:t>
      </w:r>
      <w:r>
        <w:tab/>
      </w:r>
      <w:r w:rsidRPr="00C16C67">
        <w:t>while True:</w:t>
      </w:r>
    </w:p>
    <w:p w14:paraId="1A655B31" w14:textId="77777777" w:rsidR="00C02BD2" w:rsidRPr="00C16C67" w:rsidRDefault="00C02BD2" w:rsidP="00C02BD2">
      <w:r w:rsidRPr="00C16C67">
        <w:t>           </w:t>
      </w:r>
      <w:r>
        <w:tab/>
      </w:r>
      <w:r>
        <w:tab/>
      </w:r>
      <w:r w:rsidRPr="00C16C67">
        <w:t>gpio.digitalWrite(Y_DIR_PIN,direction.y)</w:t>
      </w:r>
    </w:p>
    <w:p w14:paraId="3D6832DA" w14:textId="77777777" w:rsidR="00C02BD2" w:rsidRPr="00C16C67" w:rsidRDefault="00C02BD2" w:rsidP="00C02BD2">
      <w:r w:rsidRPr="00C16C67">
        <w:t>           </w:t>
      </w:r>
      <w:r>
        <w:tab/>
      </w:r>
      <w:r>
        <w:tab/>
      </w:r>
      <w:r w:rsidRPr="00C16C67">
        <w:t>do_step(Y_STEP_PIN)</w:t>
      </w:r>
    </w:p>
    <w:p w14:paraId="6173BD0B" w14:textId="77777777" w:rsidR="00C02BD2" w:rsidRPr="00C16C67" w:rsidRDefault="00C02BD2" w:rsidP="00C02BD2">
      <w:r w:rsidRPr="00C16C67">
        <w:t>            </w:t>
      </w:r>
      <w:r>
        <w:tab/>
      </w:r>
      <w:r>
        <w:tab/>
      </w:r>
      <w:r w:rsidRPr="00C16C67">
        <w:t>y_start = y_start + 1</w:t>
      </w:r>
    </w:p>
    <w:p w14:paraId="302845C2" w14:textId="77777777" w:rsidR="00C02BD2" w:rsidRPr="00C16C67" w:rsidRDefault="00C02BD2" w:rsidP="00C02BD2">
      <w:r w:rsidRPr="00C16C67">
        <w:t>            </w:t>
      </w:r>
      <w:r>
        <w:tab/>
      </w:r>
      <w:r>
        <w:tab/>
      </w:r>
      <w:r w:rsidRPr="00C16C67">
        <w:t>if abs(y_start-y_target)&lt;1:</w:t>
      </w:r>
    </w:p>
    <w:p w14:paraId="1408F97F" w14:textId="77777777" w:rsidR="00C02BD2" w:rsidRPr="00C16C67" w:rsidRDefault="00C02BD2" w:rsidP="00C02BD2">
      <w:r w:rsidRPr="00C16C67">
        <w:t>            </w:t>
      </w:r>
      <w:r>
        <w:tab/>
      </w:r>
      <w:r>
        <w:tab/>
      </w:r>
      <w:r>
        <w:tab/>
      </w:r>
      <w:r w:rsidRPr="00C16C67">
        <w:t>y_start = y_target</w:t>
      </w:r>
    </w:p>
    <w:p w14:paraId="375844B2" w14:textId="77777777" w:rsidR="00C02BD2" w:rsidRPr="00C16C67" w:rsidRDefault="00C02BD2" w:rsidP="00C02BD2">
      <w:r w:rsidRPr="00C16C67">
        <w:t>            </w:t>
      </w:r>
      <w:r>
        <w:tab/>
      </w:r>
      <w:r>
        <w:tab/>
      </w:r>
      <w:r w:rsidRPr="00C16C67">
        <w:t>y_can_step = can_step(Y_MIN_PIN, y_start, y_target, direction.y)</w:t>
      </w:r>
    </w:p>
    <w:p w14:paraId="5050260C" w14:textId="77777777" w:rsidR="00C02BD2" w:rsidRPr="00C16C67" w:rsidRDefault="00C02BD2" w:rsidP="00C02BD2">
      <w:r w:rsidRPr="00C16C67">
        <w:t>            </w:t>
      </w:r>
      <w:r>
        <w:tab/>
      </w:r>
      <w:r>
        <w:tab/>
      </w:r>
      <w:r w:rsidRPr="00C16C67">
        <w:t>gpio.delayMicroseconds(int(micro_delay))</w:t>
      </w:r>
    </w:p>
    <w:p w14:paraId="2DD07BD8" w14:textId="77777777" w:rsidR="00C02BD2" w:rsidRPr="00C16C67" w:rsidRDefault="00C02BD2" w:rsidP="00C02BD2">
      <w:r w:rsidRPr="00C16C67">
        <w:t>            </w:t>
      </w:r>
      <w:r>
        <w:tab/>
      </w:r>
      <w:r>
        <w:tab/>
      </w:r>
      <w:r w:rsidRPr="00C16C67">
        <w:t>if not y_can_step:</w:t>
      </w:r>
    </w:p>
    <w:p w14:paraId="322BCD02" w14:textId="77777777" w:rsidR="00C02BD2" w:rsidRPr="00C16C67" w:rsidRDefault="00C02BD2" w:rsidP="00C02BD2">
      <w:r w:rsidRPr="00C16C67">
        <w:t>                </w:t>
      </w:r>
      <w:r>
        <w:tab/>
      </w:r>
      <w:r>
        <w:tab/>
      </w:r>
      <w:r w:rsidRPr="00C16C67">
        <w:t>break</w:t>
      </w:r>
    </w:p>
    <w:p w14:paraId="5564A0C3" w14:textId="77777777" w:rsidR="00C02BD2" w:rsidRPr="00C16C67" w:rsidRDefault="00C02BD2" w:rsidP="00C02BD2">
      <w:r w:rsidRPr="00C16C67">
        <w:lastRenderedPageBreak/>
        <w:t>elif current_steps.z!=target_steps.z:</w:t>
      </w:r>
    </w:p>
    <w:p w14:paraId="10784D48" w14:textId="77777777" w:rsidR="00C02BD2" w:rsidRPr="00C16C67" w:rsidRDefault="00C02BD2" w:rsidP="00C02BD2">
      <w:r w:rsidRPr="00C16C67">
        <w:t>        </w:t>
      </w:r>
      <w:r>
        <w:tab/>
      </w:r>
      <w:r w:rsidRPr="00C16C67">
        <w:t>z_target=abs(target_steps.z-current_steps.z)</w:t>
      </w:r>
    </w:p>
    <w:p w14:paraId="723980F8" w14:textId="77777777" w:rsidR="00C02BD2" w:rsidRPr="00C16C67" w:rsidRDefault="00C02BD2" w:rsidP="00C02BD2">
      <w:r w:rsidRPr="00C16C67">
        <w:t>        </w:t>
      </w:r>
      <w:r>
        <w:tab/>
      </w:r>
      <w:r w:rsidRPr="00C16C67">
        <w:t>z_start=0</w:t>
      </w:r>
    </w:p>
    <w:p w14:paraId="2315A4AE" w14:textId="77777777" w:rsidR="00C02BD2" w:rsidRPr="00C16C67" w:rsidRDefault="00C02BD2" w:rsidP="00C02BD2"/>
    <w:p w14:paraId="105B60FC" w14:textId="77777777" w:rsidR="00C02BD2" w:rsidRPr="00C16C67" w:rsidRDefault="00C02BD2" w:rsidP="00C02BD2">
      <w:r w:rsidRPr="00C16C67">
        <w:t> </w:t>
      </w:r>
      <w:r>
        <w:tab/>
      </w:r>
      <w:r>
        <w:tab/>
      </w:r>
      <w:r w:rsidRPr="00C16C67">
        <w:t>if </w:t>
      </w:r>
      <w:proofErr w:type="gramStart"/>
      <w:r w:rsidRPr="00C16C67">
        <w:t>Extrude</w:t>
      </w:r>
      <w:proofErr w:type="gramEnd"/>
      <w:r w:rsidRPr="00C16C67">
        <w:t>_new_state!=Extrude_old_state:</w:t>
      </w:r>
    </w:p>
    <w:p w14:paraId="1CA458C0" w14:textId="77777777" w:rsidR="00C02BD2" w:rsidRPr="00C16C67" w:rsidRDefault="00C02BD2" w:rsidP="00C02BD2">
      <w:r w:rsidRPr="00C16C67">
        <w:t>            </w:t>
      </w:r>
      <w:r>
        <w:tab/>
      </w:r>
      <w:r>
        <w:tab/>
      </w:r>
      <w:r w:rsidRPr="00C16C67">
        <w:t>order_string=ser.write(PRESURE_start_end)</w:t>
      </w:r>
    </w:p>
    <w:p w14:paraId="67ED6FE0" w14:textId="77777777" w:rsidR="00C02BD2" w:rsidRPr="00C16C67" w:rsidRDefault="00C02BD2" w:rsidP="00C02BD2">
      <w:r w:rsidRPr="00C16C67">
        <w:t>            </w:t>
      </w:r>
      <w:r>
        <w:tab/>
      </w:r>
      <w:r>
        <w:tab/>
      </w:r>
      <w:r w:rsidRPr="00C16C67">
        <w:t>gpio.delay(200)</w:t>
      </w:r>
    </w:p>
    <w:p w14:paraId="1AE9D213" w14:textId="77777777" w:rsidR="00C02BD2" w:rsidRPr="00C16C67" w:rsidRDefault="00C02BD2" w:rsidP="00C02BD2">
      <w:r w:rsidRPr="00C16C67">
        <w:t>        </w:t>
      </w:r>
      <w:r>
        <w:tab/>
      </w:r>
      <w:r w:rsidRPr="00C16C67">
        <w:t>Extrude_old_state=Extrude_new_state</w:t>
      </w:r>
    </w:p>
    <w:p w14:paraId="172CD362" w14:textId="77777777" w:rsidR="00C02BD2" w:rsidRPr="00C16C67" w:rsidRDefault="00C02BD2" w:rsidP="00C02BD2">
      <w:r w:rsidRPr="00C16C67">
        <w:t>        </w:t>
      </w:r>
      <w:r>
        <w:tab/>
      </w:r>
      <w:r w:rsidRPr="00C16C67">
        <w:t>while True:</w:t>
      </w:r>
    </w:p>
    <w:p w14:paraId="2DB61E16" w14:textId="77777777" w:rsidR="00C02BD2" w:rsidRPr="00C16C67" w:rsidRDefault="00C02BD2" w:rsidP="00C02BD2">
      <w:r w:rsidRPr="00C16C67">
        <w:t>            </w:t>
      </w:r>
      <w:r>
        <w:tab/>
      </w:r>
      <w:r>
        <w:tab/>
      </w:r>
      <w:r w:rsidRPr="00C16C67">
        <w:t>gpio.digitalWrite(Z1_DIR_PIN,direction.z)</w:t>
      </w:r>
    </w:p>
    <w:p w14:paraId="3EACF068" w14:textId="77777777" w:rsidR="00C02BD2" w:rsidRPr="00C16C67" w:rsidRDefault="00C02BD2" w:rsidP="00C02BD2">
      <w:r w:rsidRPr="00C16C67">
        <w:t>            </w:t>
      </w:r>
      <w:r>
        <w:tab/>
      </w:r>
      <w:r>
        <w:tab/>
      </w:r>
      <w:r w:rsidRPr="00C16C67">
        <w:t>gpio.digitalWrite(Z2_DIR_PIN,direction.z)</w:t>
      </w:r>
    </w:p>
    <w:p w14:paraId="0B8FAB63" w14:textId="77777777" w:rsidR="00C02BD2" w:rsidRPr="00C16C67" w:rsidRDefault="00C02BD2" w:rsidP="00C02BD2">
      <w:r w:rsidRPr="00C16C67">
        <w:t>            </w:t>
      </w:r>
      <w:r>
        <w:tab/>
      </w:r>
      <w:r>
        <w:tab/>
      </w:r>
      <w:r w:rsidRPr="00C16C67">
        <w:t>gpio.digitalWrite(Z3_DIR_PIN,direction.z)</w:t>
      </w:r>
    </w:p>
    <w:p w14:paraId="21AEB422" w14:textId="77777777" w:rsidR="00C02BD2" w:rsidRPr="00C16C67" w:rsidRDefault="00C02BD2" w:rsidP="00C02BD2">
      <w:r w:rsidRPr="00C16C67">
        <w:t>            </w:t>
      </w:r>
      <w:r>
        <w:tab/>
      </w:r>
      <w:r>
        <w:tab/>
      </w:r>
      <w:r w:rsidRPr="00C16C67">
        <w:t>do_step(Z1_STEP_PIN)</w:t>
      </w:r>
    </w:p>
    <w:p w14:paraId="4641348C" w14:textId="77777777" w:rsidR="00C02BD2" w:rsidRPr="00C16C67" w:rsidRDefault="00C02BD2" w:rsidP="00C02BD2">
      <w:r w:rsidRPr="00C16C67">
        <w:t>            </w:t>
      </w:r>
      <w:r>
        <w:tab/>
      </w:r>
      <w:r>
        <w:tab/>
      </w:r>
      <w:r w:rsidRPr="00C16C67">
        <w:t>do_step(Z2_STEP_PIN)</w:t>
      </w:r>
    </w:p>
    <w:p w14:paraId="4E89C18A" w14:textId="77777777" w:rsidR="00C02BD2" w:rsidRPr="00C16C67" w:rsidRDefault="00C02BD2" w:rsidP="00C02BD2">
      <w:r w:rsidRPr="00C16C67">
        <w:t>            </w:t>
      </w:r>
      <w:r>
        <w:tab/>
      </w:r>
      <w:r>
        <w:tab/>
      </w:r>
      <w:r w:rsidRPr="00C16C67">
        <w:t>do_step(Z3_STEP_PIN)</w:t>
      </w:r>
    </w:p>
    <w:p w14:paraId="15D2AD71" w14:textId="77777777" w:rsidR="00C02BD2" w:rsidRPr="00C16C67" w:rsidRDefault="00C02BD2" w:rsidP="00C02BD2">
      <w:r w:rsidRPr="00C16C67">
        <w:t>            </w:t>
      </w:r>
      <w:r>
        <w:tab/>
      </w:r>
      <w:r>
        <w:tab/>
      </w:r>
      <w:r w:rsidRPr="00C16C67">
        <w:t>z_start = z_start + 1</w:t>
      </w:r>
    </w:p>
    <w:p w14:paraId="4E548784" w14:textId="77777777" w:rsidR="00C02BD2" w:rsidRPr="00C16C67" w:rsidRDefault="00C02BD2" w:rsidP="00C02BD2">
      <w:r w:rsidRPr="00C16C67">
        <w:t>            </w:t>
      </w:r>
      <w:r>
        <w:tab/>
      </w:r>
      <w:r>
        <w:tab/>
      </w:r>
      <w:r w:rsidRPr="00C16C67">
        <w:t>if (z_target-z_start)&lt;1:</w:t>
      </w:r>
    </w:p>
    <w:p w14:paraId="1BDFA706" w14:textId="77777777" w:rsidR="00C02BD2" w:rsidRPr="00C16C67" w:rsidRDefault="00C02BD2" w:rsidP="00C02BD2">
      <w:r w:rsidRPr="00C16C67">
        <w:t>              </w:t>
      </w:r>
      <w:r>
        <w:tab/>
      </w:r>
      <w:r w:rsidRPr="00C16C67">
        <w:t>z_start = z_target</w:t>
      </w:r>
    </w:p>
    <w:p w14:paraId="6E176360" w14:textId="77777777" w:rsidR="00C02BD2" w:rsidRPr="00C16C67" w:rsidRDefault="00C02BD2" w:rsidP="00C02BD2">
      <w:r w:rsidRPr="00C16C67">
        <w:t>            </w:t>
      </w:r>
      <w:r>
        <w:tab/>
      </w:r>
      <w:r>
        <w:tab/>
      </w:r>
      <w:r w:rsidRPr="00C16C67">
        <w:t>z_can_step = can_step(1, z_start, z_target, direction.z)</w:t>
      </w:r>
    </w:p>
    <w:p w14:paraId="124C3DAF" w14:textId="77777777" w:rsidR="00C02BD2" w:rsidRPr="00C16C67" w:rsidRDefault="00C02BD2" w:rsidP="00C02BD2">
      <w:r w:rsidRPr="00C16C67">
        <w:t>            </w:t>
      </w:r>
      <w:r>
        <w:tab/>
      </w:r>
      <w:r>
        <w:tab/>
      </w:r>
      <w:r w:rsidRPr="00C16C67">
        <w:t>gpio.delayMicroseconds(int(micro_delay))</w:t>
      </w:r>
    </w:p>
    <w:p w14:paraId="11E713F5" w14:textId="77777777" w:rsidR="00C02BD2" w:rsidRPr="00C16C67" w:rsidRDefault="00C02BD2" w:rsidP="00C02BD2">
      <w:r w:rsidRPr="00C16C67">
        <w:t>            </w:t>
      </w:r>
      <w:r>
        <w:tab/>
      </w:r>
      <w:r>
        <w:tab/>
      </w:r>
      <w:r w:rsidRPr="00C16C67">
        <w:t>if not z_can_step:</w:t>
      </w:r>
    </w:p>
    <w:p w14:paraId="68F54603" w14:textId="77777777" w:rsidR="00C02BD2" w:rsidRPr="00C16C67" w:rsidRDefault="00C02BD2" w:rsidP="00C02BD2">
      <w:r w:rsidRPr="00C16C67">
        <w:t>                </w:t>
      </w:r>
      <w:r>
        <w:tab/>
      </w:r>
      <w:r>
        <w:tab/>
      </w:r>
      <w:r w:rsidRPr="00C16C67">
        <w:t>break</w:t>
      </w:r>
    </w:p>
    <w:p w14:paraId="248BE125" w14:textId="77777777" w:rsidR="00C02BD2" w:rsidRPr="00C16C67" w:rsidRDefault="00C02BD2" w:rsidP="00ED1995">
      <w:r w:rsidRPr="00C16C67">
        <w:t>current_units.x = target_units.x</w:t>
      </w:r>
    </w:p>
    <w:p w14:paraId="25490C2E" w14:textId="77777777" w:rsidR="00C02BD2" w:rsidRPr="00C16C67" w:rsidRDefault="00C02BD2" w:rsidP="00ED1995">
      <w:r w:rsidRPr="00C16C67">
        <w:t>current_units.y = target_units.y</w:t>
      </w:r>
    </w:p>
    <w:p w14:paraId="0D9353D9" w14:textId="19B527D0" w:rsidR="00A76366" w:rsidRPr="00C16C67" w:rsidRDefault="00C02BD2" w:rsidP="00ED1995">
      <w:r w:rsidRPr="00C16C67">
        <w:t>current_units.z = target_units.z</w:t>
      </w:r>
    </w:p>
    <w:p w14:paraId="02C93876" w14:textId="77777777" w:rsidR="0051183E" w:rsidRPr="00A76366" w:rsidRDefault="0051183E" w:rsidP="00ED1995">
      <w:pPr>
        <w:autoSpaceDE w:val="0"/>
        <w:autoSpaceDN w:val="0"/>
        <w:adjustRightInd w:val="0"/>
        <w:jc w:val="left"/>
        <w:rPr>
          <w:rFonts w:asciiTheme="minorEastAsia" w:eastAsiaTheme="minorEastAsia" w:hAnsiTheme="minorEastAsia"/>
          <w:b/>
          <w:bCs/>
        </w:rPr>
      </w:pPr>
      <w:r w:rsidRPr="00A76366">
        <w:rPr>
          <w:rFonts w:asciiTheme="minorEastAsia" w:eastAsiaTheme="minorEastAsia" w:hAnsiTheme="minorEastAsia" w:hint="eastAsia"/>
          <w:b/>
          <w:bCs/>
        </w:rPr>
        <w:t>温度检测程序部分代码：</w:t>
      </w:r>
    </w:p>
    <w:p w14:paraId="7DEF56D5" w14:textId="77777777" w:rsidR="0021685B" w:rsidRPr="0021685B" w:rsidRDefault="0021685B" w:rsidP="00ED1995">
      <w:r w:rsidRPr="0021685B">
        <w:t>void userCustomCommand()</w:t>
      </w:r>
    </w:p>
    <w:p w14:paraId="61E32A7B" w14:textId="77777777" w:rsidR="0021685B" w:rsidRPr="0021685B" w:rsidRDefault="0021685B" w:rsidP="0021685B">
      <w:r w:rsidRPr="0021685B">
        <w:t>{</w:t>
      </w:r>
    </w:p>
    <w:p w14:paraId="015E0A6D" w14:textId="47D292C0" w:rsidR="0021685B" w:rsidRPr="0021685B" w:rsidRDefault="0021685B" w:rsidP="0021685B">
      <w:r w:rsidRPr="0021685B">
        <w:t xml:space="preserve">    u08_t control;</w:t>
      </w:r>
    </w:p>
    <w:p w14:paraId="0FC29FD6" w14:textId="4354BFEB" w:rsidR="0021685B" w:rsidRPr="0021685B" w:rsidRDefault="0021685B" w:rsidP="0021685B">
      <w:r w:rsidRPr="0021685B">
        <w:t xml:space="preserve">    if( RF13MFIFOFL_L == CRC_LENGTH_IN_BUFFER + DATA_IN_LENGTH)</w:t>
      </w:r>
    </w:p>
    <w:p w14:paraId="387A9CFA" w14:textId="7F105F9E" w:rsidR="0021685B" w:rsidRPr="0021685B" w:rsidRDefault="0021685B" w:rsidP="0021685B">
      <w:pPr>
        <w:ind w:firstLine="420"/>
      </w:pPr>
      <w:r w:rsidRPr="0021685B">
        <w:t>{</w:t>
      </w:r>
    </w:p>
    <w:p w14:paraId="52E4E5B1" w14:textId="77777777" w:rsidR="0021685B" w:rsidRPr="0021685B" w:rsidRDefault="0021685B" w:rsidP="0021685B">
      <w:r w:rsidRPr="0021685B">
        <w:lastRenderedPageBreak/>
        <w:t xml:space="preserve">        control = RF13MRXF_L;  // pull one byte from the recieve FIFO</w:t>
      </w:r>
    </w:p>
    <w:p w14:paraId="41F25B03" w14:textId="2E6E5E65" w:rsidR="0021685B" w:rsidRPr="0021685B" w:rsidRDefault="0021685B" w:rsidP="0021685B">
      <w:r w:rsidRPr="0021685B">
        <w:t xml:space="preserve">        P1DIR |= BIT4; // set ALARM LED as an output</w:t>
      </w:r>
    </w:p>
    <w:p w14:paraId="099A61B4" w14:textId="77777777" w:rsidR="0021685B" w:rsidRPr="0021685B" w:rsidRDefault="0021685B" w:rsidP="0021685B">
      <w:r w:rsidRPr="0021685B">
        <w:t xml:space="preserve">        if (control)</w:t>
      </w:r>
    </w:p>
    <w:p w14:paraId="02A2E12E" w14:textId="77777777" w:rsidR="0021685B" w:rsidRPr="0021685B" w:rsidRDefault="0021685B" w:rsidP="0021685B">
      <w:r w:rsidRPr="0021685B">
        <w:t xml:space="preserve">        {</w:t>
      </w:r>
    </w:p>
    <w:p w14:paraId="3DA54A53" w14:textId="77777777" w:rsidR="0021685B" w:rsidRPr="0021685B" w:rsidRDefault="0021685B" w:rsidP="0021685B">
      <w:r w:rsidRPr="0021685B">
        <w:t xml:space="preserve">        </w:t>
      </w:r>
      <w:r w:rsidRPr="0021685B">
        <w:tab/>
        <w:t>P1OUT |= BIT4;</w:t>
      </w:r>
      <w:r w:rsidRPr="0021685B">
        <w:tab/>
      </w:r>
      <w:r w:rsidRPr="0021685B">
        <w:tab/>
        <w:t>// turn on ALARM LED</w:t>
      </w:r>
    </w:p>
    <w:p w14:paraId="092116DE" w14:textId="77777777" w:rsidR="0021685B" w:rsidRPr="0021685B" w:rsidRDefault="0021685B" w:rsidP="0021685B">
      <w:r w:rsidRPr="0021685B">
        <w:t xml:space="preserve">        }</w:t>
      </w:r>
    </w:p>
    <w:p w14:paraId="5576FC6B" w14:textId="77777777" w:rsidR="0021685B" w:rsidRPr="0021685B" w:rsidRDefault="0021685B" w:rsidP="0021685B">
      <w:r w:rsidRPr="0021685B">
        <w:t xml:space="preserve">        else</w:t>
      </w:r>
    </w:p>
    <w:p w14:paraId="50BE706F" w14:textId="77777777" w:rsidR="0021685B" w:rsidRPr="0021685B" w:rsidRDefault="0021685B" w:rsidP="0021685B">
      <w:r w:rsidRPr="0021685B">
        <w:t xml:space="preserve">        {</w:t>
      </w:r>
    </w:p>
    <w:p w14:paraId="34EC2AD1" w14:textId="77777777" w:rsidR="0021685B" w:rsidRPr="0021685B" w:rsidRDefault="0021685B" w:rsidP="0021685B">
      <w:r w:rsidRPr="0021685B">
        <w:t xml:space="preserve">        </w:t>
      </w:r>
      <w:r w:rsidRPr="0021685B">
        <w:tab/>
        <w:t xml:space="preserve">P1OUT &amp;= ~BIT4;  </w:t>
      </w:r>
      <w:r w:rsidRPr="0021685B">
        <w:tab/>
        <w:t>// turn off ALARM LED</w:t>
      </w:r>
    </w:p>
    <w:p w14:paraId="4440C9D2" w14:textId="3C595A8F" w:rsidR="0021685B" w:rsidRPr="0021685B" w:rsidRDefault="0021685B" w:rsidP="0021685B">
      <w:r w:rsidRPr="0021685B">
        <w:t xml:space="preserve">        }</w:t>
      </w:r>
    </w:p>
    <w:p w14:paraId="048B44C6" w14:textId="77777777" w:rsidR="0021685B" w:rsidRPr="0021685B" w:rsidRDefault="0021685B" w:rsidP="0021685B">
      <w:r w:rsidRPr="0021685B">
        <w:t xml:space="preserve">      }</w:t>
      </w:r>
    </w:p>
    <w:p w14:paraId="4DF5760D" w14:textId="77777777" w:rsidR="0021685B" w:rsidRPr="0021685B" w:rsidRDefault="0021685B" w:rsidP="0021685B">
      <w:r w:rsidRPr="0021685B">
        <w:t xml:space="preserve">    }</w:t>
      </w:r>
    </w:p>
    <w:p w14:paraId="5CBEB1AE" w14:textId="77777777" w:rsidR="0021685B" w:rsidRPr="0021685B" w:rsidRDefault="0021685B" w:rsidP="0021685B">
      <w:r w:rsidRPr="0021685B">
        <w:t xml:space="preserve">    else</w:t>
      </w:r>
    </w:p>
    <w:p w14:paraId="1AB33BB3" w14:textId="77777777" w:rsidR="0021685B" w:rsidRPr="0021685B" w:rsidRDefault="0021685B" w:rsidP="0021685B">
      <w:r w:rsidRPr="0021685B">
        <w:t xml:space="preserve">    {</w:t>
      </w:r>
    </w:p>
    <w:p w14:paraId="6906138C" w14:textId="77777777" w:rsidR="0021685B" w:rsidRPr="0021685B" w:rsidRDefault="0021685B" w:rsidP="0021685B">
      <w:r w:rsidRPr="0021685B">
        <w:t xml:space="preserve">       RF13MTXF_L = 0x1;    // an error response</w:t>
      </w:r>
    </w:p>
    <w:p w14:paraId="2928D3AD" w14:textId="77777777" w:rsidR="0021685B" w:rsidRPr="0021685B" w:rsidRDefault="0021685B" w:rsidP="0021685B">
      <w:r w:rsidRPr="0021685B">
        <w:t xml:space="preserve">    }</w:t>
      </w:r>
    </w:p>
    <w:p w14:paraId="6453FEB1" w14:textId="5B281797" w:rsidR="0021685B" w:rsidRPr="0021685B" w:rsidRDefault="0021685B" w:rsidP="0021685B">
      <w:r w:rsidRPr="0021685B">
        <w:t>}</w:t>
      </w:r>
    </w:p>
    <w:p w14:paraId="1DFB4384" w14:textId="1125AD9F" w:rsidR="0021685B" w:rsidRPr="0021685B" w:rsidRDefault="0021685B" w:rsidP="0021685B">
      <w:r w:rsidRPr="0021685B">
        <w:t>extern __interrupt void Reset_ISR(void);</w:t>
      </w:r>
    </w:p>
    <w:p w14:paraId="457B6AA3" w14:textId="131C2D96" w:rsidR="0021685B" w:rsidRPr="0021685B" w:rsidRDefault="0021685B" w:rsidP="0021685B">
      <w:r w:rsidRPr="0021685B">
        <w:t>#</w:t>
      </w:r>
      <w:proofErr w:type="gramStart"/>
      <w:r w:rsidRPr="0021685B">
        <w:t>pragma</w:t>
      </w:r>
      <w:proofErr w:type="gramEnd"/>
      <w:r w:rsidRPr="0021685B">
        <w:t xml:space="preserve"> CODE_SECTION(RFPMM_ISR, ".rfpmm_rom_isr")</w:t>
      </w:r>
    </w:p>
    <w:p w14:paraId="2AB6CD8D" w14:textId="77777777" w:rsidR="0021685B" w:rsidRPr="0021685B" w:rsidRDefault="0021685B" w:rsidP="0021685B">
      <w:r w:rsidRPr="0021685B">
        <w:t>#</w:t>
      </w:r>
      <w:proofErr w:type="gramStart"/>
      <w:r w:rsidRPr="0021685B">
        <w:t>pragma</w:t>
      </w:r>
      <w:proofErr w:type="gramEnd"/>
      <w:r w:rsidRPr="0021685B">
        <w:t xml:space="preserve"> vector = RFPMM_VECTOR</w:t>
      </w:r>
    </w:p>
    <w:p w14:paraId="41F86800" w14:textId="77777777" w:rsidR="0021685B" w:rsidRPr="0021685B" w:rsidRDefault="0021685B" w:rsidP="0021685B">
      <w:r w:rsidRPr="0021685B">
        <w:t>__interrupt void RFPMM_ISR(void)</w:t>
      </w:r>
    </w:p>
    <w:p w14:paraId="71BA904E" w14:textId="77777777" w:rsidR="0021685B" w:rsidRPr="0021685B" w:rsidRDefault="0021685B" w:rsidP="0021685B">
      <w:r w:rsidRPr="0021685B">
        <w:t>{</w:t>
      </w:r>
    </w:p>
    <w:p w14:paraId="10E58F45" w14:textId="72D5EF37" w:rsidR="0021685B" w:rsidRPr="0021685B" w:rsidRDefault="0021685B" w:rsidP="0021685B">
      <w:r w:rsidRPr="0021685B">
        <w:t>}</w:t>
      </w:r>
    </w:p>
    <w:p w14:paraId="51B60D5A" w14:textId="44D77BA5" w:rsidR="0021685B" w:rsidRPr="0021685B" w:rsidRDefault="0021685B" w:rsidP="0021685B">
      <w:r w:rsidRPr="0021685B">
        <w:t>#</w:t>
      </w:r>
      <w:proofErr w:type="gramStart"/>
      <w:r w:rsidRPr="0021685B">
        <w:t>pragma</w:t>
      </w:r>
      <w:proofErr w:type="gramEnd"/>
      <w:r w:rsidRPr="0021685B">
        <w:t xml:space="preserve"> CODE_SECTION(PORT1_ISR, ".fram_driver_code")</w:t>
      </w:r>
    </w:p>
    <w:p w14:paraId="502B13E1" w14:textId="67734410" w:rsidR="0021685B" w:rsidRPr="0021685B" w:rsidRDefault="0021685B" w:rsidP="0021685B">
      <w:r w:rsidRPr="0021685B">
        <w:t>#</w:t>
      </w:r>
      <w:proofErr w:type="gramStart"/>
      <w:r w:rsidRPr="0021685B">
        <w:t>pragma</w:t>
      </w:r>
      <w:proofErr w:type="gramEnd"/>
      <w:r w:rsidRPr="0021685B">
        <w:t xml:space="preserve"> CODE_SECTION(PORT1_ISR, ".port1_rom_isr")</w:t>
      </w:r>
    </w:p>
    <w:p w14:paraId="1FA684F1" w14:textId="77777777" w:rsidR="0021685B" w:rsidRPr="0021685B" w:rsidRDefault="0021685B" w:rsidP="0021685B">
      <w:r w:rsidRPr="0021685B">
        <w:t>#</w:t>
      </w:r>
      <w:proofErr w:type="gramStart"/>
      <w:r w:rsidRPr="0021685B">
        <w:t>pragma</w:t>
      </w:r>
      <w:proofErr w:type="gramEnd"/>
      <w:r w:rsidRPr="0021685B">
        <w:t xml:space="preserve"> vector = PORT1_VECTOR</w:t>
      </w:r>
    </w:p>
    <w:p w14:paraId="5246E219" w14:textId="77777777" w:rsidR="0021685B" w:rsidRPr="0021685B" w:rsidRDefault="0021685B" w:rsidP="0021685B">
      <w:r w:rsidRPr="0021685B">
        <w:t>__interrupt void PORT1_ISR(void)</w:t>
      </w:r>
    </w:p>
    <w:p w14:paraId="045CBD0A" w14:textId="77777777" w:rsidR="0021685B" w:rsidRPr="0021685B" w:rsidRDefault="0021685B" w:rsidP="0021685B">
      <w:r w:rsidRPr="0021685B">
        <w:t>{</w:t>
      </w:r>
    </w:p>
    <w:p w14:paraId="73EB1B68" w14:textId="19AF4FD2" w:rsidR="0021685B" w:rsidRPr="0021685B" w:rsidRDefault="0021685B" w:rsidP="0021685B">
      <w:r w:rsidRPr="0021685B">
        <w:t>}</w:t>
      </w:r>
    </w:p>
    <w:p w14:paraId="1D876596" w14:textId="77777777" w:rsidR="0021685B" w:rsidRPr="0021685B" w:rsidRDefault="0021685B" w:rsidP="0021685B">
      <w:r w:rsidRPr="0021685B">
        <w:t>#</w:t>
      </w:r>
      <w:proofErr w:type="gramStart"/>
      <w:r w:rsidRPr="0021685B">
        <w:t>pragma</w:t>
      </w:r>
      <w:proofErr w:type="gramEnd"/>
      <w:r w:rsidRPr="0021685B">
        <w:t xml:space="preserve"> CODE_SECTION(SD_ADC_ISR, ".fram_driver_code")</w:t>
      </w:r>
    </w:p>
    <w:p w14:paraId="6E50E842" w14:textId="77777777" w:rsidR="0021685B" w:rsidRPr="0021685B" w:rsidRDefault="0021685B" w:rsidP="0021685B">
      <w:r w:rsidRPr="0021685B">
        <w:t>#</w:t>
      </w:r>
      <w:proofErr w:type="gramStart"/>
      <w:r w:rsidRPr="0021685B">
        <w:t>pragma</w:t>
      </w:r>
      <w:proofErr w:type="gramEnd"/>
      <w:r w:rsidRPr="0021685B">
        <w:t xml:space="preserve"> vector = SD_ADC_VECTOR</w:t>
      </w:r>
    </w:p>
    <w:p w14:paraId="30EB11BB" w14:textId="77777777" w:rsidR="0021685B" w:rsidRPr="0021685B" w:rsidRDefault="0021685B" w:rsidP="0021685B">
      <w:r w:rsidRPr="0021685B">
        <w:lastRenderedPageBreak/>
        <w:t>__interrupt void SD_ADC_ISR(void)</w:t>
      </w:r>
    </w:p>
    <w:p w14:paraId="4514002F" w14:textId="77777777" w:rsidR="0021685B" w:rsidRPr="0021685B" w:rsidRDefault="0021685B" w:rsidP="0021685B">
      <w:r w:rsidRPr="0021685B">
        <w:t>{</w:t>
      </w:r>
    </w:p>
    <w:p w14:paraId="2B57EF54" w14:textId="77777777" w:rsidR="0021685B" w:rsidRPr="0021685B" w:rsidRDefault="0021685B" w:rsidP="0021685B">
      <w:r w:rsidRPr="0021685B">
        <w:tab/>
        <w:t>while(1);</w:t>
      </w:r>
    </w:p>
    <w:p w14:paraId="7EA98966" w14:textId="7595EDD3" w:rsidR="0021685B" w:rsidRPr="0021685B" w:rsidRDefault="0021685B" w:rsidP="0021685B">
      <w:r w:rsidRPr="0021685B">
        <w:t>}</w:t>
      </w:r>
    </w:p>
    <w:p w14:paraId="4909105B" w14:textId="295F8BEC" w:rsidR="0021685B" w:rsidRPr="0021685B" w:rsidRDefault="0021685B" w:rsidP="0021685B">
      <w:r w:rsidRPr="0021685B">
        <w:t>#</w:t>
      </w:r>
      <w:proofErr w:type="gramStart"/>
      <w:r w:rsidRPr="0021685B">
        <w:t>pragma</w:t>
      </w:r>
      <w:proofErr w:type="gramEnd"/>
      <w:r w:rsidRPr="0021685B">
        <w:t xml:space="preserve"> CODE_SECTION(USCI_B0_ISR, ".fram_driver_code")   </w:t>
      </w:r>
    </w:p>
    <w:p w14:paraId="7BC54819" w14:textId="6B7C4CDC" w:rsidR="0021685B" w:rsidRPr="0021685B" w:rsidRDefault="0021685B" w:rsidP="0021685B">
      <w:r w:rsidRPr="0021685B">
        <w:t>#</w:t>
      </w:r>
      <w:proofErr w:type="gramStart"/>
      <w:r w:rsidRPr="0021685B">
        <w:t>pragma</w:t>
      </w:r>
      <w:proofErr w:type="gramEnd"/>
      <w:r w:rsidRPr="0021685B">
        <w:t xml:space="preserve"> CODE_SECTION(USCI_B0_ISR, ".usci_b0_rom_isr") </w:t>
      </w:r>
    </w:p>
    <w:p w14:paraId="5A6BED81" w14:textId="77777777" w:rsidR="0021685B" w:rsidRPr="0021685B" w:rsidRDefault="0021685B" w:rsidP="0021685B">
      <w:r w:rsidRPr="0021685B">
        <w:t>#</w:t>
      </w:r>
      <w:proofErr w:type="gramStart"/>
      <w:r w:rsidRPr="0021685B">
        <w:t>pragma</w:t>
      </w:r>
      <w:proofErr w:type="gramEnd"/>
      <w:r w:rsidRPr="0021685B">
        <w:t xml:space="preserve"> vector = USCI_B0_VECTOR</w:t>
      </w:r>
    </w:p>
    <w:p w14:paraId="7983429B" w14:textId="77777777" w:rsidR="0021685B" w:rsidRPr="0021685B" w:rsidRDefault="0021685B" w:rsidP="0021685B">
      <w:r w:rsidRPr="0021685B">
        <w:t>__interrupt void USCI_B0_ISR(void)</w:t>
      </w:r>
    </w:p>
    <w:p w14:paraId="3B9F1EDB" w14:textId="77777777" w:rsidR="0021685B" w:rsidRPr="0021685B" w:rsidRDefault="0021685B" w:rsidP="0021685B">
      <w:r w:rsidRPr="0021685B">
        <w:t>{</w:t>
      </w:r>
    </w:p>
    <w:p w14:paraId="6EDEB411" w14:textId="5187B899" w:rsidR="0021685B" w:rsidRPr="0021685B" w:rsidRDefault="0021685B" w:rsidP="0021685B">
      <w:r w:rsidRPr="0021685B">
        <w:t>}</w:t>
      </w:r>
    </w:p>
    <w:p w14:paraId="70AEE357" w14:textId="616C38AC" w:rsidR="0021685B" w:rsidRPr="0021685B" w:rsidRDefault="0021685B" w:rsidP="0021685B">
      <w:r w:rsidRPr="0021685B">
        <w:t>#</w:t>
      </w:r>
      <w:proofErr w:type="gramStart"/>
      <w:r w:rsidRPr="0021685B">
        <w:t>pragma</w:t>
      </w:r>
      <w:proofErr w:type="gramEnd"/>
      <w:r w:rsidRPr="0021685B">
        <w:t xml:space="preserve"> CODE_SECTION(RF13M_ISR, ".fram_driver_code")   </w:t>
      </w:r>
    </w:p>
    <w:p w14:paraId="0054617E" w14:textId="43479857" w:rsidR="0021685B" w:rsidRPr="0021685B" w:rsidRDefault="0021685B" w:rsidP="0021685B">
      <w:r w:rsidRPr="0021685B">
        <w:t>#</w:t>
      </w:r>
      <w:proofErr w:type="gramStart"/>
      <w:r w:rsidRPr="0021685B">
        <w:t>pragma</w:t>
      </w:r>
      <w:proofErr w:type="gramEnd"/>
      <w:r w:rsidRPr="0021685B">
        <w:t xml:space="preserve"> CODE_SECTION(RF13M_ISR, ".rf13m_rom_isr") </w:t>
      </w:r>
    </w:p>
    <w:p w14:paraId="402CCD01" w14:textId="77777777" w:rsidR="0021685B" w:rsidRPr="0021685B" w:rsidRDefault="0021685B" w:rsidP="0021685B">
      <w:r w:rsidRPr="0021685B">
        <w:t>#</w:t>
      </w:r>
      <w:proofErr w:type="gramStart"/>
      <w:r w:rsidRPr="0021685B">
        <w:t>pragma</w:t>
      </w:r>
      <w:proofErr w:type="gramEnd"/>
      <w:r w:rsidRPr="0021685B">
        <w:t xml:space="preserve"> vector = RF13M_VECTOR</w:t>
      </w:r>
    </w:p>
    <w:p w14:paraId="11C17BFB" w14:textId="77777777" w:rsidR="0021685B" w:rsidRPr="0021685B" w:rsidRDefault="0021685B" w:rsidP="0021685B">
      <w:r w:rsidRPr="0021685B">
        <w:t>__interrupt void RF13M_ISR(void)</w:t>
      </w:r>
    </w:p>
    <w:p w14:paraId="46BDFB2A" w14:textId="77777777" w:rsidR="0021685B" w:rsidRPr="0021685B" w:rsidRDefault="0021685B" w:rsidP="0021685B">
      <w:r w:rsidRPr="0021685B">
        <w:t>{</w:t>
      </w:r>
    </w:p>
    <w:p w14:paraId="5A583C20" w14:textId="0FC6FD92" w:rsidR="0021685B" w:rsidRPr="0021685B" w:rsidRDefault="0021685B" w:rsidP="0021685B">
      <w:r w:rsidRPr="0021685B">
        <w:t>}</w:t>
      </w:r>
    </w:p>
    <w:p w14:paraId="060775BD" w14:textId="77777777" w:rsidR="0021685B" w:rsidRPr="0021685B" w:rsidRDefault="0021685B" w:rsidP="0021685B">
      <w:r w:rsidRPr="0021685B">
        <w:t>#</w:t>
      </w:r>
      <w:proofErr w:type="gramStart"/>
      <w:r w:rsidRPr="0021685B">
        <w:t>pragma</w:t>
      </w:r>
      <w:proofErr w:type="gramEnd"/>
      <w:r w:rsidRPr="0021685B">
        <w:t xml:space="preserve"> CODE_SECTION(WDT_ISR, ".fram_driver_code")</w:t>
      </w:r>
    </w:p>
    <w:p w14:paraId="673C97FE" w14:textId="77777777" w:rsidR="0021685B" w:rsidRPr="0021685B" w:rsidRDefault="0021685B" w:rsidP="0021685B">
      <w:r w:rsidRPr="0021685B">
        <w:t>#</w:t>
      </w:r>
      <w:proofErr w:type="gramStart"/>
      <w:r w:rsidRPr="0021685B">
        <w:t>pragma</w:t>
      </w:r>
      <w:proofErr w:type="gramEnd"/>
      <w:r w:rsidRPr="0021685B">
        <w:t xml:space="preserve"> vector = WDT_VECTOR</w:t>
      </w:r>
    </w:p>
    <w:p w14:paraId="1A9FDE4A" w14:textId="77777777" w:rsidR="0021685B" w:rsidRPr="0021685B" w:rsidRDefault="0021685B" w:rsidP="0021685B">
      <w:r w:rsidRPr="0021685B">
        <w:t>__interrupt void WDT_ISR(void)</w:t>
      </w:r>
    </w:p>
    <w:p w14:paraId="021F8FC2" w14:textId="77777777" w:rsidR="0021685B" w:rsidRPr="0021685B" w:rsidRDefault="0021685B" w:rsidP="0021685B">
      <w:r w:rsidRPr="0021685B">
        <w:t>{</w:t>
      </w:r>
    </w:p>
    <w:p w14:paraId="0FDAB4E9" w14:textId="77777777" w:rsidR="0021685B" w:rsidRPr="0021685B" w:rsidRDefault="0021685B" w:rsidP="0021685B">
      <w:r w:rsidRPr="0021685B">
        <w:tab/>
        <w:t>while(1);</w:t>
      </w:r>
    </w:p>
    <w:p w14:paraId="424DA95C" w14:textId="1316F587" w:rsidR="0021685B" w:rsidRPr="0021685B" w:rsidRDefault="0021685B" w:rsidP="0021685B">
      <w:r w:rsidRPr="0021685B">
        <w:t>}</w:t>
      </w:r>
    </w:p>
    <w:p w14:paraId="386705B7" w14:textId="77777777" w:rsidR="0021685B" w:rsidRPr="0021685B" w:rsidRDefault="0021685B" w:rsidP="0021685B">
      <w:r w:rsidRPr="0021685B">
        <w:t>#</w:t>
      </w:r>
      <w:proofErr w:type="gramStart"/>
      <w:r w:rsidRPr="0021685B">
        <w:t>pragma</w:t>
      </w:r>
      <w:proofErr w:type="gramEnd"/>
      <w:r w:rsidRPr="0021685B">
        <w:t xml:space="preserve"> CODE_SECTION(TimerA1_ISR, ".fram_driver_code")</w:t>
      </w:r>
    </w:p>
    <w:p w14:paraId="63530868" w14:textId="77777777" w:rsidR="0021685B" w:rsidRPr="0021685B" w:rsidRDefault="0021685B" w:rsidP="0021685B">
      <w:r w:rsidRPr="0021685B">
        <w:t>#</w:t>
      </w:r>
      <w:proofErr w:type="gramStart"/>
      <w:r w:rsidRPr="0021685B">
        <w:t>pragma</w:t>
      </w:r>
      <w:proofErr w:type="gramEnd"/>
      <w:r w:rsidRPr="0021685B">
        <w:t xml:space="preserve"> vector = TIMER0_A1_VECTOR</w:t>
      </w:r>
    </w:p>
    <w:p w14:paraId="03767033" w14:textId="77777777" w:rsidR="0021685B" w:rsidRPr="0021685B" w:rsidRDefault="0021685B" w:rsidP="0021685B">
      <w:r w:rsidRPr="0021685B">
        <w:t>__interrupt void TimerA1_ISR(void)</w:t>
      </w:r>
    </w:p>
    <w:p w14:paraId="71BB1603" w14:textId="77777777" w:rsidR="0021685B" w:rsidRPr="0021685B" w:rsidRDefault="0021685B" w:rsidP="0021685B">
      <w:r w:rsidRPr="0021685B">
        <w:t>{</w:t>
      </w:r>
    </w:p>
    <w:p w14:paraId="314867DA" w14:textId="77777777" w:rsidR="0021685B" w:rsidRPr="0021685B" w:rsidRDefault="0021685B" w:rsidP="0021685B">
      <w:r w:rsidRPr="0021685B">
        <w:tab/>
        <w:t>while(1);</w:t>
      </w:r>
    </w:p>
    <w:p w14:paraId="3AA9A169" w14:textId="2E9F9D11" w:rsidR="0021685B" w:rsidRPr="0021685B" w:rsidRDefault="0021685B" w:rsidP="0021685B">
      <w:r w:rsidRPr="0021685B">
        <w:t>}</w:t>
      </w:r>
    </w:p>
    <w:p w14:paraId="18A1FA69" w14:textId="77777777" w:rsidR="0021685B" w:rsidRPr="0021685B" w:rsidRDefault="0021685B" w:rsidP="0021685B">
      <w:r w:rsidRPr="0021685B">
        <w:t>#</w:t>
      </w:r>
      <w:proofErr w:type="gramStart"/>
      <w:r w:rsidRPr="0021685B">
        <w:t>pragma</w:t>
      </w:r>
      <w:proofErr w:type="gramEnd"/>
      <w:r w:rsidRPr="0021685B">
        <w:t xml:space="preserve"> CODE_SECTION(TimerA0_ISR, ".fram_driver_code")</w:t>
      </w:r>
    </w:p>
    <w:p w14:paraId="191049A4" w14:textId="77777777" w:rsidR="0021685B" w:rsidRPr="0021685B" w:rsidRDefault="0021685B" w:rsidP="0021685B">
      <w:r w:rsidRPr="0021685B">
        <w:t>#</w:t>
      </w:r>
      <w:proofErr w:type="gramStart"/>
      <w:r w:rsidRPr="0021685B">
        <w:t>pragma</w:t>
      </w:r>
      <w:proofErr w:type="gramEnd"/>
      <w:r w:rsidRPr="0021685B">
        <w:t xml:space="preserve"> vector = TIMER0_A0_VECTOR</w:t>
      </w:r>
    </w:p>
    <w:p w14:paraId="20E5D499" w14:textId="77777777" w:rsidR="0021685B" w:rsidRPr="0021685B" w:rsidRDefault="0021685B" w:rsidP="0021685B">
      <w:r w:rsidRPr="0021685B">
        <w:t>__interrupt void TimerA0_ISR(void)</w:t>
      </w:r>
    </w:p>
    <w:p w14:paraId="2C19B804" w14:textId="77777777" w:rsidR="0021685B" w:rsidRPr="0021685B" w:rsidRDefault="0021685B" w:rsidP="0021685B">
      <w:r w:rsidRPr="0021685B">
        <w:lastRenderedPageBreak/>
        <w:t>{</w:t>
      </w:r>
    </w:p>
    <w:p w14:paraId="71B54166" w14:textId="77777777" w:rsidR="0021685B" w:rsidRPr="0021685B" w:rsidRDefault="0021685B" w:rsidP="0021685B">
      <w:r w:rsidRPr="0021685B">
        <w:tab/>
        <w:t>while(1);</w:t>
      </w:r>
    </w:p>
    <w:p w14:paraId="3D697058" w14:textId="38A1C67C" w:rsidR="0021685B" w:rsidRPr="0021685B" w:rsidRDefault="0021685B" w:rsidP="0021685B">
      <w:r w:rsidRPr="0021685B">
        <w:t>}</w:t>
      </w:r>
    </w:p>
    <w:p w14:paraId="1107B10B" w14:textId="2ED0432A" w:rsidR="0021685B" w:rsidRPr="0021685B" w:rsidRDefault="0021685B" w:rsidP="0021685B">
      <w:r w:rsidRPr="0021685B">
        <w:t>#</w:t>
      </w:r>
      <w:proofErr w:type="gramStart"/>
      <w:r w:rsidRPr="0021685B">
        <w:t>pragma</w:t>
      </w:r>
      <w:proofErr w:type="gramEnd"/>
      <w:r w:rsidRPr="0021685B">
        <w:t xml:space="preserve"> CODE_SECTION(UNMI_ISR, ".fram_driver_code")</w:t>
      </w:r>
    </w:p>
    <w:p w14:paraId="6F1FBB00" w14:textId="46F4CE79" w:rsidR="0021685B" w:rsidRPr="0021685B" w:rsidRDefault="0021685B" w:rsidP="0021685B">
      <w:r w:rsidRPr="0021685B">
        <w:t>#</w:t>
      </w:r>
      <w:proofErr w:type="gramStart"/>
      <w:r w:rsidRPr="0021685B">
        <w:t>pragma</w:t>
      </w:r>
      <w:proofErr w:type="gramEnd"/>
      <w:r w:rsidRPr="0021685B">
        <w:t xml:space="preserve"> CODE_SECTION(UNMI_ISR, ".unmi_rom_isr")</w:t>
      </w:r>
    </w:p>
    <w:p w14:paraId="2F55DE32" w14:textId="77777777" w:rsidR="0021685B" w:rsidRPr="0021685B" w:rsidRDefault="0021685B" w:rsidP="0021685B">
      <w:r w:rsidRPr="0021685B">
        <w:t>#</w:t>
      </w:r>
      <w:proofErr w:type="gramStart"/>
      <w:r w:rsidRPr="0021685B">
        <w:t>pragma</w:t>
      </w:r>
      <w:proofErr w:type="gramEnd"/>
      <w:r w:rsidRPr="0021685B">
        <w:t xml:space="preserve"> vector = UNMI_VECTOR</w:t>
      </w:r>
    </w:p>
    <w:p w14:paraId="0C39ECEC" w14:textId="77777777" w:rsidR="0021685B" w:rsidRPr="0021685B" w:rsidRDefault="0021685B" w:rsidP="0021685B">
      <w:r w:rsidRPr="0021685B">
        <w:t>__interrupt void UNMI_ISR(void)</w:t>
      </w:r>
    </w:p>
    <w:p w14:paraId="2542DB86" w14:textId="77777777" w:rsidR="0021685B" w:rsidRPr="0021685B" w:rsidRDefault="0021685B" w:rsidP="0021685B">
      <w:r w:rsidRPr="0021685B">
        <w:t>{</w:t>
      </w:r>
    </w:p>
    <w:p w14:paraId="589B8B63" w14:textId="31484450" w:rsidR="0021685B" w:rsidRPr="0021685B" w:rsidRDefault="0021685B" w:rsidP="0021685B">
      <w:r w:rsidRPr="0021685B">
        <w:t>}</w:t>
      </w:r>
    </w:p>
    <w:p w14:paraId="623F4462" w14:textId="4E7AA187" w:rsidR="0021685B" w:rsidRPr="0021685B" w:rsidRDefault="0021685B" w:rsidP="0021685B">
      <w:r w:rsidRPr="0021685B">
        <w:t>#</w:t>
      </w:r>
      <w:proofErr w:type="gramStart"/>
      <w:r w:rsidRPr="0021685B">
        <w:t>pragma</w:t>
      </w:r>
      <w:proofErr w:type="gramEnd"/>
      <w:r w:rsidRPr="0021685B">
        <w:t xml:space="preserve"> CODE_SECTION(SysNMI_ISR, ".fram_driver_code")  </w:t>
      </w:r>
    </w:p>
    <w:p w14:paraId="302F4143" w14:textId="23D4EDD9" w:rsidR="0021685B" w:rsidRPr="0021685B" w:rsidRDefault="0021685B" w:rsidP="0021685B">
      <w:r w:rsidRPr="0021685B">
        <w:t>#</w:t>
      </w:r>
      <w:proofErr w:type="gramStart"/>
      <w:r w:rsidRPr="0021685B">
        <w:t>pragma</w:t>
      </w:r>
      <w:proofErr w:type="gramEnd"/>
      <w:r w:rsidRPr="0021685B">
        <w:t xml:space="preserve"> CODE_SECTION(SysNMI_ISR, ".sysnmi_rom_isr")</w:t>
      </w:r>
    </w:p>
    <w:p w14:paraId="1FE78321" w14:textId="77777777" w:rsidR="0021685B" w:rsidRPr="0021685B" w:rsidRDefault="0021685B" w:rsidP="0021685B">
      <w:r w:rsidRPr="0021685B">
        <w:t>#</w:t>
      </w:r>
      <w:proofErr w:type="gramStart"/>
      <w:r w:rsidRPr="0021685B">
        <w:t>pragma</w:t>
      </w:r>
      <w:proofErr w:type="gramEnd"/>
      <w:r w:rsidRPr="0021685B">
        <w:t xml:space="preserve"> vector = SYSNMI_VECTOR</w:t>
      </w:r>
    </w:p>
    <w:p w14:paraId="0F9E5006" w14:textId="77777777" w:rsidR="0021685B" w:rsidRPr="0021685B" w:rsidRDefault="0021685B" w:rsidP="0021685B">
      <w:r w:rsidRPr="0021685B">
        <w:t>__interrupt void SysNMI_ISR(void)</w:t>
      </w:r>
    </w:p>
    <w:p w14:paraId="4770B126" w14:textId="77777777" w:rsidR="0021685B" w:rsidRPr="0021685B" w:rsidRDefault="0021685B" w:rsidP="0021685B">
      <w:r w:rsidRPr="0021685B">
        <w:t>{</w:t>
      </w:r>
    </w:p>
    <w:p w14:paraId="0A6426DA" w14:textId="3AB557C1" w:rsidR="0021685B" w:rsidRPr="0021685B" w:rsidRDefault="0021685B" w:rsidP="0021685B">
      <w:r w:rsidRPr="0021685B">
        <w:t>}</w:t>
      </w:r>
    </w:p>
    <w:p w14:paraId="3F332029" w14:textId="77777777" w:rsidR="0021685B" w:rsidRPr="0021685B" w:rsidRDefault="0021685B" w:rsidP="0021685B">
      <w:r w:rsidRPr="0021685B">
        <w:t>#</w:t>
      </w:r>
      <w:proofErr w:type="gramStart"/>
      <w:r w:rsidRPr="0021685B">
        <w:t>pragma</w:t>
      </w:r>
      <w:proofErr w:type="gramEnd"/>
      <w:r w:rsidRPr="0021685B">
        <w:t xml:space="preserve"> RETAIN (Reset_ISR);</w:t>
      </w:r>
    </w:p>
    <w:p w14:paraId="276589C1" w14:textId="757AD2ED" w:rsidR="0021685B" w:rsidRPr="0021685B" w:rsidRDefault="0021685B" w:rsidP="0021685B">
      <w:r w:rsidRPr="0021685B">
        <w:t xml:space="preserve">pragma CODE_SECTION(Reset_ISR, ".fram_driver_code")   </w:t>
      </w:r>
    </w:p>
    <w:p w14:paraId="7D62882D" w14:textId="449E9630" w:rsidR="0021685B" w:rsidRPr="0021685B" w:rsidRDefault="0021685B" w:rsidP="0021685B">
      <w:r w:rsidRPr="0021685B">
        <w:t>#</w:t>
      </w:r>
      <w:proofErr w:type="gramStart"/>
      <w:r w:rsidRPr="0021685B">
        <w:t>pragma</w:t>
      </w:r>
      <w:proofErr w:type="gramEnd"/>
      <w:r w:rsidRPr="0021685B">
        <w:t xml:space="preserve"> CODE_SECTION(Reset_ISR, ".reset_rom_isr")</w:t>
      </w:r>
    </w:p>
    <w:p w14:paraId="480F2919" w14:textId="77777777" w:rsidR="0021685B" w:rsidRPr="0021685B" w:rsidRDefault="0021685B" w:rsidP="0021685B">
      <w:r w:rsidRPr="0021685B">
        <w:t>#</w:t>
      </w:r>
      <w:proofErr w:type="gramStart"/>
      <w:r w:rsidRPr="0021685B">
        <w:t>pragma</w:t>
      </w:r>
      <w:proofErr w:type="gramEnd"/>
      <w:r w:rsidRPr="0021685B">
        <w:t xml:space="preserve"> vector = RESET_VECTOR</w:t>
      </w:r>
    </w:p>
    <w:p w14:paraId="08A87C93" w14:textId="77777777" w:rsidR="0021685B" w:rsidRPr="0021685B" w:rsidRDefault="0021685B" w:rsidP="0021685B">
      <w:r w:rsidRPr="0021685B">
        <w:t>extern __interrupt void Reset_ISR(void)</w:t>
      </w:r>
    </w:p>
    <w:p w14:paraId="42BFDABC" w14:textId="77777777" w:rsidR="0021685B" w:rsidRPr="0021685B" w:rsidRDefault="0021685B" w:rsidP="0021685B">
      <w:r w:rsidRPr="0021685B">
        <w:t>{</w:t>
      </w:r>
    </w:p>
    <w:p w14:paraId="174FEF98" w14:textId="29CBA32E" w:rsidR="008F4875" w:rsidRPr="00587497" w:rsidRDefault="0021685B" w:rsidP="008F4875">
      <w:pPr>
        <w:autoSpaceDE w:val="0"/>
        <w:autoSpaceDN w:val="0"/>
        <w:adjustRightInd w:val="0"/>
        <w:spacing w:line="240" w:lineRule="auto"/>
        <w:jc w:val="left"/>
        <w:rPr>
          <w:kern w:val="0"/>
        </w:rPr>
      </w:pPr>
      <w:r w:rsidRPr="0021685B">
        <w:t>}</w:t>
      </w:r>
    </w:p>
    <w:p w14:paraId="58DDD0B7" w14:textId="129D0F18" w:rsidR="000D0920" w:rsidRPr="00587497" w:rsidRDefault="000D0920" w:rsidP="00E17ED0">
      <w:pPr>
        <w:autoSpaceDE w:val="0"/>
        <w:autoSpaceDN w:val="0"/>
        <w:adjustRightInd w:val="0"/>
        <w:spacing w:line="240" w:lineRule="auto"/>
        <w:jc w:val="left"/>
        <w:rPr>
          <w:kern w:val="0"/>
        </w:rPr>
      </w:pPr>
    </w:p>
    <w:sectPr w:rsidR="000D0920" w:rsidRPr="00587497" w:rsidSect="00404B9E">
      <w:pgSz w:w="11907" w:h="16840" w:code="9"/>
      <w:pgMar w:top="2552" w:right="1474" w:bottom="1418" w:left="1474" w:header="1701" w:footer="851"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959D0B" w14:textId="77777777" w:rsidR="00064C43" w:rsidRDefault="00064C43">
      <w:r>
        <w:separator/>
      </w:r>
    </w:p>
  </w:endnote>
  <w:endnote w:type="continuationSeparator" w:id="0">
    <w:p w14:paraId="753F6758" w14:textId="77777777" w:rsidR="00064C43" w:rsidRDefault="00064C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嬋体">
    <w:altName w:val="宋体"/>
    <w:charset w:val="86"/>
    <w:family w:val="auto"/>
    <w:pitch w:val="default"/>
    <w:sig w:usb0="00000000" w:usb1="0000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华文行楷">
    <w:panose1 w:val="02010800040101010101"/>
    <w:charset w:val="86"/>
    <w:family w:val="auto"/>
    <w:pitch w:val="variable"/>
    <w:sig w:usb0="00000001" w:usb1="080F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65EFDD" w14:textId="77777777" w:rsidR="00E013DF" w:rsidRDefault="00E013DF" w:rsidP="005A1945">
    <w:pPr>
      <w:pStyle w:val="ac"/>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3D567" w14:textId="77777777" w:rsidR="00E013DF" w:rsidRDefault="00E013DF" w:rsidP="005A1945">
    <w:pPr>
      <w:pStyle w:val="a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CC6F3F" w14:textId="77777777" w:rsidR="00E013DF" w:rsidRDefault="00E013DF" w:rsidP="005A1945">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2D1CF0" w14:textId="3228F1EF" w:rsidR="00E013DF" w:rsidRDefault="00E013DF" w:rsidP="00A02C95">
    <w:pPr>
      <w:pStyle w:val="ac"/>
      <w:framePr w:wrap="around" w:vAnchor="text" w:hAnchor="margin" w:xAlign="center" w:y="1"/>
      <w:ind w:firstLine="360"/>
      <w:rPr>
        <w:rStyle w:val="a9"/>
      </w:rPr>
    </w:pPr>
    <w:r>
      <w:rPr>
        <w:rStyle w:val="a9"/>
      </w:rPr>
      <w:fldChar w:fldCharType="begin"/>
    </w:r>
    <w:r>
      <w:rPr>
        <w:rStyle w:val="a9"/>
      </w:rPr>
      <w:instrText xml:space="preserve">PAGE  </w:instrText>
    </w:r>
    <w:r>
      <w:rPr>
        <w:rStyle w:val="a9"/>
      </w:rPr>
      <w:fldChar w:fldCharType="separate"/>
    </w:r>
    <w:r>
      <w:rPr>
        <w:rStyle w:val="a9"/>
        <w:noProof/>
      </w:rPr>
      <w:t>I</w:t>
    </w:r>
    <w:r>
      <w:rPr>
        <w:rStyle w:val="a9"/>
      </w:rPr>
      <w:fldChar w:fldCharType="end"/>
    </w:r>
  </w:p>
  <w:p w14:paraId="2859F3B0" w14:textId="77777777" w:rsidR="00E013DF" w:rsidRDefault="00E013DF" w:rsidP="00030277">
    <w:pPr>
      <w:pStyle w:val="ac"/>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D87FDF" w14:textId="77777777" w:rsidR="00E013DF" w:rsidRDefault="00E013DF" w:rsidP="00404B9E">
    <w:pPr>
      <w:pStyle w:val="ac"/>
      <w:framePr w:wrap="around" w:vAnchor="text" w:hAnchor="margin" w:xAlign="center" w:y="1"/>
      <w:spacing w:line="240" w:lineRule="auto"/>
      <w:ind w:firstLineChars="0" w:firstLine="0"/>
      <w:rPr>
        <w:rStyle w:val="a9"/>
      </w:rPr>
    </w:pPr>
    <w:r>
      <w:rPr>
        <w:rStyle w:val="a9"/>
      </w:rPr>
      <w:fldChar w:fldCharType="begin"/>
    </w:r>
    <w:r>
      <w:rPr>
        <w:rStyle w:val="a9"/>
      </w:rPr>
      <w:instrText xml:space="preserve">PAGE  </w:instrText>
    </w:r>
    <w:r>
      <w:rPr>
        <w:rStyle w:val="a9"/>
      </w:rPr>
      <w:fldChar w:fldCharType="separate"/>
    </w:r>
    <w:r>
      <w:rPr>
        <w:rStyle w:val="a9"/>
        <w:noProof/>
      </w:rPr>
      <w:t>17</w:t>
    </w:r>
    <w:r>
      <w:rPr>
        <w:rStyle w:val="a9"/>
      </w:rPr>
      <w:fldChar w:fldCharType="end"/>
    </w:r>
  </w:p>
  <w:p w14:paraId="5CED51D1" w14:textId="742C3A39" w:rsidR="00E013DF" w:rsidRPr="00404B9E" w:rsidRDefault="00000000" w:rsidP="00404B9E">
    <w:pPr>
      <w:pStyle w:val="ac"/>
      <w:spacing w:line="240" w:lineRule="auto"/>
      <w:ind w:firstLineChars="0" w:firstLine="0"/>
    </w:pPr>
    <w:r>
      <w:rPr>
        <w:noProof/>
      </w:rPr>
      <w:pict w14:anchorId="37207B70">
        <v:line id="直接连接符 3" o:spid="_x0000_s1025"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7.35pt" to="447.65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" strokeweight="1pt"/>
      </w:pict>
    </w:r>
    <w:r w:rsidR="00E013DF">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ADFB26" w14:textId="77777777" w:rsidR="00E013DF" w:rsidRDefault="00E013DF" w:rsidP="00030277">
    <w:pPr>
      <w:pStyle w:val="a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34A507" w14:textId="77777777" w:rsidR="00064C43" w:rsidRDefault="00064C43">
      <w:r>
        <w:separator/>
      </w:r>
    </w:p>
  </w:footnote>
  <w:footnote w:type="continuationSeparator" w:id="0">
    <w:p w14:paraId="05CD9327" w14:textId="77777777" w:rsidR="00064C43" w:rsidRDefault="00064C4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B2EE2E" w14:textId="77777777" w:rsidR="00E013DF" w:rsidRDefault="00E013DF" w:rsidP="008A7EFE">
    <w:pPr>
      <w:pStyle w:val="aa"/>
      <w:pBdr>
        <w:bottom w:val="none" w:sz="0" w:space="0" w:color="auto"/>
      </w:pBd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01F0F3" w14:textId="77777777" w:rsidR="00E013DF" w:rsidRPr="003E6D0B" w:rsidRDefault="00E013DF" w:rsidP="008A7EFE">
    <w:pPr>
      <w:pStyle w:val="aa"/>
      <w:pBdr>
        <w:bottom w:val="none" w:sz="0" w:space="0" w:color="auto"/>
      </w:pBdr>
      <w:ind w:firstLine="361"/>
      <w:rPr>
        <w:b/>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95784" w14:textId="77777777" w:rsidR="00E013DF" w:rsidRDefault="00E013DF" w:rsidP="005A1945">
    <w:pPr>
      <w:pStyle w:val="aa"/>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6722CB" w14:textId="77777777" w:rsidR="00E013DF" w:rsidRDefault="00E013DF" w:rsidP="00030277">
    <w:pPr>
      <w:pStyle w:val="aa"/>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278754" w14:textId="2289DF84" w:rsidR="00E013DF" w:rsidRPr="00404B9E" w:rsidRDefault="00000000" w:rsidP="00404B9E">
    <w:pPr>
      <w:pStyle w:val="aa"/>
      <w:pBdr>
        <w:bottom w:val="none" w:sz="0" w:space="0" w:color="auto"/>
      </w:pBdr>
      <w:spacing w:line="240" w:lineRule="auto"/>
      <w:ind w:firstLineChars="0" w:firstLine="0"/>
      <w:rPr>
        <w:rFonts w:ascii="楷体" w:eastAsia="楷体" w:hAnsi="楷体"/>
        <w:b/>
        <w:spacing w:val="16"/>
        <w:sz w:val="36"/>
        <w:szCs w:val="36"/>
      </w:rPr>
    </w:pPr>
    <w:r>
      <w:rPr>
        <w:noProof/>
      </w:rPr>
      <w:pict w14:anchorId="204F7009">
        <v:group id="组合 1" o:spid="_x0000_s1026" style="position:absolute;left:0;text-align:left;margin-left:-.55pt;margin-top:25.95pt;width:448pt;height:2.4pt;z-index:251656192" coordorigin=",-8" coordsize="896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">
          <v:line id="Line 2" o:spid="_x0000_s1027" style="position:absolute;visibility:visible;mso-wrap-style:square" from="0,-8" to="89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XQwgAAANsAAAAPAAAAZHJzL2Rvd25yZXYueG1sRE/NagIx&#10;EL4LfYcwhd40a0G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DdKUXQwgAAANsAAAAPAAAA&#10;AAAAAAAAAAAAAAcCAABkcnMvZG93bnJldi54bWxQSwUGAAAAAAMAAwC3AAAA9gIAAAAA&#10;" strokeweight="1pt"/>
          <v:line id="Line 3" o:spid="_x0000_s1028" style="position:absolute;visibility:visible;mso-wrap-style:square" from="0,40" to="896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" strokeweight="1pt"/>
        </v:group>
      </w:pict>
    </w:r>
    <w:r w:rsidR="00E013DF">
      <w:rPr>
        <w:rFonts w:ascii="楷体" w:eastAsia="楷体" w:hAnsi="楷体" w:hint="eastAsia"/>
        <w:b/>
        <w:spacing w:val="16"/>
        <w:sz w:val="36"/>
        <w:szCs w:val="36"/>
      </w:rPr>
      <w:t>华 中 科 技 大 学 硕 士 学 位 论 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797DAF" w14:textId="77777777" w:rsidR="00E013DF" w:rsidRDefault="00E013DF" w:rsidP="00030277">
    <w:pPr>
      <w:pStyle w:val="aa"/>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8B2EED"/>
    <w:multiLevelType w:val="hybridMultilevel"/>
    <w:tmpl w:val="41C81DEE"/>
    <w:lvl w:ilvl="0" w:tplc="7AC8D74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E36F5B"/>
    <w:multiLevelType w:val="hybridMultilevel"/>
    <w:tmpl w:val="88406F4E"/>
    <w:lvl w:ilvl="0" w:tplc="873CA83E">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6962BE"/>
    <w:multiLevelType w:val="hybridMultilevel"/>
    <w:tmpl w:val="7C3A5736"/>
    <w:lvl w:ilvl="0" w:tplc="4680114E">
      <w:start w:val="1"/>
      <w:numFmt w:val="japaneseCounting"/>
      <w:lvlText w:val="第%1章"/>
      <w:lvlJc w:val="left"/>
      <w:pPr>
        <w:ind w:left="840" w:hanging="840"/>
      </w:pPr>
      <w:rPr>
        <w:rFonts w:hint="default"/>
      </w:rPr>
    </w:lvl>
    <w:lvl w:ilvl="1" w:tplc="64FA5ABA">
      <w:start w:val="3"/>
      <w:numFmt w:val="decimal"/>
      <w:lvlText w:val="（%2）"/>
      <w:lvlJc w:val="left"/>
      <w:pPr>
        <w:ind w:left="1140" w:hanging="720"/>
      </w:pPr>
      <w:rPr>
        <w:rFonts w:hint="default"/>
      </w:rPr>
    </w:lvl>
    <w:lvl w:ilvl="2" w:tplc="38044AC4">
      <w:start w:val="1"/>
      <w:numFmt w:val="lowerLetter"/>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A13957"/>
    <w:multiLevelType w:val="hybridMultilevel"/>
    <w:tmpl w:val="F47CBCCA"/>
    <w:lvl w:ilvl="0" w:tplc="04090019">
      <w:start w:val="1"/>
      <w:numFmt w:val="lowerLetter"/>
      <w:lvlText w:val="%1)"/>
      <w:lvlJc w:val="left"/>
      <w:pPr>
        <w:ind w:left="987"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15:restartNumberingAfterBreak="0">
    <w:nsid w:val="1E8B7488"/>
    <w:multiLevelType w:val="hybridMultilevel"/>
    <w:tmpl w:val="C10A45C8"/>
    <w:lvl w:ilvl="0" w:tplc="9612B484">
      <w:start w:val="1"/>
      <w:numFmt w:val="decimal"/>
      <w:lvlText w:val="(%1)."/>
      <w:lvlJc w:val="left"/>
      <w:pPr>
        <w:ind w:left="420" w:hanging="420"/>
      </w:pPr>
      <w:rPr>
        <w:rFonts w:hint="eastAsia"/>
        <w:b w:val="0"/>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35D7275"/>
    <w:multiLevelType w:val="hybridMultilevel"/>
    <w:tmpl w:val="5D865CEA"/>
    <w:lvl w:ilvl="0" w:tplc="9A4AAA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28D7F7F"/>
    <w:multiLevelType w:val="hybridMultilevel"/>
    <w:tmpl w:val="F7226E02"/>
    <w:lvl w:ilvl="0" w:tplc="C50A96A6">
      <w:start w:val="1"/>
      <w:numFmt w:val="decimal"/>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A4A6F96"/>
    <w:multiLevelType w:val="hybridMultilevel"/>
    <w:tmpl w:val="83EEE428"/>
    <w:lvl w:ilvl="0" w:tplc="AB5420B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5AA5FBD"/>
    <w:multiLevelType w:val="hybridMultilevel"/>
    <w:tmpl w:val="4B58DAF8"/>
    <w:lvl w:ilvl="0" w:tplc="165C1296">
      <w:start w:val="1"/>
      <w:numFmt w:val="decimal"/>
      <w:lvlText w:val="（%1）"/>
      <w:lvlJc w:val="left"/>
      <w:pPr>
        <w:ind w:left="1146" w:hanging="7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9" w15:restartNumberingAfterBreak="0">
    <w:nsid w:val="4A804747"/>
    <w:multiLevelType w:val="hybridMultilevel"/>
    <w:tmpl w:val="2E9A3F6E"/>
    <w:lvl w:ilvl="0" w:tplc="DA92B4D6">
      <w:start w:val="1"/>
      <w:numFmt w:val="decimal"/>
      <w:lvlText w:val="[%1]"/>
      <w:lvlJc w:val="left"/>
      <w:pPr>
        <w:ind w:left="567" w:hanging="56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F1B7973"/>
    <w:multiLevelType w:val="hybridMultilevel"/>
    <w:tmpl w:val="1BBC6C48"/>
    <w:lvl w:ilvl="0" w:tplc="0409000F">
      <w:start w:val="1"/>
      <w:numFmt w:val="decimal"/>
      <w:lvlText w:val="%1."/>
      <w:lvlJc w:val="left"/>
      <w:pPr>
        <w:ind w:left="1560" w:hanging="420"/>
      </w:p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11" w15:restartNumberingAfterBreak="0">
    <w:nsid w:val="512F35D3"/>
    <w:multiLevelType w:val="hybridMultilevel"/>
    <w:tmpl w:val="8006CE38"/>
    <w:lvl w:ilvl="0" w:tplc="04090019">
      <w:start w:val="1"/>
      <w:numFmt w:val="lowerLetter"/>
      <w:lvlText w:val="%1)"/>
      <w:lvlJc w:val="lef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56FB10CC"/>
    <w:multiLevelType w:val="hybridMultilevel"/>
    <w:tmpl w:val="4AE47110"/>
    <w:lvl w:ilvl="0" w:tplc="C358C0CE">
      <w:start w:val="1"/>
      <w:numFmt w:val="decimal"/>
      <w:lvlText w:val="[%1]"/>
      <w:lvlJc w:val="left"/>
      <w:pPr>
        <w:ind w:left="510" w:hanging="51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84143B"/>
    <w:multiLevelType w:val="hybridMultilevel"/>
    <w:tmpl w:val="A8B8271A"/>
    <w:lvl w:ilvl="0" w:tplc="4F68D5A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E7D7C6C"/>
    <w:multiLevelType w:val="hybridMultilevel"/>
    <w:tmpl w:val="41C81DEE"/>
    <w:lvl w:ilvl="0" w:tplc="FFFFFFFF">
      <w:start w:val="1"/>
      <w:numFmt w:val="decimal"/>
      <w:lvlText w:val="[%1]"/>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5" w15:restartNumberingAfterBreak="0">
    <w:nsid w:val="71494C11"/>
    <w:multiLevelType w:val="hybridMultilevel"/>
    <w:tmpl w:val="D05E4CB8"/>
    <w:lvl w:ilvl="0" w:tplc="B352D4F2">
      <w:start w:val="1"/>
      <w:numFmt w:val="decimal"/>
      <w:lvlText w:val="%1）"/>
      <w:lvlJc w:val="left"/>
      <w:pPr>
        <w:ind w:left="384" w:hanging="384"/>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597720A"/>
    <w:multiLevelType w:val="multilevel"/>
    <w:tmpl w:val="0D12BE78"/>
    <w:lvl w:ilvl="0">
      <w:start w:val="1"/>
      <w:numFmt w:val="decimal"/>
      <w:pStyle w:val="1"/>
      <w:lvlText w:val="%1"/>
      <w:lvlJc w:val="left"/>
      <w:pPr>
        <w:ind w:left="4259"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7" w15:restartNumberingAfterBreak="0">
    <w:nsid w:val="7B9A0691"/>
    <w:multiLevelType w:val="hybridMultilevel"/>
    <w:tmpl w:val="2D6261B4"/>
    <w:lvl w:ilvl="0" w:tplc="C8C84634">
      <w:start w:val="1"/>
      <w:numFmt w:val="decimal"/>
      <w:lvlText w:val="%1）"/>
      <w:lvlJc w:val="left"/>
      <w:pPr>
        <w:ind w:left="420" w:hanging="420"/>
      </w:pPr>
      <w:rPr>
        <w:rFonts w:hint="default"/>
        <w:b w:val="0"/>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059209669">
    <w:abstractNumId w:val="16"/>
  </w:num>
  <w:num w:numId="2" w16cid:durableId="2132244653">
    <w:abstractNumId w:val="6"/>
  </w:num>
  <w:num w:numId="3" w16cid:durableId="1376734262">
    <w:abstractNumId w:val="7"/>
  </w:num>
  <w:num w:numId="4" w16cid:durableId="821435271">
    <w:abstractNumId w:val="15"/>
  </w:num>
  <w:num w:numId="5" w16cid:durableId="1187794233">
    <w:abstractNumId w:val="4"/>
  </w:num>
  <w:num w:numId="6" w16cid:durableId="1936740012">
    <w:abstractNumId w:val="11"/>
  </w:num>
  <w:num w:numId="7" w16cid:durableId="525873770">
    <w:abstractNumId w:val="5"/>
  </w:num>
  <w:num w:numId="8" w16cid:durableId="39208825">
    <w:abstractNumId w:val="1"/>
  </w:num>
  <w:num w:numId="9" w16cid:durableId="1677994016">
    <w:abstractNumId w:val="2"/>
  </w:num>
  <w:num w:numId="10" w16cid:durableId="318654527">
    <w:abstractNumId w:val="8"/>
  </w:num>
  <w:num w:numId="11" w16cid:durableId="2107457426">
    <w:abstractNumId w:val="9"/>
  </w:num>
  <w:num w:numId="12" w16cid:durableId="2040159804">
    <w:abstractNumId w:val="10"/>
  </w:num>
  <w:num w:numId="13" w16cid:durableId="53086296">
    <w:abstractNumId w:val="3"/>
  </w:num>
  <w:num w:numId="14" w16cid:durableId="224342593">
    <w:abstractNumId w:val="13"/>
  </w:num>
  <w:num w:numId="15" w16cid:durableId="1090737611">
    <w:abstractNumId w:val="12"/>
  </w:num>
  <w:num w:numId="16" w16cid:durableId="1271624656">
    <w:abstractNumId w:val="17"/>
  </w:num>
  <w:num w:numId="17" w16cid:durableId="724833377">
    <w:abstractNumId w:val="0"/>
  </w:num>
  <w:num w:numId="18" w16cid:durableId="1305967681">
    <w:abstractNumId w:val="1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hideSpellingErrors/>
  <w:hideGrammaticalErrors/>
  <w:proofState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characterSpacingControl w:val="doNotCompress"/>
  <w:hdrShapeDefaults>
    <o:shapedefaults v:ext="edit" spidmax="2130"/>
    <o:shapelayout v:ext="edit">
      <o:idmap v:ext="edit" data="1"/>
      <o:rules v:ext="edit">
        <o:r id="V:Rule1" type="connector" idref="#Line 2"/>
        <o:r id="V:Rule2" type="connector" idref="#Line 3"/>
      </o:rules>
    </o:shapelayout>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docVars>
    <w:docVar w:name="NE.Ref{01B80FEE-0095-48BB-A253-C45E78644B7B}" w:val=" ADDIN NE.Ref.{01B80FEE-0095-48BB-A253-C45E78644B7B}&lt;Citation&gt;&lt;Group&gt;&lt;References&gt;&lt;Item&gt;&lt;ID&gt;77&lt;/ID&gt;&lt;UID&gt;{97BA6FCA-8E59-447E-A274-CC42CAEBD08C}&lt;/UID&gt;&lt;Title&gt;An integrated design and fabrication strategy for entirely soft, autonomous robots&lt;/Title&gt;&lt;Template&gt;Journal Article&lt;/Template&gt;&lt;Star&gt;0&lt;/Star&gt;&lt;Tag&gt;0&lt;/Tag&gt;&lt;Author&gt;Wehner, Michael; Truby, Ryan L; Fitzgerald, Daniel J; Mosadegh, Bobak; Whitesides, George M; Lewis, Jennifer A; Wood, Robert J&lt;/Author&gt;&lt;Year&gt;2016&lt;/Year&gt;&lt;Details&gt;&lt;_doi&gt;10.1038/nature19100&lt;/_doi&gt;&lt;_created&gt;64122732&lt;/_created&gt;&lt;_modified&gt;64122732&lt;/_modified&gt;&lt;_url&gt;http://www.nature.com/articles/nature19100_x000d__x000a_http://www.nature.com/articles/nature19100.pdf&lt;/_url&gt;&lt;_journal&gt;Nature&lt;/_journal&gt;&lt;_volume&gt;536&lt;/_volume&gt;&lt;_issue&gt;7617&lt;/_issue&gt;&lt;_pages&gt;451-455&lt;/_pages&gt;&lt;_tertiary_title&gt;Nature&lt;/_tertiary_title&gt;&lt;_isbn&gt;0028-0836&lt;/_isbn&gt;&lt;_accessed&gt;64122732&lt;/_accessed&gt;&lt;_db_updated&gt;CrossRef&lt;/_db_updated&gt;&lt;_impact_factor&gt;  49.962&lt;/_impact_factor&gt;&lt;_collection_scope&gt;SCI;SCIE&lt;/_collection_scope&gt;&lt;/Details&gt;&lt;Extra&gt;&lt;DBUID&gt;{EA5352B2-322A-4C6D-B446-587FFF8600FC}&lt;/DBUID&gt;&lt;/Extra&gt;&lt;/Item&gt;&lt;/References&gt;&lt;/Group&gt;&lt;/Citation&gt;_x000a_"/>
    <w:docVar w:name="NE.Ref{02050467-4AF3-4628-8DAE-FCED4712D57A}" w:val=" ADDIN NE.Ref.{02050467-4AF3-4628-8DAE-FCED4712D57A}&lt;Citation&gt;&lt;Group&gt;&lt;References&gt;&lt;Item&gt;&lt;ID&gt;1&lt;/ID&gt;&lt;UID&gt;{CDC392F4-0B91-42CD-AE02-BF49639C93C1}&lt;/UID&gt;&lt;Title&gt;Deformation in Soft-Matter Robotics: A Categorization and Quantitative Characterization&lt;/Title&gt;&lt;Template&gt;Journal Article&lt;/Template&gt;&lt;Star&gt;0&lt;/Star&gt;&lt;Tag&gt;0&lt;/Tag&gt;&lt;Author&gt;Wang, Liyu; Iida, Fumiya&lt;/Author&gt;&lt;Year&gt;2015&lt;/Year&gt;&lt;Details&gt;&lt;_doi&gt;10.1109/MRA.2015.2448277&lt;/_doi&gt;&lt;_created&gt;64120032&lt;/_created&gt;&lt;_modified&gt;64120032&lt;/_modified&gt;&lt;_url&gt;http://ieeexplore.ieee.org/document/7254259/_x000d__x000a_http://xplorestaging.ieee.org/ielx7/100/7254280/07254259.pdf?arnumber=7254259&lt;/_url&gt;&lt;_journal&gt;IEEE Robotics &amp;amp; Automation Magazine&lt;/_journal&gt;&lt;_volume&gt;22&lt;/_volume&gt;&lt;_issue&gt;3&lt;/_issue&gt;&lt;_pages&gt;125-139&lt;/_pages&gt;&lt;_tertiary_title&gt;IEEE Robot. Automat. Mag.&lt;/_tertiary_title&gt;&lt;_isbn&gt;1070-9932&lt;/_isbn&gt;&lt;_accessed&gt;64120032&lt;/_accessed&gt;&lt;_db_updated&gt;CrossRef&lt;/_db_updated&gt;&lt;_impact_factor&gt;   5.143&lt;/_impact_factor&gt;&lt;_collection_scope&gt;SCIE;EI&lt;/_collection_scope&gt;&lt;/Details&gt;&lt;Extra&gt;&lt;DBUID&gt;{BF60F7C6-F156-49B0-8EE6-14AB35FDE7BF}&lt;/DBUID&gt;&lt;/Extra&gt;&lt;/Item&gt;&lt;/References&gt;&lt;/Group&gt;&lt;/Citation&gt;_x000a_"/>
    <w:docVar w:name="NE.Ref{05667E80-02CA-4113-8AEC-083D6E81EA09}" w:val=" ADDIN NE.Ref.{05667E80-02CA-4113-8AEC-083D6E81EA09}&lt;Citation&gt;&lt;Group&gt;&lt;References&gt;&lt;Item&gt;&lt;ID&gt;80&lt;/ID&gt;&lt;UID&gt;{0E98D0D1-D81C-45EC-BE53-035B72FACFB4}&lt;/UID&gt;&lt;Title&gt;A soft robot that navigates its environment through growth&lt;/Title&gt;&lt;Template&gt;Journal Article&lt;/Template&gt;&lt;Star&gt;0&lt;/Star&gt;&lt;Tag&gt;0&lt;/Tag&gt;&lt;Author&gt;Hawkes, E W; Blumenschein, L H; Greer, J D; Okamura, A M&lt;/Author&gt;&lt;Year&gt;2017&lt;/Year&gt;&lt;Details&gt;&lt;_accessed&gt;64140188&lt;/_accessed&gt;&lt;_accession_num&gt;33157883&lt;/_accession_num&gt;&lt;_author_adr&gt;Department of Mechanical Engineering, University of California, Santa Barbara, CA 93106, USA. ewhawkes@engineering.ucsb.edu.; Department of Mechanical Engineering, Stanford University, Stanford, CA 94305, USA.; Department of Mechanical Engineering, Stanford University, Stanford, CA 94305, USA.; Department of Mechanical Engineering, Stanford University, Stanford, CA 94305, USA.; Department of Mechanical Engineering, Stanford University, Stanford, CA 94305, USA.&lt;/_author_adr&gt;&lt;_created&gt;64122770&lt;/_created&gt;&lt;_date&gt;61823520&lt;/_date&gt;&lt;_date_display&gt;2017 Jul 19&lt;/_date_display&gt;&lt;_db_updated&gt;PubMed&lt;/_db_updated&gt;&lt;_doi&gt;10.1126/scirobotics.aan3028&lt;/_doi&gt;&lt;_impact_factor&gt;  23.748&lt;/_impact_factor&gt;&lt;_isbn&gt;2470-9476 (Electronic); 2470-9476 (Linking)&lt;/_isbn&gt;&lt;_issue&gt;8&lt;/_issue&gt;&lt;_journal&gt;Sci Robot&lt;/_journal&gt;&lt;_language&gt;eng&lt;/_language&gt;&lt;_modified&gt;64140188&lt;/_modified&gt;&lt;_ori_publication&gt;Copyright (c) 2017 The Authors, some rights reserved; exclusive licensee American_x000d__x000a_      Association for the Advancement of Science. No claim to original U.S. Government _x000d__x000a_      Works.&lt;/_ori_publication&gt;&lt;_tertiary_title&gt;Science robotics&lt;/_tertiary_title&gt;&lt;_type_work&gt;Journal Article; Research Support, U.S. Gov&amp;apos;t, Non-P.H.S.&lt;/_type_work&gt;&lt;_url&gt;http://www.ncbi.nlm.nih.gov/entrez/query.fcgi?cmd=Retrieve&amp;amp;db=pubmed&amp;amp;dopt=Abstract&amp;amp;list_uids=33157883&amp;amp;query_hl=1&lt;/_url&gt;&lt;_volume&gt;2&lt;/_volume&gt;&lt;/Details&gt;&lt;Extra&gt;&lt;DBUID&gt;{EA5352B2-322A-4C6D-B446-587FFF8600FC}&lt;/DBUID&gt;&lt;/Extra&gt;&lt;/Item&gt;&lt;/References&gt;&lt;/Group&gt;&lt;/Citation&gt;_x000a_"/>
    <w:docVar w:name="NE.Ref{0917FA0D-9FC3-4AFD-9C91-A971C4E96A95}" w:val=" ADDIN NE.Ref.{0917FA0D-9FC3-4AFD-9C91-A971C4E96A95}&lt;Citation&gt;&lt;Group&gt;&lt;References&gt;&lt;Item&gt;&lt;ID&gt;37&lt;/ID&gt;&lt;UID&gt;{1080C457-1569-44B6-9274-DA7844DFC714}&lt;/UID&gt;&lt;Title&gt;Electronic skins for soft, compact, reversible assembly of wirelessly activated fully soft robots&lt;/Title&gt;&lt;Template&gt;Journal Article&lt;/Template&gt;&lt;Star&gt;0&lt;/Star&gt;&lt;Tag&gt;0&lt;/Tag&gt;&lt;Author&gt;Byun, J; Lee, Y; Yoon, J; Lee, B; Oh, E; Chung, S; Lee, T; Cho, K J; Kim, J; Hong, Y&lt;/Author&gt;&lt;Year&gt;2018&lt;/Year&gt;&lt;Details&gt;&lt;_accessed&gt;64119835&lt;/_accessed&gt;&lt;_accession_num&gt;33141703&lt;/_accession_num&gt;&lt;_author_adr&gt;Department of Electrical and Computer Engineering, Inter-University Semiconductor Research Center, Seoul National University, Seoul, Republic of Korea.; Department of Mechanical and Aerospace Engineering, Institute of Advanced Machines and Design, Seoul National University, Seoul, Republic of Korea.; Soft Robotics Research Center, Seoul National University, Seoul, Republic of Korea.; Department of Electrical and Computer Engineering, Inter-University Semiconductor Research Center, Seoul National University, Seoul, Republic of Korea.; Department of Electrical and Computer Engineering, Inter-University Semiconductor Research Center, Seoul National University, Seoul, Republic of Korea.; Department of Electrical and Computer Engineering, Inter-University Semiconductor Research Center, Seoul National University, Seoul, Republic of Korea.; Department of Electrical and Computer Engineering, Inter-University Semiconductor Research Center, Seoul National University, Seoul, Republic of Korea.; Photoelectronic Hybrids Research Center, Korea Institute of Science and Technology, Seoul, Republic of Korea.; Department of Physics and Astronomy, Seoul National University, Seoul, Republic of Korea.; Department of Mechanical and Aerospace Engineering, Institute of Advanced Machines and Design, Seoul National University, Seoul, Republic of Korea. yongtaek@snu.ac.kr jaeha@snu.ac.kr kjcho@snu.ac.kr.; Soft Robotics Research Center, Seoul National University, Seoul, Republic of Korea.; Department of Electrical and Computer Engineering, Inter-University Semiconductor Research Center, Seoul National University, Seoul, Republic of Korea. yongtaek@snu.ac.kr jaeha@snu.ac.kr kjcho@snu.ac.kr.; Department of Electrical and Computer Engineering, Inter-University Semiconductor Research Center, Seoul National University, Seoul, Republic of Korea. yongtaek@snu.ac.kr jaeha@snu.ac.kr kjcho@snu.ac.kr.&lt;/_author_adr&gt;&lt;_created&gt;64119833&lt;/_created&gt;&lt;_date&gt;62277120&lt;/_date&gt;&lt;_date_display&gt;2018 May 30&lt;/_date_display&gt;&lt;_db_updated&gt;PubMed&lt;/_db_updated&gt;&lt;_doi&gt;10.1126/scirobotics.aas9020&lt;/_doi&gt;&lt;_impact_factor&gt;  23.748&lt;/_impact_factor&gt;&lt;_isbn&gt;2470-9476 (Electronic); 2470-9476 (Linking)&lt;/_isbn&gt;&lt;_issue&gt;18&lt;/_issue&gt;&lt;_journal&gt;Sci Robot&lt;/_journal&gt;&lt;_language&gt;eng&lt;/_language&gt;&lt;_modified&gt;64119835&lt;/_modified&gt;&lt;_ori_publication&gt;Copyright (c) 2018 The Authors, some rights reserved; exclusive licensee American_x000d__x000a_      Association for the Advancement of Science. No claim to original U.S. Government _x000d__x000a_      Works.&lt;/_ori_publication&gt;&lt;_tertiary_title&gt;Science robotics&lt;/_tertiary_title&gt;&lt;_type_work&gt;Journal Article; Research Support, Non-U.S. Gov&amp;apos;t&lt;/_type_work&gt;&lt;_url&gt;http://www.ncbi.nlm.nih.gov/entrez/query.fcgi?cmd=Retrieve&amp;amp;db=pubmed&amp;amp;dopt=Abstract&amp;amp;list_uids=33141703&amp;amp;query_hl=1&lt;/_url&gt;&lt;_volume&gt;3&lt;/_volume&gt;&lt;/Details&gt;&lt;Extra&gt;&lt;DBUID&gt;{EA5352B2-322A-4C6D-B446-587FFF8600FC}&lt;/DBUID&gt;&lt;/Extra&gt;&lt;/Item&gt;&lt;/References&gt;&lt;/Group&gt;&lt;/Citation&gt;_x000a_"/>
    <w:docVar w:name="NE.Ref{0C251436-D611-4C52-AAD1-A8F8ACC08DAC}" w:val=" ADDIN NE.Ref.{0C251436-D611-4C52-AAD1-A8F8ACC08DAC}&lt;Citation&gt;&lt;Group&gt;&lt;References&gt;&lt;Item&gt;&lt;ID&gt;80&lt;/ID&gt;&lt;UID&gt;{0E98D0D1-D81C-45EC-BE53-035B72FACFB4}&lt;/UID&gt;&lt;Title&gt;A soft robot that navigates its environment through growth&lt;/Title&gt;&lt;Template&gt;Journal Article&lt;/Template&gt;&lt;Star&gt;0&lt;/Star&gt;&lt;Tag&gt;0&lt;/Tag&gt;&lt;Author&gt;Hawkes, E W; Blumenschein, L H; Greer, J D; Okamura, A M&lt;/Author&gt;&lt;Year&gt;2017&lt;/Year&gt;&lt;Details&gt;&lt;_accessed&gt;64140188&lt;/_accessed&gt;&lt;_accession_num&gt;33157883&lt;/_accession_num&gt;&lt;_author_adr&gt;Department of Mechanical Engineering, University of California, Santa Barbara, CA 93106, USA. ewhawkes@engineering.ucsb.edu.; Department of Mechanical Engineering, Stanford University, Stanford, CA 94305, USA.; Department of Mechanical Engineering, Stanford University, Stanford, CA 94305, USA.; Department of Mechanical Engineering, Stanford University, Stanford, CA 94305, USA.; Department of Mechanical Engineering, Stanford University, Stanford, CA 94305, USA.&lt;/_author_adr&gt;&lt;_created&gt;64122770&lt;/_created&gt;&lt;_date&gt;61823520&lt;/_date&gt;&lt;_date_display&gt;2017 Jul 19&lt;/_date_display&gt;&lt;_db_updated&gt;PubMed&lt;/_db_updated&gt;&lt;_doi&gt;10.1126/scirobotics.aan3028&lt;/_doi&gt;&lt;_impact_factor&gt;  23.748&lt;/_impact_factor&gt;&lt;_isbn&gt;2470-9476 (Electronic); 2470-9476 (Linking)&lt;/_isbn&gt;&lt;_issue&gt;8&lt;/_issue&gt;&lt;_journal&gt;Sci Robot&lt;/_journal&gt;&lt;_language&gt;eng&lt;/_language&gt;&lt;_modified&gt;64140188&lt;/_modified&gt;&lt;_ori_publication&gt;Copyright (c) 2017 The Authors, some rights reserved; exclusive licensee American_x000d__x000a_      Association for the Advancement of Science. No claim to original U.S. Government _x000d__x000a_      Works.&lt;/_ori_publication&gt;&lt;_tertiary_title&gt;Science robotics&lt;/_tertiary_title&gt;&lt;_type_work&gt;Journal Article; Research Support, U.S. Gov&amp;apos;t, Non-P.H.S.&lt;/_type_work&gt;&lt;_url&gt;http://www.ncbi.nlm.nih.gov/entrez/query.fcgi?cmd=Retrieve&amp;amp;db=pubmed&amp;amp;dopt=Abstract&amp;amp;list_uids=33157883&amp;amp;query_hl=1&lt;/_url&gt;&lt;_volume&gt;2&lt;/_volume&gt;&lt;/Details&gt;&lt;Extra&gt;&lt;DBUID&gt;{EA5352B2-322A-4C6D-B446-587FFF8600FC}&lt;/DBUID&gt;&lt;/Extra&gt;&lt;/Item&gt;&lt;/References&gt;&lt;/Group&gt;&lt;/Citation&gt;_x000a_"/>
    <w:docVar w:name="NE.Ref{0D7EDA55-2A16-49CF-94DA-B20A2BA00BD3}" w:val=" ADDIN NE.Ref.{0D7EDA55-2A16-49CF-94DA-B20A2BA00BD3}&lt;Citation&gt;&lt;Group&gt;&lt;References&gt;&lt;Item&gt;&lt;ID&gt;76&lt;/ID&gt;&lt;UID&gt;{59B6133D-793B-4163-A4FA-866F574B0A50}&lt;/UID&gt;&lt;Title&gt;Self-powered soft robot in the Mariana Trench&lt;/Title&gt;&lt;Template&gt;Journal Article&lt;/Template&gt;&lt;Star&gt;0&lt;/Star&gt;&lt;Tag&gt;0&lt;/Tag&gt;&lt;Author&gt;Li, Guorui; Chen, Xiangping; Zhou, Fanghao; Liang, Yiming; Xiao, Youhua; Cao, Xunuo; Zhang, Zhen; Zhang, Mingqi; Wu, Baosheng; Yin, Shunyu; Xu, Yi; Fan, Hongbo; Chen, Zheng; Song, Wei; Yang, Wenjing; Pan, Binbin; Hou, Jiaoyi; Zou, Weifeng; He, Shunping; Yang, Xuxu; Mao, Guoyong; Jia, Zheng; Zhou, Haofei; Li, Tiefeng; Qu, Shaoxing; Xu, Zhongbin; Huang, Zhilong; Luo, Yingwu; Xie, Tao; Gu, Jason; Zhu, Shiqiang; Yang, Wei&lt;/Author&gt;&lt;Year&gt;2021&lt;/Year&gt;&lt;Details&gt;&lt;_accessed&gt;64121328&lt;/_accessed&gt;&lt;_collection_scope&gt;SCI;SCIE&lt;/_collection_scope&gt;&lt;_created&gt;64121328&lt;/_created&gt;&lt;_date&gt;63730080&lt;/_date&gt;&lt;_db_updated&gt;CrossRef&lt;/_db_updated&gt;&lt;_doi&gt;10.1038/s41586-020-03153-z&lt;/_doi&gt;&lt;_impact_factor&gt;  49.962&lt;/_impact_factor&gt;&lt;_isbn&gt;0028-0836&lt;/_isbn&gt;&lt;_issue&gt;7848&lt;/_issue&gt;&lt;_journal&gt;Nature&lt;/_journal&gt;&lt;_modified&gt;64121328&lt;/_modified&gt;&lt;_pages&gt;66-71&lt;/_pages&gt;&lt;_tertiary_title&gt;Nature&lt;/_tertiary_title&gt;&lt;_url&gt;http://www.nature.com/articles/s41586-020-03153-z_x000d__x000a_http://www.nature.com/articles/s41586-020-03153-z.pdf&lt;/_url&gt;&lt;_volume&gt;591&lt;/_volume&gt;&lt;/Details&gt;&lt;Extra&gt;&lt;DBUID&gt;{EA5352B2-322A-4C6D-B446-587FFF8600FC}&lt;/DBUID&gt;&lt;/Extra&gt;&lt;/Item&gt;&lt;/References&gt;&lt;/Group&gt;&lt;/Citation&gt;_x000a_"/>
    <w:docVar w:name="NE.Ref{0DDE2F17-0565-49A6-B219-36CB0C5AC7B1}" w:val=" ADDIN NE.Ref.{0DDE2F17-0565-49A6-B219-36CB0C5AC7B1}&lt;Citation&gt;&lt;Group&gt;&lt;References&gt;&lt;Item&gt;&lt;ID&gt;50&lt;/ID&gt;&lt;UID&gt;{91942E36-10BA-4234-B4F2-8761FE4B9E05}&lt;/UID&gt;&lt;Title&gt;Small-scale soft-bodied robot with multimodal locomotion&lt;/Title&gt;&lt;Template&gt;Journal Article&lt;/Template&gt;&lt;Star&gt;0&lt;/Star&gt;&lt;Tag&gt;0&lt;/Tag&gt;&lt;Author&gt;Hu, Wenqi; Lum, Guo Zhan; Mastrangeli, Massimo; Sitti, Metin&lt;/Author&gt;&lt;Year&gt;2018&lt;/Year&gt;&lt;Details&gt;&lt;_accessed&gt;64119835&lt;/_accessed&gt;&lt;_collection_scope&gt;SCI;SCIE&lt;/_collection_scope&gt;&lt;_created&gt;64119833&lt;/_created&gt;&lt;_db_updated&gt;CrossRef&lt;/_db_updated&gt;&lt;_doi&gt;10.1038/nature25443&lt;/_doi&gt;&lt;_impact_factor&gt;  49.962&lt;/_impact_factor&gt;&lt;_isbn&gt;0028-0836&lt;/_isbn&gt;&lt;_issue&gt;7690&lt;/_issue&gt;&lt;_journal&gt;Nature&lt;/_journal&gt;&lt;_modified&gt;64119835&lt;/_modified&gt;&lt;_pages&gt;81-85&lt;/_pages&gt;&lt;_tertiary_title&gt;Nature&lt;/_tertiary_title&gt;&lt;_url&gt;http://www.nature.com/articles/nature25443_x000d__x000a_http://www.nature.com/doifinder/10.1038/nature25443&lt;/_url&gt;&lt;_volume&gt;554&lt;/_volume&gt;&lt;/Details&gt;&lt;Extra&gt;&lt;DBUID&gt;{EA5352B2-322A-4C6D-B446-587FFF8600FC}&lt;/DBUID&gt;&lt;/Extra&gt;&lt;/Item&gt;&lt;/References&gt;&lt;/Group&gt;&lt;/Citation&gt;_x000a_"/>
    <w:docVar w:name="NE.Ref{0DE27862-17F9-4945-8A4B-1D315C4AAB65}" w:val=" ADDIN NE.Ref.{0DE27862-17F9-4945-8A4B-1D315C4AAB65}&lt;Citation&gt;&lt;Group&gt;&lt;References&gt;&lt;Item&gt;&lt;ID&gt;24&lt;/ID&gt;&lt;UID&gt;{CDFBA1EE-57C5-40BC-987D-AE31EFA8E565}&lt;/UID&gt;&lt;Title&gt;An agglutinate magnetic spray transforms inanimate objects into millirobots for biomedical applications&lt;/Title&gt;&lt;Template&gt;Journal Article&lt;/Template&gt;&lt;Star&gt;0&lt;/Star&gt;&lt;Tag&gt;0&lt;/Tag&gt;&lt;Author&gt;Yang, X; Shang, W; Lu, H; Liu, Y; Yang, L; Tan, R; Wu, X; Shen, Y&lt;/Author&gt;&lt;Year&gt;2020&lt;/Year&gt;&lt;Details&gt;&lt;_accessed&gt;64134405&lt;/_accessed&gt;&lt;_accession_num&gt;33208522&lt;/_accession_num&gt;&lt;_author_adr&gt;Department of Biomedical Engineering, City University of Hong Kong, Hong Kong SAR 999017, China.; CAS Key Laboratory of Human-Machine Intelligence-Synergy Systems, Shenzhen Institutes of Advanced Technology, Chinese Academy of Sciences, Shenzhen 518055,  China.; Guangdong Provincial Key Laboratory of Robotics and Intelligent System, Shenzhen  Institutes of Advanced Technology, Chinese Academy of Sciences, Shenzhen 518055,  China.; Department of Biomedical Engineering, City University of Hong Kong, Hong Kong SAR 999017, China.; Department of Biomedical Engineering, City University of Hong Kong, Hong Kong SAR 999017, China.; Department of Biomedical Engineering, City University of Hong Kong, Hong Kong SAR 999017, China.; Department of Biomedical Engineering, City University of Hong Kong, Hong Kong SAR 999017, China.; Guangdong Provincial Key Laboratory of Robotics and Intelligent System, Shenzhen  Institutes of Advanced Technology, Chinese Academy of Sciences, Shenzhen 518055,  China. xy.wu@siat.ac.cn yajishen@cityu.edu.hk.; SIAT Branch, Shenzhen Institute of Artificial Intelligence and Robotics for Society, Shenzhen 518129, China.; Department of Biomedical Engineering, City University of Hong Kong, Hong Kong SAR 999017, China. xy.wu@siat.ac.cn yajishen@cityu.edu.hk.; City University of Hong Kong Shenzhen Research Institute, Shenzhen 518057, China.&lt;/_author_adr&gt;&lt;_created&gt;64134405&lt;/_created&gt;&lt;_date&gt;63577440&lt;/_date&gt;&lt;_date_display&gt;2020 Nov 18&lt;/_date_display&gt;&lt;_db_updated&gt;PubMed&lt;/_db_updated&gt;&lt;_doi&gt;10.1126/scirobotics.abc8191&lt;/_doi&gt;&lt;_impact_factor&gt;  23.748&lt;/_impact_factor&gt;&lt;_isbn&gt;2470-9476 (Electronic); 2470-9476 (Linking)&lt;/_isbn&gt;&lt;_issue&gt;48&lt;/_issue&gt;&lt;_journal&gt;Sci Robot&lt;/_journal&gt;&lt;_language&gt;eng&lt;/_language&gt;&lt;_modified&gt;64134405&lt;/_modified&gt;&lt;_ori_publication&gt;Copyright (c) 2020 The Authors, some rights reserved; exclusive licensee American_x000d__x000a_      Association for the Advancement of Science. No claim to original U.S. Government _x000d__x000a_      Works.&lt;/_ori_publication&gt;&lt;_subject_headings&gt;Adhesiveness; Aerosols; Animals; Capsule Endoscopy/instrumentation; Catheterization/instrumentation; Drug Delivery Systems/instrumentation; Equipment Design; Gastric Mucosa/metabolism; Hemodynamics; Humans; Magnetic Phenomena; *Magnetics; Male; Microtechnology/instrumentation; Motion; Rabbits; Robotics/*instrumentation; Stomach/diagnostic imaging/drug effects; Surface Properties&lt;/_subject_headings&gt;&lt;_tertiary_title&gt;Science robotics&lt;/_tertiary_title&gt;&lt;_type_work&gt;Journal Article; Research Support, Non-U.S. Gov&amp;apos;t&lt;/_type_work&gt;&lt;_url&gt;http://www.ncbi.nlm.nih.gov/entrez/query.fcgi?cmd=Retrieve&amp;amp;db=pubmed&amp;amp;dopt=Abstract&amp;amp;list_uids=33208522&amp;amp;query_hl=1&lt;/_url&gt;&lt;_volume&gt;5&lt;/_volume&gt;&lt;/Details&gt;&lt;Extra&gt;&lt;DBUID&gt;{E87069DB-8AE9-4435-B09B-2F8896F5ABEC}&lt;/DBUID&gt;&lt;/Extra&gt;&lt;/Item&gt;&lt;/References&gt;&lt;/Group&gt;&lt;/Citation&gt;_x000a_"/>
    <w:docVar w:name="NE.Ref{0E1E5223-137C-4310-8B39-A7CDF57BFD4E}" w:val=" ADDIN NE.Ref.{0E1E5223-137C-4310-8B39-A7CDF57BFD4E}&lt;Citation&gt;&lt;Group&gt;&lt;References&gt;&lt;Item&gt;&lt;ID&gt;23&lt;/ID&gt;&lt;UID&gt;{F193F7D1-4DC7-4908-AE2A-FE94CBD7208B}&lt;/UID&gt;&lt;Title&gt;Somatosensory, Light‐Driven, Thin‐Film Robots Capable of Integrated Perception and Motility&lt;/Title&gt;&lt;Template&gt;Journal Article&lt;/Template&gt;&lt;Star&gt;0&lt;/Star&gt;&lt;Tag&gt;0&lt;/Tag&gt;&lt;Author&gt;Wang, Xiao Qiao; Chan, Kwok Hoe; Cheng, Yin; Ding, Tianpeng; Li, Tongtao; Achavananthadith, Sippanat; Ahmet, Selman; Ho, John S; Ho, Ghim Wei&lt;/Author&gt;&lt;Year&gt;2020&lt;/Year&gt;&lt;Details&gt;&lt;_accessed&gt;64119834&lt;/_accessed&gt;&lt;_collection_scope&gt;SCI;SCIE;EI&lt;/_collection_scope&gt;&lt;_created&gt;64119833&lt;/_created&gt;&lt;_db_updated&gt;CrossRef&lt;/_db_updated&gt;&lt;_doi&gt;10.1002/adma.202000351&lt;/_doi&gt;&lt;_impact_factor&gt;  30.849&lt;/_impact_factor&gt;&lt;_isbn&gt;0935-9648&lt;/_isbn&gt;&lt;_issue&gt;21&lt;/_issue&gt;&lt;_journal&gt;Advanced Materials&lt;/_journal&gt;&lt;_modified&gt;64119834&lt;/_modified&gt;&lt;_pages&gt;2000351&lt;/_pages&gt;&lt;_tertiary_title&gt;Adv. Mater.&lt;/_tertiary_title&gt;&lt;_url&gt;https://onlinelibrary.wiley.com/doi/10.1002/adma.202000351_x000d__x000a_https://onlinelibrary.wiley.com/doi/pdf/10.1002/adma.202000351&lt;/_url&gt;&lt;_volume&gt;32&lt;/_volume&gt;&lt;/Details&gt;&lt;Extra&gt;&lt;DBUID&gt;{EA5352B2-322A-4C6D-B446-587FFF8600FC}&lt;/DBUID&gt;&lt;/Extra&gt;&lt;/Item&gt;&lt;/References&gt;&lt;/Group&gt;&lt;Group&gt;&lt;References&gt;&lt;Item&gt;&lt;ID&gt;76&lt;/ID&gt;&lt;UID&gt;{59B6133D-793B-4163-A4FA-866F574B0A50}&lt;/UID&gt;&lt;Title&gt;Self-powered soft robot in the Mariana Trench&lt;/Title&gt;&lt;Template&gt;Journal Article&lt;/Template&gt;&lt;Star&gt;0&lt;/Star&gt;&lt;Tag&gt;0&lt;/Tag&gt;&lt;Author&gt;Li, Guorui; Chen, Xiangping; Zhou, Fanghao; Liang, Yiming; Xiao, Youhua; Cao, Xunuo; Zhang, Zhen; Zhang, Mingqi; Wu, Baosheng; Yin, Shunyu; Xu, Yi; Fan, Hongbo; Chen, Zheng; Song, Wei; Yang, Wenjing; Pan, Binbin; Hou, Jiaoyi; Zou, Weifeng; He, Shunping; Yang, Xuxu; Mao, Guoyong; Jia, Zheng; Zhou, Haofei; Li, Tiefeng; Qu, Shaoxing; Xu, Zhongbin; Huang, Zhilong; Luo, Yingwu; Xie, Tao; Gu, Jason; Zhu, Shiqiang; Yang, Wei&lt;/Author&gt;&lt;Year&gt;2021&lt;/Year&gt;&lt;Details&gt;&lt;_accessed&gt;64121328&lt;/_accessed&gt;&lt;_collection_scope&gt;SCI;SCIE&lt;/_collection_scope&gt;&lt;_created&gt;64121328&lt;/_created&gt;&lt;_date&gt;63730080&lt;/_date&gt;&lt;_db_updated&gt;CrossRef&lt;/_db_updated&gt;&lt;_doi&gt;10.1038/s41586-020-03153-z&lt;/_doi&gt;&lt;_impact_factor&gt;  49.962&lt;/_impact_factor&gt;&lt;_isbn&gt;0028-0836&lt;/_isbn&gt;&lt;_issue&gt;7848&lt;/_issue&gt;&lt;_journal&gt;Nature&lt;/_journal&gt;&lt;_modified&gt;64121328&lt;/_modified&gt;&lt;_pages&gt;66-71&lt;/_pages&gt;&lt;_tertiary_title&gt;Nature&lt;/_tertiary_title&gt;&lt;_url&gt;http://www.nature.com/articles/s41586-020-03153-z_x000d__x000a_http://www.nature.com/articles/s41586-020-03153-z.pdf&lt;/_url&gt;&lt;_volume&gt;591&lt;/_volume&gt;&lt;/Details&gt;&lt;Extra&gt;&lt;DBUID&gt;{EA5352B2-322A-4C6D-B446-587FFF8600FC}&lt;/DBUID&gt;&lt;/Extra&gt;&lt;/Item&gt;&lt;/References&gt;&lt;/Group&gt;&lt;/Citation&gt;_x000a_"/>
    <w:docVar w:name="NE.Ref{11E9A2D4-A6AF-4746-9A09-0D7F57D82D48}" w:val=" ADDIN NE.Ref.{11E9A2D4-A6AF-4746-9A09-0D7F57D82D48}&lt;Citation&gt;&lt;Group&gt;&lt;References&gt;&lt;Item&gt;&lt;ID&gt;56&lt;/ID&gt;&lt;UID&gt;{22927088-A213-40C0-AC34-647302006754}&lt;/UID&gt;&lt;Title&gt;Soft robotics&lt;/Title&gt;&lt;Template&gt;Journal Article&lt;/Template&gt;&lt;Star&gt;0&lt;/Star&gt;&lt;Tag&gt;0&lt;/Tag&gt;&lt;Author&gt;Someya, Takao&lt;/Author&gt;&lt;Year&gt;2021&lt;/Year&gt;&lt;Details&gt;&lt;_accessed&gt;64119835&lt;/_accessed&gt;&lt;_collection_scope&gt;SCI;SCIE;EI&lt;/_collection_scope&gt;&lt;_created&gt;64119833&lt;/_created&gt;&lt;_db_updated&gt;CrossRef&lt;/_db_updated&gt;&lt;_doi&gt;10.1557/s43577-021-00078-4&lt;/_doi&gt;&lt;_impact_factor&gt;   6.578&lt;/_impact_factor&gt;&lt;_isbn&gt;0883-7694&lt;/_isbn&gt;&lt;_issue&gt;4&lt;/_issue&gt;&lt;_journal&gt;MRS Bulletin&lt;/_journal&gt;&lt;_modified&gt;64119835&lt;/_modified&gt;&lt;_pages&gt;320-320&lt;/_pages&gt;&lt;_tertiary_title&gt;MRS Bulletin&lt;/_tertiary_title&gt;&lt;_url&gt;https://link.springer.com/10.1557/s43577-021-00078-4_x000d__x000a_https://link.springer.com/content/pdf/10.1557/s43577-021-00078-4.pdf&lt;/_url&gt;&lt;_volume&gt;46&lt;/_volume&gt;&lt;/Details&gt;&lt;Extra&gt;&lt;DBUID&gt;{EA5352B2-322A-4C6D-B446-587FFF8600FC}&lt;/DBUID&gt;&lt;/Extra&gt;&lt;/Item&gt;&lt;/References&gt;&lt;/Group&gt;&lt;/Citation&gt;_x000a_"/>
    <w:docVar w:name="NE.Ref{1379C89A-D78B-41DB-8250-2B69FDDE5AFE}" w:val=" ADDIN NE.Ref.{1379C89A-D78B-41DB-8250-2B69FDDE5AFE}&lt;Citation&gt;&lt;Group&gt;&lt;References&gt;&lt;Item&gt;&lt;ID&gt;77&lt;/ID&gt;&lt;UID&gt;{97BA6FCA-8E59-447E-A274-CC42CAEBD08C}&lt;/UID&gt;&lt;Title&gt;An integrated design and fabrication strategy for entirely soft, autonomous robots&lt;/Title&gt;&lt;Template&gt;Journal Article&lt;/Template&gt;&lt;Star&gt;0&lt;/Star&gt;&lt;Tag&gt;0&lt;/Tag&gt;&lt;Author&gt;Wehner, Michael; Truby, Ryan L; Fitzgerald, Daniel J; Mosadegh, Bobak; Whitesides, George M; Lewis, Jennifer A; Wood, Robert J&lt;/Author&gt;&lt;Year&gt;2016&lt;/Year&gt;&lt;Details&gt;&lt;_accessed&gt;64122732&lt;/_accessed&gt;&lt;_collection_scope&gt;SCI;SCIE&lt;/_collection_scope&gt;&lt;_created&gt;64122732&lt;/_created&gt;&lt;_db_updated&gt;CrossRef&lt;/_db_updated&gt;&lt;_doi&gt;10.1038/nature19100&lt;/_doi&gt;&lt;_impact_factor&gt;  49.962&lt;/_impact_factor&gt;&lt;_isbn&gt;0028-0836&lt;/_isbn&gt;&lt;_issue&gt;7617&lt;/_issue&gt;&lt;_journal&gt;Nature&lt;/_journal&gt;&lt;_modified&gt;64122732&lt;/_modified&gt;&lt;_pages&gt;451-455&lt;/_pages&gt;&lt;_tertiary_title&gt;Nature&lt;/_tertiary_title&gt;&lt;_url&gt;http://www.nature.com/articles/nature19100_x000d__x000a_http://www.nature.com/articles/nature19100.pdf&lt;/_url&gt;&lt;_volume&gt;536&lt;/_volume&gt;&lt;/Details&gt;&lt;Extra&gt;&lt;DBUID&gt;{EA5352B2-322A-4C6D-B446-587FFF8600FC}&lt;/DBUID&gt;&lt;/Extra&gt;&lt;/Item&gt;&lt;/References&gt;&lt;/Group&gt;&lt;/Citation&gt;_x000a_"/>
    <w:docVar w:name="NE.Ref{18B6B717-D1CE-4B33-95A4-1EEFA8927F45}" w:val=" ADDIN NE.Ref.{18B6B717-D1CE-4B33-95A4-1EEFA8927F45}&lt;Citation&gt;&lt;Group&gt;&lt;References&gt;&lt;Item&gt;&lt;ID&gt;38&lt;/ID&gt;&lt;UID&gt;{A6B27925-9261-4763-A883-3DF541C8A0CE}&lt;/UID&gt;&lt;Title&gt;Electrospun nanofiber-based soft electronics&lt;/Title&gt;&lt;Template&gt;Journal Article&lt;/Template&gt;&lt;Star&gt;0&lt;/Star&gt;&lt;Tag&gt;0&lt;/Tag&gt;&lt;Author&gt;Wang, Yan; Yokota, Tomoyuki; Someya, Takao&lt;/Author&gt;&lt;Year&gt;2021&lt;/Year&gt;&lt;Details&gt;&lt;_accessed&gt;64119835&lt;/_accessed&gt;&lt;_collection_scope&gt;SCIE;EI&lt;/_collection_scope&gt;&lt;_created&gt;64119833&lt;/_created&gt;&lt;_db_updated&gt;CrossRef&lt;/_db_updated&gt;&lt;_doi&gt;10.1038/s41427-020-00267-8&lt;/_doi&gt;&lt;_impact_factor&gt;  10.481&lt;/_impact_factor&gt;&lt;_isbn&gt;1884-4049&lt;/_isbn&gt;&lt;_issue&gt;1&lt;/_issue&gt;&lt;_journal&gt;NPG Asia Materials&lt;/_journal&gt;&lt;_modified&gt;64119835&lt;/_modified&gt;&lt;_tertiary_title&gt;NPG Asia Mater&lt;/_tertiary_title&gt;&lt;_url&gt;http://www.nature.com/articles/s41427-020-00267-8_x000d__x000a_http://www.nature.com/articles/s41427-020-00267-8.pdf&lt;/_url&gt;&lt;_volume&gt;13&lt;/_volume&gt;&lt;/Details&gt;&lt;Extra&gt;&lt;DBUID&gt;{EA5352B2-322A-4C6D-B446-587FFF8600FC}&lt;/DBUID&gt;&lt;/Extra&gt;&lt;/Item&gt;&lt;/References&gt;&lt;/Group&gt;&lt;/Citation&gt;_x000a_"/>
    <w:docVar w:name="NE.Ref{2B08489B-B3B5-4B76-99C0-56227799671B}" w:val=" ADDIN NE.Ref.{2B08489B-B3B5-4B76-99C0-56227799671B}&lt;Citation&gt;&lt;Group&gt;&lt;References&gt;&lt;Item&gt;&lt;ID&gt;11&lt;/ID&gt;&lt;UID&gt;{FF0CBAF5-69F0-48E1-898A-5F82F6CD3642}&lt;/UID&gt;&lt;Title&gt;A New Frontier of Printed Electronics: Flexible Hybrid Electronics&lt;/Title&gt;&lt;Template&gt;Journal Article&lt;/Template&gt;&lt;Star&gt;0&lt;/Star&gt;&lt;Tag&gt;0&lt;/Tag&gt;&lt;Author&gt;Khan, Yasser; Thielens, Arno; Muin, Sifat; Ting, Jonathan; Baumbauer, Carol; Arias, Ana C&lt;/Author&gt;&lt;Year&gt;2020&lt;/Year&gt;&lt;Details&gt;&lt;_accessed&gt;64119834&lt;/_accessed&gt;&lt;_collection_scope&gt;SCI;SCIE;EI&lt;/_collection_scope&gt;&lt;_created&gt;64119833&lt;/_created&gt;&lt;_db_updated&gt;CrossRef&lt;/_db_updated&gt;&lt;_doi&gt;10.1002/adma.201905279&lt;/_doi&gt;&lt;_impact_factor&gt;  30.849&lt;/_impact_factor&gt;&lt;_isbn&gt;0935-9648&lt;/_isbn&gt;&lt;_issue&gt;15&lt;/_issue&gt;&lt;_journal&gt;Advanced Materials&lt;/_journal&gt;&lt;_modified&gt;64119834&lt;/_modified&gt;&lt;_pages&gt;1905279&lt;/_pages&gt;&lt;_tertiary_title&gt;Adv. Mater.&lt;/_tertiary_title&gt;&lt;_url&gt;https://onlinelibrary.wiley.com/doi/10.1002/adma.201905279_x000d__x000a_https://onlinelibrary.wiley.com/doi/pdf/10.1002/adma.201905279&lt;/_url&gt;&lt;_volume&gt;32&lt;/_volume&gt;&lt;/Details&gt;&lt;Extra&gt;&lt;DBUID&gt;{EA5352B2-322A-4C6D-B446-587FFF8600FC}&lt;/DBUID&gt;&lt;/Extra&gt;&lt;/Item&gt;&lt;/References&gt;&lt;/Group&gt;&lt;/Citation&gt;_x000a_"/>
    <w:docVar w:name="NE.Ref{306C406F-725E-4B9F-98A3-9938E1C0FA3A}" w:val=" ADDIN NE.Ref.{306C406F-725E-4B9F-98A3-9938E1C0FA3A}&lt;Citation&gt;&lt;Group&gt;&lt;References&gt;&lt;Item&gt;&lt;ID&gt;36&lt;/ID&gt;&lt;UID&gt;{B68D0D0D-AB7E-4E29-948B-7F3850D939C1}&lt;/UID&gt;&lt;Title&gt;Electronic skins and machine learning for intelligent soft robots&lt;/Title&gt;&lt;Template&gt;Journal Article&lt;/Template&gt;&lt;Star&gt;0&lt;/Star&gt;&lt;Tag&gt;0&lt;/Tag&gt;&lt;Author&gt;Shih, B; Shah, D; Li, J; Thuruthel, T G; Park, Y L; Iida, F; Bao, Z; Kramer-Bottiglio, R; Tolley, M T&lt;/Author&gt;&lt;Year&gt;2020&lt;/Year&gt;&lt;Details&gt;&lt;_accessed&gt;64119834&lt;/_accessed&gt;&lt;_accession_num&gt;33022628&lt;/_accession_num&gt;&lt;_author_adr&gt;Department of Mechanical and Aerospace Engineering, University of California, San Diego, CA, USA.; Department of Mechanical Engineering and Materials Science, Yale University, CT,  USA.; Departments of Chemical Engineering and Material Science and Engineering, Stanford University, CA, USA.; Department of Engineering, University of Cambridge, UK.; Department of Mechanical and Aerospace Engineering, Seoul National University, South Korea.; Department of Engineering, University of Cambridge, UK.; Departments of Chemical Engineering and Material Science and Engineering, Stanford University, CA, USA.; Department of Mechanical Engineering and Materials Science, Yale University, CT,  USA.; Department of Mechanical and Aerospace Engineering, University of California, San Diego, CA, USA. tolley@ucsd.edu.&lt;/_author_adr&gt;&lt;_created&gt;64119833&lt;/_created&gt;&lt;_date&gt;63275040&lt;/_date&gt;&lt;_date_display&gt;2020 Apr 22&lt;/_date_display&gt;&lt;_db_updated&gt;PubMed&lt;/_db_updated&gt;&lt;_doi&gt;10.1126/scirobotics.aaz9239&lt;/_doi&gt;&lt;_impact_factor&gt;  23.748&lt;/_impact_factor&gt;&lt;_isbn&gt;2470-9476 (Electronic); 2470-9476 (Linking)&lt;/_isbn&gt;&lt;_issue&gt;41&lt;/_issue&gt;&lt;_journal&gt;Sci Robot&lt;/_journal&gt;&lt;_language&gt;eng&lt;/_language&gt;&lt;_modified&gt;64119834&lt;/_modified&gt;&lt;_ori_publication&gt;Copyright (c) 2020 The Authors, some rights reserved; exclusive licensee American_x000d__x000a_      Association for the Advancement of Science. No claim to original U.S. Government _x000d__x000a_      Works.&lt;/_ori_publication&gt;&lt;_subject_headings&gt;Biomechanical Phenomena; Biomimetics/instrumentation/statistics &amp;amp; numerical data; Equipment Design; Feedback, Sensory/physiology; Humans; *Machine Learning/trends; Robotics/*instrumentation/*statistics &amp;amp; numerical data/trends; Skin/anatomy &amp;amp; histology; Skin Physiological Phenomena; Touch/physiology; *Wearable Electronic Devices/trends&lt;/_subject_headings&gt;&lt;_tertiary_title&gt;Science robotics&lt;/_tertiary_title&gt;&lt;_type_work&gt;Journal Article; Research Support, U.S. Gov&amp;apos;t, Non-P.H.S.; Review&lt;/_type_work&gt;&lt;_url&gt;http://www.ncbi.nlm.nih.gov/entrez/query.fcgi?cmd=Retrieve&amp;amp;db=pubmed&amp;amp;dopt=Abstract&amp;amp;list_uids=33022628&amp;amp;query_hl=1&lt;/_url&gt;&lt;_volume&gt;5&lt;/_volume&gt;&lt;/Details&gt;&lt;Extra&gt;&lt;DBUID&gt;{EA5352B2-322A-4C6D-B446-587FFF8600FC}&lt;/DBUID&gt;&lt;/Extra&gt;&lt;/Item&gt;&lt;/References&gt;&lt;/Group&gt;&lt;/Citation&gt;_x000a_"/>
    <w:docVar w:name="NE.Ref{3B977FAF-2F35-4599-8CB4-2A94FF11A42B}" w:val=" ADDIN NE.Ref.{3B977FAF-2F35-4599-8CB4-2A94FF11A42B}&lt;Citation&gt;&lt;Group&gt;&lt;References&gt;&lt;Item&gt;&lt;ID&gt;65&lt;/ID&gt;&lt;UID&gt;{2B32EFA6-F60E-4A00-B1B6-6EAD406D77D9}&lt;/UID&gt;&lt;Title&gt;Emerging flexible and wearable physical sensing platforms for healthcare and biomedical applications&lt;/Title&gt;&lt;Template&gt;Journal Article&lt;/Template&gt;&lt;Star&gt;0&lt;/Star&gt;&lt;Tag&gt;0&lt;/Tag&gt;&lt;Author&gt;Kenry; Yeo, J C; Lim, C T&lt;/Author&gt;&lt;Year&gt;2016&lt;/Year&gt;&lt;Details&gt;&lt;_accessed&gt;64121122&lt;/_accessed&gt;&lt;_accession_num&gt;31057833&lt;/_accession_num&gt;&lt;_author_adr&gt;NUS Graduate School for Integrative Sciences and Engineering, National University of Singapore, Singapore 117456, Singapore.; Centre for Advanced 2D Materials and Graphene Research Centre, National University of Singapore, Singapore 117543, Singapore.; Department of Biomedical Engineering, National University of Singapore, Singapore 117576, Singapore.; NUS Graduate School for Integrative Sciences and Engineering, National University of Singapore, Singapore 117456, Singapore.; Department of Biomedical Engineering, National University of Singapore, Singapore 117576, Singapore.; NUS Graduate School for Integrative Sciences and Engineering, National University of Singapore, Singapore 117456, Singapore.; Centre for Advanced 2D Materials and Graphene Research Centre, National University of Singapore, Singapore 117543, Singapore.; Department of Biomedical Engineering, National University of Singapore, Singapore 117576, Singapore.; Mechanobiology Institute, National University of Singapore, Singapore 117411, Singapore.&lt;/_author_adr&gt;&lt;_collection_scope&gt;SCIE;EI&lt;/_collection_scope&gt;&lt;_created&gt;64121121&lt;/_created&gt;&lt;_date&gt;61037280&lt;/_date&gt;&lt;_date_display&gt;2016&lt;/_date_display&gt;&lt;_db_updated&gt;PubMed&lt;/_db_updated&gt;&lt;_doi&gt;10.1038/micronano.2016.43&lt;/_doi&gt;&lt;_impact_factor&gt;   7.127&lt;/_impact_factor&gt;&lt;_isbn&gt;2055-7434 (Electronic); 2055-7434 (Linking)&lt;/_isbn&gt;&lt;_journal&gt;Microsyst Nanoeng&lt;/_journal&gt;&lt;_keywords&gt;Electronic skins; Flexible sensors; Health monitoring; Liquid-state devices; Microfluidics; Tactile sensing&lt;/_keywords&gt;&lt;_language&gt;eng&lt;/_language&gt;&lt;_modified&gt;64121122&lt;/_modified&gt;&lt;_pages&gt;16043&lt;/_pages&gt;&lt;_tertiary_title&gt;Microsystems &amp;amp; nanoengineering&lt;/_tertiary_title&gt;&lt;_type_work&gt;Journal Article; Review&lt;/_type_work&gt;&lt;_url&gt;http://www.ncbi.nlm.nih.gov/entrez/query.fcgi?cmd=Retrieve&amp;amp;db=pubmed&amp;amp;dopt=Abstract&amp;amp;list_uids=31057833&amp;amp;query_hl=1&lt;/_url&gt;&lt;_volume&gt;2&lt;/_volume&gt;&lt;/Details&gt;&lt;Extra&gt;&lt;DBUID&gt;{EA5352B2-322A-4C6D-B446-587FFF8600FC}&lt;/DBUID&gt;&lt;/Extra&gt;&lt;/Item&gt;&lt;/References&gt;&lt;/Group&gt;&lt;/Citation&gt;_x000a_"/>
    <w:docVar w:name="NE.Ref{3C590F0A-D48D-475A-83AD-E49D4223C82F}" w:val=" ADDIN NE.Ref.{3C590F0A-D48D-475A-83AD-E49D4223C82F}&lt;Citation&gt;&lt;Group&gt;&lt;References&gt;&lt;Item&gt;&lt;ID&gt;25&lt;/ID&gt;&lt;UID&gt;{7ACD7CDB-296B-4C97-AFA4-D2110FE93517}&lt;/UID&gt;&lt;Title&gt;3D Printing Materials for Soft Robotics&lt;/Title&gt;&lt;Template&gt;Journal Article&lt;/Template&gt;&lt;Star&gt;0&lt;/Star&gt;&lt;Tag&gt;0&lt;/Tag&gt;&lt;Author&gt;Sachyani Keneth, Ela; Kamyshny, Alexander; Totaro, Massimo; Beccai, Lucia; Magdassi, Shlomo&lt;/Author&gt;&lt;Year&gt;2021&lt;/Year&gt;&lt;Details&gt;&lt;_accessed&gt;64119834&lt;/_accessed&gt;&lt;_collection_scope&gt;SCI;SCIE;EI&lt;/_collection_scope&gt;&lt;_created&gt;64119833&lt;/_created&gt;&lt;_db_updated&gt;CrossRef&lt;/_db_updated&gt;&lt;_doi&gt;10.1002/adma.202003387&lt;/_doi&gt;&lt;_impact_factor&gt;  30.849&lt;/_impact_factor&gt;&lt;_isbn&gt;0935-9648&lt;/_isbn&gt;&lt;_issue&gt;19&lt;/_issue&gt;&lt;_journal&gt;Advanced Materials&lt;/_journal&gt;&lt;_modified&gt;64119834&lt;/_modified&gt;&lt;_pages&gt;2003387&lt;/_pages&gt;&lt;_tertiary_title&gt;Adv. Mater.&lt;/_tertiary_title&gt;&lt;_url&gt;https://onlinelibrary.wiley.com/doi/10.1002/adma.202003387_x000d__x000a_https://onlinelibrary.wiley.com/doi/pdf/10.1002/adma.202003387&lt;/_url&gt;&lt;_volume&gt;33&lt;/_volume&gt;&lt;/Details&gt;&lt;Extra&gt;&lt;DBUID&gt;{EA5352B2-322A-4C6D-B446-587FFF8600FC}&lt;/DBUID&gt;&lt;/Extra&gt;&lt;/Item&gt;&lt;/References&gt;&lt;/Group&gt;&lt;/Citation&gt;_x000a_"/>
    <w:docVar w:name="NE.Ref{4125E556-73D6-41F3-B77E-E3A10948DCCB}" w:val=" ADDIN NE.Ref.{4125E556-73D6-41F3-B77E-E3A10948DCCB}&lt;Citation&gt;&lt;Group&gt;&lt;References&gt;&lt;Item&gt;&lt;ID&gt;48&lt;/ID&gt;&lt;UID&gt;{F4937697-904F-4EFE-A689-E6DE4C53CEDC}&lt;/UID&gt;&lt;Title&gt;Reprogrammable shape morphing of magnetic soft machines&lt;/Title&gt;&lt;Template&gt;Journal Article&lt;/Template&gt;&lt;Star&gt;0&lt;/Star&gt;&lt;Tag&gt;0&lt;/Tag&gt;&lt;Author&gt;Alapan, Y; Karacakol, A C; Guzelhan, S N; Isik, I; Sitti, M&lt;/Author&gt;&lt;Year&gt;2020&lt;/Year&gt;&lt;Details&gt;&lt;_accessed&gt;64119835&lt;/_accessed&gt;&lt;_accession_num&gt;32948594&lt;/_accession_num&gt;&lt;_author_adr&gt;Physical Intelligence Department, Max Planck Institute for Intelligent Systems, 70569 Stuttgart, Germany.; Physical Intelligence Department, Max Planck Institute for Intelligent Systems, 70569 Stuttgart, Germany.; Department of Mechanical Engineering, Carnegie Mellon University, Pittsburgh, PA  15213, USA.; Physical Intelligence Department, Max Planck Institute for Intelligent Systems, 70569 Stuttgart, Germany.; Physical Intelligence Department, Max Planck Institute for Intelligent Systems, 70569 Stuttgart, Germany.; Physical Intelligence Department, Max Planck Institute for Intelligent Systems, 70569 Stuttgart, Germany. sitti@is.mpg.de.; School of Medicine and School of Engineering, Koc University, 34450 Istanbul, Turkey.; Institute for Biomedical Engineering, ETH Zurich, 8092 Zurich, Switzerland.&lt;/_author_adr&gt;&lt;_collection_scope&gt;SCI;SCIE;EI&lt;/_collection_scope&gt;&lt;_created&gt;64119833&lt;/_created&gt;&lt;_date&gt;63465120&lt;/_date&gt;&lt;_date_display&gt;2020 Sep&lt;/_date_display&gt;&lt;_db_updated&gt;PubMed&lt;/_db_updated&gt;&lt;_doi&gt;10.1126/sciadv.abc6414&lt;/_doi&gt;&lt;_impact_factor&gt;  14.136&lt;/_impact_factor&gt;&lt;_isbn&gt;2375-2548 (Electronic); 2375-2548 (Linking)&lt;/_isbn&gt;&lt;_issue&gt;38&lt;/_issue&gt;&lt;_journal&gt;Sci Adv&lt;/_journal&gt;&lt;_language&gt;eng&lt;/_language&gt;&lt;_modified&gt;64119835&lt;/_modified&gt;&lt;_ori_publication&gt;Copyright (c) 2020 The Authors, some rights reserved; exclusive licensee American_x000d__x000a_      Association for the Advancement of Science. No claim to original U.S. Government _x000d__x000a_      Works. Distributed under a Creative Commons Attribution NonCommercial License 4.0_x000d__x000a_      (CC BY-NC).&lt;/_ori_publication&gt;&lt;_tertiary_title&gt;Science advances&lt;/_tertiary_title&gt;&lt;_type_work&gt;Journal Article&lt;/_type_work&gt;&lt;_url&gt;http://www.ncbi.nlm.nih.gov/entrez/query.fcgi?cmd=Retrieve&amp;amp;db=pubmed&amp;amp;dopt=Abstract&amp;amp;list_uids=32948594&amp;amp;query_hl=1&lt;/_url&gt;&lt;_volume&gt;6&lt;/_volume&gt;&lt;/Details&gt;&lt;Extra&gt;&lt;DBUID&gt;{EA5352B2-322A-4C6D-B446-587FFF8600FC}&lt;/DBUID&gt;&lt;/Extra&gt;&lt;/Item&gt;&lt;/References&gt;&lt;/Group&gt;&lt;/Citation&gt;_x000a_"/>
    <w:docVar w:name="NE.Ref{46CDB87F-D7E7-4C56-A8F5-4117B1C84CB2}" w:val=" ADDIN NE.Ref.{46CDB87F-D7E7-4C56-A8F5-4117B1C84CB2}&lt;Citation&gt;&lt;Group&gt;&lt;References&gt;&lt;Item&gt;&lt;ID&gt;30&lt;/ID&gt;&lt;UID&gt;{A854DD09-F638-46D9-AD34-2C9AE18DFC7F}&lt;/UID&gt;&lt;Title&gt;A review of recent advancements in soft and flexible robots for medical applications&lt;/Title&gt;&lt;Template&gt;Journal Article&lt;/Template&gt;&lt;Star&gt;0&lt;/Star&gt;&lt;Tag&gt;0&lt;/Tag&gt;&lt;Author&gt;Zhang, Yongde; Lu, Mingyue&lt;/Author&gt;&lt;Year&gt;2020&lt;/Year&gt;&lt;Details&gt;&lt;_accessed&gt;64119834&lt;/_accessed&gt;&lt;_created&gt;64119833&lt;/_created&gt;&lt;_db_updated&gt;CrossRef&lt;/_db_updated&gt;&lt;_doi&gt;10.1002/rcs.2096&lt;/_doi&gt;&lt;_impact_factor&gt;   2.547&lt;/_impact_factor&gt;&lt;_isbn&gt;1478-5951&lt;/_isbn&gt;&lt;_issue&gt;3&lt;/_issue&gt;&lt;_journal&gt;The International Journal of Medical Robotics and Computer Assisted Surgery&lt;/_journal&gt;&lt;_modified&gt;64119834&lt;/_modified&gt;&lt;_tertiary_title&gt;Int J Med Robot&lt;/_tertiary_title&gt;&lt;_url&gt;https://onlinelibrary.wiley.com/doi/10.1002/rcs.2096_x000d__x000a_https://onlinelibrary.wiley.com/doi/pdf/10.1002/rcs.2096&lt;/_url&gt;&lt;_volume&gt;16&lt;/_volume&gt;&lt;/Details&gt;&lt;Extra&gt;&lt;DBUID&gt;{EA5352B2-322A-4C6D-B446-587FFF8600FC}&lt;/DBUID&gt;&lt;/Extra&gt;&lt;/Item&gt;&lt;/References&gt;&lt;/Group&gt;&lt;Group&gt;&lt;References&gt;&lt;Item&gt;&lt;ID&gt;22&lt;/ID&gt;&lt;UID&gt;{251F0D5B-1643-44C8-B20E-11C22AD67378}&lt;/UID&gt;&lt;Title&gt;Recent Progress in 3D Printing of Smart Structures: Classification, Challenges, and Trends&lt;/Title&gt;&lt;Template&gt;Journal Article&lt;/Template&gt;&lt;Star&gt;0&lt;/Star&gt;&lt;Tag&gt;0&lt;/Tag&gt;&lt;Author&gt;Ji, Yuyang; Luan, Congcong; Yao, Xinhua; Fu, Jianzhong; He, Yong&lt;/Author&gt;&lt;Year&gt;2021&lt;/Year&gt;&lt;Details&gt;&lt;_accessed&gt;64119834&lt;/_accessed&gt;&lt;_created&gt;64119833&lt;/_created&gt;&lt;_date&gt;63855360&lt;/_date&gt;&lt;_db_updated&gt;CrossRef&lt;/_db_updated&gt;&lt;_doi&gt;10.1002/aisy.202000271&lt;/_doi&gt;&lt;_isbn&gt;2640-4567&lt;/_isbn&gt;&lt;_journal&gt;Advanced Intelligent Systems&lt;/_journal&gt;&lt;_modified&gt;64119834&lt;/_modified&gt;&lt;_pages&gt;2000271&lt;/_pages&gt;&lt;_tertiary_title&gt;Advanced Intelligent Systems&lt;/_tertiary_title&gt;&lt;_url&gt;https://onlinelibrary.wiley.com/doi/10.1002/aisy.202000271_x000d__x000a_https://onlinelibrary.wiley.com/doi/pdf/10.1002/aisy.202000271&lt;/_url&gt;&lt;/Details&gt;&lt;Extra&gt;&lt;DBUID&gt;{EA5352B2-322A-4C6D-B446-587FFF8600FC}&lt;/DBUID&gt;&lt;/Extra&gt;&lt;/Item&gt;&lt;/References&gt;&lt;/Group&gt;&lt;Group&gt;&lt;References&gt;&lt;Item&gt;&lt;ID&gt;56&lt;/ID&gt;&lt;UID&gt;{22927088-A213-40C0-AC34-647302006754}&lt;/UID&gt;&lt;Title&gt;Soft robotics&lt;/Title&gt;&lt;Template&gt;Journal Article&lt;/Template&gt;&lt;Star&gt;0&lt;/Star&gt;&lt;Tag&gt;0&lt;/Tag&gt;&lt;Author&gt;Someya, Takao&lt;/Author&gt;&lt;Year&gt;2021&lt;/Year&gt;&lt;Details&gt;&lt;_accessed&gt;64119835&lt;/_accessed&gt;&lt;_collection_scope&gt;SCI;SCIE;EI&lt;/_collection_scope&gt;&lt;_created&gt;64119833&lt;/_created&gt;&lt;_db_updated&gt;CrossRef&lt;/_db_updated&gt;&lt;_doi&gt;10.1557/s43577-021-00078-4&lt;/_doi&gt;&lt;_impact_factor&gt;   6.578&lt;/_impact_factor&gt;&lt;_isbn&gt;0883-7694&lt;/_isbn&gt;&lt;_issue&gt;4&lt;/_issue&gt;&lt;_journal&gt;MRS Bulletin&lt;/_journal&gt;&lt;_modified&gt;64119835&lt;/_modified&gt;&lt;_pages&gt;320-320&lt;/_pages&gt;&lt;_tertiary_title&gt;MRS Bulletin&lt;/_tertiary_title&gt;&lt;_url&gt;https://link.springer.com/10.1557/s43577-021-00078-4_x000d__x000a_https://link.springer.com/content/pdf/10.1557/s43577-021-00078-4.pdf&lt;/_url&gt;&lt;_volume&gt;46&lt;/_volume&gt;&lt;/Details&gt;&lt;Extra&gt;&lt;DBUID&gt;{EA5352B2-322A-4C6D-B446-587FFF8600FC}&lt;/DBUID&gt;&lt;/Extra&gt;&lt;/Item&gt;&lt;/References&gt;&lt;/Group&gt;&lt;Group&gt;&lt;References&gt;&lt;Item&gt;&lt;ID&gt;49&lt;/ID&gt;&lt;UID&gt;{98358283-5204-4197-B347-E000CB6FEC89}&lt;/UID&gt;&lt;Title&gt;Soft robotics: the route to true robotic organisms&lt;/Title&gt;&lt;Template&gt;Journal Article&lt;/Template&gt;&lt;Star&gt;0&lt;/Star&gt;&lt;Tag&gt;0&lt;/Tag&gt;&lt;Author&gt;Rossiter, Jonathan&lt;/Author&gt;&lt;Year&gt;2021&lt;/Year&gt;&lt;Details&gt;&lt;_accessed&gt;64119835&lt;/_accessed&gt;&lt;_collection_scope&gt;EI&lt;/_collection_scope&gt;&lt;_created&gt;64119833&lt;/_created&gt;&lt;_db_updated&gt;CrossRef&lt;/_db_updated&gt;&lt;_doi&gt;10.1007/s10015-021-00688-w&lt;/_doi&gt;&lt;_isbn&gt;1433-5298&lt;/_isbn&gt;&lt;_issue&gt;3&lt;/_issue&gt;&lt;_journal&gt;Artificial Life and Robotics&lt;/_journal&gt;&lt;_modified&gt;64119835&lt;/_modified&gt;&lt;_pages&gt;269-274&lt;/_pages&gt;&lt;_tertiary_title&gt;Artif Life Robotics&lt;/_tertiary_title&gt;&lt;_url&gt;https://link.springer.com/10.1007/s10015-021-00688-w_x000d__x000a_https://link.springer.com/content/pdf/10.1007/s10015-021-00688-w.pdf&lt;/_url&gt;&lt;_volume&gt;26&lt;/_volume&gt;&lt;/Details&gt;&lt;Extra&gt;&lt;DBUID&gt;{EA5352B2-322A-4C6D-B446-587FFF8600FC}&lt;/DBUID&gt;&lt;/Extra&gt;&lt;/Item&gt;&lt;/References&gt;&lt;/Group&gt;&lt;/Citation&gt;_x000a_"/>
    <w:docVar w:name="NE.Ref{47EA5765-D9F7-484A-AEB7-BBD95F0C929E}" w:val=" ADDIN NE.Ref.{47EA5765-D9F7-484A-AEB7-BBD95F0C929E}&lt;Citation&gt;&lt;Group&gt;&lt;References&gt;&lt;Item&gt;&lt;ID&gt;90&lt;/ID&gt;&lt;UID&gt;{D985E668-2683-4E57-A416-DB362771822F}&lt;/UID&gt;&lt;Title&gt;全数字控制高频感应加热电源的研究&lt;/Title&gt;&lt;Template&gt;Thesis&lt;/Template&gt;&lt;Star&gt;0&lt;/Star&gt;&lt;Tag&gt;0&lt;/Tag&gt;&lt;Author&gt;蒋峰&lt;/Author&gt;&lt;Year&gt;2008&lt;/Year&gt;&lt;Details&gt;&lt;_cited_count&gt;38&lt;/_cited_count&gt;&lt;_keywords&gt;感应加热;串联谐振;功率控制;锁相环;逆变器&lt;/_keywords&gt;&lt;_pages&gt;70&lt;/_pages&gt;&lt;_publisher&gt;江南大学&lt;/_publisher&gt;&lt;_tertiary_author&gt;吴雷&lt;/_tertiary_author&gt;&lt;_url&gt;https://kns.cnki.net/kcms/detail/detail.aspx?FileName=2009013167.nh&amp;amp;DbName=CMFD2009&lt;/_url&gt;&lt;_volume&gt;硕士&lt;/_volume&gt;&lt;_created&gt;64139947&lt;/_created&gt;&lt;_modified&gt;64139947&lt;/_modified&gt;&lt;_db_updated&gt;CNKI - Reference&lt;/_db_updated&gt;&lt;_translated_author&gt;Jiang, Feng&lt;/_translated_author&gt;&lt;_translated_tertiary_author&gt;Wu, Lei&lt;/_translated_tertiary_author&gt;&lt;/Details&gt;&lt;Extra&gt;&lt;DBUID&gt;{EA5352B2-322A-4C6D-B446-587FFF8600FC}&lt;/DBUID&gt;&lt;/Extra&gt;&lt;/Item&gt;&lt;/References&gt;&lt;/Group&gt;&lt;/Citation&gt;_x000a_"/>
    <w:docVar w:name="NE.Ref{48CF7230-6E2F-4BF3-8ED9-AB8780A5D197}" w:val=" ADDIN NE.Ref.{48CF7230-6E2F-4BF3-8ED9-AB8780A5D197}&lt;Citation&gt;&lt;Group&gt;&lt;References&gt;&lt;Item&gt;&lt;ID&gt;2&lt;/ID&gt;&lt;UID&gt;{809B1798-0821-4D80-B66E-A00E9ADD33EC}&lt;/UID&gt;&lt;Title&gt;Magnetic Resonance Imaging System–Driven Medical Robotics&lt;/Title&gt;&lt;Template&gt;Journal Article&lt;/Template&gt;&lt;Star&gt;0&lt;/Star&gt;&lt;Tag&gt;0&lt;/Tag&gt;&lt;Author&gt;Erin, Onder; Boyvat, Mustafa; Tiryaki, Mehmet Efe; Phelan, Martin; Sitti, Metin&lt;/Author&gt;&lt;Year&gt;2020&lt;/Year&gt;&lt;Details&gt;&lt;_accessed&gt;64134378&lt;/_accessed&gt;&lt;_created&gt;64134378&lt;/_created&gt;&lt;_db_updated&gt;CrossRef&lt;/_db_updated&gt;&lt;_doi&gt;10.1002/aisy.201900110&lt;/_doi&gt;&lt;_isbn&gt;2640-4567&lt;/_isbn&gt;&lt;_issue&gt;2&lt;/_issue&gt;&lt;_journal&gt;Advanced Intelligent Systems&lt;/_journal&gt;&lt;_modified&gt;64134378&lt;/_modified&gt;&lt;_pages&gt;1900110&lt;/_pages&gt;&lt;_tertiary_title&gt;Advanced Intelligent Systems&lt;/_tertiary_title&gt;&lt;_url&gt;https://onlinelibrary.wiley.com/doi/10.1002/aisy.201900110_x000d__x000a_https://onlinelibrary.wiley.com/doi/pdf/10.1002/aisy.201900110&lt;/_url&gt;&lt;_volume&gt;2&lt;/_volume&gt;&lt;/Details&gt;&lt;Extra&gt;&lt;DBUID&gt;{E87069DB-8AE9-4435-B09B-2F8896F5ABEC}&lt;/DBUID&gt;&lt;/Extra&gt;&lt;/Item&gt;&lt;/References&gt;&lt;/Group&gt;&lt;Group&gt;&lt;References&gt;&lt;Item&gt;&lt;ID&gt;5&lt;/ID&gt;&lt;UID&gt;{8AE464F3-DF76-45CC-85A7-B7CAF1963F31}&lt;/UID&gt;&lt;Title&gt;Flow driven robotic navigation of microengineered endovascular probes&lt;/Title&gt;&lt;Template&gt;Journal Article&lt;/Template&gt;&lt;Star&gt;0&lt;/Star&gt;&lt;Tag&gt;0&lt;/Tag&gt;&lt;Author&gt;Pancaldi, Lucio; Dirix, Pietro; Fanelli, Adele; Lima, Augusto Martins; Stergiopulos, Nikolaos; Mosimann, Pascal John; Ghezzi, Diego; Sakar, Mahmut Selman&lt;/Author&gt;&lt;Year&gt;2020&lt;/Year&gt;&lt;Details&gt;&lt;_accessed&gt;64134378&lt;/_accessed&gt;&lt;_collection_scope&gt;SCI;SCIE&lt;/_collection_scope&gt;&lt;_created&gt;64134378&lt;/_created&gt;&lt;_db_updated&gt;CrossRef&lt;/_db_updated&gt;&lt;_doi&gt;10.1038/s41467-020-20195-z&lt;/_doi&gt;&lt;_impact_factor&gt;  14.919&lt;/_impact_factor&gt;&lt;_isbn&gt;2041-1723&lt;/_isbn&gt;&lt;_issue&gt;1&lt;/_issue&gt;&lt;_journal&gt;Nature Communications&lt;/_journal&gt;&lt;_modified&gt;64134378&lt;/_modified&gt;&lt;_tertiary_title&gt;Nat Commun&lt;/_tertiary_title&gt;&lt;_url&gt;http://www.nature.com/articles/s41467-020-20195-z_x000d__x000a_http://www.nature.com/articles/s41467-020-20195-z.pdf&lt;/_url&gt;&lt;_volume&gt;11&lt;/_volume&gt;&lt;/Details&gt;&lt;Extra&gt;&lt;DBUID&gt;{E87069DB-8AE9-4435-B09B-2F8896F5ABEC}&lt;/DBUID&gt;&lt;/Extra&gt;&lt;/Item&gt;&lt;/References&gt;&lt;/Group&gt;&lt;Group&gt;&lt;References&gt;&lt;Item&gt;&lt;ID&gt;11&lt;/ID&gt;&lt;UID&gt;{97201EAB-7A09-4287-B77F-0BAAA177D71E}&lt;/UID&gt;&lt;Title&gt;Millimeter-scale flexible robots with programmable three-dimensional magnetization and motions&lt;/Title&gt;&lt;Template&gt;Journal Article&lt;/Template&gt;&lt;Star&gt;0&lt;/Star&gt;&lt;Tag&gt;0&lt;/Tag&gt;&lt;Author&gt;Xu, T; Zhang, J; Salehizadeh, M; Onaizah, O; Diller, E&lt;/Author&gt;&lt;Year&gt;2019&lt;/Year&gt;&lt;Details&gt;&lt;_accessed&gt;64134378&lt;/_accessed&gt;&lt;_accession_num&gt;33137716&lt;/_accession_num&gt;&lt;_author_adr&gt;Department of Mechanical and Industrial Engineering, Microrobotics Laboratory, University of Toronto, 5 King&amp;apos;s College Rd., Toronto, Ontario M5S 3G8, Canada.; Department of Mechanical and Industrial Engineering, Microrobotics Laboratory, University of Toronto, 5 King&amp;apos;s College Rd., Toronto, Ontario M5S 3G8, Canada.; Department of Mechanical and Industrial Engineering, Microrobotics Laboratory, University of Toronto, 5 King&amp;apos;s College Rd., Toronto, Ontario M5S 3G8, Canada.; Department of Mechanical and Industrial Engineering, Microrobotics Laboratory, University of Toronto, 5 King&amp;apos;s College Rd., Toronto, Ontario M5S 3G8, Canada.; Department of Mechanical and Industrial Engineering, Microrobotics Laboratory, University of Toronto, 5 King&amp;apos;s College Rd., Toronto, Ontario M5S 3G8, Canada. ediller@mie.utoronto.ca.&lt;/_author_adr&gt;&lt;_created&gt;64134378&lt;/_created&gt;&lt;_date&gt;62750880&lt;/_date&gt;&lt;_date_display&gt;2019 Apr 24&lt;/_date_display&gt;&lt;_db_updated&gt;PubMed&lt;/_db_updated&gt;&lt;_doi&gt;10.1126/scirobotics.aav4494&lt;/_doi&gt;&lt;_impact_factor&gt;  23.748&lt;/_impact_factor&gt;&lt;_isbn&gt;2470-9476 (Electronic); 2470-9476 (Linking)&lt;/_isbn&gt;&lt;_issue&gt;29&lt;/_issue&gt;&lt;_journal&gt;Sci Robot&lt;/_journal&gt;&lt;_language&gt;eng&lt;/_language&gt;&lt;_modified&gt;64134378&lt;/_modified&gt;&lt;_ori_publication&gt;Copyright (c) 2019 The Authors, some rights reserved; exclusive licensee American_x000d__x000a_      Association for the Advancement of Science. No claim to original U.S. Government _x000d__x000a_      Works.&lt;/_ori_publication&gt;&lt;_tertiary_title&gt;Science robotics&lt;/_tertiary_title&gt;&lt;_type_work&gt;Journal Article; Research Support, Non-U.S. Gov&amp;apos;t&lt;/_type_work&gt;&lt;_url&gt;http://www.ncbi.nlm.nih.gov/entrez/query.fcgi?cmd=Retrieve&amp;amp;db=pubmed&amp;amp;dopt=Abstract&amp;amp;list_uids=33137716&amp;amp;query_hl=1&lt;/_url&gt;&lt;_volume&gt;4&lt;/_volume&gt;&lt;/Details&gt;&lt;Extra&gt;&lt;DBUID&gt;{E87069DB-8AE9-4435-B09B-2F8896F5ABEC}&lt;/DBUID&gt;&lt;/Extra&gt;&lt;/Item&gt;&lt;/References&gt;&lt;/Group&gt;&lt;/Citation&gt;_x000a_"/>
    <w:docVar w:name="NE.Ref{4FCD79FB-3BC1-4A10-ADD2-4A724923189B}" w:val=" ADDIN NE.Ref.{4FCD79FB-3BC1-4A10-ADD2-4A724923189B}&lt;Citation&gt;&lt;Group&gt;&lt;References&gt;&lt;Item&gt;&lt;ID&gt;91&lt;/ID&gt;&lt;UID&gt;{44E0585D-6F63-45C1-A5DF-2643A9A886FF}&lt;/UID&gt;&lt;Title&gt;TI RF430FRL15xH 13.56MHz传感器转发器评估方案&lt;/Title&gt;&lt;Template&gt;Journal Article&lt;/Template&gt;&lt;Star&gt;0&lt;/Star&gt;&lt;Tag&gt;0&lt;/Tag&gt;&lt;Author/&gt;&lt;Year&gt;2015&lt;/Year&gt;&lt;Details&gt;&lt;_date&gt;2015-04-15&lt;/_date&gt;&lt;_issue&gt;04&lt;/_issue&gt;&lt;_journal&gt;世界电子元器件&lt;/_journal&gt;&lt;_keywords&gt;传感器;ADC;MSP;ISO;TI RF430FRL15xH 13.56MHz;微控制器;数字转换器;非易失存储器;可编程;&lt;/_keywords&gt;&lt;_pages&gt;7-9&lt;/_pages&gt;&lt;_url&gt;https://kns.cnki.net/kcms/detail/detail.aspx?FileName=SDYQ201504002&amp;amp;DbName=CJFQ2015&lt;/_url&gt;&lt;_created&gt;64141703&lt;/_created&gt;&lt;_modified&gt;64141703&lt;/_modified&gt;&lt;_db_updated&gt;CNKI - Reference&lt;/_db_updated&gt;&lt;/Details&gt;&lt;Extra&gt;&lt;DBUID&gt;{EA5352B2-322A-4C6D-B446-587FFF8600FC}&lt;/DBUID&gt;&lt;/Extra&gt;&lt;/Item&gt;&lt;/References&gt;&lt;/Group&gt;&lt;/Citation&gt;_x000a_"/>
    <w:docVar w:name="NE.Ref{517C5969-921E-4CA6-A568-204546D3E5D3}" w:val=" ADDIN NE.Ref.{517C5969-921E-4CA6-A568-204546D3E5D3}&lt;Citation&gt;&lt;Group&gt;&lt;References&gt;&lt;Item&gt;&lt;ID&gt;65&lt;/ID&gt;&lt;UID&gt;{2B32EFA6-F60E-4A00-B1B6-6EAD406D77D9}&lt;/UID&gt;&lt;Title&gt;Emerging flexible and wearable physical sensing platforms for healthcare and biomedical applications&lt;/Title&gt;&lt;Template&gt;Journal Article&lt;/Template&gt;&lt;Star&gt;0&lt;/Star&gt;&lt;Tag&gt;0&lt;/Tag&gt;&lt;Author&gt;Kenry; Yeo, J C; Lim, C T&lt;/Author&gt;&lt;Year&gt;2016&lt;/Year&gt;&lt;Details&gt;&lt;_doi&gt;10.1038/micronano.2016.43&lt;/_doi&gt;&lt;_created&gt;64121121&lt;/_created&gt;&lt;_modified&gt;64121122&lt;/_modified&gt;&lt;_url&gt;http://www.ncbi.nlm.nih.gov/entrez/query.fcgi?cmd=Retrieve&amp;amp;db=pubmed&amp;amp;dopt=Abstract&amp;amp;list_uids=31057833&amp;amp;query_hl=1&lt;/_url&gt;&lt;_journal&gt;Microsyst Nanoeng&lt;/_journal&gt;&lt;_volume&gt;2&lt;/_volume&gt;&lt;_pages&gt;16043&lt;/_pages&gt;&lt;_tertiary_title&gt;Microsystems &amp;amp; nanoengineering&lt;/_tertiary_title&gt;&lt;_date_display&gt;2016&lt;/_date_display&gt;&lt;_date&gt;61037280&lt;/_date&gt;&lt;_type_work&gt;Journal Article; Review&lt;/_type_work&gt;&lt;_isbn&gt;2055-7434 (Electronic); 2055-7434 (Linking)&lt;/_isbn&gt;&lt;_accession_num&gt;31057833&lt;/_accession_num&gt;&lt;_keywords&gt;Electronic skins; Flexible sensors; Health monitoring; Liquid-state devices; Microfluidics; Tactile sensing&lt;/_keywords&gt;&lt;_author_adr&gt;NUS Graduate School for Integrative Sciences and Engineering, National University of Singapore, Singapore 117456, Singapore.; Centre for Advanced 2D Materials and Graphene Research Centre, National University of Singapore, Singapore 117543, Singapore.; Department of Biomedical Engineering, National University of Singapore, Singapore 117576, Singapore.; NUS Graduate School for Integrative Sciences and Engineering, National University of Singapore, Singapore 117456, Singapore.; Department of Biomedical Engineering, National University of Singapore, Singapore 117576, Singapore.; NUS Graduate School for Integrative Sciences and Engineering, National University of Singapore, Singapore 117456, Singapore.; Centre for Advanced 2D Materials and Graphene Research Centre, National University of Singapore, Singapore 117543, Singapore.; Department of Biomedical Engineering, National University of Singapore, Singapore 117576, Singapore.; Mechanobiology Institute, National University of Singapore, Singapore 117411, Singapore.&lt;/_author_adr&gt;&lt;_language&gt;eng&lt;/_language&gt;&lt;_accessed&gt;64121122&lt;/_accessed&gt;&lt;_db_updated&gt;PubMed&lt;/_db_updated&gt;&lt;_impact_factor&gt;   7.127&lt;/_impact_factor&gt;&lt;_collection_scope&gt;SCIE;EI&lt;/_collection_scope&gt;&lt;/Details&gt;&lt;Extra&gt;&lt;DBUID&gt;{EA5352B2-322A-4C6D-B446-587FFF8600FC}&lt;/DBUID&gt;&lt;/Extra&gt;&lt;/Item&gt;&lt;/References&gt;&lt;/Group&gt;&lt;/Citation&gt;_x000a_"/>
    <w:docVar w:name="NE.Ref{51886EDE-5BC7-4E48-A0F8-862EB01DCED0}" w:val=" ADDIN NE.Ref.{51886EDE-5BC7-4E48-A0F8-862EB01DCED0}&lt;Citation&gt;&lt;Group&gt;&lt;References&gt;&lt;Item&gt;&lt;ID&gt;6&lt;/ID&gt;&lt;UID&gt;{8DF1420E-6E2B-4EC6-A7CA-8D146200C71A}&lt;/UID&gt;&lt;Title&gt;Customizing a self-healing soft pump for robot&lt;/Title&gt;&lt;Template&gt;Journal Article&lt;/Template&gt;&lt;Star&gt;0&lt;/Star&gt;&lt;Tag&gt;0&lt;/Tag&gt;&lt;Author&gt;Tang, Wei; Zhang, Chao; Zhong, Yiding; Zhu, Pingan; Hu, Yu; Jiao, Zhongdong; Wei, Xiaofeng; Lu, Gang; Wang, Jinrong; Liang, Yuwen; Lin, Yangqiao; Wang, Wei; Yang, Huayong; Zou, Jun&lt;/Author&gt;&lt;Year&gt;2021&lt;/Year&gt;&lt;Details&gt;&lt;_accessed&gt;64134378&lt;/_accessed&gt;&lt;_collection_scope&gt;SCI;SCIE&lt;/_collection_scope&gt;&lt;_created&gt;64134378&lt;/_created&gt;&lt;_db_updated&gt;CrossRef&lt;/_db_updated&gt;&lt;_doi&gt;10.1038/s41467-021-22391-x&lt;/_doi&gt;&lt;_impact_factor&gt;  14.919&lt;/_impact_factor&gt;&lt;_isbn&gt;2041-1723&lt;/_isbn&gt;&lt;_issue&gt;1&lt;/_issue&gt;&lt;_journal&gt;Nature Communications&lt;/_journal&gt;&lt;_modified&gt;64134378&lt;/_modified&gt;&lt;_tertiary_title&gt;Nat Commun&lt;/_tertiary_title&gt;&lt;_url&gt;http://www.nature.com/articles/s41467-021-22391-x_x000d__x000a_http://www.nature.com/articles/s41467-021-22391-x.pdf&lt;/_url&gt;&lt;_volume&gt;12&lt;/_volume&gt;&lt;/Details&gt;&lt;Extra&gt;&lt;DBUID&gt;{E87069DB-8AE9-4435-B09B-2F8896F5ABEC}&lt;/DBUID&gt;&lt;/Extra&gt;&lt;/Item&gt;&lt;/References&gt;&lt;/Group&gt;&lt;Group&gt;&lt;References&gt;&lt;Item&gt;&lt;ID&gt;12&lt;/ID&gt;&lt;UID&gt;{3F0451B3-38EE-4C78-819C-DA7C74FF0510}&lt;/UID&gt;&lt;Title&gt;Electrostatic footpads enable agile insect-scale soft robots with trajectory control&lt;/Title&gt;&lt;Template&gt;Journal Article&lt;/Template&gt;&lt;Star&gt;0&lt;/Star&gt;&lt;Tag&gt;0&lt;/Tag&gt;&lt;Author&gt;Liang, J; Wu, Y; Yim, J K; Chen, H; Miao, Z; Liu, H; Liu, Y; Liu, Y; Wang, D; Qiu, W; Shao, Z; Zhang, M; Wang, X; Zhong, J; Lin, L&lt;/Author&gt;&lt;Year&gt;2021&lt;/Year&gt;&lt;Details&gt;&lt;_accessed&gt;64134378&lt;/_accessed&gt;&lt;_accession_num&gt;34193563&lt;/_accession_num&gt;&lt;_author_adr&gt;Tsinghua-Berkeley Shenzhen Institute, Tsinghua University, Shenzhen 518055, China.; Berkeley Sensor and Actuator Center, Department of Mechanical Engineering, University of California at Berkeley, Berkeley, CA 94720, USA.; Tsinghua Shenzhen International Graduate School, Tsinghua University, Shenzhen 518055, China.; School of Mechanical and Electrical Engineering, University of Electronic Science and Technology of China, Chengdu 611731, China.; Department of Mechanical Engineering, Carnegie Mellon University, Pittsburgh, PA  15289, USA.; Tsinghua Shenzhen International Graduate School, Tsinghua University, Shenzhen 518055, China.; Tsinghua Shenzhen International Graduate School, Tsinghua University, Shenzhen 518055, China.; Tsinghua-Berkeley Shenzhen Institute, Tsinghua University, Shenzhen 518055, China.; Tsinghua Shenzhen International Graduate School, Tsinghua University, Shenzhen 518055, China.; Tsinghua-Berkeley Shenzhen Institute, Tsinghua University, Shenzhen 518055, China.; Tsinghua Shenzhen International Graduate School, Tsinghua University, Shenzhen 518055, China.; Tsinghua-Berkeley Shenzhen Institute, Tsinghua University, Shenzhen 518055, China.; Berkeley Sensor and Actuator Center, Department of Mechanical Engineering, University of California at Berkeley, Berkeley, CA 94720, USA.; Tsinghua Shenzhen International Graduate School, Tsinghua University, Shenzhen 518055, China.; Tsinghua-Berkeley Shenzhen Institute, Tsinghua University, Shenzhen 518055, China.; Berkeley Sensor and Actuator Center, Department of Mechanical Engineering, University of California at Berkeley, Berkeley, CA 94720, USA.; Tsinghua Shenzhen International Graduate School, Tsinghua University, Shenzhen 518055, China.; Berkeley Sensor and Actuator Center, Department of Mechanical Engineering, University of California at Berkeley, Berkeley, CA 94720, USA.; Tsinghua Shenzhen International Graduate School, Tsinghua University, Shenzhen 518055, China. zhang.min@sz.tsinghua.edu.cn junwenzhong@um.edu.mo lwlin@berkeley.edu.; Tsinghua-Berkeley Shenzhen Institute, Tsinghua University, Shenzhen 518055, China.; Tsinghua Shenzhen International Graduate School, Tsinghua University, Shenzhen 518055, China.; Berkeley Sensor and Actuator Center, Department of Mechanical Engineering, University of California at Berkeley, Berkeley, CA 94720, USA. zhang.min@sz.tsinghua.edu.cn junwenzhong@um.edu.mo lwlin@berkeley.edu.; Department of Electromechanical Engineering, Centre for Artificial Intelligence and Robotics, University of Macau, Macao 999078, China.; Tsinghua-Berkeley Shenzhen Institute, Tsinghua University, Shenzhen 518055, China. zhang.min@sz.tsinghua.edu.cn junwenzhong@um.edu.mo lwlin@berkeley.edu.; Berkeley Sensor and Actuator Center, Department of Mechanical Engineering, University of California at Berkeley, Berkeley, CA 94720, USA.&lt;/_author_adr&gt;&lt;_created&gt;64134378&lt;/_created&gt;&lt;_date&gt;63900000&lt;/_date&gt;&lt;_date_display&gt;2021 Jun 30&lt;/_date_display&gt;&lt;_db_updated&gt;PubMed&lt;/_db_updated&gt;&lt;_doi&gt;10.1126/scirobotics.abe7906&lt;/_doi&gt;&lt;_impact_factor&gt;  23.748&lt;/_impact_factor&gt;&lt;_isbn&gt;2470-9476 (Electronic); 2470-9476 (Linking)&lt;/_isbn&gt;&lt;_issue&gt;55&lt;/_issue&gt;&lt;_journal&gt;Sci Robot&lt;/_journal&gt;&lt;_language&gt;eng&lt;/_language&gt;&lt;_modified&gt;64134378&lt;/_modified&gt;&lt;_ori_publication&gt;Copyright (c) 2021 The Authors, some rights reserved; exclusive licensee American_x000d__x000a_      Association for the Advancement of Science. No claim to original U.S. Government _x000d__x000a_      Works.&lt;/_ori_publication&gt;&lt;_tertiary_title&gt;Science robotics&lt;/_tertiary_title&gt;&lt;_type_work&gt;Journal Article; Research Support, Non-U.S. Gov&amp;apos;t&lt;/_type_work&gt;&lt;_url&gt;http://www.ncbi.nlm.nih.gov/entrez/query.fcgi?cmd=Retrieve&amp;amp;db=pubmed&amp;amp;dopt=Abstract&amp;amp;list_uids=34193563&amp;amp;query_hl=1&lt;/_url&gt;&lt;_volume&gt;6&lt;/_volume&gt;&lt;/Details&gt;&lt;Extra&gt;&lt;DBUID&gt;{E87069DB-8AE9-4435-B09B-2F8896F5ABEC}&lt;/DBUID&gt;&lt;/Extra&gt;&lt;/Item&gt;&lt;/References&gt;&lt;/Group&gt;&lt;Group&gt;&lt;References&gt;&lt;Item&gt;&lt;ID&gt;13&lt;/ID&gt;&lt;UID&gt;{5CA2D973-28CD-4017-8513-EAAE935F5250}&lt;/UID&gt;&lt;Title&gt;A decade retrospective of medical robotics research from 2010 to 2020&lt;/Title&gt;&lt;Template&gt;Journal Article&lt;/Template&gt;&lt;Star&gt;0&lt;/Star&gt;&lt;Tag&gt;0&lt;/Tag&gt;&lt;Author&gt;Dupont, P E; Nelson, B J; Goldfarb, M; Hannaford, B; Menciassi, A; O&amp;apos;Malley, M K; Simaan, N; Valdastri, P; Yang, G Z&lt;/Author&gt;&lt;Year&gt;2021&lt;/Year&gt;&lt;Details&gt;&lt;_accessed&gt;64134379&lt;/_accessed&gt;&lt;_accession_num&gt;34757801&lt;/_accession_num&gt;&lt;_author_adr&gt;Department of Cardiovascular Surgery, Boston Children&amp;apos;s Hospital, Harvard Medical School, Boston, MA 02115, USA.; Institute of Robotics and Intelligent Systems, Department of Mechanical and Process Engineering, ETH-Zurich, Zurich, Switzerland.; Department of Mechanical Engineering, Vanderbilt University, Nashville, TN 37235, USA.; Department of Electrical and Computer Engineering, University of Washington, Seattle, WA 98195, USA.; Biorobotics Institute, Scuola Superiore Sant&amp;apos;anna, Pisa, Italy.; Department of Mechanical Engineering, Rice University, Houston, TX 77005, USA.; Department of Mechanical Engineering, Vanderbilt University, Nashville, TN 37235, USA.; Department of Electronic and Electrical Engineering, University of Leeds, Leeds,  UK.; Medical Robotics Institute, Shanghai Jiao Tong University, Shanghai, China.&lt;/_author_adr&gt;&lt;_created&gt;64134378&lt;/_created&gt;&lt;_date&gt;64091520&lt;/_date&gt;&lt;_date_display&gt;2021 Nov 10&lt;/_date_display&gt;&lt;_db_updated&gt;PubMed&lt;/_db_updated&gt;&lt;_doi&gt;10.1126/scirobotics.abi8017&lt;/_doi&gt;&lt;_impact_factor&gt;  23.748&lt;/_impact_factor&gt;&lt;_isbn&gt;2470-9476 (Electronic); 2470-9476 (Linking)&lt;/_isbn&gt;&lt;_issue&gt;60&lt;/_issue&gt;&lt;_journal&gt;Sci Robot&lt;/_journal&gt;&lt;_language&gt;eng&lt;/_language&gt;&lt;_modified&gt;64134379&lt;/_modified&gt;&lt;_pages&gt;eabi8017&lt;/_pages&gt;&lt;_tertiary_title&gt;Science robotics&lt;/_tertiary_title&gt;&lt;_type_work&gt;Journal Article&lt;/_type_work&gt;&lt;_url&gt;http://www.ncbi.nlm.nih.gov/entrez/query.fcgi?cmd=Retrieve&amp;amp;db=pubmed&amp;amp;dopt=Abstract&amp;amp;list_uids=34757801&amp;amp;query_hl=1&lt;/_url&gt;&lt;_volume&gt;6&lt;/_volume&gt;&lt;/Details&gt;&lt;Extra&gt;&lt;DBUID&gt;{E87069DB-8AE9-4435-B09B-2F8896F5ABEC}&lt;/DBUID&gt;&lt;/Extra&gt;&lt;/Item&gt;&lt;/References&gt;&lt;/Group&gt;&lt;/Citation&gt;_x000a_"/>
    <w:docVar w:name="NE.Ref{527604B3-45DE-458E-A40B-7894491FFA87}" w:val=" ADDIN NE.Ref.{527604B3-45DE-458E-A40B-7894491FFA87}&lt;Citation&gt;&lt;Group&gt;&lt;References&gt;&lt;Item&gt;&lt;ID&gt;50&lt;/ID&gt;&lt;UID&gt;{91942E36-10BA-4234-B4F2-8761FE4B9E05}&lt;/UID&gt;&lt;Title&gt;Small-scale soft-bodied robot with multimodal locomotion&lt;/Title&gt;&lt;Template&gt;Journal Article&lt;/Template&gt;&lt;Star&gt;0&lt;/Star&gt;&lt;Tag&gt;0&lt;/Tag&gt;&lt;Author&gt;Hu, Wenqi; Lum, Guo Zhan; Mastrangeli, Massimo; Sitti, Metin&lt;/Author&gt;&lt;Year&gt;2018&lt;/Year&gt;&lt;Details&gt;&lt;_accessed&gt;64119835&lt;/_accessed&gt;&lt;_collection_scope&gt;SCI;SCIE&lt;/_collection_scope&gt;&lt;_created&gt;64119833&lt;/_created&gt;&lt;_db_updated&gt;CrossRef&lt;/_db_updated&gt;&lt;_doi&gt;10.1038/nature25443&lt;/_doi&gt;&lt;_impact_factor&gt;  49.962&lt;/_impact_factor&gt;&lt;_isbn&gt;0028-0836&lt;/_isbn&gt;&lt;_issue&gt;7690&lt;/_issue&gt;&lt;_journal&gt;Nature&lt;/_journal&gt;&lt;_modified&gt;64119835&lt;/_modified&gt;&lt;_pages&gt;81-85&lt;/_pages&gt;&lt;_tertiary_title&gt;Nature&lt;/_tertiary_title&gt;&lt;_url&gt;http://www.nature.com/articles/nature25443_x000d__x000a_http://www.nature.com/doifinder/10.1038/nature25443&lt;/_url&gt;&lt;_volume&gt;554&lt;/_volume&gt;&lt;/Details&gt;&lt;Extra&gt;&lt;DBUID&gt;{EA5352B2-322A-4C6D-B446-587FFF8600FC}&lt;/DBUID&gt;&lt;/Extra&gt;&lt;/Item&gt;&lt;/References&gt;&lt;/Group&gt;&lt;/Citation&gt;_x000a_"/>
    <w:docVar w:name="NE.Ref{568443EA-E2C6-46F7-BFB8-E43DD3530A44}" w:val=" ADDIN NE.Ref.{568443EA-E2C6-46F7-BFB8-E43DD3530A44}&lt;Citation&gt;&lt;Group&gt;&lt;References&gt;&lt;Item&gt;&lt;ID&gt;51&lt;/ID&gt;&lt;UID&gt;{61B180F3-6A81-4EAB-8525-DE42ED480C59}&lt;/UID&gt;&lt;Title&gt;Soft Actuators for Soft Robotic Applications: A Review&lt;/Title&gt;&lt;Template&gt;Journal Article&lt;/Template&gt;&lt;Star&gt;0&lt;/Star&gt;&lt;Tag&gt;0&lt;/Tag&gt;&lt;Author&gt;El-Atab, Nazek; Mishra, Rishabh B; Al-Modaf, Fhad; Joharji, Lana; Alsharif, Aljohara A; Alamoudi, Haneen; Diaz, Marlon; Qaiser, Nadeem; Hussain, Muhammad Mustafa&lt;/Author&gt;&lt;Year&gt;2020&lt;/Year&gt;&lt;Details&gt;&lt;_accessed&gt;64119835&lt;/_accessed&gt;&lt;_created&gt;64119833&lt;/_created&gt;&lt;_db_updated&gt;CrossRef&lt;/_db_updated&gt;&lt;_doi&gt;10.1002/aisy.202000128&lt;/_doi&gt;&lt;_isbn&gt;2640-4567&lt;/_isbn&gt;&lt;_issue&gt;10&lt;/_issue&gt;&lt;_journal&gt;Advanced Intelligent Systems&lt;/_journal&gt;&lt;_modified&gt;64119835&lt;/_modified&gt;&lt;_pages&gt;2000128&lt;/_pages&gt;&lt;_tertiary_title&gt;Advanced Intelligent Systems&lt;/_tertiary_title&gt;&lt;_url&gt;https://onlinelibrary.wiley.com/doi/10.1002/aisy.202000128_x000d__x000a_https://onlinelibrary.wiley.com/doi/pdf/10.1002/aisy.202000128&lt;/_url&gt;&lt;_volume&gt;2&lt;/_volume&gt;&lt;/Details&gt;&lt;Extra&gt;&lt;DBUID&gt;{EA5352B2-322A-4C6D-B446-587FFF8600FC}&lt;/DBUID&gt;&lt;/Extra&gt;&lt;/Item&gt;&lt;/References&gt;&lt;/Group&gt;&lt;/Citation&gt;_x000a_"/>
    <w:docVar w:name="NE.Ref{5D2AE14D-9AA5-4508-966E-7A81A349650E}" w:val=" ADDIN NE.Ref.{5D2AE14D-9AA5-4508-966E-7A81A349650E}&lt;Citation&gt;&lt;Group&gt;&lt;References&gt;&lt;Item&gt;&lt;ID&gt;11&lt;/ID&gt;&lt;UID&gt;{97201EAB-7A09-4287-B77F-0BAAA177D71E}&lt;/UID&gt;&lt;Title&gt;Millimeter-scale flexible robots with programmable three-dimensional magnetization and motions&lt;/Title&gt;&lt;Template&gt;Journal Article&lt;/Template&gt;&lt;Star&gt;0&lt;/Star&gt;&lt;Tag&gt;0&lt;/Tag&gt;&lt;Author&gt;Xu, T; Zhang, J; Salehizadeh, M; Onaizah, O; Diller, E&lt;/Author&gt;&lt;Year&gt;2019&lt;/Year&gt;&lt;Details&gt;&lt;_accessed&gt;64134378&lt;/_accessed&gt;&lt;_accession_num&gt;33137716&lt;/_accession_num&gt;&lt;_author_adr&gt;Department of Mechanical and Industrial Engineering, Microrobotics Laboratory, University of Toronto, 5 King&amp;apos;s College Rd., Toronto, Ontario M5S 3G8, Canada.; Department of Mechanical and Industrial Engineering, Microrobotics Laboratory, University of Toronto, 5 King&amp;apos;s College Rd., Toronto, Ontario M5S 3G8, Canada.; Department of Mechanical and Industrial Engineering, Microrobotics Laboratory, University of Toronto, 5 King&amp;apos;s College Rd., Toronto, Ontario M5S 3G8, Canada.; Department of Mechanical and Industrial Engineering, Microrobotics Laboratory, University of Toronto, 5 King&amp;apos;s College Rd., Toronto, Ontario M5S 3G8, Canada.; Department of Mechanical and Industrial Engineering, Microrobotics Laboratory, University of Toronto, 5 King&amp;apos;s College Rd., Toronto, Ontario M5S 3G8, Canada. ediller@mie.utoronto.ca.&lt;/_author_adr&gt;&lt;_created&gt;64134378&lt;/_created&gt;&lt;_date&gt;62750880&lt;/_date&gt;&lt;_date_display&gt;2019 Apr 24&lt;/_date_display&gt;&lt;_db_updated&gt;PubMed&lt;/_db_updated&gt;&lt;_doi&gt;10.1126/scirobotics.aav4494&lt;/_doi&gt;&lt;_impact_factor&gt;  23.748&lt;/_impact_factor&gt;&lt;_isbn&gt;2470-9476 (Electronic); 2470-9476 (Linking)&lt;/_isbn&gt;&lt;_issue&gt;29&lt;/_issue&gt;&lt;_journal&gt;Sci Robot&lt;/_journal&gt;&lt;_language&gt;eng&lt;/_language&gt;&lt;_modified&gt;64134378&lt;/_modified&gt;&lt;_ori_publication&gt;Copyright (c) 2019 The Authors, some rights reserved; exclusive licensee American_x000d__x000a_      Association for the Advancement of Science. No claim to original U.S. Government _x000d__x000a_      Works.&lt;/_ori_publication&gt;&lt;_tertiary_title&gt;Science robotics&lt;/_tertiary_title&gt;&lt;_type_work&gt;Journal Article; Research Support, Non-U.S. Gov&amp;apos;t&lt;/_type_work&gt;&lt;_url&gt;http://www.ncbi.nlm.nih.gov/entrez/query.fcgi?cmd=Retrieve&amp;amp;db=pubmed&amp;amp;dopt=Abstract&amp;amp;list_uids=33137716&amp;amp;query_hl=1&lt;/_url&gt;&lt;_volume&gt;4&lt;/_volume&gt;&lt;/Details&gt;&lt;Extra&gt;&lt;DBUID&gt;{E87069DB-8AE9-4435-B09B-2F8896F5ABEC}&lt;/DBUID&gt;&lt;/Extra&gt;&lt;/Item&gt;&lt;/References&gt;&lt;/Group&gt;&lt;/Citation&gt;_x000a_"/>
    <w:docVar w:name="NE.Ref{604B6AA9-4BDA-487D-B718-B696B718D36A}" w:val=" ADDIN NE.Ref.{604B6AA9-4BDA-487D-B718-B696B718D36A}&lt;Citation&gt;&lt;Group&gt;&lt;References&gt;&lt;Item&gt;&lt;ID&gt;36&lt;/ID&gt;&lt;UID&gt;{B68D0D0D-AB7E-4E29-948B-7F3850D939C1}&lt;/UID&gt;&lt;Title&gt;Electronic skins and machine learning for intelligent soft robots&lt;/Title&gt;&lt;Template&gt;Journal Article&lt;/Template&gt;&lt;Star&gt;0&lt;/Star&gt;&lt;Tag&gt;0&lt;/Tag&gt;&lt;Author&gt;Shih, B; Shah, D; Li, J; Thuruthel, T G; Park, Y L; Iida, F; Bao, Z; Kramer-Bottiglio, R; Tolley, M T&lt;/Author&gt;&lt;Year&gt;2020&lt;/Year&gt;&lt;Details&gt;&lt;_accessed&gt;64119834&lt;/_accessed&gt;&lt;_accession_num&gt;33022628&lt;/_accession_num&gt;&lt;_author_adr&gt;Department of Mechanical and Aerospace Engineering, University of California, San Diego, CA, USA.; Department of Mechanical Engineering and Materials Science, Yale University, CT,  USA.; Departments of Chemical Engineering and Material Science and Engineering, Stanford University, CA, USA.; Department of Engineering, University of Cambridge, UK.; Department of Mechanical and Aerospace Engineering, Seoul National University, South Korea.; Department of Engineering, University of Cambridge, UK.; Departments of Chemical Engineering and Material Science and Engineering, Stanford University, CA, USA.; Department of Mechanical Engineering and Materials Science, Yale University, CT,  USA.; Department of Mechanical and Aerospace Engineering, University of California, San Diego, CA, USA. tolley@ucsd.edu.&lt;/_author_adr&gt;&lt;_created&gt;64119833&lt;/_created&gt;&lt;_date&gt;63275040&lt;/_date&gt;&lt;_date_display&gt;2020 Apr 22&lt;/_date_display&gt;&lt;_db_updated&gt;PubMed&lt;/_db_updated&gt;&lt;_doi&gt;10.1126/scirobotics.aaz9239&lt;/_doi&gt;&lt;_impact_factor&gt;  23.748&lt;/_impact_factor&gt;&lt;_isbn&gt;2470-9476 (Electronic); 2470-9476 (Linking)&lt;/_isbn&gt;&lt;_issue&gt;41&lt;/_issue&gt;&lt;_journal&gt;Sci Robot&lt;/_journal&gt;&lt;_language&gt;eng&lt;/_language&gt;&lt;_modified&gt;64119834&lt;/_modified&gt;&lt;_ori_publication&gt;Copyright (c) 2020 The Authors, some rights reserved; exclusive licensee American_x000d__x000a_      Association for the Advancement of Science. No claim to original U.S. Government _x000d__x000a_      Works.&lt;/_ori_publication&gt;&lt;_subject_headings&gt;Biomechanical Phenomena; Biomimetics/instrumentation/statistics &amp;amp; numerical data; Equipment Design; Feedback, Sensory/physiology; Humans; *Machine Learning/trends; Robotics/*instrumentation/*statistics &amp;amp; numerical data/trends; Skin/anatomy &amp;amp; histology; Skin Physiological Phenomena; Touch/physiology; *Wearable Electronic Devices/trends&lt;/_subject_headings&gt;&lt;_tertiary_title&gt;Science robotics&lt;/_tertiary_title&gt;&lt;_type_work&gt;Journal Article; Research Support, U.S. Gov&amp;apos;t, Non-P.H.S.; Review&lt;/_type_work&gt;&lt;_url&gt;http://www.ncbi.nlm.nih.gov/entrez/query.fcgi?cmd=Retrieve&amp;amp;db=pubmed&amp;amp;dopt=Abstract&amp;amp;list_uids=33022628&amp;amp;query_hl=1&lt;/_url&gt;&lt;_volume&gt;5&lt;/_volume&gt;&lt;/Details&gt;&lt;Extra&gt;&lt;DBUID&gt;{EA5352B2-322A-4C6D-B446-587FFF8600FC}&lt;/DBUID&gt;&lt;/Extra&gt;&lt;/Item&gt;&lt;/References&gt;&lt;/Group&gt;&lt;/Citation&gt;_x000a_"/>
    <w:docVar w:name="NE.Ref{615F130D-0255-4A27-98A2-2F35DF4429A9}" w:val=" ADDIN NE.Ref.{615F130D-0255-4A27-98A2-2F35DF4429A9}&lt;Citation&gt;&lt;Group&gt;&lt;References&gt;&lt;Item&gt;&lt;ID&gt;5&lt;/ID&gt;&lt;UID&gt;{A9B9F288-0302-4491-BD5F-675E5F08DFFF}&lt;/UID&gt;&lt;Title&gt;Meet the soft, cuddly robots of the future&lt;/Title&gt;&lt;Template&gt;Journal Article&lt;/Template&gt;&lt;Star&gt;0&lt;/Star&gt;&lt;Tag&gt;0&lt;/Tag&gt;&lt;Author&gt;Shen, Helen&lt;/Author&gt;&lt;Year&gt;2016&lt;/Year&gt;&lt;Details&gt;&lt;_created&gt;64120032&lt;/_created&gt;&lt;_modified&gt;64120037&lt;/_modified&gt;&lt;_db_updated&gt;Nature Journal&lt;/_db_updated&gt;&lt;_url&gt;https://doi.org/10.1038/530024a&lt;/_url&gt;&lt;_journal&gt;Nature&lt;/_journal&gt;&lt;_volume&gt;530&lt;/_volume&gt;&lt;_issue&gt;7588&lt;/_issue&gt;&lt;_number&gt;Shen2016&lt;/_number&gt;&lt;_pages&gt;24-26&lt;/_pages&gt;&lt;_doi&gt;10.1038/530024a&lt;/_doi&gt;&lt;_date_display&gt;2016&lt;/_date_display&gt;&lt;_date&gt;61009920&lt;/_date&gt;&lt;_alternate_title&gt;Nature&lt;/_alternate_title&gt;&lt;_isbn&gt;1476-4687&lt;/_isbn&gt;&lt;_accessed&gt;64120037&lt;/_accessed&gt;&lt;_impact_factor&gt;  49.962&lt;/_impact_factor&gt;&lt;_collection_scope&gt;SCI;SCIE&lt;/_collection_scope&gt;&lt;/Details&gt;&lt;Extra&gt;&lt;DBUID&gt;{BF60F7C6-F156-49B0-8EE6-14AB35FDE7BF}&lt;/DBUID&gt;&lt;/Extra&gt;&lt;/Item&gt;&lt;/References&gt;&lt;/Group&gt;&lt;/Citation&gt;_x000a_"/>
    <w:docVar w:name="NE.Ref{7023ABD3-65AD-4467-A28B-93A73F25DF0F}" w:val=" ADDIN NE.Ref.{7023ABD3-65AD-4467-A28B-93A73F25DF0F}&lt;Citation&gt;&lt;Group&gt;&lt;References&gt;&lt;Item&gt;&lt;ID&gt;82&lt;/ID&gt;&lt;UID&gt;{A419436D-F179-45B2-B42F-73140214849D}&lt;/UID&gt;&lt;Title&gt;逐点比较直线插补算法的研究&lt;/Title&gt;&lt;Template&gt;Journal Article&lt;/Template&gt;&lt;Star&gt;0&lt;/Star&gt;&lt;Tag&gt;0&lt;/Tag&gt;&lt;Author&gt;朱宁&lt;/Author&gt;&lt;Year&gt;2019&lt;/Year&gt;&lt;Details&gt;&lt;_author_aff&gt;徐州机电工程学校;&lt;/_author_aff&gt;&lt;_cited_count&gt;1&lt;/_cited_count&gt;&lt;_created&gt;64123195&lt;/_created&gt;&lt;_date&gt;2019-08-22&lt;/_date&gt;&lt;_db_updated&gt;CNKI - Reference&lt;/_db_updated&gt;&lt;_issue&gt;03&lt;/_issue&gt;&lt;_journal&gt;装备维修技术&lt;/_journal&gt;&lt;_keywords&gt;直线插补;脉冲四边形;插补误差&lt;/_keywords&gt;&lt;_modified&gt;64123196&lt;/_modified&gt;&lt;_pages&gt;8-10&lt;/_pages&gt;&lt;_url&gt;https://kns.cnki.net/kcms/detail/detail.aspx?FileName=ZBWX201903004&amp;amp;DbName=CJFQ2019&lt;/_url&gt;&lt;_translated_author&gt;Zhu, Ning&lt;/_translated_author&gt;&lt;/Details&gt;&lt;Extra&gt;&lt;DBUID&gt;{EA5352B2-322A-4C6D-B446-587FFF8600FC}&lt;/DBUID&gt;&lt;/Extra&gt;&lt;/Item&gt;&lt;/References&gt;&lt;/Group&gt;&lt;/Citation&gt;_x000a_"/>
    <w:docVar w:name="NE.Ref{733DE390-5294-475C-AA9A-2DF7BBB27B38}" w:val=" ADDIN NE.Ref.{733DE390-5294-475C-AA9A-2DF7BBB27B38}&lt;Citation&gt;&lt;Group&gt;&lt;References&gt;&lt;Item&gt;&lt;ID&gt;51&lt;/ID&gt;&lt;UID&gt;{61B180F3-6A81-4EAB-8525-DE42ED480C59}&lt;/UID&gt;&lt;Title&gt;Soft Actuators for Soft Robotic Applications: A Review&lt;/Title&gt;&lt;Template&gt;Journal Article&lt;/Template&gt;&lt;Star&gt;0&lt;/Star&gt;&lt;Tag&gt;0&lt;/Tag&gt;&lt;Author&gt;El-Atab, Nazek; Mishra, Rishabh B; Al-Modaf, Fhad; Joharji, Lana; Alsharif, Aljohara A; Alamoudi, Haneen; Diaz, Marlon; Qaiser, Nadeem; Hussain, Muhammad Mustafa&lt;/Author&gt;&lt;Year&gt;2020&lt;/Year&gt;&lt;Details&gt;&lt;_accessed&gt;64119835&lt;/_accessed&gt;&lt;_created&gt;64119833&lt;/_created&gt;&lt;_db_updated&gt;CrossRef&lt;/_db_updated&gt;&lt;_doi&gt;10.1002/aisy.202000128&lt;/_doi&gt;&lt;_isbn&gt;2640-4567&lt;/_isbn&gt;&lt;_issue&gt;10&lt;/_issue&gt;&lt;_journal&gt;Advanced Intelligent Systems&lt;/_journal&gt;&lt;_modified&gt;64119835&lt;/_modified&gt;&lt;_pages&gt;2000128&lt;/_pages&gt;&lt;_tertiary_title&gt;Advanced Intelligent Systems&lt;/_tertiary_title&gt;&lt;_url&gt;https://onlinelibrary.wiley.com/doi/10.1002/aisy.202000128_x000d__x000a_https://onlinelibrary.wiley.com/doi/pdf/10.1002/aisy.202000128&lt;/_url&gt;&lt;_volume&gt;2&lt;/_volume&gt;&lt;/Details&gt;&lt;Extra&gt;&lt;DBUID&gt;{EA5352B2-322A-4C6D-B446-587FFF8600FC}&lt;/DBUID&gt;&lt;/Extra&gt;&lt;/Item&gt;&lt;/References&gt;&lt;/Group&gt;&lt;Group&gt;&lt;References&gt;&lt;Item&gt;&lt;ID&gt;52&lt;/ID&gt;&lt;UID&gt;{2504B152-7BE0-4E7A-9A0F-E11607F41CD3}&lt;/UID&gt;&lt;Title&gt;Soft Crawling Robots: Design, Actuation, and Locomotion&lt;/Title&gt;&lt;Template&gt;Journal Article&lt;/Template&gt;&lt;Star&gt;0&lt;/Star&gt;&lt;Tag&gt;0&lt;/Tag&gt;&lt;Author&gt;Chen, Shoue; Cao, Yunteng; Sarparast, Morteza; Yuan, Hongyan; Dong, Lixin; Tan, Xiaobo; Cao, Changyong&lt;/Author&gt;&lt;Year&gt;2020&lt;/Year&gt;&lt;Details&gt;&lt;_accessed&gt;64119835&lt;/_accessed&gt;&lt;_collection_scope&gt;SCIE;EI&lt;/_collection_scope&gt;&lt;_created&gt;64119833&lt;/_created&gt;&lt;_db_updated&gt;CrossRef&lt;/_db_updated&gt;&lt;_doi&gt;10.1002/admt.201900837&lt;/_doi&gt;&lt;_impact_factor&gt;   7.848&lt;/_impact_factor&gt;&lt;_isbn&gt;2365-709X&lt;/_isbn&gt;&lt;_issue&gt;2&lt;/_issue&gt;&lt;_journal&gt;Advanced Materials Technologies&lt;/_journal&gt;&lt;_modified&gt;64119835&lt;/_modified&gt;&lt;_pages&gt;1900837&lt;/_pages&gt;&lt;_tertiary_title&gt;Adv. Mater. Technol.&lt;/_tertiary_title&gt;&lt;_url&gt;https://onlinelibrary.wiley.com/doi/10.1002/admt.201900837_x000d__x000a_https://onlinelibrary.wiley.com/doi/pdf/10.1002/admt.201900837&lt;/_url&gt;&lt;_volume&gt;5&lt;/_volume&gt;&lt;/Details&gt;&lt;Extra&gt;&lt;DBUID&gt;{EA5352B2-322A-4C6D-B446-587FFF8600FC}&lt;/DBUID&gt;&lt;/Extra&gt;&lt;/Item&gt;&lt;/References&gt;&lt;/Group&gt;&lt;/Citation&gt;_x000a_"/>
    <w:docVar w:name="NE.Ref{73F9B4D7-F005-4BA3-9E98-6477C201D235}" w:val=" ADDIN NE.Ref.{73F9B4D7-F005-4BA3-9E98-6477C201D235}&lt;Citation&gt;&lt;Group&gt;&lt;References&gt;&lt;Item&gt;&lt;ID&gt;14&lt;/ID&gt;&lt;UID&gt;{92701AC6-2EBE-4E2F-94DC-FA1AA9014CE1}&lt;/UID&gt;&lt;Title&gt;Flexible Hybrid Electronics&lt;/Title&gt;&lt;Template&gt;Journal Article&lt;/Template&gt;&lt;Star&gt;0&lt;/Star&gt;&lt;Tag&gt;0&lt;/Tag&gt;&lt;Author&gt;Rogers, John A; Chen, Xiaodong; Feng, Xue&lt;/Author&gt;&lt;Year&gt;2020&lt;/Year&gt;&lt;Details&gt;&lt;_accessed&gt;64119834&lt;/_accessed&gt;&lt;_collection_scope&gt;SCI;SCIE;EI&lt;/_collection_scope&gt;&lt;_created&gt;64119833&lt;/_created&gt;&lt;_db_updated&gt;CrossRef&lt;/_db_updated&gt;&lt;_doi&gt;10.1002/adma.201905590&lt;/_doi&gt;&lt;_impact_factor&gt;  30.849&lt;/_impact_factor&gt;&lt;_isbn&gt;0935-9648&lt;/_isbn&gt;&lt;_issue&gt;15&lt;/_issue&gt;&lt;_journal&gt;Advanced Materials&lt;/_journal&gt;&lt;_modified&gt;64119834&lt;/_modified&gt;&lt;_pages&gt;1905590&lt;/_pages&gt;&lt;_tertiary_title&gt;Adv. Mater.&lt;/_tertiary_title&gt;&lt;_url&gt;https://onlinelibrary.wiley.com/doi/10.1002/adma.201905590_x000d__x000a_https://onlinelibrary.wiley.com/doi/pdf/10.1002/adma.201905590&lt;/_url&gt;&lt;_volume&gt;32&lt;/_volume&gt;&lt;/Details&gt;&lt;Extra&gt;&lt;DBUID&gt;{EA5352B2-322A-4C6D-B446-587FFF8600FC}&lt;/DBUID&gt;&lt;/Extra&gt;&lt;/Item&gt;&lt;/References&gt;&lt;/Group&gt;&lt;Group&gt;&lt;References&gt;&lt;Item&gt;&lt;ID&gt;70&lt;/ID&gt;&lt;UID&gt;{C6C68F60-F29A-4300-B01D-213DEF800675}&lt;/UID&gt;&lt;Title&gt;Transfer printing techniques for flexible and stretchable inorganic electronics&lt;/Title&gt;&lt;Template&gt;Journal Article&lt;/Template&gt;&lt;Star&gt;0&lt;/Star&gt;&lt;Tag&gt;0&lt;/Tag&gt;&lt;Author&gt;Linghu, Changhong; Zhang, Shun; Wang, Chengjun; Song, Jizhou&lt;/Author&gt;&lt;Year&gt;2018&lt;/Year&gt;&lt;Details&gt;&lt;_accessed&gt;64121122&lt;/_accessed&gt;&lt;_created&gt;64121121&lt;/_created&gt;&lt;_date&gt;62062560&lt;/_date&gt;&lt;_date_display&gt;2018&lt;/_date_display&gt;&lt;_db_updated&gt;PKU Search&lt;/_db_updated&gt;&lt;_doi&gt;10.1038/s41528-018-0037-x&lt;/_doi&gt;&lt;_impact_factor&gt;  12.740&lt;/_impact_factor&gt;&lt;_isbn&gt;2397-4621&lt;/_isbn&gt;&lt;_issue&gt;1&lt;/_issue&gt;&lt;_journal&gt;Npj flexible electronics&lt;/_journal&gt;&lt;_keywords&gt;Electronics; Prefabrication; Rubber; Semiconductor materials; Substrates; Transfer printing&lt;/_keywords&gt;&lt;_modified&gt;64121122&lt;/_modified&gt;&lt;_number&gt;1&lt;/_number&gt;&lt;_ori_publication&gt;Nature Publishing Group&lt;/_ori_publication&gt;&lt;_pages&gt;1-14&lt;/_pages&gt;&lt;_place_published&gt;London&lt;/_place_published&gt;&lt;_url&gt;https://go.exlibris.link/bj9h0fM9&lt;/_url&gt;&lt;_volume&gt;2&lt;/_volume&gt;&lt;/Details&gt;&lt;Extra&gt;&lt;DBUID&gt;{EA5352B2-322A-4C6D-B446-587FFF8600FC}&lt;/DBUID&gt;&lt;/Extra&gt;&lt;/Item&gt;&lt;/References&gt;&lt;/Group&gt;&lt;/Citation&gt;_x000a_"/>
    <w:docVar w:name="NE.Ref{7967ED51-0CD2-4BAA-917E-7ECFDEB81E86}" w:val=" ADDIN NE.Ref.{7967ED51-0CD2-4BAA-917E-7ECFDEB81E86}&lt;Citation&gt;&lt;Group&gt;&lt;References&gt;&lt;Item&gt;&lt;ID&gt;11&lt;/ID&gt;&lt;UID&gt;{FF0CBAF5-69F0-48E1-898A-5F82F6CD3642}&lt;/UID&gt;&lt;Title&gt;A New Frontier of Printed Electronics: Flexible Hybrid Electronics&lt;/Title&gt;&lt;Template&gt;Journal Article&lt;/Template&gt;&lt;Star&gt;0&lt;/Star&gt;&lt;Tag&gt;0&lt;/Tag&gt;&lt;Author&gt;Khan, Yasser; Thielens, Arno; Muin, Sifat; Ting, Jonathan; Baumbauer, Carol; Arias, Ana C&lt;/Author&gt;&lt;Year&gt;2020&lt;/Year&gt;&lt;Details&gt;&lt;_accessed&gt;64119834&lt;/_accessed&gt;&lt;_collection_scope&gt;SCI;SCIE;EI&lt;/_collection_scope&gt;&lt;_created&gt;64119833&lt;/_created&gt;&lt;_db_updated&gt;CrossRef&lt;/_db_updated&gt;&lt;_doi&gt;10.1002/adma.201905279&lt;/_doi&gt;&lt;_impact_factor&gt;  30.849&lt;/_impact_factor&gt;&lt;_isbn&gt;0935-9648&lt;/_isbn&gt;&lt;_issue&gt;15&lt;/_issue&gt;&lt;_journal&gt;Advanced Materials&lt;/_journal&gt;&lt;_modified&gt;64119834&lt;/_modified&gt;&lt;_pages&gt;1905279&lt;/_pages&gt;&lt;_tertiary_title&gt;Adv. Mater.&lt;/_tertiary_title&gt;&lt;_url&gt;https://onlinelibrary.wiley.com/doi/10.1002/adma.201905279_x000d__x000a_https://onlinelibrary.wiley.com/doi/pdf/10.1002/adma.201905279&lt;/_url&gt;&lt;_volume&gt;32&lt;/_volume&gt;&lt;/Details&gt;&lt;Extra&gt;&lt;DBUID&gt;{EA5352B2-322A-4C6D-B446-587FFF8600FC}&lt;/DBUID&gt;&lt;/Extra&gt;&lt;/Item&gt;&lt;/References&gt;&lt;/Group&gt;&lt;Group&gt;&lt;References&gt;&lt;Item&gt;&lt;ID&gt;26&lt;/ID&gt;&lt;UID&gt;{F9A375B9-FBB0-41B7-9BC2-42B5CE4B656B}&lt;/UID&gt;&lt;Title&gt;3D printing of soft robotic systems&lt;/Title&gt;&lt;Template&gt;Journal Article&lt;/Template&gt;&lt;Star&gt;0&lt;/Star&gt;&lt;Tag&gt;0&lt;/Tag&gt;&lt;Author&gt;Wallin, T J; Pikul, J; Shepherd, R F&lt;/Author&gt;&lt;Year&gt;2018&lt;/Year&gt;&lt;Details&gt;&lt;_accessed&gt;64119834&lt;/_accessed&gt;&lt;_created&gt;64119833&lt;/_created&gt;&lt;_date&gt;62062560&lt;/_date&gt;&lt;_date_display&gt;2018&lt;/_date_display&gt;&lt;_db_updated&gt;PKU Search&lt;/_db_updated&gt;&lt;_doi&gt;10.1038/s41578-018-0002-2&lt;/_doi&gt;&lt;_impact_factor&gt;  66.308&lt;/_impact_factor&gt;&lt;_isbn&gt;2058-8437&lt;/_isbn&gt;&lt;_issue&gt;6&lt;/_issue&gt;&lt;_journal&gt;Nature reviews. Materials&lt;/_journal&gt;&lt;_keywords&gt;3-D printers; Additive manufacturing; Biomedical materials; Confined spaces; Deformation; Fused deposition modeling; Human tissues; Inkjet printing; Laser sintering; Lithography; Locomotion; Material properties; Rapid prototyping; Robots; Soft robotics; Three dimensional models; Three dimensional printing&lt;/_keywords&gt;&lt;_modified&gt;64119834&lt;/_modified&gt;&lt;_number&gt;1&lt;/_number&gt;&lt;_ori_publication&gt;Nature Publishing Group&lt;/_ori_publication&gt;&lt;_pages&gt;84-100&lt;/_pages&gt;&lt;_place_published&gt;London&lt;/_place_published&gt;&lt;_url&gt;https://go.exlibris.link/0SGCH1zB&lt;/_url&gt;&lt;_volume&gt;3&lt;/_volume&gt;&lt;/Details&gt;&lt;Extra&gt;&lt;DBUID&gt;{EA5352B2-322A-4C6D-B446-587FFF8600FC}&lt;/DBUID&gt;&lt;/Extra&gt;&lt;/Item&gt;&lt;/References&gt;&lt;/Group&gt;&lt;Group&gt;&lt;References&gt;&lt;Item&gt;&lt;ID&gt;37&lt;/ID&gt;&lt;UID&gt;{1080C457-1569-44B6-9274-DA7844DFC714}&lt;/UID&gt;&lt;Title&gt;Electronic skins for soft, compact, reversible assembly of wirelessly activated fully soft robots&lt;/Title&gt;&lt;Template&gt;Journal Article&lt;/Template&gt;&lt;Star&gt;0&lt;/Star&gt;&lt;Tag&gt;0&lt;/Tag&gt;&lt;Author&gt;Byun, J; Lee, Y; Yoon, J; Lee, B; Oh, E; Chung, S; Lee, T; Cho, K J; Kim, J; Hong, Y&lt;/Author&gt;&lt;Year&gt;2018&lt;/Year&gt;&lt;Details&gt;&lt;_accessed&gt;64119835&lt;/_accessed&gt;&lt;_accession_num&gt;33141703&lt;/_accession_num&gt;&lt;_author_adr&gt;Department of Electrical and Computer Engineering, Inter-University Semiconductor Research Center, Seoul National University, Seoul, Republic of Korea.; Department of Mechanical and Aerospace Engineering, Institute of Advanced Machines and Design, Seoul National University, Seoul, Republic of Korea.; Soft Robotics Research Center, Seoul National University, Seoul, Republic of Korea.; Department of Electrical and Computer Engineering, Inter-University Semiconductor Research Center, Seoul National University, Seoul, Republic of Korea.; Department of Electrical and Computer Engineering, Inter-University Semiconductor Research Center, Seoul National University, Seoul, Republic of Korea.; Department of Electrical and Computer Engineering, Inter-University Semiconductor Research Center, Seoul National University, Seoul, Republic of Korea.; Department of Electrical and Computer Engineering, Inter-University Semiconductor Research Center, Seoul National University, Seoul, Republic of Korea.; Photoelectronic Hybrids Research Center, Korea Institute of Science and Technology, Seoul, Republic of Korea.; Department of Physics and Astronomy, Seoul National University, Seoul, Republic of Korea.; Department of Mechanical and Aerospace Engineering, Institute of Advanced Machines and Design, Seoul National University, Seoul, Republic of Korea. yongtaek@snu.ac.kr jaeha@snu.ac.kr kjcho@snu.ac.kr.; Soft Robotics Research Center, Seoul National University, Seoul, Republic of Korea.; Department of Electrical and Computer Engineering, Inter-University Semiconductor Research Center, Seoul National University, Seoul, Republic of Korea. yongtaek@snu.ac.kr jaeha@snu.ac.kr kjcho@snu.ac.kr.; Department of Electrical and Computer Engineering, Inter-University Semiconductor Research Center, Seoul National University, Seoul, Republic of Korea. yongtaek@snu.ac.kr jaeha@snu.ac.kr kjcho@snu.ac.kr.&lt;/_author_adr&gt;&lt;_created&gt;64119833&lt;/_created&gt;&lt;_date&gt;62277120&lt;/_date&gt;&lt;_date_display&gt;2018 May 30&lt;/_date_display&gt;&lt;_db_updated&gt;PubMed&lt;/_db_updated&gt;&lt;_doi&gt;10.1126/scirobotics.aas9020&lt;/_doi&gt;&lt;_impact_factor&gt;  23.748&lt;/_impact_factor&gt;&lt;_isbn&gt;2470-9476 (Electronic); 2470-9476 (Linking)&lt;/_isbn&gt;&lt;_issue&gt;18&lt;/_issue&gt;&lt;_journal&gt;Sci Robot&lt;/_journal&gt;&lt;_language&gt;eng&lt;/_language&gt;&lt;_modified&gt;64119835&lt;/_modified&gt;&lt;_ori_publication&gt;Copyright (c) 2018 The Authors, some rights reserved; exclusive licensee American_x000d__x000a_      Association for the Advancement of Science. No claim to original U.S. Government _x000d__x000a_      Works.&lt;/_ori_publication&gt;&lt;_tertiary_title&gt;Science robotics&lt;/_tertiary_title&gt;&lt;_type_work&gt;Journal Article; Research Support, Non-U.S. Gov&amp;apos;t&lt;/_type_work&gt;&lt;_url&gt;http://www.ncbi.nlm.nih.gov/entrez/query.fcgi?cmd=Retrieve&amp;amp;db=pubmed&amp;amp;dopt=Abstract&amp;amp;list_uids=33141703&amp;amp;query_hl=1&lt;/_url&gt;&lt;_volume&gt;3&lt;/_volume&gt;&lt;/Details&gt;&lt;Extra&gt;&lt;DBUID&gt;{EA5352B2-322A-4C6D-B446-587FFF8600FC}&lt;/DBUID&gt;&lt;/Extra&gt;&lt;/Item&gt;&lt;/References&gt;&lt;/Group&gt;&lt;/Citation&gt;_x000a_"/>
    <w:docVar w:name="NE.Ref{7C6A5B6F-50BD-49A3-83A7-EB33A0290E43}" w:val=" ADDIN NE.Ref.{7C6A5B6F-50BD-49A3-83A7-EB33A0290E43}&lt;Citation&gt;&lt;Group&gt;&lt;References&gt;&lt;Item&gt;&lt;ID&gt;1&lt;/ID&gt;&lt;UID&gt;{B640B9FB-6549-4F62-A71F-10CB40E296F4}&lt;/UID&gt;&lt;Title&gt;Soft Actuators for Small-Scale Robotics&lt;/Title&gt;&lt;Template&gt;Journal Article&lt;/Template&gt;&lt;Star&gt;0&lt;/Star&gt;&lt;Tag&gt;0&lt;/Tag&gt;&lt;Author&gt;Hines, Lindsey; Petersen, Kirstin; Lum, Guo Zhan; Sitti, Metin&lt;/Author&gt;&lt;Year&gt;2017&lt;/Year&gt;&lt;Details&gt;&lt;_accessed&gt;64134378&lt;/_accessed&gt;&lt;_collection_scope&gt;SCI;SCIE;EI&lt;/_collection_scope&gt;&lt;_created&gt;64134378&lt;/_created&gt;&lt;_db_updated&gt;CrossRef&lt;/_db_updated&gt;&lt;_doi&gt;10.1002/adma.201603483&lt;/_doi&gt;&lt;_impact_factor&gt;  30.849&lt;/_impact_factor&gt;&lt;_issue&gt;13&lt;/_issue&gt;&lt;_journal&gt;Advanced Materials&lt;/_journal&gt;&lt;_modified&gt;64134378&lt;/_modified&gt;&lt;_pages&gt;1603483&lt;/_pages&gt;&lt;_tertiary_title&gt;Adv. Mater.&lt;/_tertiary_title&gt;&lt;_url&gt;https://onlinelibrary.wiley.com/doi/10.1002/adma.201603483_x000d__x000a_http://onlinelibrary.wiley.com/wol1/doi/10.1002/adma.201603483/fullpdf&lt;/_url&gt;&lt;_volume&gt;29&lt;/_volume&gt;&lt;/Details&gt;&lt;Extra&gt;&lt;DBUID&gt;{E87069DB-8AE9-4435-B09B-2F8896F5ABEC}&lt;/DBUID&gt;&lt;/Extra&gt;&lt;/Item&gt;&lt;/References&gt;&lt;/Group&gt;&lt;Group&gt;&lt;References&gt;&lt;Item&gt;&lt;ID&gt;2&lt;/ID&gt;&lt;UID&gt;{809B1798-0821-4D80-B66E-A00E9ADD33EC}&lt;/UID&gt;&lt;Title&gt;Magnetic Resonance Imaging System–Driven Medical Robotics&lt;/Title&gt;&lt;Template&gt;Journal Article&lt;/Template&gt;&lt;Star&gt;0&lt;/Star&gt;&lt;Tag&gt;0&lt;/Tag&gt;&lt;Author&gt;Erin, Onder; Boyvat, Mustafa; Tiryaki, Mehmet Efe; Phelan, Martin; Sitti, Metin&lt;/Author&gt;&lt;Year&gt;2020&lt;/Year&gt;&lt;Details&gt;&lt;_accessed&gt;64134378&lt;/_accessed&gt;&lt;_created&gt;64134378&lt;/_created&gt;&lt;_db_updated&gt;CrossRef&lt;/_db_updated&gt;&lt;_doi&gt;10.1002/aisy.201900110&lt;/_doi&gt;&lt;_isbn&gt;2640-4567&lt;/_isbn&gt;&lt;_issue&gt;2&lt;/_issue&gt;&lt;_journal&gt;Advanced Intelligent Systems&lt;/_journal&gt;&lt;_modified&gt;64134378&lt;/_modified&gt;&lt;_pages&gt;1900110&lt;/_pages&gt;&lt;_tertiary_title&gt;Advanced Intelligent Systems&lt;/_tertiary_title&gt;&lt;_url&gt;https://onlinelibrary.wiley.com/doi/10.1002/aisy.201900110_x000d__x000a_https://onlinelibrary.wiley.com/doi/pdf/10.1002/aisy.201900110&lt;/_url&gt;&lt;_volume&gt;2&lt;/_volume&gt;&lt;/Details&gt;&lt;Extra&gt;&lt;DBUID&gt;{E87069DB-8AE9-4435-B09B-2F8896F5ABEC}&lt;/DBUID&gt;&lt;/Extra&gt;&lt;/Item&gt;&lt;/References&gt;&lt;/Group&gt;&lt;Group&gt;&lt;References&gt;&lt;Item&gt;&lt;ID&gt;7&lt;/ID&gt;&lt;UID&gt;{D22DF10B-4CAC-42F6-9724-DE3B4F66FB35}&lt;/UID&gt;&lt;Title&gt;Shaping the future of robotics through materials innovation&lt;/Title&gt;&lt;Template&gt;Journal Article&lt;/Template&gt;&lt;Star&gt;0&lt;/Star&gt;&lt;Tag&gt;0&lt;/Tag&gt;&lt;Author&gt;Rothemund, P; Kim, Y; Heisser, R H; Zhao, X; Shepherd, R F; Keplinger, C&lt;/Author&gt;&lt;Year&gt;2021&lt;/Year&gt;&lt;Details&gt;&lt;_accessed&gt;64134378&lt;/_accessed&gt;&lt;_accession_num&gt;34815572&lt;/_accession_num&gt;&lt;_author_adr&gt;Robotic Materials Department, Max Planck Institute for Intelligent Systems, Stuttgart, Germany.; Department of Mechanical Engineering, Massachusetts Institute of Technology, Cambridge, MA, USA.; Sibley School of Mechanical and Aerospace Engineering, Cornell University, Ithaca, NY, USA.; Department of Mechanical Engineering, Massachusetts Institute of Technology, Cambridge, MA, USA.; Department of Civil and Environmental Engineering, Massachusetts Institute of Technology, Cambridge, MA, USA.; Sibley School of Mechanical and Aerospace Engineering, Cornell University, Ithaca, NY, USA.; Robotic Materials Department, Max Planck Institute for Intelligent Systems, Stuttgart, Germany. ck@is.mpg.de.; Paul M. Rady Department of Mechanical Engineering, University of Colorado, Boulder, CO, USA. ck@is.mpg.de.; Materials Science and Engineering Program, University of Colorado, Boulder, CO, USA. ck@is.mpg.de.&lt;/_author_adr&gt;&lt;_collection_scope&gt;SCI;SCIE;EI&lt;/_collection_scope&gt;&lt;_created&gt;64134378&lt;/_created&gt;&lt;_date&gt;64121760&lt;/_date&gt;&lt;_date_display&gt;2021 Dec&lt;/_date_display&gt;&lt;_db_updated&gt;PubMed&lt;/_db_updated&gt;&lt;_doi&gt;10.1038/s41563-021-01158-1&lt;/_doi&gt;&lt;_impact_factor&gt;  43.841&lt;/_impact_factor&gt;&lt;_isbn&gt;1476-1122 (Print); 1476-1122 (Linking)&lt;/_isbn&gt;&lt;_issue&gt;12&lt;/_issue&gt;&lt;_journal&gt;Nat Mater&lt;/_journal&gt;&lt;_language&gt;eng&lt;/_language&gt;&lt;_modified&gt;64134378&lt;/_modified&gt;&lt;_pages&gt;1582-1587&lt;/_pages&gt;&lt;_tertiary_title&gt;Nature materials&lt;/_tertiary_title&gt;&lt;_type_work&gt;Journal Article&lt;/_type_work&gt;&lt;_url&gt;http://www.ncbi.nlm.nih.gov/entrez/query.fcgi?cmd=Retrieve&amp;amp;db=pubmed&amp;amp;dopt=Abstract&amp;amp;list_uids=34815572&amp;amp;query_hl=1&lt;/_url&gt;&lt;_volume&gt;20&lt;/_volume&gt;&lt;/Details&gt;&lt;Extra&gt;&lt;DBUID&gt;{E87069DB-8AE9-4435-B09B-2F8896F5ABEC}&lt;/DBUID&gt;&lt;/Extra&gt;&lt;/Item&gt;&lt;/References&gt;&lt;/Group&gt;&lt;Group&gt;&lt;References&gt;&lt;Item&gt;&lt;ID&gt;14&lt;/ID&gt;&lt;UID&gt;{2D5A098F-5826-4B95-BAD2-5374F1F6A546}&lt;/UID&gt;&lt;Title&gt;A meta-analysis on the effectiveness of anthropomorphism in human-robot interaction&lt;/Title&gt;&lt;Template&gt;Journal Article&lt;/Template&gt;&lt;Star&gt;0&lt;/Star&gt;&lt;Tag&gt;0&lt;/Tag&gt;&lt;Author&gt;Roesler, E; Manzey, D; Onnasch, L&lt;/Author&gt;&lt;Year&gt;2021&lt;/Year&gt;&lt;Details&gt;&lt;_accessed&gt;64134379&lt;/_accessed&gt;&lt;_accession_num&gt;34516745&lt;/_accession_num&gt;&lt;_author_adr&gt;Technische Universitat Berlin, Berlin, Germany.; Technische Universitat Berlin, Berlin, Germany.; Humboldt-Universitat zu Berlin, Berlin, Germany.&lt;/_author_adr&gt;&lt;_created&gt;64134378&lt;/_created&gt;&lt;_date&gt;64000800&lt;/_date&gt;&lt;_date_display&gt;2021 Sep 8&lt;/_date_display&gt;&lt;_db_updated&gt;PubMed&lt;/_db_updated&gt;&lt;_doi&gt;10.1126/scirobotics.abj5425&lt;/_doi&gt;&lt;_impact_factor&gt;  23.748&lt;/_impact_factor&gt;&lt;_isbn&gt;2470-9476 (Electronic); 2470-9476 (Linking)&lt;/_isbn&gt;&lt;_issue&gt;58&lt;/_issue&gt;&lt;_journal&gt;Sci Robot&lt;/_journal&gt;&lt;_language&gt;eng&lt;/_language&gt;&lt;_modified&gt;64134379&lt;/_modified&gt;&lt;_pages&gt;eabj5425&lt;/_pages&gt;&lt;_tertiary_title&gt;Science robotics&lt;/_tertiary_title&gt;&lt;_type_work&gt;Journal Article&lt;/_type_work&gt;&lt;_url&gt;http://www.ncbi.nlm.nih.gov/entrez/query.fcgi?cmd=Retrieve&amp;amp;db=pubmed&amp;amp;dopt=Abstract&amp;amp;list_uids=34516745&amp;amp;query_hl=1&lt;/_url&gt;&lt;_volume&gt;6&lt;/_volume&gt;&lt;/Details&gt;&lt;Extra&gt;&lt;DBUID&gt;{E87069DB-8AE9-4435-B09B-2F8896F5ABEC}&lt;/DBUID&gt;&lt;/Extra&gt;&lt;/Item&gt;&lt;/References&gt;&lt;/Group&gt;&lt;/Citation&gt;_x000a_"/>
    <w:docVar w:name="NE.Ref{7F322583-9840-49BD-8058-C0D705534824}" w:val=" ADDIN NE.Ref.{7F322583-9840-49BD-8058-C0D705534824}&lt;Citation&gt;&lt;Group&gt;&lt;References&gt;&lt;Item&gt;&lt;ID&gt;11&lt;/ID&gt;&lt;UID&gt;{97201EAB-7A09-4287-B77F-0BAAA177D71E}&lt;/UID&gt;&lt;Title&gt;Millimeter-scale flexible robots with programmable three-dimensional magnetization and motions&lt;/Title&gt;&lt;Template&gt;Journal Article&lt;/Template&gt;&lt;Star&gt;0&lt;/Star&gt;&lt;Tag&gt;0&lt;/Tag&gt;&lt;Author&gt;Xu, T; Zhang, J; Salehizadeh, M; Onaizah, O; Diller, E&lt;/Author&gt;&lt;Year&gt;2019&lt;/Year&gt;&lt;Details&gt;&lt;_accessed&gt;64134378&lt;/_accessed&gt;&lt;_accession_num&gt;33137716&lt;/_accession_num&gt;&lt;_author_adr&gt;Department of Mechanical and Industrial Engineering, Microrobotics Laboratory, University of Toronto, 5 King&amp;apos;s College Rd., Toronto, Ontario M5S 3G8, Canada.; Department of Mechanical and Industrial Engineering, Microrobotics Laboratory, University of Toronto, 5 King&amp;apos;s College Rd., Toronto, Ontario M5S 3G8, Canada.; Department of Mechanical and Industrial Engineering, Microrobotics Laboratory, University of Toronto, 5 King&amp;apos;s College Rd., Toronto, Ontario M5S 3G8, Canada.; Department of Mechanical and Industrial Engineering, Microrobotics Laboratory, University of Toronto, 5 King&amp;apos;s College Rd., Toronto, Ontario M5S 3G8, Canada.; Department of Mechanical and Industrial Engineering, Microrobotics Laboratory, University of Toronto, 5 King&amp;apos;s College Rd., Toronto, Ontario M5S 3G8, Canada. ediller@mie.utoronto.ca.&lt;/_author_adr&gt;&lt;_created&gt;64134378&lt;/_created&gt;&lt;_date&gt;62750880&lt;/_date&gt;&lt;_date_display&gt;2019 Apr 24&lt;/_date_display&gt;&lt;_db_updated&gt;PubMed&lt;/_db_updated&gt;&lt;_doi&gt;10.1126/scirobotics.aav4494&lt;/_doi&gt;&lt;_impact_factor&gt;  23.748&lt;/_impact_factor&gt;&lt;_isbn&gt;2470-9476 (Electronic); 2470-9476 (Linking)&lt;/_isbn&gt;&lt;_issue&gt;29&lt;/_issue&gt;&lt;_journal&gt;Sci Robot&lt;/_journal&gt;&lt;_language&gt;eng&lt;/_language&gt;&lt;_modified&gt;64134378&lt;/_modified&gt;&lt;_ori_publication&gt;Copyright (c) 2019 The Authors, some rights reserved; exclusive licensee American_x000d__x000a_      Association for the Advancement of Science. No claim to original U.S. Government _x000d__x000a_      Works.&lt;/_ori_publication&gt;&lt;_tertiary_title&gt;Science robotics&lt;/_tertiary_title&gt;&lt;_type_work&gt;Journal Article; Research Support, Non-U.S. Gov&amp;apos;t&lt;/_type_work&gt;&lt;_url&gt;http://www.ncbi.nlm.nih.gov/entrez/query.fcgi?cmd=Retrieve&amp;amp;db=pubmed&amp;amp;dopt=Abstract&amp;amp;list_uids=33137716&amp;amp;query_hl=1&lt;/_url&gt;&lt;_volume&gt;4&lt;/_volume&gt;&lt;/Details&gt;&lt;Extra&gt;&lt;DBUID&gt;{E87069DB-8AE9-4435-B09B-2F8896F5ABEC}&lt;/DBUID&gt;&lt;/Extra&gt;&lt;/Item&gt;&lt;/References&gt;&lt;/Group&gt;&lt;/Citation&gt;_x000a_"/>
    <w:docVar w:name="NE.Ref{7F5AE64F-2F88-49CF-BE9B-F4BA62FA8B37}" w:val=" ADDIN NE.Ref.{7F5AE64F-2F88-49CF-BE9B-F4BA62FA8B37}&lt;Citation&gt;&lt;Group&gt;&lt;References&gt;&lt;Item&gt;&lt;ID&gt;40&lt;/ID&gt;&lt;UID&gt;{BBB30CE2-CCD5-47A2-9E26-46F156C66C44}&lt;/UID&gt;&lt;Title&gt;Fully 3D-printed soft robots with integrated fluidic circuitry&lt;/Title&gt;&lt;Template&gt;Journal Article&lt;/Template&gt;&lt;Star&gt;0&lt;/Star&gt;&lt;Tag&gt;0&lt;/Tag&gt;&lt;Author&gt;Hubbard, J D; Acevedo, R; Edwards, K M; Alsharhan, A T; Wen, Z; Landry, J; Wang, K; Schaffer, S; Sochol, R D&lt;/Author&gt;&lt;Year&gt;2021&lt;/Year&gt;&lt;Details&gt;&lt;_accessed&gt;64123094&lt;/_accessed&gt;&lt;_accession_num&gt;34261646&lt;/_accession_num&gt;&lt;_author_adr&gt;Department of Chemical Engineering, University of California, Berkeley, CA 94720, USA.; Department of Mechanical Engineering, University of Maryland, College Park, MD 20742, USA.; Maryland Robotics Center, University of Maryland, College Park, MD 20742, USA.; Department of Mechanical Engineering, University of Maryland, College Park, MD 20742, USA.; Maryland Robotics Center, University of Maryland, College Park, MD 20742, USA.; Department of Mechanical Engineering, University of Maryland, College Park, MD 20742, USA.; Maryland Robotics Center, University of Maryland, College Park, MD 20742, USA.; Department of Mechanical Engineering, Massachusetts Institute of Technology, Cambridge, MA 02139, USA.; Department of Mechanical Engineering, University of Maryland, College Park, MD 20742, USA.; Department of Mechanical Engineering, University of Maryland, College Park, MD 20742, USA.; Maryland Robotics Center, University of Maryland, College Park, MD 20742, USA.; Department of Mechanical Engineering, University of Maryland, College Park, MD 20742, USA.; Maryland Robotics Center, University of Maryland, College Park, MD 20742, USA.; Department of Mechanical Engineering, University of Maryland, College Park, MD 20742, USA.; Department of Mechanical Engineering, University of Maryland, College Park, MD 20742, USA.; Maryland Robotics Center, University of Maryland, College Park, MD 20742, USA.; Department of Mechanical Engineering, Carnegie Mellon University, Pittsburgh, PA  15213, USA.; Department of Mechanical Engineering, University of Maryland, College Park, MD 20742, USA. rsochol@umd.edu.; Maryland Robotics Center, University of Maryland, College Park, MD 20742, USA.; Department of Bioengineering, University of Maryland, College Park, MD 20742, USA.; Robert E. Fischell Institute of Biomedical Devices, University of Maryland, College Park, MD 20742, USA.&lt;/_author_adr&gt;&lt;_collection_scope&gt;SCI;SCIE;EI&lt;/_collection_scope&gt;&lt;_created&gt;64119833&lt;/_created&gt;&lt;_date&gt;63901440&lt;/_date&gt;&lt;_date_display&gt;2021 Jul&lt;/_date_display&gt;&lt;_db_updated&gt;PubMed&lt;/_db_updated&gt;&lt;_doi&gt;10.1126/sciadv.abe5257&lt;/_doi&gt;&lt;_impact_factor&gt;  14.136&lt;/_impact_factor&gt;&lt;_isbn&gt;2375-2548 (Electronic); 2375-2548 (Linking)&lt;/_isbn&gt;&lt;_issue&gt;29&lt;/_issue&gt;&lt;_journal&gt;Sci Adv&lt;/_journal&gt;&lt;_language&gt;eng&lt;/_language&gt;&lt;_modified&gt;64123094&lt;/_modified&gt;&lt;_ori_publication&gt;Copyright (c) 2021 The Authors, some rights reserved; exclusive licensee American_x000d__x000a_      Association for the Advancement of Science. No claim to original U.S. Government _x000d__x000a_      Works. Distributed under a Creative Commons Attribution NonCommercial License 4.0_x000d__x000a_      (CC BY-NC).&lt;/_ori_publication&gt;&lt;_tertiary_title&gt;Science advances&lt;/_tertiary_title&gt;&lt;_type_work&gt;Journal Article&lt;/_type_work&gt;&lt;_url&gt;http://www.ncbi.nlm.nih.gov/entrez/query.fcgi?cmd=Retrieve&amp;amp;db=pubmed&amp;amp;dopt=Abstract&amp;amp;list_uids=34261646&amp;amp;query_hl=1&lt;/_url&gt;&lt;_volume&gt;7&lt;/_volume&gt;&lt;/Details&gt;&lt;Extra&gt;&lt;DBUID&gt;{EA5352B2-322A-4C6D-B446-587FFF8600FC}&lt;/DBUID&gt;&lt;/Extra&gt;&lt;/Item&gt;&lt;/References&gt;&lt;/Group&gt;&lt;/Citation&gt;_x000a_"/>
    <w:docVar w:name="NE.Ref{815F51D8-F50E-4741-8B6B-76D706AE54A1}" w:val=" ADDIN NE.Ref.{815F51D8-F50E-4741-8B6B-76D706AE54A1}&lt;Citation&gt;&lt;Group&gt;&lt;References&gt;&lt;Item&gt;&lt;ID&gt;35&lt;/ID&gt;&lt;UID&gt;{C0529DBA-0434-4CB9-9C14-4F73ADAB9EE0}&lt;/UID&gt;&lt;Title&gt;Design, fabrication and control of soft robots&lt;/Title&gt;&lt;Template&gt;Journal Article&lt;/Template&gt;&lt;Star&gt;0&lt;/Star&gt;&lt;Tag&gt;0&lt;/Tag&gt;&lt;Author&gt;Rus, Daniela; Tolley, Michael T&lt;/Author&gt;&lt;Year&gt;2015&lt;/Year&gt;&lt;Details&gt;&lt;_accessed&gt;64119834&lt;/_accessed&gt;&lt;_collection_scope&gt;SCI;SCIE&lt;/_collection_scope&gt;&lt;_created&gt;64119833&lt;/_created&gt;&lt;_date&gt;60696000&lt;/_date&gt;&lt;_db_updated&gt;CrossRef&lt;/_db_updated&gt;&lt;_doi&gt;10.1038/nature14543&lt;/_doi&gt;&lt;_impact_factor&gt;  49.962&lt;/_impact_factor&gt;&lt;_isbn&gt;0028-0836&lt;/_isbn&gt;&lt;_issue&gt;7553&lt;/_issue&gt;&lt;_journal&gt;Nature&lt;/_journal&gt;&lt;_modified&gt;64119834&lt;/_modified&gt;&lt;_pages&gt;467-475&lt;/_pages&gt;&lt;_tertiary_title&gt;Nature&lt;/_tertiary_title&gt;&lt;_url&gt;http://www.nature.com/articles/nature14543_x000d__x000a_http://www.nature.com/articles/nature14543.pdf&lt;/_url&gt;&lt;_volume&gt;521&lt;/_volume&gt;&lt;/Details&gt;&lt;Extra&gt;&lt;DBUID&gt;{EA5352B2-322A-4C6D-B446-587FFF8600FC}&lt;/DBUID&gt;&lt;/Extra&gt;&lt;/Item&gt;&lt;/References&gt;&lt;/Group&gt;&lt;/Citation&gt;_x000a_"/>
    <w:docVar w:name="NE.Ref{81D727DD-43D3-4B06-9978-8898E806C2E7}" w:val=" ADDIN NE.Ref.{81D727DD-43D3-4B06-9978-8898E806C2E7}&lt;Citation&gt;&lt;Group&gt;&lt;References&gt;&lt;Item&gt;&lt;ID&gt;13&lt;/ID&gt;&lt;UID&gt;{CE96D7C6-897C-49B9-B6EF-286F5D73EAD9}&lt;/UID&gt;&lt;Title&gt;A wireless, implantable optoelectrochemical probe for optogenetic stimulation and dopamine detection&lt;/Title&gt;&lt;Template&gt;Journal Article&lt;/Template&gt;&lt;Star&gt;0&lt;/Star&gt;&lt;Tag&gt;0&lt;/Tag&gt;&lt;Author&gt;Liu, Changbo; Zhao, Yu; Cai, Xue; Xie, Yang; Wang, Taoyi; Cheng, Dali; Li, Lizhu; Li, Rongfeng; Deng, Yuping; Ding, He; Lv, Guoqing; Zhao, Guanlei; Liu, Lei; Zou, Guisheng; Feng, Meixin; Sun, Qian; Yin, Lan; Sheng, Xing&lt;/Author&gt;&lt;Year&gt;2020&lt;/Year&gt;&lt;Details&gt;&lt;_accessed&gt;64119834&lt;/_accessed&gt;&lt;_collection_scope&gt;SCIE;EI&lt;/_collection_scope&gt;&lt;_created&gt;64119833&lt;/_created&gt;&lt;_db_updated&gt;CrossRef&lt;/_db_updated&gt;&lt;_doi&gt;10.1038/s41378-020-0176-9&lt;/_doi&gt;&lt;_impact_factor&gt;   7.127&lt;/_impact_factor&gt;&lt;_isbn&gt;2055-7434&lt;/_isbn&gt;&lt;_issue&gt;1&lt;/_issue&gt;&lt;_journal&gt;Microsystems &amp;amp; Nanoengineering&lt;/_journal&gt;&lt;_modified&gt;64119834&lt;/_modified&gt;&lt;_tertiary_title&gt;Microsyst Nanoeng&lt;/_tertiary_title&gt;&lt;_url&gt;https://www.nature.com/articles/s41378-020-0176-9_x000d__x000a_https://www.nature.com/articles/s41378-020-0176-9.pdf&lt;/_url&gt;&lt;_volume&gt;6&lt;/_volume&gt;&lt;/Details&gt;&lt;Extra&gt;&lt;DBUID&gt;{EA5352B2-322A-4C6D-B446-587FFF8600FC}&lt;/DBUID&gt;&lt;/Extra&gt;&lt;/Item&gt;&lt;/References&gt;&lt;/Group&gt;&lt;Group&gt;&lt;References&gt;&lt;Item&gt;&lt;ID&gt;17&lt;/ID&gt;&lt;UID&gt;{F6264ABF-4CAC-4416-8180-A57DB229A690}&lt;/UID&gt;&lt;Title&gt;Hybrid Materials for Functional 3D Printing&lt;/Title&gt;&lt;Template&gt;Journal Article&lt;/Template&gt;&lt;Star&gt;0&lt;/Star&gt;&lt;Tag&gt;0&lt;/Tag&gt;&lt;Author&gt;Cooperstein, Ido; Sachyani Keneth, Ela; Shukrun Farrell, Efrat; Rosental, Tamar; Wang, Xiaofeng; Kamyshny, Alexander; Magdassi, Shlomo&lt;/Author&gt;&lt;Year&gt;2018&lt;/Year&gt;&lt;Details&gt;&lt;_accessed&gt;64119834&lt;/_accessed&gt;&lt;_collection_scope&gt;SCIE;EI&lt;/_collection_scope&gt;&lt;_created&gt;64119833&lt;/_created&gt;&lt;_db_updated&gt;CrossRef&lt;/_db_updated&gt;&lt;_doi&gt;10.1002/admi.201800996&lt;/_doi&gt;&lt;_impact_factor&gt;   6.147&lt;/_impact_factor&gt;&lt;_isbn&gt;2196-7350&lt;/_isbn&gt;&lt;_issue&gt;22&lt;/_issue&gt;&lt;_journal&gt;Advanced Materials Interfaces&lt;/_journal&gt;&lt;_modified&gt;64119834&lt;/_modified&gt;&lt;_pages&gt;1800996&lt;/_pages&gt;&lt;_tertiary_title&gt;Adv. Mater. Interfaces&lt;/_tertiary_title&gt;&lt;_url&gt;https://onlinelibrary.wiley.com/doi/10.1002/admi.201800996_x000d__x000a_https://onlinelibrary.wiley.com/doi/pdf/10.1002/admi.201800996&lt;/_url&gt;&lt;_volume&gt;5&lt;/_volume&gt;&lt;/Details&gt;&lt;Extra&gt;&lt;DBUID&gt;{EA5352B2-322A-4C6D-B446-587FFF8600FC}&lt;/DBUID&gt;&lt;/Extra&gt;&lt;/Item&gt;&lt;/References&gt;&lt;/Group&gt;&lt;Group&gt;&lt;References&gt;&lt;Item&gt;&lt;ID&gt;70&lt;/ID&gt;&lt;UID&gt;{C6C68F60-F29A-4300-B01D-213DEF800675}&lt;/UID&gt;&lt;Title&gt;Transfer printing techniques for flexible and stretchable inorganic electronics&lt;/Title&gt;&lt;Template&gt;Journal Article&lt;/Template&gt;&lt;Star&gt;0&lt;/Star&gt;&lt;Tag&gt;0&lt;/Tag&gt;&lt;Author&gt;Linghu, Changhong; Zhang, Shun; Wang, Chengjun; Song, Jizhou&lt;/Author&gt;&lt;Year&gt;2018&lt;/Year&gt;&lt;Details&gt;&lt;_accessed&gt;64121122&lt;/_accessed&gt;&lt;_created&gt;64121121&lt;/_created&gt;&lt;_date&gt;62062560&lt;/_date&gt;&lt;_date_display&gt;2018&lt;/_date_display&gt;&lt;_db_updated&gt;PKU Search&lt;/_db_updated&gt;&lt;_doi&gt;10.1038/s41528-018-0037-x&lt;/_doi&gt;&lt;_impact_factor&gt;  12.740&lt;/_impact_factor&gt;&lt;_isbn&gt;2397-4621&lt;/_isbn&gt;&lt;_issue&gt;1&lt;/_issue&gt;&lt;_journal&gt;Npj flexible electronics&lt;/_journal&gt;&lt;_keywords&gt;Electronics; Prefabrication; Rubber; Semiconductor materials; Substrates; Transfer printing&lt;/_keywords&gt;&lt;_modified&gt;64121122&lt;/_modified&gt;&lt;_number&gt;1&lt;/_number&gt;&lt;_ori_publication&gt;Nature Publishing Group&lt;/_ori_publication&gt;&lt;_pages&gt;1-14&lt;/_pages&gt;&lt;_place_published&gt;London&lt;/_place_published&gt;&lt;_url&gt;https://go.exlibris.link/bj9h0fM9&lt;/_url&gt;&lt;_volume&gt;2&lt;/_volume&gt;&lt;/Details&gt;&lt;Extra&gt;&lt;DBUID&gt;{EA5352B2-322A-4C6D-B446-587FFF8600FC}&lt;/DBUID&gt;&lt;/Extra&gt;&lt;/Item&gt;&lt;/References&gt;&lt;/Group&gt;&lt;Group&gt;&lt;References&gt;&lt;Item&gt;&lt;ID&gt;72&lt;/ID&gt;&lt;UID&gt;{F5C2639B-7C7F-4BCF-94BF-B2D7FE63DE9B}&lt;/UID&gt;&lt;Title&gt;Flexible inorganic bioelectronics&lt;/Title&gt;&lt;Template&gt;Journal Article&lt;/Template&gt;&lt;Star&gt;0&lt;/Star&gt;&lt;Tag&gt;0&lt;/Tag&gt;&lt;Author&gt;Chen, Ying; Zhang, Yingchao; Liang, Ziwei; Cao, Yu; Han, Zhiyuan; Feng, Xue&lt;/Author&gt;&lt;Year&gt;2020&lt;/Year&gt;&lt;Details&gt;&lt;_accessed&gt;64121122&lt;/_accessed&gt;&lt;_created&gt;64121121&lt;/_created&gt;&lt;_date&gt;63113760&lt;/_date&gt;&lt;_date_display&gt;2020&lt;/_date_display&gt;&lt;_db_updated&gt;PKU Search&lt;/_db_updated&gt;&lt;_doi&gt;10.1038/s41528-020-0065-1&lt;/_doi&gt;&lt;_impact_factor&gt;  12.740&lt;/_impact_factor&gt;&lt;_isbn&gt;2397-4621&lt;/_isbn&gt;&lt;_issue&gt;1&lt;/_issue&gt;&lt;_journal&gt;Npj flexible electronics&lt;/_journal&gt;&lt;_keywords&gt;Bioelectricity; Biomedical materials; Body temperature; Electroencephalography; Signal processing&lt;/_keywords&gt;&lt;_modified&gt;64121122&lt;/_modified&gt;&lt;_number&gt;1&lt;/_number&gt;&lt;_ori_publication&gt;Nature Publishing Group&lt;/_ori_publication&gt;&lt;_pages&gt;1-20&lt;/_pages&gt;&lt;_place_published&gt;London&lt;/_place_published&gt;&lt;_url&gt;https://go.exlibris.link/G2WTzd2j&lt;/_url&gt;&lt;_volume&gt;4&lt;/_volume&gt;&lt;/Details&gt;&lt;Extra&gt;&lt;DBUID&gt;{EA5352B2-322A-4C6D-B446-587FFF8600FC}&lt;/DBUID&gt;&lt;/Extra&gt;&lt;/Item&gt;&lt;/References&gt;&lt;/Group&gt;&lt;/Citation&gt;_x000a_"/>
    <w:docVar w:name="NE.Ref{8316711E-B484-4FB7-96FD-9B1E4136E086}" w:val=" ADDIN NE.Ref.{8316711E-B484-4FB7-96FD-9B1E4136E086}&lt;Citation&gt;&lt;Group&gt;&lt;References&gt;&lt;Item&gt;&lt;ID&gt;31&lt;/ID&gt;&lt;UID&gt;{1D3651C1-A8DF-4DDC-BEA5-63EC51782584}&lt;/UID&gt;&lt;Title&gt;An autonomous untethered fast soft robotic insect driven by low-voltage dielectric elastomer actuators&lt;/Title&gt;&lt;Template&gt;Journal Article&lt;/Template&gt;&lt;Star&gt;0&lt;/Star&gt;&lt;Tag&gt;0&lt;/Tag&gt;&lt;Author&gt;Ji, X; Liu, X; Cacucciolo, V; Imboden, M; Civet, Y; El, Haitami A; Cantin, S; Perriard, Y; Shea, H&lt;/Author&gt;&lt;Year&gt;2019&lt;/Year&gt;&lt;Details&gt;&lt;_accessed&gt;64119834&lt;/_accessed&gt;&lt;_accession_num&gt;33137720&lt;/_accession_num&gt;&lt;_author_adr&gt;Soft Transducers Laboratory (LMTS), Ecole Polytechnique Federale de Lausanne (EPFL), Rue de la Maladiere 71B, Neuchatel 2000, Switzerland.; Integrated Actuators Laboratory (LAI), Ecole Polytechnique Federale de Lausanne (EPFL), Rue de la Maladiere 71B, Neuchatel 2000, Switzerland.; Soft Transducers Laboratory (LMTS), Ecole Polytechnique Federale de Lausanne (EPFL), Rue de la Maladiere 71B, Neuchatel 2000, Switzerland.; Soft Transducers Laboratory (LMTS), Ecole Polytechnique Federale de Lausanne (EPFL), Rue de la Maladiere 71B, Neuchatel 2000, Switzerland.; Integrated Actuators Laboratory (LAI), Ecole Polytechnique Federale de Lausanne (EPFL), Rue de la Maladiere 71B, Neuchatel 2000, Switzerland.; Laboratoire de Physicochimie des Polymeres et des Interfaces (LPPI, EA2528), Institut des Materiaux, Universite de Cergy-Pontoise, 5 Mail Gay Lussac, 95031 Cergy-Pontoise, France.; Laboratoire de Physicochimie des Polymeres et des Interfaces (LPPI, EA2528), Institut des Materiaux, Universite de Cergy-Pontoise, 5 Mail Gay Lussac, 95031 Cergy-Pontoise, France.; Integrated Actuators Laboratory (LAI), Ecole Polytechnique Federale de Lausanne (EPFL), Rue de la Maladiere 71B, Neuchatel 2000, Switzerland.; Soft Transducers Laboratory (LMTS), Ecole Polytechnique Federale de Lausanne (EPFL), Rue de la Maladiere 71B, Neuchatel 2000, Switzerland. herbert.shea@epfl.ch.&lt;/_author_adr&gt;&lt;_created&gt;64119833&lt;/_created&gt;&lt;_date&gt;63093600&lt;/_date&gt;&lt;_date_display&gt;2019 Dec 18&lt;/_date_display&gt;&lt;_db_updated&gt;PubMed&lt;/_db_updated&gt;&lt;_doi&gt;10.1126/scirobotics.aaz6451&lt;/_doi&gt;&lt;_impact_factor&gt;  23.748&lt;/_impact_factor&gt;&lt;_isbn&gt;2470-9476 (Electronic); 2470-9476 (Linking)&lt;/_isbn&gt;&lt;_issue&gt;37&lt;/_issue&gt;&lt;_journal&gt;Sci Robot&lt;/_journal&gt;&lt;_language&gt;eng&lt;/_language&gt;&lt;_modified&gt;64119834&lt;/_modified&gt;&lt;_ori_publication&gt;Copyright (c) 2019 The Authors, some rights reserved; exclusive licensee American_x000d__x000a_      Association for the Advancement of Science. No claim to original U.S. Government _x000d__x000a_      Works.&lt;/_ori_publication&gt;&lt;_tertiary_title&gt;Science robotics&lt;/_tertiary_title&gt;&lt;_type_work&gt;Journal Article&lt;/_type_work&gt;&lt;_url&gt;http://www.ncbi.nlm.nih.gov/entrez/query.fcgi?cmd=Retrieve&amp;amp;db=pubmed&amp;amp;dopt=Abstract&amp;amp;list_uids=33137720&amp;amp;query_hl=1&lt;/_url&gt;&lt;_volume&gt;4&lt;/_volume&gt;&lt;/Details&gt;&lt;Extra&gt;&lt;DBUID&gt;{EA5352B2-322A-4C6D-B446-587FFF8600FC}&lt;/DBUID&gt;&lt;/Extra&gt;&lt;/Item&gt;&lt;/References&gt;&lt;/Group&gt;&lt;Group&gt;&lt;References&gt;&lt;Item&gt;&lt;ID&gt;79&lt;/ID&gt;&lt;UID&gt;{3DFBCE90-87AB-4FB7-89FB-0452DF3204BB}&lt;/UID&gt;&lt;Title&gt;Ferromagnetic soft continuum robots1&lt;/Title&gt;&lt;Template&gt;Journal Article&lt;/Template&gt;&lt;Star&gt;0&lt;/Star&gt;&lt;Tag&gt;0&lt;/Tag&gt;&lt;Author/&gt;&lt;Year&gt;0&lt;/Year&gt;&lt;Details&gt;&lt;_created&gt;64122739&lt;/_created&gt;&lt;_modified&gt;64122744&lt;/_modified&gt;&lt;_accessed&gt;64122742&lt;/_accessed&gt;&lt;_doi&gt;DOI: 10.1126/scirobotics.aax7329&lt;/_doi&gt;&lt;/Details&gt;&lt;Extra&gt;&lt;DBUID&gt;{EA5352B2-322A-4C6D-B446-587FFF8600FC}&lt;/DBUID&gt;&lt;/Extra&gt;&lt;/Item&gt;&lt;/References&gt;&lt;/Group&gt;&lt;Group&gt;&lt;References&gt;&lt;Item&gt;&lt;ID&gt;76&lt;/ID&gt;&lt;UID&gt;{59B6133D-793B-4163-A4FA-866F574B0A50}&lt;/UID&gt;&lt;Title&gt;Self-powered soft robot in the Mariana Trench&lt;/Title&gt;&lt;Template&gt;Journal Article&lt;/Template&gt;&lt;Star&gt;0&lt;/Star&gt;&lt;Tag&gt;0&lt;/Tag&gt;&lt;Author&gt;Li, Guorui; Chen, Xiangping; Zhou, Fanghao; Liang, Yiming; Xiao, Youhua; Cao, Xunuo; Zhang, Zhen; Zhang, Mingqi; Wu, Baosheng; Yin, Shunyu; Xu, Yi; Fan, Hongbo; Chen, Zheng; Song, Wei; Yang, Wenjing; Pan, Binbin; Hou, Jiaoyi; Zou, Weifeng; He, Shunping; Yang, Xuxu; Mao, Guoyong; Jia, Zheng; Zhou, Haofei; Li, Tiefeng; Qu, Shaoxing; Xu, Zhongbin; Huang, Zhilong; Luo, Yingwu; Xie, Tao; Gu, Jason; Zhu, Shiqiang; Yang, Wei&lt;/Author&gt;&lt;Year&gt;2021&lt;/Year&gt;&lt;Details&gt;&lt;_doi&gt;10.1038/s41586-020-03153-z&lt;/_doi&gt;&lt;_created&gt;64121328&lt;/_created&gt;&lt;_modified&gt;64121328&lt;/_modified&gt;&lt;_url&gt;http://www.nature.com/articles/s41586-020-03153-z_x000d__x000a_http://www.nature.com/articles/s41586-020-03153-z.pdf&lt;/_url&gt;&lt;_journal&gt;Nature&lt;/_journal&gt;&lt;_volume&gt;591&lt;/_volume&gt;&lt;_issue&gt;7848&lt;/_issue&gt;&lt;_pages&gt;66-71&lt;/_pages&gt;&lt;_tertiary_title&gt;Nature&lt;/_tertiary_title&gt;&lt;_date&gt;63730080&lt;/_date&gt;&lt;_isbn&gt;0028-0836&lt;/_isbn&gt;&lt;_accessed&gt;64121328&lt;/_accessed&gt;&lt;_db_updated&gt;CrossRef&lt;/_db_updated&gt;&lt;_impact_factor&gt;  49.962&lt;/_impact_factor&gt;&lt;_collection_scope&gt;SCI;SCIE&lt;/_collection_scope&gt;&lt;/Details&gt;&lt;Extra&gt;&lt;DBUID&gt;{EA5352B2-322A-4C6D-B446-587FFF8600FC}&lt;/DBUID&gt;&lt;/Extra&gt;&lt;/Item&gt;&lt;/References&gt;&lt;/Group&gt;&lt;/Citation&gt;_x000a_"/>
    <w:docVar w:name="NE.Ref{85AB06DD-B773-428A-85D0-E553AA59058A}" w:val=" ADDIN NE.Ref.{85AB06DD-B773-428A-85D0-E553AA59058A}&lt;Citation&gt;&lt;Group&gt;&lt;References&gt;&lt;Item&gt;&lt;ID&gt;40&lt;/ID&gt;&lt;UID&gt;{BBB30CE2-CCD5-47A2-9E26-46F156C66C44}&lt;/UID&gt;&lt;Title&gt;Fully 3D-printed soft robots with integrated fluidic circuitry&lt;/Title&gt;&lt;Template&gt;Journal Article&lt;/Template&gt;&lt;Star&gt;0&lt;/Star&gt;&lt;Tag&gt;0&lt;/Tag&gt;&lt;Author&gt;Hubbard, J D; Acevedo, R; Edwards, K M; Alsharhan, A T; Wen, Z; Landry, J; Wang, K; Schaffer, S; Sochol, R D&lt;/Author&gt;&lt;Year&gt;2021&lt;/Year&gt;&lt;Details&gt;&lt;_accessed&gt;64123094&lt;/_accessed&gt;&lt;_accession_num&gt;34261646&lt;/_accession_num&gt;&lt;_author_adr&gt;Department of Chemical Engineering, University of California, Berkeley, CA 94720, USA.; Department of Mechanical Engineering, University of Maryland, College Park, MD 20742, USA.; Maryland Robotics Center, University of Maryland, College Park, MD 20742, USA.; Department of Mechanical Engineering, University of Maryland, College Park, MD 20742, USA.; Maryland Robotics Center, University of Maryland, College Park, MD 20742, USA.; Department of Mechanical Engineering, University of Maryland, College Park, MD 20742, USA.; Maryland Robotics Center, University of Maryland, College Park, MD 20742, USA.; Department of Mechanical Engineering, Massachusetts Institute of Technology, Cambridge, MA 02139, USA.; Department of Mechanical Engineering, University of Maryland, College Park, MD 20742, USA.; Department of Mechanical Engineering, University of Maryland, College Park, MD 20742, USA.; Maryland Robotics Center, University of Maryland, College Park, MD 20742, USA.; Department of Mechanical Engineering, University of Maryland, College Park, MD 20742, USA.; Maryland Robotics Center, University of Maryland, College Park, MD 20742, USA.; Department of Mechanical Engineering, University of Maryland, College Park, MD 20742, USA.; Department of Mechanical Engineering, University of Maryland, College Park, MD 20742, USA.; Maryland Robotics Center, University of Maryland, College Park, MD 20742, USA.; Department of Mechanical Engineering, Carnegie Mellon University, Pittsburgh, PA  15213, USA.; Department of Mechanical Engineering, University of Maryland, College Park, MD 20742, USA. rsochol@umd.edu.; Maryland Robotics Center, University of Maryland, College Park, MD 20742, USA.; Department of Bioengineering, University of Maryland, College Park, MD 20742, USA.; Robert E. Fischell Institute of Biomedical Devices, University of Maryland, College Park, MD 20742, USA.&lt;/_author_adr&gt;&lt;_collection_scope&gt;SCI;SCIE;EI&lt;/_collection_scope&gt;&lt;_created&gt;64119833&lt;/_created&gt;&lt;_date&gt;63901440&lt;/_date&gt;&lt;_date_display&gt;2021 Jul&lt;/_date_display&gt;&lt;_db_updated&gt;PubMed&lt;/_db_updated&gt;&lt;_doi&gt;10.1126/sciadv.abe5257&lt;/_doi&gt;&lt;_impact_factor&gt;  14.136&lt;/_impact_factor&gt;&lt;_isbn&gt;2375-2548 (Electronic); 2375-2548 (Linking)&lt;/_isbn&gt;&lt;_issue&gt;29&lt;/_issue&gt;&lt;_journal&gt;Sci Adv&lt;/_journal&gt;&lt;_language&gt;eng&lt;/_language&gt;&lt;_modified&gt;64123094&lt;/_modified&gt;&lt;_ori_publication&gt;Copyright (c) 2021 The Authors, some rights reserved; exclusive licensee American_x000d__x000a_      Association for the Advancement of Science. No claim to original U.S. Government _x000d__x000a_      Works. Distributed under a Creative Commons Attribution NonCommercial License 4.0_x000d__x000a_      (CC BY-NC).&lt;/_ori_publication&gt;&lt;_tertiary_title&gt;Science advances&lt;/_tertiary_title&gt;&lt;_type_work&gt;Journal Article&lt;/_type_work&gt;&lt;_url&gt;http://www.ncbi.nlm.nih.gov/entrez/query.fcgi?cmd=Retrieve&amp;amp;db=pubmed&amp;amp;dopt=Abstract&amp;amp;list_uids=34261646&amp;amp;query_hl=1&lt;/_url&gt;&lt;_volume&gt;7&lt;/_volume&gt;&lt;/Details&gt;&lt;Extra&gt;&lt;DBUID&gt;{EA5352B2-322A-4C6D-B446-587FFF8600FC}&lt;/DBUID&gt;&lt;/Extra&gt;&lt;/Item&gt;&lt;/References&gt;&lt;/Group&gt;&lt;/Citation&gt;_x000a_"/>
    <w:docVar w:name="NE.Ref{886A6975-7847-4614-AB62-FB30860BC12F}" w:val=" ADDIN NE.Ref.{886A6975-7847-4614-AB62-FB30860BC12F}&lt;Citation&gt;&lt;Group&gt;&lt;References&gt;&lt;Item&gt;&lt;ID&gt;81&lt;/ID&gt;&lt;UID&gt;{C8343769-E378-40CA-A2C3-9218C923721E}&lt;/UID&gt;&lt;Title&gt;A bioinspired multilegged soft millirobot that functions in both dry and wet conditions&lt;/Title&gt;&lt;Template&gt;Journal Article&lt;/Template&gt;&lt;Star&gt;0&lt;/Star&gt;&lt;Tag&gt;0&lt;/Tag&gt;&lt;Author&gt;Lu, Haojian; Zhang, Mei; Yang, Yuanyuan; Huang, Qiang; Fukuda, Toshio; Wang, Zuankai; Shen, Yajing&lt;/Author&gt;&lt;Year&gt;2018&lt;/Year&gt;&lt;Details&gt;&lt;_accessed&gt;64122886&lt;/_accessed&gt;&lt;_collection_scope&gt;SCI;SCIE&lt;/_collection_scope&gt;&lt;_created&gt;64122886&lt;/_created&gt;&lt;_db_updated&gt;CrossRef&lt;/_db_updated&gt;&lt;_doi&gt;10.1038/s41467-018-06491-9&lt;/_doi&gt;&lt;_impact_factor&gt;  14.919&lt;/_impact_factor&gt;&lt;_isbn&gt;2041-1723&lt;/_isbn&gt;&lt;_issue&gt;1&lt;/_issue&gt;&lt;_journal&gt;Nature Communications&lt;/_journal&gt;&lt;_modified&gt;64122886&lt;/_modified&gt;&lt;_tertiary_title&gt;Nat Commun&lt;/_tertiary_title&gt;&lt;_url&gt;http://www.nature.com/articles/s41467-018-06491-9_x000d__x000a_http://www.nature.com/articles/s41467-018-06491-9.pdf&lt;/_url&gt;&lt;_volume&gt;9&lt;/_volume&gt;&lt;/Details&gt;&lt;Extra&gt;&lt;DBUID&gt;{EA5352B2-322A-4C6D-B446-587FFF8600FC}&lt;/DBUID&gt;&lt;/Extra&gt;&lt;/Item&gt;&lt;/References&gt;&lt;/Group&gt;&lt;/Citation&gt;_x000a_"/>
    <w:docVar w:name="NE.Ref{8B08E30E-2037-4882-B541-ABAD04CD3916}" w:val=" ADDIN NE.Ref.{8B08E30E-2037-4882-B541-ABAD04CD3916}&lt;Citation&gt;&lt;Group&gt;&lt;References&gt;&lt;Item&gt;&lt;ID&gt;37&lt;/ID&gt;&lt;UID&gt;{1080C457-1569-44B6-9274-DA7844DFC714}&lt;/UID&gt;&lt;Title&gt;Electronic skins for soft, compact, reversible assembly of wirelessly activated fully soft robots&lt;/Title&gt;&lt;Template&gt;Journal Article&lt;/Template&gt;&lt;Star&gt;0&lt;/Star&gt;&lt;Tag&gt;0&lt;/Tag&gt;&lt;Author&gt;Byun, J; Lee, Y; Yoon, J; Lee, B; Oh, E; Chung, S; Lee, T; Cho, K J; Kim, J; Hong, Y&lt;/Author&gt;&lt;Year&gt;2018&lt;/Year&gt;&lt;Details&gt;&lt;_accessed&gt;64119835&lt;/_accessed&gt;&lt;_accession_num&gt;33141703&lt;/_accession_num&gt;&lt;_author_adr&gt;Department of Electrical and Computer Engineering, Inter-University Semiconductor Research Center, Seoul National University, Seoul, Republic of Korea.; Department of Mechanical and Aerospace Engineering, Institute of Advanced Machines and Design, Seoul National University, Seoul, Republic of Korea.; Soft Robotics Research Center, Seoul National University, Seoul, Republic of Korea.; Department of Electrical and Computer Engineering, Inter-University Semiconductor Research Center, Seoul National University, Seoul, Republic of Korea.; Department of Electrical and Computer Engineering, Inter-University Semiconductor Research Center, Seoul National University, Seoul, Republic of Korea.; Department of Electrical and Computer Engineering, Inter-University Semiconductor Research Center, Seoul National University, Seoul, Republic of Korea.; Department of Electrical and Computer Engineering, Inter-University Semiconductor Research Center, Seoul National University, Seoul, Republic of Korea.; Photoelectronic Hybrids Research Center, Korea Institute of Science and Technology, Seoul, Republic of Korea.; Department of Physics and Astronomy, Seoul National University, Seoul, Republic of Korea.; Department of Mechanical and Aerospace Engineering, Institute of Advanced Machines and Design, Seoul National University, Seoul, Republic of Korea. yongtaek@snu.ac.kr jaeha@snu.ac.kr kjcho@snu.ac.kr.; Soft Robotics Research Center, Seoul National University, Seoul, Republic of Korea.; Department of Electrical and Computer Engineering, Inter-University Semiconductor Research Center, Seoul National University, Seoul, Republic of Korea. yongtaek@snu.ac.kr jaeha@snu.ac.kr kjcho@snu.ac.kr.; Department of Electrical and Computer Engineering, Inter-University Semiconductor Research Center, Seoul National University, Seoul, Republic of Korea. yongtaek@snu.ac.kr jaeha@snu.ac.kr kjcho@snu.ac.kr.&lt;/_author_adr&gt;&lt;_created&gt;64119833&lt;/_created&gt;&lt;_date&gt;62277120&lt;/_date&gt;&lt;_date_display&gt;2018 May 30&lt;/_date_display&gt;&lt;_db_updated&gt;PubMed&lt;/_db_updated&gt;&lt;_doi&gt;10.1126/scirobotics.aas9020&lt;/_doi&gt;&lt;_impact_factor&gt;  23.748&lt;/_impact_factor&gt;&lt;_isbn&gt;2470-9476 (Electronic); 2470-9476 (Linking)&lt;/_isbn&gt;&lt;_issue&gt;18&lt;/_issue&gt;&lt;_journal&gt;Sci Robot&lt;/_journal&gt;&lt;_language&gt;eng&lt;/_language&gt;&lt;_modified&gt;64119835&lt;/_modified&gt;&lt;_ori_publication&gt;Copyright (c) 2018 The Authors, some rights reserved; exclusive licensee American_x000d__x000a_      Association for the Advancement of Science. No claim to original U.S. Government _x000d__x000a_      Works.&lt;/_ori_publication&gt;&lt;_tertiary_title&gt;Science robotics&lt;/_tertiary_title&gt;&lt;_type_work&gt;Journal Article; Research Support, Non-U.S. Gov&amp;apos;t&lt;/_type_work&gt;&lt;_url&gt;http://www.ncbi.nlm.nih.gov/entrez/query.fcgi?cmd=Retrieve&amp;amp;db=pubmed&amp;amp;dopt=Abstract&amp;amp;list_uids=33141703&amp;amp;query_hl=1&lt;/_url&gt;&lt;_volume&gt;3&lt;/_volume&gt;&lt;/Details&gt;&lt;Extra&gt;&lt;DBUID&gt;{EA5352B2-322A-4C6D-B446-587FFF8600FC}&lt;/DBUID&gt;&lt;/Extra&gt;&lt;/Item&gt;&lt;/References&gt;&lt;/Group&gt;&lt;/Citation&gt;_x000a_"/>
    <w:docVar w:name="NE.Ref{905554D4-E27C-4C87-842D-6F7B9E6FAB34}" w:val=" ADDIN NE.Ref.{905554D4-E27C-4C87-842D-6F7B9E6FAB34}&lt;Citation&gt;&lt;Group&gt;&lt;References&gt;&lt;Item&gt;&lt;ID&gt;4&lt;/ID&gt;&lt;UID&gt;{C03856E6-C83F-45D3-B3F8-164B2BD401C3}&lt;/UID&gt;&lt;Title&gt;Poly(N-isopropylacrylamide)-based smart hydrogels: Design, properties and applications&lt;/Title&gt;&lt;Template&gt;Journal Article&lt;/Template&gt;&lt;Star&gt;0&lt;/Star&gt;&lt;Tag&gt;0&lt;/Tag&gt;&lt;Author&gt;Tang, Lin; Wang, Ling; Yang, Xiao; Feng, Yiyu; Li, Yu; Feng, Wei&lt;/Author&gt;&lt;Year&gt;2021&lt;/Year&gt;&lt;Details&gt;&lt;_accessed&gt;64119833&lt;/_accessed&gt;&lt;_collection_scope&gt;SCI;SCIE;EI&lt;/_collection_scope&gt;&lt;_created&gt;64119833&lt;/_created&gt;&lt;_db_updated&gt;CrossRef&lt;/_db_updated&gt;&lt;_doi&gt;10.1016/j.pmatsci.2020.100702&lt;/_doi&gt;&lt;_impact_factor&gt;  39.580&lt;/_impact_factor&gt;&lt;_isbn&gt;00796425&lt;/_isbn&gt;&lt;_journal&gt;Progress in Materials Science&lt;/_journal&gt;&lt;_modified&gt;64119833&lt;/_modified&gt;&lt;_pages&gt;100702&lt;/_pages&gt;&lt;_tertiary_title&gt;Progress in Materials Science&lt;/_tertiary_title&gt;&lt;_url&gt;https://linkinghub.elsevier.com/retrieve/pii/S0079642520300669_x000d__x000a_https://api.elsevier.com/content/article/PII:S0079642520300669?httpAccept=text/xml&lt;/_url&gt;&lt;_volume&gt;115&lt;/_volume&gt;&lt;/Details&gt;&lt;Extra&gt;&lt;DBUID&gt;{EA5352B2-322A-4C6D-B446-587FFF8600FC}&lt;/DBUID&gt;&lt;/Extra&gt;&lt;/Item&gt;&lt;/References&gt;&lt;/Group&gt;&lt;/Citation&gt;_x000a_"/>
    <w:docVar w:name="NE.Ref{9312180F-67CB-49DA-9C9D-7A1EB33EFFB6}" w:val=" ADDIN NE.Ref.{9312180F-67CB-49DA-9C9D-7A1EB33EFFB6}&lt;Citation&gt;&lt;Group&gt;&lt;References&gt;&lt;Item&gt;&lt;ID&gt;25&lt;/ID&gt;&lt;UID&gt;{7ACD7CDB-296B-4C97-AFA4-D2110FE93517}&lt;/UID&gt;&lt;Title&gt;3D Printing Materials for Soft Robotics&lt;/Title&gt;&lt;Template&gt;Journal Article&lt;/Template&gt;&lt;Star&gt;0&lt;/Star&gt;&lt;Tag&gt;0&lt;/Tag&gt;&lt;Author&gt;Sachyani Keneth, Ela; Kamyshny, Alexander; Totaro, Massimo; Beccai, Lucia; Magdassi, Shlomo&lt;/Author&gt;&lt;Year&gt;2021&lt;/Year&gt;&lt;Details&gt;&lt;_accessed&gt;64119834&lt;/_accessed&gt;&lt;_collection_scope&gt;SCI;SCIE;EI&lt;/_collection_scope&gt;&lt;_created&gt;64119833&lt;/_created&gt;&lt;_db_updated&gt;CrossRef&lt;/_db_updated&gt;&lt;_doi&gt;10.1002/adma.202003387&lt;/_doi&gt;&lt;_impact_factor&gt;  30.849&lt;/_impact_factor&gt;&lt;_isbn&gt;0935-9648&lt;/_isbn&gt;&lt;_issue&gt;19&lt;/_issue&gt;&lt;_journal&gt;Advanced Materials&lt;/_journal&gt;&lt;_modified&gt;64119834&lt;/_modified&gt;&lt;_pages&gt;2003387&lt;/_pages&gt;&lt;_tertiary_title&gt;Adv. Mater.&lt;/_tertiary_title&gt;&lt;_url&gt;https://onlinelibrary.wiley.com/doi/10.1002/adma.202003387_x000d__x000a_https://onlinelibrary.wiley.com/doi/pdf/10.1002/adma.202003387&lt;/_url&gt;&lt;_volume&gt;33&lt;/_volume&gt;&lt;/Details&gt;&lt;Extra&gt;&lt;DBUID&gt;{EA5352B2-322A-4C6D-B446-587FFF8600FC}&lt;/DBUID&gt;&lt;/Extra&gt;&lt;/Item&gt;&lt;/References&gt;&lt;/Group&gt;&lt;/Citation&gt;_x000a_"/>
    <w:docVar w:name="NE.Ref{959C8F00-8DA7-4C8E-AA6E-67E513A5D274}" w:val=" ADDIN NE.Ref.{959C8F00-8DA7-4C8E-AA6E-67E513A5D274}&lt;Citation&gt;&lt;Group&gt;&lt;References&gt;&lt;Item&gt;&lt;ID&gt;80&lt;/ID&gt;&lt;UID&gt;{0E98D0D1-D81C-45EC-BE53-035B72FACFB4}&lt;/UID&gt;&lt;Title&gt;A soft robot that navigates its environment through growth&lt;/Title&gt;&lt;Template&gt;Journal Article&lt;/Template&gt;&lt;Star&gt;0&lt;/Star&gt;&lt;Tag&gt;0&lt;/Tag&gt;&lt;Author&gt;Hawkes, E W; Blumenschein, L H; Greer, J D; Okamura, A M&lt;/Author&gt;&lt;Year&gt;2017&lt;/Year&gt;&lt;Details&gt;&lt;_created&gt;64122770&lt;/_created&gt;&lt;_modified&gt;64122770&lt;/_modified&gt;&lt;_url&gt;http://www.ncbi.nlm.nih.gov/entrez/query.fcgi?cmd=Retrieve&amp;amp;db=pubmed&amp;amp;dopt=Abstract&amp;amp;list_uids=33157883&amp;amp;query_hl=1&lt;/_url&gt;&lt;_journal&gt;Sci Robot&lt;/_journal&gt;&lt;_volume&gt;2&lt;/_volume&gt;&lt;_issue&gt;8&lt;/_issue&gt;&lt;_tertiary_title&gt;Science robotics&lt;/_tertiary_title&gt;&lt;_doi&gt;10.1126/scirobotics.aan3028&lt;/_doi&gt;&lt;_date_display&gt;2017 Jul 19&lt;/_date_display&gt;&lt;_date&gt;61823520&lt;/_date&gt;&lt;_type_work&gt;Journal Article; Research Support, U.S. Gov&amp;apos;t, Non-P.H.S.&lt;/_type_work&gt;&lt;_isbn&gt;2470-9476 (Electronic); 2470-9476 (Linking)&lt;/_isbn&gt;&lt;_ori_publication&gt;Copyright (c) 2017 The Authors, some rights reserved; exclusive licensee American_x000d__x000a_      Association for the Advancement of Science. No claim to original U.S. Government _x000d__x000a_      Works.&lt;/_ori_publication&gt;&lt;_accession_num&gt;33157883&lt;/_accession_num&gt;&lt;_author_adr&gt;Department of Mechanical Engineering, University of California, Santa Barbara, CA 93106, USA. ewhawkes@engineering.ucsb.edu.; Department of Mechanical Engineering, Stanford University, Stanford, CA 94305, USA.; Department of Mechanical Engineering, Stanford University, Stanford, CA 94305, USA.; Department of Mechanical Engineering, Stanford University, Stanford, CA 94305, USA.; Department of Mechanical Engineering, Stanford University, Stanford, CA 94305, USA.&lt;/_author_adr&gt;&lt;_language&gt;eng&lt;/_language&gt;&lt;_accessed&gt;64122770&lt;/_accessed&gt;&lt;_db_updated&gt;PubMed&lt;/_db_updated&gt;&lt;_impact_factor&gt;  23.748&lt;/_impact_factor&gt;&lt;/Details&gt;&lt;Extra&gt;&lt;DBUID&gt;{EA5352B2-322A-4C6D-B446-587FFF8600FC}&lt;/DBUID&gt;&lt;/Extra&gt;&lt;/Item&gt;&lt;/References&gt;&lt;/Group&gt;&lt;/Citation&gt;_x000a_"/>
    <w:docVar w:name="NE.Ref{9962E4F9-DADB-4E6B-BEC6-DC1B018FA978}" w:val=" ADDIN NE.Ref.{9962E4F9-DADB-4E6B-BEC6-DC1B018FA978}&lt;Citation&gt;&lt;Group&gt;&lt;References&gt;&lt;Item&gt;&lt;ID&gt;86&lt;/ID&gt;&lt;UID&gt;{022F7C38-A756-46D6-92D6-7FFCAD48593A}&lt;/UID&gt;&lt;Title&gt;Poly(N-isopropylacrylamide) derived nanogels demonstrated thermosensitive self-assembly and GSH-triggered drug release for efficient tumor Therapy&lt;/Title&gt;&lt;Template&gt;Journal Article&lt;/Template&gt;&lt;Star&gt;0&lt;/Star&gt;&lt;Tag&gt;0&lt;/Tag&gt;&lt;Author&gt;Chen, Jiaojiao; Wu, Ming; Veroniaina, Hanitrarimalala; Mukhopadhyay, Subhankar; Li, Juequan; Wu, Ziheng; Wu, Zhenghong; Qi, Xiaole&lt;/Author&gt;&lt;Year&gt;2019&lt;/Year&gt;&lt;Details&gt;&lt;_accessed&gt;64124059&lt;/_accessed&gt;&lt;_collection_scope&gt;SCIE;EI&lt;/_collection_scope&gt;&lt;_created&gt;64124059&lt;/_created&gt;&lt;_date&gt;62588160&lt;/_date&gt;&lt;_date_display&gt;2019&lt;/_date_display&gt;&lt;_db_updated&gt;PKU Search&lt;/_db_updated&gt;&lt;_doi&gt;10.1039/C9PY00537D&lt;/_doi&gt;&lt;_impact_factor&gt;   5.582&lt;/_impact_factor&gt;&lt;_isbn&gt;1759-9954&lt;/_isbn&gt;&lt;_issue&gt;29&lt;/_issue&gt;&lt;_journal&gt;Polymer chemistry&lt;/_journal&gt;&lt;_modified&gt;64124059&lt;/_modified&gt;&lt;_number&gt;1&lt;/_number&gt;&lt;_pages&gt;4031-4041&lt;/_pages&gt;&lt;_url&gt;https://go.exlibris.link/y3DQx9gQ&lt;/_url&gt;&lt;_volume&gt;10&lt;/_volume&gt;&lt;/Details&gt;&lt;Extra&gt;&lt;DBUID&gt;{EA5352B2-322A-4C6D-B446-587FFF8600FC}&lt;/DBUID&gt;&lt;/Extra&gt;&lt;/Item&gt;&lt;/References&gt;&lt;/Group&gt;&lt;/Citation&gt;_x000a_"/>
    <w:docVar w:name="NE.Ref{9B7302FC-5B45-4303-B274-14FBA1D9E87E}" w:val=" ADDIN NE.Ref.{9B7302FC-5B45-4303-B274-14FBA1D9E87E}&lt;Citation&gt;&lt;Group&gt;&lt;References&gt;&lt;Item&gt;&lt;ID&gt;38&lt;/ID&gt;&lt;UID&gt;{A6B27925-9261-4763-A883-3DF541C8A0CE}&lt;/UID&gt;&lt;Title&gt;Electrospun nanofiber-based soft electronics&lt;/Title&gt;&lt;Template&gt;Journal Article&lt;/Template&gt;&lt;Star&gt;0&lt;/Star&gt;&lt;Tag&gt;0&lt;/Tag&gt;&lt;Author&gt;Wang, Yan; Yokota, Tomoyuki; Someya, Takao&lt;/Author&gt;&lt;Year&gt;2021&lt;/Year&gt;&lt;Details&gt;&lt;_accessed&gt;64119835&lt;/_accessed&gt;&lt;_collection_scope&gt;SCIE;EI&lt;/_collection_scope&gt;&lt;_created&gt;64119833&lt;/_created&gt;&lt;_db_updated&gt;CrossRef&lt;/_db_updated&gt;&lt;_doi&gt;10.1038/s41427-020-00267-8&lt;/_doi&gt;&lt;_impact_factor&gt;  10.481&lt;/_impact_factor&gt;&lt;_isbn&gt;1884-4049&lt;/_isbn&gt;&lt;_issue&gt;1&lt;/_issue&gt;&lt;_journal&gt;NPG Asia Materials&lt;/_journal&gt;&lt;_modified&gt;64119835&lt;/_modified&gt;&lt;_tertiary_title&gt;NPG Asia Mater&lt;/_tertiary_title&gt;&lt;_url&gt;http://www.nature.com/articles/s41427-020-00267-8_x000d__x000a_http://www.nature.com/articles/s41427-020-00267-8.pdf&lt;/_url&gt;&lt;_volume&gt;13&lt;/_volume&gt;&lt;/Details&gt;&lt;Extra&gt;&lt;DBUID&gt;{EA5352B2-322A-4C6D-B446-587FFF8600FC}&lt;/DBUID&gt;&lt;/Extra&gt;&lt;/Item&gt;&lt;/References&gt;&lt;/Group&gt;&lt;Group&gt;&lt;References&gt;&lt;Item&gt;&lt;ID&gt;45&lt;/ID&gt;&lt;UID&gt;{3F7F8612-147D-4BE1-96EF-C3DEAA7D1B83}&lt;/UID&gt;&lt;Title&gt;Photothermally and magnetically controlled reconfiguration of polymer composites  for soft robotics&lt;/Title&gt;&lt;Template&gt;Journal Article&lt;/Template&gt;&lt;Star&gt;0&lt;/Star&gt;&lt;Tag&gt;0&lt;/Tag&gt;&lt;Author&gt;Liu, J A; Gillen, J H; Mishra, S R; Evans, B A; Tracy, J B&lt;/Author&gt;&lt;Year&gt;2019&lt;/Year&gt;&lt;Details&gt;&lt;_accessed&gt;64119835&lt;/_accessed&gt;&lt;_accession_num&gt;31414046&lt;/_accession_num&gt;&lt;_author_adr&gt;Department of Materials Science and Engineering, North Carolina State University, Raleigh, NC 27695, USA.; Department of Materials Science and Engineering, North Carolina State University, Raleigh, NC 27695, USA.; Department of Materials Science and Engineering, North Carolina State University, Raleigh, NC 27695, USA.; Department of Physics, Elon University, Elon, NC 27244, USA.; Department of Materials Science and Engineering, North Carolina State University, Raleigh, NC 27695, USA.&lt;/_author_adr&gt;&lt;_collection_scope&gt;SCI;SCIE;EI&lt;/_collection_scope&gt;&lt;_created&gt;64119833&lt;/_created&gt;&lt;_date&gt;62893440&lt;/_date&gt;&lt;_date_display&gt;2019 Aug&lt;/_date_display&gt;&lt;_db_updated&gt;PubMed&lt;/_db_updated&gt;&lt;_doi&gt;10.1126/sciadv.aaw2897&lt;/_doi&gt;&lt;_impact_factor&gt;  14.136&lt;/_impact_factor&gt;&lt;_isbn&gt;2375-2548 (Electronic); 2375-2548 (Linking)&lt;/_isbn&gt;&lt;_issue&gt;8&lt;/_issue&gt;&lt;_journal&gt;Sci Adv&lt;/_journal&gt;&lt;_language&gt;eng&lt;/_language&gt;&lt;_modified&gt;64119835&lt;/_modified&gt;&lt;_pages&gt;eaaw2897&lt;/_pages&gt;&lt;_tertiary_title&gt;Science advances&lt;/_tertiary_title&gt;&lt;_type_work&gt;Journal Article&lt;/_type_work&gt;&lt;_url&gt;http://www.ncbi.nlm.nih.gov/entrez/query.fcgi?cmd=Retrieve&amp;amp;db=pubmed&amp;amp;dopt=Abstract&amp;amp;list_uids=31414046&amp;amp;query_hl=1&lt;/_url&gt;&lt;_volume&gt;5&lt;/_volume&gt;&lt;/Details&gt;&lt;Extra&gt;&lt;DBUID&gt;{EA5352B2-322A-4C6D-B446-587FFF8600FC}&lt;/DBUID&gt;&lt;/Extra&gt;&lt;/Item&gt;&lt;/References&gt;&lt;/Group&gt;&lt;/Citation&gt;_x000a_"/>
    <w:docVar w:name="NE.Ref{9E7CEE90-B36B-43CF-9B57-17E35472875B}" w:val=" ADDIN NE.Ref.{9E7CEE90-B36B-43CF-9B57-17E35472875B}&lt;Citation&gt;&lt;Group&gt;&lt;References&gt;&lt;Item&gt;&lt;ID&gt;37&lt;/ID&gt;&lt;UID&gt;{1080C457-1569-44B6-9274-DA7844DFC714}&lt;/UID&gt;&lt;Title&gt;Electronic skins for soft, compact, reversible assembly of wirelessly activated fully soft robots&lt;/Title&gt;&lt;Template&gt;Journal Article&lt;/Template&gt;&lt;Star&gt;0&lt;/Star&gt;&lt;Tag&gt;0&lt;/Tag&gt;&lt;Author&gt;Byun, J; Lee, Y; Yoon, J; Lee, B; Oh, E; Chung, S; Lee, T; Cho, K J; Kim, J; Hong, Y&lt;/Author&gt;&lt;Year&gt;2018&lt;/Year&gt;&lt;Details&gt;&lt;_accessed&gt;64119835&lt;/_accessed&gt;&lt;_accession_num&gt;33141703&lt;/_accession_num&gt;&lt;_author_adr&gt;Department of Electrical and Computer Engineering, Inter-University Semiconductor Research Center, Seoul National University, Seoul, Republic of Korea.; Department of Mechanical and Aerospace Engineering, Institute of Advanced Machines and Design, Seoul National University, Seoul, Republic of Korea.; Soft Robotics Research Center, Seoul National University, Seoul, Republic of Korea.; Department of Electrical and Computer Engineering, Inter-University Semiconductor Research Center, Seoul National University, Seoul, Republic of Korea.; Department of Electrical and Computer Engineering, Inter-University Semiconductor Research Center, Seoul National University, Seoul, Republic of Korea.; Department of Electrical and Computer Engineering, Inter-University Semiconductor Research Center, Seoul National University, Seoul, Republic of Korea.; Department of Electrical and Computer Engineering, Inter-University Semiconductor Research Center, Seoul National University, Seoul, Republic of Korea.; Photoelectronic Hybrids Research Center, Korea Institute of Science and Technology, Seoul, Republic of Korea.; Department of Physics and Astronomy, Seoul National University, Seoul, Republic of Korea.; Department of Mechanical and Aerospace Engineering, Institute of Advanced Machines and Design, Seoul National University, Seoul, Republic of Korea. yongtaek@snu.ac.kr jaeha@snu.ac.kr kjcho@snu.ac.kr.; Soft Robotics Research Center, Seoul National University, Seoul, Republic of Korea.; Department of Electrical and Computer Engineering, Inter-University Semiconductor Research Center, Seoul National University, Seoul, Republic of Korea. yongtaek@snu.ac.kr jaeha@snu.ac.kr kjcho@snu.ac.kr.; Department of Electrical and Computer Engineering, Inter-University Semiconductor Research Center, Seoul National University, Seoul, Republic of Korea. yongtaek@snu.ac.kr jaeha@snu.ac.kr kjcho@snu.ac.kr.&lt;/_author_adr&gt;&lt;_created&gt;64119833&lt;/_created&gt;&lt;_date&gt;62277120&lt;/_date&gt;&lt;_date_display&gt;2018 May 30&lt;/_date_display&gt;&lt;_db_updated&gt;PubMed&lt;/_db_updated&gt;&lt;_doi&gt;10.1126/scirobotics.aas9020&lt;/_doi&gt;&lt;_impact_factor&gt;  23.748&lt;/_impact_factor&gt;&lt;_isbn&gt;2470-9476 (Electronic); 2470-9476 (Linking)&lt;/_isbn&gt;&lt;_issue&gt;18&lt;/_issue&gt;&lt;_journal&gt;Sci Robot&lt;/_journal&gt;&lt;_language&gt;eng&lt;/_language&gt;&lt;_modified&gt;64119835&lt;/_modified&gt;&lt;_ori_publication&gt;Copyright (c) 2018 The Authors, some rights reserved; exclusive licensee American_x000d__x000a_      Association for the Advancement of Science. No claim to original U.S. Government _x000d__x000a_      Works.&lt;/_ori_publication&gt;&lt;_tertiary_title&gt;Science robotics&lt;/_tertiary_title&gt;&lt;_type_work&gt;Journal Article; Research Support, Non-U.S. Gov&amp;apos;t&lt;/_type_work&gt;&lt;_url&gt;http://www.ncbi.nlm.nih.gov/entrez/query.fcgi?cmd=Retrieve&amp;amp;db=pubmed&amp;amp;dopt=Abstract&amp;amp;list_uids=33141703&amp;amp;query_hl=1&lt;/_url&gt;&lt;_volume&gt;3&lt;/_volume&gt;&lt;/Details&gt;&lt;Extra&gt;&lt;DBUID&gt;{EA5352B2-322A-4C6D-B446-587FFF8600FC}&lt;/DBUID&gt;&lt;/Extra&gt;&lt;/Item&gt;&lt;/References&gt;&lt;/Group&gt;&lt;/Citation&gt;_x000a_"/>
    <w:docVar w:name="NE.Ref{A8C6AF28-ABCA-4444-869A-DE3A06365E2E}" w:val=" ADDIN NE.Ref.{A8C6AF28-ABCA-4444-869A-DE3A06365E2E}&lt;Citation&gt;&lt;Group&gt;&lt;References&gt;&lt;Item&gt;&lt;ID&gt;27&lt;/ID&gt;&lt;UID&gt;{3BE56874-8936-49D5-B128-D45C41DB32A1}&lt;/UID&gt;&lt;Title&gt;3D-printed programmable tensegrity for soft robotics&lt;/Title&gt;&lt;Template&gt;Journal Article&lt;/Template&gt;&lt;Star&gt;0&lt;/Star&gt;&lt;Tag&gt;0&lt;/Tag&gt;&lt;Author&gt;Lee, H; Jang, Y; Choe, J K; Lee, S; Song, H; Lee, J P; Lone, N; Kim, J&lt;/Author&gt;&lt;Year&gt;2020&lt;/Year&gt;&lt;Details&gt;&lt;_accessed&gt;64119834&lt;/_accessed&gt;&lt;_accession_num&gt;33022636&lt;/_accession_num&gt;&lt;_author_adr&gt;School of Material Science and Engineering, Ulsan National Institute of Science and Technology, Ulsan 44919, South Korea.; School of Material Science and Engineering, Ulsan National Institute of Science and Technology, Ulsan 44919, South Korea.; School of Material Science and Engineering, Ulsan National Institute of Science and Technology, Ulsan 44919, South Korea.; School of Material Science and Engineering, Ulsan National Institute of Science and Technology, Ulsan 44919, South Korea.; School of Material Science and Engineering, Ulsan National Institute of Science and Technology, Ulsan 44919, South Korea.; School of Material Science and Engineering, Ulsan National Institute of Science and Technology, Ulsan 44919, South Korea.; School of Material Science and Engineering, Ulsan National Institute of Science and Technology, Ulsan 44919, South Korea.; School of Material Science and Engineering, Ulsan National Institute of Science and Technology, Ulsan 44919, South Korea. jiyunkim@unist.ac.kr.; Center for Multidimensional Programmable Matter, Ulsan National Institute of Science and Technology, Ulsan 44919, South Korea.&lt;/_author_adr&gt;&lt;_created&gt;64119833&lt;/_created&gt;&lt;_date&gt;63456480&lt;/_date&gt;&lt;_date_display&gt;2020 Aug 26&lt;/_date_display&gt;&lt;_db_updated&gt;PubMed&lt;/_db_updated&gt;&lt;_doi&gt;10.1126/scirobotics.aay9024&lt;/_doi&gt;&lt;_impact_factor&gt;  23.748&lt;/_impact_factor&gt;&lt;_isbn&gt;2470-9476 (Electronic); 2470-9476 (Linking)&lt;/_isbn&gt;&lt;_issue&gt;45&lt;/_issue&gt;&lt;_journal&gt;Sci Robot&lt;/_journal&gt;&lt;_language&gt;eng&lt;/_language&gt;&lt;_modified&gt;64119834&lt;/_modified&gt;&lt;_ori_publication&gt;Copyright (c) 2020 The Authors, some rights reserved; exclusive licensee American_x000d__x000a_      Association for the Advancement of Science. No claim to original U.S. Government _x000d__x000a_      Works.&lt;/_ori_publication&gt;&lt;_tertiary_title&gt;Science robotics&lt;/_tertiary_title&gt;&lt;_type_work&gt;Journal Article; Research Support, Non-U.S. Gov&amp;apos;t&lt;/_type_work&gt;&lt;_url&gt;http://www.ncbi.nlm.nih.gov/entrez/query.fcgi?cmd=Retrieve&amp;amp;db=pubmed&amp;amp;dopt=Abstract&amp;amp;list_uids=33022636&amp;amp;query_hl=1&lt;/_url&gt;&lt;_volume&gt;5&lt;/_volume&gt;&lt;/Details&gt;&lt;Extra&gt;&lt;DBUID&gt;{EA5352B2-322A-4C6D-B446-587FFF8600FC}&lt;/DBUID&gt;&lt;/Extra&gt;&lt;/Item&gt;&lt;/References&gt;&lt;/Group&gt;&lt;/Citation&gt;_x000a_"/>
    <w:docVar w:name="NE.Ref{A98241F1-B9E6-4D98-8B5C-5EE215062967}" w:val=" ADDIN NE.Ref.{A98241F1-B9E6-4D98-8B5C-5EE215062967}&lt;Citation&gt;&lt;Group&gt;&lt;References&gt;&lt;Item&gt;&lt;ID&gt;17&lt;/ID&gt;&lt;UID&gt;{F6264ABF-4CAC-4416-8180-A57DB229A690}&lt;/UID&gt;&lt;Title&gt;Hybrid Materials for Functional 3D Printing&lt;/Title&gt;&lt;Template&gt;Journal Article&lt;/Template&gt;&lt;Star&gt;0&lt;/Star&gt;&lt;Tag&gt;0&lt;/Tag&gt;&lt;Author&gt;Cooperstein, Ido; Sachyani Keneth, Ela; Shukrun Farrell, Efrat; Rosental, Tamar; Wang, Xiaofeng; Kamyshny, Alexander; Magdassi, Shlomo&lt;/Author&gt;&lt;Year&gt;2018&lt;/Year&gt;&lt;Details&gt;&lt;_accessed&gt;64119834&lt;/_accessed&gt;&lt;_collection_scope&gt;SCIE;EI&lt;/_collection_scope&gt;&lt;_created&gt;64119833&lt;/_created&gt;&lt;_db_updated&gt;CrossRef&lt;/_db_updated&gt;&lt;_doi&gt;10.1002/admi.201800996&lt;/_doi&gt;&lt;_impact_factor&gt;   6.147&lt;/_impact_factor&gt;&lt;_isbn&gt;2196-7350&lt;/_isbn&gt;&lt;_issue&gt;22&lt;/_issue&gt;&lt;_journal&gt;Advanced Materials Interfaces&lt;/_journal&gt;&lt;_modified&gt;64119834&lt;/_modified&gt;&lt;_pages&gt;1800996&lt;/_pages&gt;&lt;_tertiary_title&gt;Adv. Mater. Interfaces&lt;/_tertiary_title&gt;&lt;_url&gt;https://onlinelibrary.wiley.com/doi/10.1002/admi.201800996_x000d__x000a_https://onlinelibrary.wiley.com/doi/pdf/10.1002/admi.201800996&lt;/_url&gt;&lt;_volume&gt;5&lt;/_volume&gt;&lt;/Details&gt;&lt;Extra&gt;&lt;DBUID&gt;{EA5352B2-322A-4C6D-B446-587FFF8600FC}&lt;/DBUID&gt;&lt;/Extra&gt;&lt;/Item&gt;&lt;/References&gt;&lt;/Group&gt;&lt;Group&gt;&lt;References&gt;&lt;Item&gt;&lt;ID&gt;26&lt;/ID&gt;&lt;UID&gt;{F9A375B9-FBB0-41B7-9BC2-42B5CE4B656B}&lt;/UID&gt;&lt;Title&gt;3D printing of soft robotic systems&lt;/Title&gt;&lt;Template&gt;Journal Article&lt;/Template&gt;&lt;Star&gt;0&lt;/Star&gt;&lt;Tag&gt;0&lt;/Tag&gt;&lt;Author&gt;Wallin, T J; Pikul, J; Shepherd, R F&lt;/Author&gt;&lt;Year&gt;2018&lt;/Year&gt;&lt;Details&gt;&lt;_accessed&gt;64119834&lt;/_accessed&gt;&lt;_created&gt;64119833&lt;/_created&gt;&lt;_date&gt;62062560&lt;/_date&gt;&lt;_date_display&gt;2018&lt;/_date_display&gt;&lt;_db_updated&gt;PKU Search&lt;/_db_updated&gt;&lt;_doi&gt;10.1038/s41578-018-0002-2&lt;/_doi&gt;&lt;_impact_factor&gt;  66.308&lt;/_impact_factor&gt;&lt;_isbn&gt;2058-8437&lt;/_isbn&gt;&lt;_issue&gt;6&lt;/_issue&gt;&lt;_journal&gt;Nature reviews. Materials&lt;/_journal&gt;&lt;_keywords&gt;3-D printers; Additive manufacturing; Biomedical materials; Confined spaces; Deformation; Fused deposition modeling; Human tissues; Inkjet printing; Laser sintering; Lithography; Locomotion; Material properties; Rapid prototyping; Robots; Soft robotics; Three dimensional models; Three dimensional printing&lt;/_keywords&gt;&lt;_modified&gt;64119834&lt;/_modified&gt;&lt;_number&gt;1&lt;/_number&gt;&lt;_ori_publication&gt;Nature Publishing Group&lt;/_ori_publication&gt;&lt;_pages&gt;84-100&lt;/_pages&gt;&lt;_place_published&gt;London&lt;/_place_published&gt;&lt;_url&gt;https://go.exlibris.link/0SGCH1zB&lt;/_url&gt;&lt;_volume&gt;3&lt;/_volume&gt;&lt;/Details&gt;&lt;Extra&gt;&lt;DBUID&gt;{EA5352B2-322A-4C6D-B446-587FFF8600FC}&lt;/DBUID&gt;&lt;/Extra&gt;&lt;/Item&gt;&lt;/References&gt;&lt;/Group&gt;&lt;Group&gt;&lt;References&gt;&lt;Item&gt;&lt;ID&gt;29&lt;/ID&gt;&lt;UID&gt;{B38306EC-F5FF-4D7F-910C-0AE8CFAA6683}&lt;/UID&gt;&lt;Title&gt;A Review of 3D‐Printable Soft Pneumatic Actuators and Sensors: Research Challenges and Opportunities&lt;/Title&gt;&lt;Template&gt;Journal Article&lt;/Template&gt;&lt;Star&gt;0&lt;/Star&gt;&lt;Tag&gt;0&lt;/Tag&gt;&lt;Author&gt;Tawk, Charbel; Alici, Gursel&lt;/Author&gt;&lt;Year&gt;2021&lt;/Year&gt;&lt;Details&gt;&lt;_accessed&gt;64119834&lt;/_accessed&gt;&lt;_created&gt;64119833&lt;/_created&gt;&lt;_db_updated&gt;CrossRef&lt;/_db_updated&gt;&lt;_doi&gt;10.1002/aisy.202000223&lt;/_doi&gt;&lt;_isbn&gt;2640-4567&lt;/_isbn&gt;&lt;_issue&gt;6&lt;/_issue&gt;&lt;_journal&gt;Advanced Intelligent Systems&lt;/_journal&gt;&lt;_modified&gt;64119834&lt;/_modified&gt;&lt;_pages&gt;2000223&lt;/_pages&gt;&lt;_tertiary_title&gt;Advanced Intelligent Systems&lt;/_tertiary_title&gt;&lt;_url&gt;https://onlinelibrary.wiley.com/doi/10.1002/aisy.202000223_x000d__x000a_https://onlinelibrary.wiley.com/doi/pdf/10.1002/aisy.202000223&lt;/_url&gt;&lt;_volume&gt;3&lt;/_volume&gt;&lt;/Details&gt;&lt;Extra&gt;&lt;DBUID&gt;{EA5352B2-322A-4C6D-B446-587FFF8600FC}&lt;/DBUID&gt;&lt;/Extra&gt;&lt;/Item&gt;&lt;/References&gt;&lt;/Group&gt;&lt;/Citation&gt;_x000a_"/>
    <w:docVar w:name="NE.Ref{B8C9DC11-ABAB-4A2A-9114-D0D45BB5B3C0}" w:val=" ADDIN NE.Ref.{B8C9DC11-ABAB-4A2A-9114-D0D45BB5B3C0}&lt;Citation&gt;&lt;Group&gt;&lt;References&gt;&lt;Item&gt;&lt;ID&gt;77&lt;/ID&gt;&lt;UID&gt;{97BA6FCA-8E59-447E-A274-CC42CAEBD08C}&lt;/UID&gt;&lt;Title&gt;An integrated design and fabrication strategy for entirely soft, autonomous robots&lt;/Title&gt;&lt;Template&gt;Journal Article&lt;/Template&gt;&lt;Star&gt;0&lt;/Star&gt;&lt;Tag&gt;0&lt;/Tag&gt;&lt;Author&gt;Wehner, Michael; Truby, Ryan L; Fitzgerald, Daniel J; Mosadegh, Bobak; Whitesides, George M; Lewis, Jennifer A; Wood, Robert J&lt;/Author&gt;&lt;Year&gt;2016&lt;/Year&gt;&lt;Details&gt;&lt;_accessed&gt;64122732&lt;/_accessed&gt;&lt;_collection_scope&gt;SCI;SCIE&lt;/_collection_scope&gt;&lt;_created&gt;64122732&lt;/_created&gt;&lt;_db_updated&gt;CrossRef&lt;/_db_updated&gt;&lt;_doi&gt;10.1038/nature19100&lt;/_doi&gt;&lt;_impact_factor&gt;  49.962&lt;/_impact_factor&gt;&lt;_isbn&gt;0028-0836&lt;/_isbn&gt;&lt;_issue&gt;7617&lt;/_issue&gt;&lt;_journal&gt;Nature&lt;/_journal&gt;&lt;_modified&gt;64122732&lt;/_modified&gt;&lt;_pages&gt;451-455&lt;/_pages&gt;&lt;_tertiary_title&gt;Nature&lt;/_tertiary_title&gt;&lt;_url&gt;http://www.nature.com/articles/nature19100_x000d__x000a_http://www.nature.com/articles/nature19100.pdf&lt;/_url&gt;&lt;_volume&gt;536&lt;/_volume&gt;&lt;/Details&gt;&lt;Extra&gt;&lt;DBUID&gt;{EA5352B2-322A-4C6D-B446-587FFF8600FC}&lt;/DBUID&gt;&lt;/Extra&gt;&lt;/Item&gt;&lt;/References&gt;&lt;/Group&gt;&lt;/Citation&gt;_x000a_"/>
    <w:docVar w:name="NE.Ref{BE9391A4-8EDD-434E-8A77-C6E191CFAAA2}" w:val=" ADDIN NE.Ref.{BE9391A4-8EDD-434E-8A77-C6E191CFAAA2}&lt;Citation&gt;&lt;Group&gt;&lt;References&gt;&lt;Item&gt;&lt;ID&gt;16&lt;/ID&gt;&lt;UID&gt;{6D34246F-A17B-4BCC-8521-1B649A9FB1C8}&lt;/UID&gt;&lt;Title&gt;Hybrid 3D Printing of Soft Electronics&lt;/Title&gt;&lt;Template&gt;Journal Article&lt;/Template&gt;&lt;Star&gt;0&lt;/Star&gt;&lt;Tag&gt;0&lt;/Tag&gt;&lt;Author&gt;Valentine, Alexander D; Busbee, Travis A; Boley, John William; Raney, Jordan R; Chortos, Alex; Kotikian, Arda; Berrigan, John Daniel; Durstock, Michael F; Lewis, Jennifer A&lt;/Author&gt;&lt;Year&gt;2017&lt;/Year&gt;&lt;Details&gt;&lt;_accessed&gt;64119834&lt;/_accessed&gt;&lt;_collection_scope&gt;SCI;SCIE;EI&lt;/_collection_scope&gt;&lt;_created&gt;64119833&lt;/_created&gt;&lt;_db_updated&gt;CrossRef&lt;/_db_updated&gt;&lt;_doi&gt;10.1002/adma.201703817&lt;/_doi&gt;&lt;_impact_factor&gt;  30.849&lt;/_impact_factor&gt;&lt;_isbn&gt;0935-9648&lt;/_isbn&gt;&lt;_issue&gt;40&lt;/_issue&gt;&lt;_journal&gt;Advanced Materials&lt;/_journal&gt;&lt;_modified&gt;64119834&lt;/_modified&gt;&lt;_pages&gt;1703817&lt;/_pages&gt;&lt;_tertiary_title&gt;Adv. Mater.&lt;/_tertiary_title&gt;&lt;_url&gt;https://onlinelibrary.wiley.com/doi/10.1002/adma.201703817_x000d__x000a_https://onlinelibrary.wiley.com/doi/pdf/10.1002/adma.201703817&lt;/_url&gt;&lt;_volume&gt;29&lt;/_volume&gt;&lt;/Details&gt;&lt;Extra&gt;&lt;DBUID&gt;{EA5352B2-322A-4C6D-B446-587FFF8600FC}&lt;/DBUID&gt;&lt;/Extra&gt;&lt;/Item&gt;&lt;/References&gt;&lt;/Group&gt;&lt;/Citation&gt;_x000a_"/>
    <w:docVar w:name="NE.Ref{BEF0851F-4AC3-423E-984A-68FDE874095B}" w:val=" ADDIN NE.Ref.{BEF0851F-4AC3-423E-984A-68FDE874095B}&lt;Citation&gt;&lt;Group&gt;&lt;References&gt;&lt;Item&gt;&lt;ID&gt;54&lt;/ID&gt;&lt;UID&gt;{7FC51ADF-58AC-4B64-85B0-33A95644AE20}&lt;/UID&gt;&lt;Title&gt;Soft robotics: Technologies and systems pushing the boundaries of robot abilities&lt;/Title&gt;&lt;Template&gt;Journal Article&lt;/Template&gt;&lt;Star&gt;0&lt;/Star&gt;&lt;Tag&gt;0&lt;/Tag&gt;&lt;Author&gt;Laschi, C; Mazzolai, B; Cianchetti, M&lt;/Author&gt;&lt;Year&gt;2016&lt;/Year&gt;&lt;Details&gt;&lt;_accessed&gt;64119835&lt;/_accessed&gt;&lt;_accession_num&gt;33157856&lt;/_accession_num&gt;&lt;_author_adr&gt;BioRobotics Institute, Scuola Superiore Sant&amp;apos;Anna, Pisa, Italy. cecilia.laschi@sssup.it.; Center for Micro-BioRobotics, Istituto Italiano di Tecnologia, Pontedera, Italy.; BioRobotics Institute, Scuola Superiore Sant&amp;apos;Anna, Pisa, Italy.&lt;/_author_adr&gt;&lt;_created&gt;64119833&lt;/_created&gt;&lt;_date&gt;61499520&lt;/_date&gt;&lt;_date_display&gt;2016 Dec 6&lt;/_date_display&gt;&lt;_db_updated&gt;PubMed&lt;/_db_updated&gt;&lt;_doi&gt;10.1126/scirobotics.aah3690&lt;/_doi&gt;&lt;_impact_factor&gt;  23.748&lt;/_impact_factor&gt;&lt;_isbn&gt;2470-9476 (Electronic); 2470-9476 (Linking)&lt;/_isbn&gt;&lt;_issue&gt;1&lt;/_issue&gt;&lt;_journal&gt;Sci Robot&lt;/_journal&gt;&lt;_language&gt;eng&lt;/_language&gt;&lt;_modified&gt;64119835&lt;/_modified&gt;&lt;_ori_publication&gt;Copyright (c) 2016, American Association for the Advancement of Science.&lt;/_ori_publication&gt;&lt;_tertiary_title&gt;Science robotics&lt;/_tertiary_title&gt;&lt;_type_work&gt;Journal Article; Review; Research Support, Non-U.S. Gov&amp;apos;t&lt;/_type_work&gt;&lt;_url&gt;http://www.ncbi.nlm.nih.gov/entrez/query.fcgi?cmd=Retrieve&amp;amp;db=pubmed&amp;amp;dopt=Abstract&amp;amp;list_uids=33157856&amp;amp;query_hl=1&lt;/_url&gt;&lt;_volume&gt;1&lt;/_volume&gt;&lt;/Details&gt;&lt;Extra&gt;&lt;DBUID&gt;{EA5352B2-322A-4C6D-B446-587FFF8600FC}&lt;/DBUID&gt;&lt;/Extra&gt;&lt;/Item&gt;&lt;/References&gt;&lt;/Group&gt;&lt;/Citation&gt;_x000a_"/>
    <w:docVar w:name="NE.Ref{C34F2289-B314-4ACF-B70D-BC577D2B95C2}" w:val=" ADDIN NE.Ref.{C34F2289-B314-4ACF-B70D-BC577D2B95C2}&lt;Citation&gt;&lt;Group&gt;&lt;References&gt;&lt;Item&gt;&lt;ID&gt;87&lt;/ID&gt;&lt;UID&gt;{4A7717F2-8AF0-4E8C-907A-9B1B3BA65D82}&lt;/UID&gt;&lt;Title&gt;Ferromagnetic soft catheter robots for minimally invasive bioprinting&lt;/Title&gt;&lt;Template&gt;Journal Article&lt;/Template&gt;&lt;Star&gt;0&lt;/Star&gt;&lt;Tag&gt;0&lt;/Tag&gt;&lt;Author&gt;Zhou, Cheng; Yang, Youzhou; Wang, Jiaxin; Wu, Qingyang; Gu, Zhuozhi; Zhou, Yuting; Liu, Xurui; Yang, Yueying; Tang, Hanchuan; Ling, Qing; Wang, Liu; Zang, Jianfeng&lt;/Author&gt;&lt;Year&gt;2021&lt;/Year&gt;&lt;Details&gt;&lt;_alternate_title&gt;Nature Communications&lt;/_alternate_title&gt;&lt;_date_display&gt;2021&lt;/_date_display&gt;&lt;_date&gt;2021-01-01&lt;/_date&gt;&lt;_doi&gt;10.1038/s41467-021-25386-w&lt;/_doi&gt;&lt;_isbn&gt;2041-1723&lt;/_isbn&gt;&lt;_issue&gt;1&lt;/_issue&gt;&lt;_journal&gt;Nature Communications&lt;/_journal&gt;&lt;_number&gt;Zhou2021&lt;/_number&gt;&lt;_pages&gt;5072&lt;/_pages&gt;&lt;_url&gt;https://doi.org/10.1038/s41467-021-25386-w&lt;/_url&gt;&lt;_volume&gt;12&lt;/_volume&gt;&lt;_created&gt;64126071&lt;/_created&gt;&lt;_modified&gt;64126072&lt;/_modified&gt;&lt;_impact_factor&gt;  14.919&lt;/_impact_factor&gt;&lt;_collection_scope&gt;SCI;SCIE&lt;/_collection_scope&gt;&lt;_accessed&gt;64126072&lt;/_accessed&gt;&lt;/Details&gt;&lt;Extra&gt;&lt;DBUID&gt;{EA5352B2-322A-4C6D-B446-587FFF8600FC}&lt;/DBUID&gt;&lt;/Extra&gt;&lt;/Item&gt;&lt;/References&gt;&lt;/Group&gt;&lt;/Citation&gt;_x000a_"/>
    <w:docVar w:name="NE.Ref{C4C4C508-41B4-44ED-A251-2E1C5F9464AF}" w:val=" ADDIN NE.Ref.{C4C4C508-41B4-44ED-A251-2E1C5F9464AF}&lt;Citation&gt;&lt;Group&gt;&lt;References&gt;&lt;Item&gt;&lt;ID&gt;89&lt;/ID&gt;&lt;UID&gt;{A340F1D4-5437-45BC-A533-66383A574859}&lt;/UID&gt;&lt;Title&gt;磁性纳米粒子及其在生物医学中的应用进展&lt;/Title&gt;&lt;Template&gt;Journal Article&lt;/Template&gt;&lt;Star&gt;0&lt;/Star&gt;&lt;Tag&gt;0&lt;/Tag&gt;&lt;Author&gt;王晶; 徐玉清; 王文秀&lt;/Author&gt;&lt;Year&gt;2007&lt;/Year&gt;&lt;Details&gt;&lt;_author_aff&gt;哈尔滨医科大学附属第二临床医院肿瘤内科,哈尔滨医科大学附属第二临床医院肿瘤内科,哈尔滨医科大学附属第二临床医院肿瘤内科 黑龙江哈尔滨150086,黑龙江哈尔滨150086,黑龙江哈尔滨150086&lt;/_author_aff&gt;&lt;_cited_count&gt;31&lt;/_cited_count&gt;&lt;_date&gt;2007-10-15&lt;/_date&gt;&lt;_issue&gt;05&lt;/_issue&gt;&lt;_journal&gt;药物生物技术&lt;/_journal&gt;&lt;_keywords&gt;磁性纳米粒子;磁性转染;磁共振造影剂;药物载体;热疗;磁力组织工程&lt;/_keywords&gt;&lt;_pages&gt;386-390&lt;/_pages&gt;&lt;_url&gt;https://kns.cnki.net/kcms/detail/detail.aspx?FileName=YWSW200705017&amp;amp;DbName=CJFQ2007&lt;/_url&gt;&lt;_created&gt;64139940&lt;/_created&gt;&lt;_modified&gt;64139940&lt;/_modified&gt;&lt;_db_updated&gt;CNKI - Reference&lt;/_db_updated&gt;&lt;_translated_author&gt;Wang, Jing;Xu, Yuqing;Wang, Wenxiu&lt;/_translated_author&gt;&lt;/Details&gt;&lt;Extra&gt;&lt;DBUID&gt;{EA5352B2-322A-4C6D-B446-587FFF8600FC}&lt;/DBUID&gt;&lt;/Extra&gt;&lt;/Item&gt;&lt;/References&gt;&lt;/Group&gt;&lt;/Citation&gt;_x000a_"/>
    <w:docVar w:name="NE.Ref{C91DD13A-6C2A-4FDF-ACD4-ADBCCEA16476}" w:val=" ADDIN NE.Ref.{C91DD13A-6C2A-4FDF-ACD4-ADBCCEA16476}&lt;Citation&gt;&lt;Group&gt;&lt;References&gt;&lt;Item&gt;&lt;ID&gt;76&lt;/ID&gt;&lt;UID&gt;{59B6133D-793B-4163-A4FA-866F574B0A50}&lt;/UID&gt;&lt;Title&gt;Self-powered soft robot in the Mariana Trench&lt;/Title&gt;&lt;Template&gt;Journal Article&lt;/Template&gt;&lt;Star&gt;0&lt;/Star&gt;&lt;Tag&gt;0&lt;/Tag&gt;&lt;Author&gt;Li, Guorui; Chen, Xiangping; Zhou, Fanghao; Liang, Yiming; Xiao, Youhua; Cao, Xunuo; Zhang, Zhen; Zhang, Mingqi; Wu, Baosheng; Yin, Shunyu; Xu, Yi; Fan, Hongbo; Chen, Zheng; Song, Wei; Yang, Wenjing; Pan, Binbin; Hou, Jiaoyi; Zou, Weifeng; He, Shunping; Yang, Xuxu; Mao, Guoyong; Jia, Zheng; Zhou, Haofei; Li, Tiefeng; Qu, Shaoxing; Xu, Zhongbin; Huang, Zhilong; Luo, Yingwu; Xie, Tao; Gu, Jason; Zhu, Shiqiang; Yang, Wei&lt;/Author&gt;&lt;Year&gt;2021&lt;/Year&gt;&lt;Details&gt;&lt;_accessed&gt;64121328&lt;/_accessed&gt;&lt;_collection_scope&gt;SCI;SCIE&lt;/_collection_scope&gt;&lt;_created&gt;64121328&lt;/_created&gt;&lt;_date&gt;63730080&lt;/_date&gt;&lt;_db_updated&gt;CrossRef&lt;/_db_updated&gt;&lt;_doi&gt;10.1038/s41586-020-03153-z&lt;/_doi&gt;&lt;_impact_factor&gt;  49.962&lt;/_impact_factor&gt;&lt;_isbn&gt;0028-0836&lt;/_isbn&gt;&lt;_issue&gt;7848&lt;/_issue&gt;&lt;_journal&gt;Nature&lt;/_journal&gt;&lt;_modified&gt;64121328&lt;/_modified&gt;&lt;_pages&gt;66-71&lt;/_pages&gt;&lt;_tertiary_title&gt;Nature&lt;/_tertiary_title&gt;&lt;_url&gt;http://www.nature.com/articles/s41586-020-03153-z_x000d__x000a_http://www.nature.com/articles/s41586-020-03153-z.pdf&lt;/_url&gt;&lt;_volume&gt;591&lt;/_volume&gt;&lt;/Details&gt;&lt;Extra&gt;&lt;DBUID&gt;{EA5352B2-322A-4C6D-B446-587FFF8600FC}&lt;/DBUID&gt;&lt;/Extra&gt;&lt;/Item&gt;&lt;/References&gt;&lt;/Group&gt;&lt;/Citation&gt;_x000a_"/>
    <w:docVar w:name="NE.Ref{CAAB3280-283A-48D1-8419-100056CB2D16}" w:val=" ADDIN NE.Ref.{CAAB3280-283A-48D1-8419-100056CB2D16}&lt;Citation&gt;&lt;Group&gt;&lt;References&gt;&lt;Item&gt;&lt;ID&gt;88&lt;/ID&gt;&lt;UID&gt;{873D01EF-EA0D-47D2-9FE6-FEBA95EEF17E}&lt;/UID&gt;&lt;Title&gt;NFC充电技术概述&lt;/Title&gt;&lt;Template&gt;Journal Article&lt;/Template&gt;&lt;Star&gt;0&lt;/Star&gt;&lt;Tag&gt;0&lt;/Tag&gt;&lt;Author&gt;王文旭; 李美华; 高燕娃&lt;/Author&gt;&lt;Year&gt;2019&lt;/Year&gt;&lt;Details&gt;&lt;_translated_author&gt;Wang, Wenxu;Li, Meihua;Gao, Yanwa&lt;/_translated_author&gt;&lt;/Details&gt;&lt;Extra&gt;&lt;DBUID&gt;{EA5352B2-322A-4C6D-B446-587FFF8600FC}&lt;/DBUID&gt;&lt;/Extra&gt;&lt;/Item&gt;&lt;/References&gt;&lt;/Group&gt;&lt;/Citation&gt;_x000a_"/>
    <w:docVar w:name="NE.Ref{DA0BC4DB-DE19-40D2-B378-E1F613E8CF25}" w:val=" ADDIN NE.Ref.{DA0BC4DB-DE19-40D2-B378-E1F613E8CF25}&lt;Citation&gt;&lt;Group&gt;&lt;References&gt;&lt;Item&gt;&lt;ID&gt;39&lt;/ID&gt;&lt;UID&gt;{07D07D19-9472-4F8E-8BB3-96B3DEEB8649}&lt;/UID&gt;&lt;Title&gt;Ferromagnetic soft catheter robots for minimally invasive bioprinting&lt;/Title&gt;&lt;Template&gt;Journal Article&lt;/Template&gt;&lt;Star&gt;0&lt;/Star&gt;&lt;Tag&gt;0&lt;/Tag&gt;&lt;Author&gt;Zhou, Cheng; Yang, Youzhou; Wang, Jiaxin; Wu, Qingyang; Gu, Zhuozhi; Zhou, Yuting; Liu, Xurui; Yang, Yueying; Tang, Hanchuan; Ling, Qing; Wang, Liu; Zang, Jianfeng&lt;/Author&gt;&lt;Year&gt;2021&lt;/Year&gt;&lt;Details&gt;&lt;_accessed&gt;64121134&lt;/_accessed&gt;&lt;_alternate_title&gt;Nature Communications&lt;/_alternate_title&gt;&lt;_collection_scope&gt;SCI;SCIE&lt;/_collection_scope&gt;&lt;_created&gt;64119833&lt;/_created&gt;&lt;_date&gt;63640800&lt;/_date&gt;&lt;_date_display&gt;2021&lt;/_date_display&gt;&lt;_db_updated&gt;Nature Journal&lt;/_db_updated&gt;&lt;_doi&gt;10.1038/s41467-021-25386-w&lt;/_doi&gt;&lt;_impact_factor&gt;  14.919&lt;/_impact_factor&gt;&lt;_isbn&gt;2041-1723&lt;/_isbn&gt;&lt;_issue&gt;1&lt;/_issue&gt;&lt;_journal&gt;Nature Communications&lt;/_journal&gt;&lt;_modified&gt;64121134&lt;/_modified&gt;&lt;_number&gt;Zhou2021&lt;/_number&gt;&lt;_pages&gt;5072&lt;/_pages&gt;&lt;_url&gt;https://doi.org/10.1038/s41467-021-25386-w&lt;/_url&gt;&lt;_volume&gt;12&lt;/_volume&gt;&lt;/Details&gt;&lt;Extra&gt;&lt;DBUID&gt;{EA5352B2-322A-4C6D-B446-587FFF8600FC}&lt;/DBUID&gt;&lt;/Extra&gt;&lt;/Item&gt;&lt;/References&gt;&lt;/Group&gt;&lt;/Citation&gt;_x000a_"/>
    <w:docVar w:name="NE.Ref{E2B64168-3306-4281-82B5-426C27EA39F7}" w:val=" ADDIN NE.Ref.{E2B64168-3306-4281-82B5-426C27EA39F7}&lt;Citation&gt;&lt;Group&gt;&lt;References&gt;&lt;Item&gt;&lt;ID&gt;15&lt;/ID&gt;&lt;UID&gt;{4F5CF829-AD5C-4F38-B442-A2BDDC187683}&lt;/UID&gt;&lt;Title&gt;Hybrid 3D Printing All‐in‐One Heterogenous Rigidity Assemblies for Soft Electronics&lt;/Title&gt;&lt;Template&gt;Journal Article&lt;/Template&gt;&lt;Star&gt;0&lt;/Star&gt;&lt;Tag&gt;0&lt;/Tag&gt;&lt;Author&gt;Lin, Rongzan; Li, Yuanlong; Mao, Xinxin; Zhou, Wanting; Liu, Ran&lt;/Author&gt;&lt;Year&gt;2019&lt;/Year&gt;&lt;Details&gt;&lt;_accessed&gt;64123099&lt;/_accessed&gt;&lt;_collection_scope&gt;SCIE;EI&lt;/_collection_scope&gt;&lt;_created&gt;64119833&lt;/_created&gt;&lt;_db_updated&gt;CrossRef&lt;/_db_updated&gt;&lt;_doi&gt;10.1002/admt.201900614&lt;/_doi&gt;&lt;_impact_factor&gt;   7.848&lt;/_impact_factor&gt;&lt;_isbn&gt;2365-709X&lt;/_isbn&gt;&lt;_issue&gt;12&lt;/_issue&gt;&lt;_journal&gt;Advanced Materials Technologies&lt;/_journal&gt;&lt;_modified&gt;64123099&lt;/_modified&gt;&lt;_pages&gt;1900614&lt;/_pages&gt;&lt;_tertiary_title&gt;Adv. Mater. Technol.&lt;/_tertiary_title&gt;&lt;_url&gt;https://onlinelibrary.wiley.com/doi/10.1002/admt.201900614_x000d__x000a_https://onlinelibrary.wiley.com/doi/pdf/10.1002/admt.201900614&lt;/_url&gt;&lt;_volume&gt;4&lt;/_volume&gt;&lt;/Details&gt;&lt;Extra&gt;&lt;DBUID&gt;{EA5352B2-322A-4C6D-B446-587FFF8600FC}&lt;/DBUID&gt;&lt;/Extra&gt;&lt;/Item&gt;&lt;/References&gt;&lt;/Group&gt;&lt;/Citation&gt;_x000a_"/>
    <w:docVar w:name="NE.Ref{E7C1B8BC-B294-4272-B211-D11AF88E8F4D}" w:val=" ADDIN NE.Ref.{E7C1B8BC-B294-4272-B211-D11AF88E8F4D}&lt;Citation&gt;&lt;Group&gt;&lt;References&gt;&lt;Item&gt;&lt;ID&gt;89&lt;/ID&gt;&lt;UID&gt;{A340F1D4-5437-45BC-A533-66383A574859}&lt;/UID&gt;&lt;Title&gt;磁性纳米粒子及其在生物医学中的应用进展&lt;/Title&gt;&lt;Template&gt;Journal Article&lt;/Template&gt;&lt;Star&gt;0&lt;/Star&gt;&lt;Tag&gt;0&lt;/Tag&gt;&lt;Author&gt;王晶; 徐玉清; 王文秀&lt;/Author&gt;&lt;Year&gt;2007&lt;/Year&gt;&lt;Details&gt;&lt;_author_aff&gt;哈尔滨医科大学附属第二临床医院肿瘤内科,哈尔滨医科大学附属第二临床医院肿瘤内科,哈尔滨医科大学附属第二临床医院肿瘤内科 黑龙江哈尔滨150086,黑龙江哈尔滨150086,黑龙江哈尔滨150086&lt;/_author_aff&gt;&lt;_cited_count&gt;31&lt;/_cited_count&gt;&lt;_created&gt;64139940&lt;/_created&gt;&lt;_date&gt;2007-10-15&lt;/_date&gt;&lt;_db_updated&gt;CNKI - Reference&lt;/_db_updated&gt;&lt;_issue&gt;05&lt;/_issue&gt;&lt;_journal&gt;药物生物技术&lt;/_journal&gt;&lt;_keywords&gt;磁性纳米粒子;磁性转染;磁共振造影剂;药物载体;热疗;磁力组织工程&lt;/_keywords&gt;&lt;_modified&gt;64139940&lt;/_modified&gt;&lt;_pages&gt;386-390&lt;/_pages&gt;&lt;_url&gt;https://kns.cnki.net/kcms/detail/detail.aspx?FileName=YWSW200705017&amp;amp;DbName=CJFQ2007&lt;/_url&gt;&lt;_translated_author&gt;Wang, Jing;Xu, Yuqing;Wang, Wenxiu&lt;/_translated_author&gt;&lt;/Details&gt;&lt;Extra&gt;&lt;DBUID&gt;{EA5352B2-322A-4C6D-B446-587FFF8600FC}&lt;/DBUID&gt;&lt;/Extra&gt;&lt;/Item&gt;&lt;/References&gt;&lt;/Group&gt;&lt;/Citation&gt;_x000a_"/>
    <w:docVar w:name="NE.Ref{E7E6DDDC-9233-4987-8EA0-BEC1B01E5AC6}" w:val=" ADDIN NE.Ref.{E7E6DDDC-9233-4987-8EA0-BEC1B01E5AC6}&lt;Citation&gt;&lt;Group&gt;&lt;References&gt;&lt;Item&gt;&lt;ID&gt;20&lt;/ID&gt;&lt;UID&gt;{670AC926-AAA9-4051-B852-228F627F85DD}&lt;/UID&gt;&lt;Title&gt;Exploring the roles of roughness, friction and adhesion in discontinuous shear thickening by means of thermo-responsive particles&lt;/Title&gt;&lt;Template&gt;Journal Article&lt;/Template&gt;&lt;Star&gt;0&lt;/Star&gt;&lt;Tag&gt;0&lt;/Tag&gt;&lt;Author&gt;Hsu, Chiao-Peng; Mandal, Joydeb; Ramakrishna, Shivaprakash N; Spencer, Nicholas D; Isa, Lucio&lt;/Author&gt;&lt;Year&gt;2021&lt;/Year&gt;&lt;Details&gt;&lt;_accessed&gt;64134379&lt;/_accessed&gt;&lt;_collection_scope&gt;SCI;SCIE&lt;/_collection_scope&gt;&lt;_created&gt;64134378&lt;/_created&gt;&lt;_db_updated&gt;CrossRef&lt;/_db_updated&gt;&lt;_doi&gt;10.1038/s41467-021-21580-y&lt;/_doi&gt;&lt;_impact_factor&gt;  14.919&lt;/_impact_factor&gt;&lt;_isbn&gt;2041-1723&lt;/_isbn&gt;&lt;_issue&gt;1&lt;/_issue&gt;&lt;_journal&gt;Nature Communications&lt;/_journal&gt;&lt;_modified&gt;64134379&lt;/_modified&gt;&lt;_tertiary_title&gt;Nat Commun&lt;/_tertiary_title&gt;&lt;_url&gt;http://www.nature.com/articles/s41467-021-21580-y_x000d__x000a_http://www.nature.com/articles/s41467-021-21580-y.pdf&lt;/_url&gt;&lt;_volume&gt;12&lt;/_volume&gt;&lt;/Details&gt;&lt;Extra&gt;&lt;DBUID&gt;{E87069DB-8AE9-4435-B09B-2F8896F5ABEC}&lt;/DBUID&gt;&lt;/Extra&gt;&lt;/Item&gt;&lt;/References&gt;&lt;/Group&gt;&lt;Group&gt;&lt;References&gt;&lt;Item&gt;&lt;ID&gt;21&lt;/ID&gt;&lt;UID&gt;{B593C489-14E1-40EC-920E-2F8258D819A8}&lt;/UID&gt;&lt;Title&gt;Poly(N-isopropylacrylamide) based thin microgel films for use in cell culture applications&lt;/Title&gt;&lt;Template&gt;Journal Article&lt;/Template&gt;&lt;Star&gt;0&lt;/Star&gt;&lt;Tag&gt;0&lt;/Tag&gt;&lt;Author&gt;Sanzari, Ilaria; Buratti, Elena; Huang, Ruomeng; Tusan, Camelia G; Dinelli, Franco; Evans, Nicholas D; Prodromakis, Themistoklis; Bertoldo, Monica&lt;/Author&gt;&lt;Year&gt;2020&lt;/Year&gt;&lt;Details&gt;&lt;_accessed&gt;64134379&lt;/_accessed&gt;&lt;_collection_scope&gt;SCI;SCIE&lt;/_collection_scope&gt;&lt;_created&gt;64134378&lt;/_created&gt;&lt;_db_updated&gt;CrossRef&lt;/_db_updated&gt;&lt;_doi&gt;10.1038/s41598-020-63228-9&lt;/_doi&gt;&lt;_impact_factor&gt;   4.379&lt;/_impact_factor&gt;&lt;_isbn&gt;2045-2322&lt;/_isbn&gt;&lt;_issue&gt;1&lt;/_issue&gt;&lt;_journal&gt;Scientific Reports&lt;/_journal&gt;&lt;_modified&gt;64134379&lt;/_modified&gt;&lt;_tertiary_title&gt;Sci Rep&lt;/_tertiary_title&gt;&lt;_url&gt;http://www.nature.com/articles/s41598-020-63228-9_x000d__x000a_http://www.nature.com/articles/s41598-020-63228-9.pdf&lt;/_url&gt;&lt;_volume&gt;10&lt;/_volume&gt;&lt;/Details&gt;&lt;Extra&gt;&lt;DBUID&gt;{E87069DB-8AE9-4435-B09B-2F8896F5ABEC}&lt;/DBUID&gt;&lt;/Extra&gt;&lt;/Item&gt;&lt;/References&gt;&lt;/Group&gt;&lt;/Citation&gt;_x000a_"/>
    <w:docVar w:name="NE.Ref{EBC144B9-AD7B-4620-8703-CDACA31FD68B}" w:val=" ADDIN NE.Ref.{EBC144B9-AD7B-4620-8703-CDACA31FD68B}&lt;Citation&gt;&lt;Group&gt;&lt;References&gt;&lt;Item&gt;&lt;ID&gt;6&lt;/ID&gt;&lt;UID&gt;{E4381D96-1BDA-452D-80FC-5F520877F333}&lt;/UID&gt;&lt;Title&gt;The challenges ahead for bio-inspired &amp;apos;soft&amp;apos; robotics&lt;/Title&gt;&lt;Template&gt;Journal Article&lt;/Template&gt;&lt;Star&gt;0&lt;/Star&gt;&lt;Tag&gt;0&lt;/Tag&gt;&lt;Author&gt;Pfeifer, Rolf; Lungarella, Max; Iida, Fumiya&lt;/Author&gt;&lt;Year&gt;2012&lt;/Year&gt;&lt;Details&gt;&lt;_doi&gt;10.1145/2366316.2366335&lt;/_doi&gt;&lt;_created&gt;64120032&lt;/_created&gt;&lt;_modified&gt;64120032&lt;/_modified&gt;&lt;_url&gt;https://dl.acm.org/doi/10.1145/2366316.2366335_x000d__x000a_https://dl.acm.org/doi/pdf/10.1145/2366316.2366335&lt;/_url&gt;&lt;_journal&gt;Communications of the ACM&lt;/_journal&gt;&lt;_volume&gt;55&lt;/_volume&gt;&lt;_issue&gt;11&lt;/_issue&gt;&lt;_pages&gt;76-87&lt;/_pages&gt;&lt;_tertiary_title&gt;Commun. ACM&lt;/_tertiary_title&gt;&lt;_isbn&gt;0001-0782&lt;/_isbn&gt;&lt;_accessed&gt;64120032&lt;/_accessed&gt;&lt;_db_updated&gt;CrossRef&lt;/_db_updated&gt;&lt;_impact_factor&gt;   4.654&lt;/_impact_factor&gt;&lt;_collection_scope&gt;SCI;SCIE;EI&lt;/_collection_scope&gt;&lt;/Details&gt;&lt;Extra&gt;&lt;DBUID&gt;{BF60F7C6-F156-49B0-8EE6-14AB35FDE7BF}&lt;/DBUID&gt;&lt;/Extra&gt;&lt;/Item&gt;&lt;/References&gt;&lt;/Group&gt;&lt;/Citation&gt;_x000a_"/>
    <w:docVar w:name="NE.Ref{EBCF729B-5058-463F-99B6-4609E946F428}" w:val=" ADDIN NE.Ref.{EBCF729B-5058-463F-99B6-4609E946F428}&lt;Citation&gt;&lt;Group&gt;&lt;References&gt;&lt;Item&gt;&lt;ID&gt;13&lt;/ID&gt;&lt;UID&gt;{CE96D7C6-897C-49B9-B6EF-286F5D73EAD9}&lt;/UID&gt;&lt;Title&gt;A wireless, implantable optoelectrochemical probe for optogenetic stimulation and dopamine detection&lt;/Title&gt;&lt;Template&gt;Journal Article&lt;/Template&gt;&lt;Star&gt;0&lt;/Star&gt;&lt;Tag&gt;0&lt;/Tag&gt;&lt;Author&gt;Liu, Changbo; Zhao, Yu; Cai, Xue; Xie, Yang; Wang, Taoyi; Cheng, Dali; Li, Lizhu; Li, Rongfeng; Deng, Yuping; Ding, He; Lv, Guoqing; Zhao, Guanlei; Liu, Lei; Zou, Guisheng; Feng, Meixin; Sun, Qian; Yin, Lan; Sheng, Xing&lt;/Author&gt;&lt;Year&gt;2020&lt;/Year&gt;&lt;Details&gt;&lt;_accessed&gt;64119834&lt;/_accessed&gt;&lt;_collection_scope&gt;SCIE;EI&lt;/_collection_scope&gt;&lt;_created&gt;64119833&lt;/_created&gt;&lt;_db_updated&gt;CrossRef&lt;/_db_updated&gt;&lt;_doi&gt;10.1038/s41378-020-0176-9&lt;/_doi&gt;&lt;_impact_factor&gt;   7.127&lt;/_impact_factor&gt;&lt;_isbn&gt;2055-7434&lt;/_isbn&gt;&lt;_issue&gt;1&lt;/_issue&gt;&lt;_journal&gt;Microsystems &amp;amp; Nanoengineering&lt;/_journal&gt;&lt;_modified&gt;64119834&lt;/_modified&gt;&lt;_tertiary_title&gt;Microsyst Nanoeng&lt;/_tertiary_title&gt;&lt;_url&gt;https://www.nature.com/articles/s41378-020-0176-9_x000d__x000a_https://www.nature.com/articles/s41378-020-0176-9.pdf&lt;/_url&gt;&lt;_volume&gt;6&lt;/_volume&gt;&lt;/Details&gt;&lt;Extra&gt;&lt;DBUID&gt;{EA5352B2-322A-4C6D-B446-587FFF8600FC}&lt;/DBUID&gt;&lt;/Extra&gt;&lt;/Item&gt;&lt;/References&gt;&lt;/Group&gt;&lt;Group&gt;&lt;References&gt;&lt;Item&gt;&lt;ID&gt;17&lt;/ID&gt;&lt;UID&gt;{F6264ABF-4CAC-4416-8180-A57DB229A690}&lt;/UID&gt;&lt;Title&gt;Hybrid Materials for Functional 3D Printing&lt;/Title&gt;&lt;Template&gt;Journal Article&lt;/Template&gt;&lt;Star&gt;0&lt;/Star&gt;&lt;Tag&gt;0&lt;/Tag&gt;&lt;Author&gt;Cooperstein, Ido; Sachyani Keneth, Ela; Shukrun Farrell, Efrat; Rosental, Tamar; Wang, Xiaofeng; Kamyshny, Alexander; Magdassi, Shlomo&lt;/Author&gt;&lt;Year&gt;2018&lt;/Year&gt;&lt;Details&gt;&lt;_accessed&gt;64119834&lt;/_accessed&gt;&lt;_collection_scope&gt;SCIE;EI&lt;/_collection_scope&gt;&lt;_created&gt;64119833&lt;/_created&gt;&lt;_db_updated&gt;CrossRef&lt;/_db_updated&gt;&lt;_doi&gt;10.1002/admi.201800996&lt;/_doi&gt;&lt;_impact_factor&gt;   6.147&lt;/_impact_factor&gt;&lt;_isbn&gt;2196-7350&lt;/_isbn&gt;&lt;_issue&gt;22&lt;/_issue&gt;&lt;_journal&gt;Advanced Materials Interfaces&lt;/_journal&gt;&lt;_modified&gt;64119834&lt;/_modified&gt;&lt;_pages&gt;1800996&lt;/_pages&gt;&lt;_tertiary_title&gt;Adv. Mater. Interfaces&lt;/_tertiary_title&gt;&lt;_url&gt;https://onlinelibrary.wiley.com/doi/10.1002/admi.201800996_x000d__x000a_https://onlinelibrary.wiley.com/doi/pdf/10.1002/admi.201800996&lt;/_url&gt;&lt;_volume&gt;5&lt;/_volume&gt;&lt;/Details&gt;&lt;Extra&gt;&lt;DBUID&gt;{EA5352B2-322A-4C6D-B446-587FFF8600FC}&lt;/DBUID&gt;&lt;/Extra&gt;&lt;/Item&gt;&lt;/References&gt;&lt;/Group&gt;&lt;Group&gt;&lt;References&gt;&lt;Item&gt;&lt;ID&gt;70&lt;/ID&gt;&lt;UID&gt;{C6C68F60-F29A-4300-B01D-213DEF800675}&lt;/UID&gt;&lt;Title&gt;Transfer printing techniques for flexible and stretchable inorganic electronics&lt;/Title&gt;&lt;Template&gt;Journal Article&lt;/Template&gt;&lt;Star&gt;0&lt;/Star&gt;&lt;Tag&gt;0&lt;/Tag&gt;&lt;Author&gt;Linghu, Changhong; Zhang, Shun; Wang, Chengjun; Song, Jizhou&lt;/Author&gt;&lt;Year&gt;2018&lt;/Year&gt;&lt;Details&gt;&lt;_accessed&gt;64121122&lt;/_accessed&gt;&lt;_created&gt;64121121&lt;/_created&gt;&lt;_date&gt;62062560&lt;/_date&gt;&lt;_date_display&gt;2018&lt;/_date_display&gt;&lt;_db_updated&gt;PKU Search&lt;/_db_updated&gt;&lt;_doi&gt;10.1038/s41528-018-0037-x&lt;/_doi&gt;&lt;_impact_factor&gt;  12.740&lt;/_impact_factor&gt;&lt;_isbn&gt;2397-4621&lt;/_isbn&gt;&lt;_issue&gt;1&lt;/_issue&gt;&lt;_journal&gt;Npj flexible electronics&lt;/_journal&gt;&lt;_keywords&gt;Electronics; Prefabrication; Rubber; Semiconductor materials; Substrates; Transfer printing&lt;/_keywords&gt;&lt;_modified&gt;64121122&lt;/_modified&gt;&lt;_number&gt;1&lt;/_number&gt;&lt;_ori_publication&gt;Nature Publishing Group&lt;/_ori_publication&gt;&lt;_pages&gt;1-14&lt;/_pages&gt;&lt;_place_published&gt;London&lt;/_place_published&gt;&lt;_url&gt;https://go.exlibris.link/bj9h0fM9&lt;/_url&gt;&lt;_volume&gt;2&lt;/_volume&gt;&lt;/Details&gt;&lt;Extra&gt;&lt;DBUID&gt;{EA5352B2-322A-4C6D-B446-587FFF8600FC}&lt;/DBUID&gt;&lt;/Extra&gt;&lt;/Item&gt;&lt;/References&gt;&lt;/Group&gt;&lt;Group&gt;&lt;References&gt;&lt;Item&gt;&lt;ID&gt;72&lt;/ID&gt;&lt;UID&gt;{F5C2639B-7C7F-4BCF-94BF-B2D7FE63DE9B}&lt;/UID&gt;&lt;Title&gt;Flexible inorganic bioelectronics&lt;/Title&gt;&lt;Template&gt;Journal Article&lt;/Template&gt;&lt;Star&gt;0&lt;/Star&gt;&lt;Tag&gt;0&lt;/Tag&gt;&lt;Author&gt;Chen, Ying; Zhang, Yingchao; Liang, Ziwei; Cao, Yu; Han, Zhiyuan; Feng, Xue&lt;/Author&gt;&lt;Year&gt;2020&lt;/Year&gt;&lt;Details&gt;&lt;_accessed&gt;64121122&lt;/_accessed&gt;&lt;_created&gt;64121121&lt;/_created&gt;&lt;_date&gt;63113760&lt;/_date&gt;&lt;_date_display&gt;2020&lt;/_date_display&gt;&lt;_db_updated&gt;PKU Search&lt;/_db_updated&gt;&lt;_doi&gt;10.1038/s41528-020-0065-1&lt;/_doi&gt;&lt;_impact_factor&gt;  12.740&lt;/_impact_factor&gt;&lt;_isbn&gt;2397-4621&lt;/_isbn&gt;&lt;_issue&gt;1&lt;/_issue&gt;&lt;_journal&gt;Npj flexible electronics&lt;/_journal&gt;&lt;_keywords&gt;Bioelectricity; Biomedical materials; Body temperature; Electroencephalography; Signal processing&lt;/_keywords&gt;&lt;_modified&gt;64121122&lt;/_modified&gt;&lt;_number&gt;1&lt;/_number&gt;&lt;_ori_publication&gt;Nature Publishing Group&lt;/_ori_publication&gt;&lt;_pages&gt;1-20&lt;/_pages&gt;&lt;_place_published&gt;London&lt;/_place_published&gt;&lt;_url&gt;https://go.exlibris.link/G2WTzd2j&lt;/_url&gt;&lt;_volume&gt;4&lt;/_volume&gt;&lt;/Details&gt;&lt;Extra&gt;&lt;DBUID&gt;{EA5352B2-322A-4C6D-B446-587FFF8600FC}&lt;/DBUID&gt;&lt;/Extra&gt;&lt;/Item&gt;&lt;/References&gt;&lt;/Group&gt;&lt;/Citation&gt;_x000a_"/>
    <w:docVar w:name="NE.Ref{EC3D0912-2F22-414D-9CFA-EA5BBC05E9C7}" w:val=" ADDIN NE.Ref.{EC3D0912-2F22-414D-9CFA-EA5BBC05E9C7}&lt;Citation&gt;&lt;Group&gt;&lt;References&gt;&lt;Item&gt;&lt;ID&gt;22&lt;/ID&gt;&lt;UID&gt;{A30081C7-3E27-4107-B578-E7E6048C3D48}&lt;/UID&gt;&lt;Title&gt;3D printing of highly stretchable hydrogel with diverse UV curable polymers&lt;/Title&gt;&lt;Template&gt;Journal Article&lt;/Template&gt;&lt;Star&gt;0&lt;/Star&gt;&lt;Tag&gt;0&lt;/Tag&gt;&lt;Author&gt;Ge, Q; Chen, Z; Cheng, J; Zhang, B; Zhang, Y F; Li, H; He, X; Yuan, C; Liu, J; Magdassi, S; Qu, S&lt;/Author&gt;&lt;Year&gt;2021&lt;/Year&gt;&lt;Details&gt;&lt;_accessed&gt;64134379&lt;/_accessed&gt;&lt;_accession_num&gt;33523958&lt;/_accession_num&gt;&lt;_author_adr&gt;Department of Mechanical and Energy Engineering, Southern University of Science and Technology, Shenzhen 518055, China. geq@sustech.edu.cn iambzhang@nwpu.edu.cn  squ@zju.edu.cn.; State Key Laboratory of Fluid Power and Mechatronic System, Key Laboratory of Soft Machines and Smart Devices of Zhejiang Province, Department of Engineering Mechanics, Zhejiang University, Hangzhou 310027, China.; Department of Mechanical and Energy Engineering, Southern University of Science and Technology, Shenzhen 518055, China.; Xi&amp;apos;an Institute of Flexible Electronics and Xi&amp;apos;an Key Laboratory of Biomedical Materials and Engineering, Northwestern Polytechnical University (NPU), Xi&amp;apos;an 710072, Shaanxi, China. geq@sustech.edu.cn iambzhang@nwpu.edu.cn squ@zju.edu.cn.; Digital Manufacturing and Design Center, Singapore University of Technology and Design, Singapore 487372, Singapore.; Digital Manufacturing and Design Center, Singapore University of Technology and Design, Singapore 487372, Singapore.; State Key Laboratory of Advanced Design and Manufacturing for Vehicle Body, Hunan University, Changsha 410082, China.; Department of Mechanical and Energy Engineering, Southern University of Science and Technology, Shenzhen 518055, China.; Digital Manufacturing and Design Center, Singapore University of Technology and Design, Singapore 487372, Singapore.; Department of Mechanical and Energy Engineering, Southern University of Science and Technology, Shenzhen 518055, China.; Casali Center for Applied Chemistry, Institute of Chemistry, The Center for Nanoscience and Nanotechnology, The Hebrew University of Jerusalem, Jerusalem 9190401, Israel.; State Key Laboratory of Fluid Power and Mechatronic System, Key Laboratory of Soft Machines and Smart Devices of Zhejiang Province, Department of Engineering Mechanics, Zhejiang University, Hangzhou 310027, China. geq@sustech.edu.cn iambzhang@nwpu.edu.cn squ@zju.edu.cn.&lt;/_author_adr&gt;&lt;_collection_scope&gt;SCI;SCIE;EI&lt;/_collection_scope&gt;&lt;_created&gt;64134378&lt;/_created&gt;&lt;_date&gt;63640800&lt;/_date&gt;&lt;_date_display&gt;2021 Jan&lt;/_date_display&gt;&lt;_db_updated&gt;PubMed&lt;/_db_updated&gt;&lt;_doi&gt;10.1126/sciadv.aba4261&lt;/_doi&gt;&lt;_impact_factor&gt;  14.136&lt;/_impact_factor&gt;&lt;_isbn&gt;2375-2548 (Electronic); 2375-2548 (Linking)&lt;/_isbn&gt;&lt;_issue&gt;2&lt;/_issue&gt;&lt;_journal&gt;Sci Adv&lt;/_journal&gt;&lt;_language&gt;eng&lt;/_language&gt;&lt;_modified&gt;64134379&lt;/_modified&gt;&lt;_ori_publication&gt;Copyright (c) 2021 The Authors, some rights reserved; exclusive licensee American_x000d__x000a_      Association for the Advancement of Science. No claim to original U.S. Government _x000d__x000a_      Works. Distributed under a Creative Commons Attribution NonCommercial License 4.0_x000d__x000a_      (CC BY-NC).&lt;/_ori_publication&gt;&lt;_tertiary_title&gt;Science advances&lt;/_tertiary_title&gt;&lt;_type_work&gt;Journal Article&lt;/_type_work&gt;&lt;_url&gt;http://www.ncbi.nlm.nih.gov/entrez/query.fcgi?cmd=Retrieve&amp;amp;db=pubmed&amp;amp;dopt=Abstract&amp;amp;list_uids=33523958&amp;amp;query_hl=1&lt;/_url&gt;&lt;_volume&gt;7&lt;/_volume&gt;&lt;/Details&gt;&lt;Extra&gt;&lt;DBUID&gt;{E87069DB-8AE9-4435-B09B-2F8896F5ABEC}&lt;/DBUID&gt;&lt;/Extra&gt;&lt;/Item&gt;&lt;/References&gt;&lt;/Group&gt;&lt;Group&gt;&lt;References&gt;&lt;Item&gt;&lt;ID&gt;23&lt;/ID&gt;&lt;UID&gt;{5526C82F-AD70-47ED-9759-BDD803AAA2E2}&lt;/UID&gt;&lt;Title&gt;Highly bendable bilayer-type photo-actuators comprising of reduced graphene oxide dispersed in hydrogels&lt;/Title&gt;&lt;Template&gt;Journal Article&lt;/Template&gt;&lt;Star&gt;0&lt;/Star&gt;&lt;Tag&gt;0&lt;/Tag&gt;&lt;Author&gt;Kim, Dowan; Lee, Heon Sang; Yoon, Jinhwan&lt;/Author&gt;&lt;Year&gt;2016&lt;/Year&gt;&lt;Details&gt;&lt;_accessed&gt;64134379&lt;/_accessed&gt;&lt;_collection_scope&gt;SCI;SCIE&lt;/_collection_scope&gt;&lt;_created&gt;64134378&lt;/_created&gt;&lt;_db_updated&gt;CrossRef&lt;/_db_updated&gt;&lt;_doi&gt;10.1038/srep20921&lt;/_doi&gt;&lt;_impact_factor&gt;   4.379&lt;/_impact_factor&gt;&lt;_isbn&gt;2045-2322&lt;/_isbn&gt;&lt;_issue&gt;1&lt;/_issue&gt;&lt;_journal&gt;Scientific Reports&lt;/_journal&gt;&lt;_modified&gt;64134379&lt;/_modified&gt;&lt;_tertiary_title&gt;Sci Rep&lt;/_tertiary_title&gt;&lt;_url&gt;http://www.nature.com/articles/srep20921_x000d__x000a_http://www.nature.com/articles/srep20921.pdf&lt;/_url&gt;&lt;_volume&gt;6&lt;/_volume&gt;&lt;/Details&gt;&lt;Extra&gt;&lt;DBUID&gt;{E87069DB-8AE9-4435-B09B-2F8896F5ABEC}&lt;/DBUID&gt;&lt;/Extra&gt;&lt;/Item&gt;&lt;/References&gt;&lt;/Group&gt;&lt;/Citation&gt;_x000a_"/>
    <w:docVar w:name="NE.Ref{EC538EC6-10DB-4DAD-AFF3-6CE26BF27830}" w:val=" ADDIN NE.Ref.{EC538EC6-10DB-4DAD-AFF3-6CE26BF27830}&lt;Citation&gt;&lt;Group&gt;&lt;References&gt;&lt;Item&gt;&lt;ID&gt;83&lt;/ID&gt;&lt;UID&gt;{1AD9A4BF-681C-4DB5-A405-CC880EC8F276}&lt;/UID&gt;&lt;Title&gt;Poly(N-isopropylacrylamide-co-methacrylic acid) pH/thermo-responsive porous hydrogels as self-regulated drug delivery system&lt;/Title&gt;&lt;Template&gt;Journal Article&lt;/Template&gt;&lt;Star&gt;0&lt;/Star&gt;&lt;Tag&gt;0&lt;/Tag&gt;&lt;Author&gt;Constantin, Marieta; Bucatariu, Sanda; Harabagiu, Valeria; Popescu, Irina; Ascenzi, Paolo; Fundueanu, Gheorghe&lt;/Author&gt;&lt;Year&gt;2014&lt;/Year&gt;&lt;Details&gt;&lt;_accessed&gt;64124033&lt;/_accessed&gt;&lt;_collection_scope&gt;SCI;SCIE&lt;/_collection_scope&gt;&lt;_created&gt;64124033&lt;/_created&gt;&lt;_db_updated&gt;CrossRef&lt;/_db_updated&gt;&lt;_doi&gt;10.1016/j.ejps.2014.05.005&lt;/_doi&gt;&lt;_impact_factor&gt;   4.384&lt;/_impact_factor&gt;&lt;_isbn&gt;09280987&lt;/_isbn&gt;&lt;_journal&gt;European Journal of Pharmaceutical Sciences&lt;/_journal&gt;&lt;_modified&gt;64124033&lt;/_modified&gt;&lt;_pages&gt;86-95&lt;/_pages&gt;&lt;_tertiary_title&gt;European Journal of Pharmaceutical Sciences&lt;/_tertiary_title&gt;&lt;_url&gt;https://linkinghub.elsevier.com/retrieve/pii/S0928098714001894_x000d__x000a_https://api.elsevier.com/content/article/PII:S0928098714001894?httpAccept=text/xml&lt;/_url&gt;&lt;_volume&gt;62&lt;/_volume&gt;&lt;/Details&gt;&lt;Extra&gt;&lt;DBUID&gt;{EA5352B2-322A-4C6D-B446-587FFF8600FC}&lt;/DBUID&gt;&lt;/Extra&gt;&lt;/Item&gt;&lt;/References&gt;&lt;/Group&gt;&lt;Group&gt;&lt;References&gt;&lt;Item&gt;&lt;ID&gt;84&lt;/ID&gt;&lt;UID&gt;{561349ED-0CF2-4AD3-93C1-3D8D0B2B35AC}&lt;/UID&gt;&lt;Title&gt;Thermoresponsive injectable hydrogel for three-dimensional cell culture: chondroitin sulfate bioconjugated with poly(N-isopropylacrylamide) synthesized by RAFT polymerization&lt;/Title&gt;&lt;Template&gt;Journal Article&lt;/Template&gt;&lt;Star&gt;0&lt;/Star&gt;&lt;Tag&gt;0&lt;/Tag&gt;&lt;Author&gt;Lü, Shaoyu; Li, Bo; Ni, Boli; Sun, Zhihong; Liu, Mingzhu; Wang, Qin&lt;/Author&gt;&lt;Year&gt;2011&lt;/Year&gt;&lt;Details&gt;&lt;_accessed&gt;64124033&lt;/_accessed&gt;&lt;_collection_scope&gt;SCI;SCIE;EI&lt;/_collection_scope&gt;&lt;_created&gt;64124033&lt;/_created&gt;&lt;_date&gt;58380480&lt;/_date&gt;&lt;_date_display&gt;2011&lt;/_date_display&gt;&lt;_db_updated&gt;PKU Search&lt;/_db_updated&gt;&lt;_doi&gt;10.1039/c1sm06053h&lt;/_doi&gt;&lt;_impact_factor&gt;   3.679&lt;/_impact_factor&gt;&lt;_isbn&gt;1744-683X&lt;/_isbn&gt;&lt;_issue&gt;22&lt;/_issue&gt;&lt;_journal&gt;Soft matter&lt;/_journal&gt;&lt;_modified&gt;64124033&lt;/_modified&gt;&lt;_number&gt;1&lt;/_number&gt;&lt;_pages&gt;1763-1772&lt;/_pages&gt;&lt;_url&gt;http://pku.summon.serialssolutions.com/2.0.0/link/0/eLvHCXMwjV3JSsRAEG1cELy4izsNetBDNEln6XgbBwdxw2UE8TL06kTHJCQzQvwov9HqxHFDwUsuXU0g1Xn9qqrrNULE3bWtH5igBOO2JJo5TsCUT3zp-tqHAEkwKhQ3me27M3p64bYO_eMRtPVHQZ9Ee8Ipnmzg4KRrcJd6Ri-_GZwM0ZeYMlrdBOlZASW3Q0nSb1O_bUKj-fCuj2pPaU3_7_UzaOqdM-JG7eRZNKKSOTRRnd0UxTx6BVfn5rxsfdr1WeE4MdkV0xSFu6XM03vVw0BOcR8cpyxpBP1rMQ5s8va4Vt9Q-xig0OgXxP04wcWgp4GHYh6nEDI_DEy6TWKTtsVZ2iu3z624SAF-s7LHRA6Pp1iqHVyUCVDKIn4BY17iq0arXdmbwlDd8bmAblqH7eaR9X4NgyVgf-tbnEnhBkyHNNBhwIgIDS2JGKCDI4zAvWDKtalmUahcEmqiOI-A5QiuqQzg_19EY0maqCWEqUe4CBSjzOMegVDFkQTw1SawkGxmy2W0OfRLJ6vVNjpVlZxEnc8vv4wWwWUfBl8HVn4f6GRSr_w1axVNVoniqsFwDY3184FaR6PZ42ADjR9cX563N6ol9gaz5tY8&lt;/_url&gt;&lt;_volume&gt;7&lt;/_volume&gt;&lt;/Details&gt;&lt;Extra&gt;&lt;DBUID&gt;{EA5352B2-322A-4C6D-B446-587FFF8600FC}&lt;/DBUID&gt;&lt;/Extra&gt;&lt;/Item&gt;&lt;/References&gt;&lt;/Group&gt;&lt;/Citation&gt;_x000a_"/>
    <w:docVar w:name="NE.Ref{EC71AAC4-A657-4145-B2B1-6E049F79C6E0}" w:val=" ADDIN NE.Ref.{EC71AAC4-A657-4145-B2B1-6E049F79C6E0}&lt;Citation&gt;&lt;Group&gt;&lt;References&gt;&lt;Item&gt;&lt;ID&gt;14&lt;/ID&gt;&lt;UID&gt;{92701AC6-2EBE-4E2F-94DC-FA1AA9014CE1}&lt;/UID&gt;&lt;Title&gt;Flexible Hybrid Electronics&lt;/Title&gt;&lt;Template&gt;Journal Article&lt;/Template&gt;&lt;Star&gt;0&lt;/Star&gt;&lt;Tag&gt;0&lt;/Tag&gt;&lt;Author&gt;Rogers, John A; Chen, Xiaodong; Feng, Xue&lt;/Author&gt;&lt;Year&gt;2020&lt;/Year&gt;&lt;Details&gt;&lt;_accessed&gt;64119834&lt;/_accessed&gt;&lt;_collection_scope&gt;SCI;SCIE;EI&lt;/_collection_scope&gt;&lt;_created&gt;64119833&lt;/_created&gt;&lt;_db_updated&gt;CrossRef&lt;/_db_updated&gt;&lt;_doi&gt;10.1002/adma.201905590&lt;/_doi&gt;&lt;_impact_factor&gt;  30.849&lt;/_impact_factor&gt;&lt;_isbn&gt;0935-9648&lt;/_isbn&gt;&lt;_issue&gt;15&lt;/_issue&gt;&lt;_journal&gt;Advanced Materials&lt;/_journal&gt;&lt;_modified&gt;64119834&lt;/_modified&gt;&lt;_pages&gt;1905590&lt;/_pages&gt;&lt;_tertiary_title&gt;Adv. Mater.&lt;/_tertiary_title&gt;&lt;_url&gt;https://onlinelibrary.wiley.com/doi/10.1002/adma.201905590_x000d__x000a_https://onlinelibrary.wiley.com/doi/pdf/10.1002/adma.201905590&lt;/_url&gt;&lt;_volume&gt;32&lt;/_volume&gt;&lt;/Details&gt;&lt;Extra&gt;&lt;DBUID&gt;{EA5352B2-322A-4C6D-B446-587FFF8600FC}&lt;/DBUID&gt;&lt;/Extra&gt;&lt;/Item&gt;&lt;/References&gt;&lt;/Group&gt;&lt;/Citation&gt;_x000a_"/>
    <w:docVar w:name="NE.Ref{EDEB0719-DB7B-40E3-9B75-548767FDDFAB}" w:val=" ADDIN NE.Ref.{EDEB0719-DB7B-40E3-9B75-548767FDDFAB}&lt;Citation&gt;&lt;Group&gt;&lt;References&gt;&lt;Item&gt;&lt;ID&gt;25&lt;/ID&gt;&lt;UID&gt;{047BC52C-5640-4EE7-BEF4-E01AA792689A}&lt;/UID&gt;&lt;Title&gt;Magnetic nanoparticle-promoted droplet vaporization for in vivo stimuli-responsive cancer theranostics&lt;/Title&gt;&lt;Template&gt;Journal Article&lt;/Template&gt;&lt;Star&gt;0&lt;/Star&gt;&lt;Tag&gt;0&lt;/Tag&gt;&lt;Author&gt;Zhou, Yang; Wang, Ronghui; Teng, Zhaogang; Wang, Zhigang; Hu, Bing; Kolios, Michael; Chen, Hangrong; Zhang, Nan; Wang, Yanjie; Li, Pan; Wu, Xing; Lu, Guangming; Chen, Yu; Zheng, Yuanyi&lt;/Author&gt;&lt;Year&gt;2016&lt;/Year&gt;&lt;Details&gt;&lt;_accessed&gt;64134415&lt;/_accessed&gt;&lt;_collection_scope&gt;SCIE;EI&lt;/_collection_scope&gt;&lt;_created&gt;64134415&lt;/_created&gt;&lt;_db_updated&gt;CrossRef&lt;/_db_updated&gt;&lt;_doi&gt;10.1038/am.2016.146&lt;/_doi&gt;&lt;_impact_factor&gt;  10.481&lt;/_impact_factor&gt;&lt;_isbn&gt;1884-4049&lt;/_isbn&gt;&lt;_issue&gt;9&lt;/_issue&gt;&lt;_journal&gt;NPG Asia Materials&lt;/_journal&gt;&lt;_modified&gt;64134415&lt;/_modified&gt;&lt;_pages&gt;e313-e313&lt;/_pages&gt;&lt;_tertiary_title&gt;NPG Asia Mater&lt;/_tertiary_title&gt;&lt;_url&gt;http://www.nature.com/articles/am2016146_x000d__x000a_http://www.nature.com/articles/am2016146.pdf&lt;/_url&gt;&lt;_volume&gt;8&lt;/_volume&gt;&lt;/Details&gt;&lt;Extra&gt;&lt;DBUID&gt;{E87069DB-8AE9-4435-B09B-2F8896F5ABEC}&lt;/DBUID&gt;&lt;/Extra&gt;&lt;/Item&gt;&lt;/References&gt;&lt;/Group&gt;&lt;Group&gt;&lt;References&gt;&lt;Item&gt;&lt;ID&gt;26&lt;/ID&gt;&lt;UID&gt;{3574C077-C84B-42C5-BF0F-C843EB8510CE}&lt;/UID&gt;&lt;Title&gt;High-resolution T1 MRI via renally clearable dextran nanoparticles with an iron oxide shell&lt;/Title&gt;&lt;Template&gt;Journal Article&lt;/Template&gt;&lt;Star&gt;0&lt;/Star&gt;&lt;Tag&gt;0&lt;/Tag&gt;&lt;Author&gt;Shin, Tae-Hyun; Kim, Pan Ki; Kang, Sunghwi; Cheong, Jiyong; Kim, Soojin; Lim, Yongjun; Shin, Wookjin; Jung, Joon-Yong; Lah, Jungsu D; Choi, Byoung Wook; Cheon, Jinwoo&lt;/Author&gt;&lt;Year&gt;2021&lt;/Year&gt;&lt;Details&gt;&lt;_accessed&gt;64134415&lt;/_accessed&gt;&lt;_collection_scope&gt;SCIE;EI&lt;/_collection_scope&gt;&lt;_created&gt;64134415&lt;/_created&gt;&lt;_db_updated&gt;CrossRef&lt;/_db_updated&gt;&lt;_doi&gt;10.1038/s41551-021-00687-z&lt;/_doi&gt;&lt;_impact_factor&gt;  25.671&lt;/_impact_factor&gt;&lt;_isbn&gt;2157-846X&lt;/_isbn&gt;&lt;_issue&gt;3&lt;/_issue&gt;&lt;_journal&gt;Nature Biomedical Engineering&lt;/_journal&gt;&lt;_modified&gt;64134415&lt;/_modified&gt;&lt;_pages&gt;252-263&lt;/_pages&gt;&lt;_tertiary_title&gt;Nat Biomed Eng&lt;/_tertiary_title&gt;&lt;_url&gt;http://www.nature.com/articles/s41551-021-00687-z_x000d__x000a_http://www.nature.com/articles/s41551-021-00687-z.pdf&lt;/_url&gt;&lt;_volume&gt;5&lt;/_volume&gt;&lt;/Details&gt;&lt;Extra&gt;&lt;DBUID&gt;{E87069DB-8AE9-4435-B09B-2F8896F5ABEC}&lt;/DBUID&gt;&lt;/Extra&gt;&lt;/Item&gt;&lt;/References&gt;&lt;/Group&gt;&lt;Group&gt;&lt;References&gt;&lt;Item&gt;&lt;ID&gt;27&lt;/ID&gt;&lt;UID&gt;{16DE031E-0E16-46D0-8E3F-92CEB612FB18}&lt;/UID&gt;&lt;Title&gt;Cancer cell membrane-coated mesoporous silica loaded with superparamagnetic ferroferric oxide and Paclitaxel for the combination of Chemo/Magnetocaloric therapy on MDA-MB-231 cells&lt;/Title&gt;&lt;Template&gt;Journal Article&lt;/Template&gt;&lt;Star&gt;0&lt;/Star&gt;&lt;Tag&gt;0&lt;/Tag&gt;&lt;Author&gt;Cai, Defu; Liu, Likun; Han, Cuiyan; Ma, Xiaoxing; Qian, Jiayi; Zhou, Jianwen; Zhu, Wenquan&lt;/Author&gt;&lt;Year&gt;2019&lt;/Year&gt;&lt;Details&gt;&lt;_accessed&gt;64134415&lt;/_accessed&gt;&lt;_collection_scope&gt;SCI;SCIE&lt;/_collection_scope&gt;&lt;_created&gt;64134415&lt;/_created&gt;&lt;_db_updated&gt;CrossRef&lt;/_db_updated&gt;&lt;_doi&gt;10.1038/s41598-019-51029-8&lt;/_doi&gt;&lt;_impact_factor&gt;   4.379&lt;/_impact_factor&gt;&lt;_isbn&gt;2045-2322&lt;/_isbn&gt;&lt;_issue&gt;1&lt;/_issue&gt;&lt;_journal&gt;Scientific Reports&lt;/_journal&gt;&lt;_modified&gt;64134415&lt;/_modified&gt;&lt;_tertiary_title&gt;Sci Rep&lt;/_tertiary_title&gt;&lt;_url&gt;http://www.nature.com/articles/s41598-019-51029-8_x000d__x000a_http://www.nature.com/articles/s41598-019-51029-8.pdf&lt;/_url&gt;&lt;_volume&gt;9&lt;/_volume&gt;&lt;/Details&gt;&lt;Extra&gt;&lt;DBUID&gt;{E87069DB-8AE9-4435-B09B-2F8896F5ABEC}&lt;/DBUID&gt;&lt;/Extra&gt;&lt;/Item&gt;&lt;/References&gt;&lt;/Group&gt;&lt;/Citation&gt;_x000a_"/>
    <w:docVar w:name="NE.Ref{F05E69E3-B05B-4C69-BA67-0BFB50F874F2}" w:val=" ADDIN NE.Ref.{F05E69E3-B05B-4C69-BA67-0BFB50F874F2}&lt;Citation&gt;&lt;Group&gt;&lt;References&gt;&lt;Item&gt;&lt;ID&gt;8&lt;/ID&gt;&lt;UID&gt;{9C056F92-163C-48AF-A031-04BDB9F24858}&lt;/UID&gt;&lt;Title&gt;Bubble casting soft robotics&lt;/Title&gt;&lt;Template&gt;Journal Article&lt;/Template&gt;&lt;Star&gt;0&lt;/Star&gt;&lt;Tag&gt;0&lt;/Tag&gt;&lt;Author&gt;Jones, Trevor J; Jambon-Puillet, Etienne; Marthelot, Joel; Brun, P T&lt;/Author&gt;&lt;Year&gt;2021&lt;/Year&gt;&lt;Details&gt;&lt;_accessed&gt;64134378&lt;/_accessed&gt;&lt;_collection_scope&gt;SCI;SCIE&lt;/_collection_scope&gt;&lt;_created&gt;64134378&lt;/_created&gt;&lt;_date&gt;64092960&lt;/_date&gt;&lt;_db_updated&gt;CrossRef&lt;/_db_updated&gt;&lt;_doi&gt;10.1038/s41586-021-04029-6&lt;/_doi&gt;&lt;_impact_factor&gt;  49.962&lt;/_impact_factor&gt;&lt;_isbn&gt;0028-0836&lt;/_isbn&gt;&lt;_issue&gt;7884&lt;/_issue&gt;&lt;_journal&gt;Nature&lt;/_journal&gt;&lt;_modified&gt;64134378&lt;/_modified&gt;&lt;_pages&gt;229-233&lt;/_pages&gt;&lt;_tertiary_title&gt;Nature&lt;/_tertiary_title&gt;&lt;_url&gt;https://www.nature.com/articles/s41586-021-04029-6_x000d__x000a_https://www.nature.com/articles/s41586-021-04029-6.pdf&lt;/_url&gt;&lt;_volume&gt;599&lt;/_volume&gt;&lt;/Details&gt;&lt;Extra&gt;&lt;DBUID&gt;{E87069DB-8AE9-4435-B09B-2F8896F5ABEC}&lt;/DBUID&gt;&lt;/Extra&gt;&lt;/Item&gt;&lt;/References&gt;&lt;/Group&gt;&lt;/Citation&gt;_x000a_"/>
    <w:docVar w:name="NE.Ref{F306498A-DCF8-478F-A9BB-BF56F21414DE}" w:val=" ADDIN NE.Ref.{F306498A-DCF8-478F-A9BB-BF56F21414DE}&lt;Citation&gt;&lt;Group&gt;&lt;References&gt;&lt;Item&gt;&lt;ID&gt;39&lt;/ID&gt;&lt;UID&gt;{07D07D19-9472-4F8E-8BB3-96B3DEEB8649}&lt;/UID&gt;&lt;Title&gt;Ferromagnetic soft catheter robots for minimally invasive bioprinting&lt;/Title&gt;&lt;Template&gt;Journal Article&lt;/Template&gt;&lt;Star&gt;0&lt;/Star&gt;&lt;Tag&gt;0&lt;/Tag&gt;&lt;Author&gt;Zhou, Cheng; Yang, Youzhou; Wang, Jiaxin; Wu, Qingyang; Gu, Zhuozhi; Zhou, Yuting; Liu, Xurui; Yang, Yueying; Tang, Hanchuan; Ling, Qing; Wang, Liu; Zang, Jianfeng&lt;/Author&gt;&lt;Year&gt;2021&lt;/Year&gt;&lt;Details&gt;&lt;_accessed&gt;64121134&lt;/_accessed&gt;&lt;_alternate_title&gt;Nature Communications&lt;/_alternate_title&gt;&lt;_collection_scope&gt;SCI;SCIE&lt;/_collection_scope&gt;&lt;_created&gt;64119833&lt;/_created&gt;&lt;_date&gt;63640800&lt;/_date&gt;&lt;_date_display&gt;2021&lt;/_date_display&gt;&lt;_db_updated&gt;Nature Journal&lt;/_db_updated&gt;&lt;_doi&gt;10.1038/s41467-021-25386-w&lt;/_doi&gt;&lt;_impact_factor&gt;  14.919&lt;/_impact_factor&gt;&lt;_isbn&gt;2041-1723&lt;/_isbn&gt;&lt;_issue&gt;1&lt;/_issue&gt;&lt;_journal&gt;Nature Communications&lt;/_journal&gt;&lt;_modified&gt;64121134&lt;/_modified&gt;&lt;_number&gt;Zhou2021&lt;/_number&gt;&lt;_pages&gt;5072&lt;/_pages&gt;&lt;_url&gt;https://doi.org/10.1038/s41467-021-25386-w&lt;/_url&gt;&lt;_volume&gt;12&lt;/_volume&gt;&lt;/Details&gt;&lt;Extra&gt;&lt;DBUID&gt;{EA5352B2-322A-4C6D-B446-587FFF8600FC}&lt;/DBUID&gt;&lt;/Extra&gt;&lt;/Item&gt;&lt;/References&gt;&lt;/Group&gt;&lt;/Citation&gt;_x000a_"/>
    <w:docVar w:name="NE.Ref{F7003FC8-9355-461C-8565-91445BC3415B}" w:val=" ADDIN NE.Ref.{F7003FC8-9355-461C-8565-91445BC3415B}&lt;Citation&gt;&lt;Group&gt;&lt;References&gt;&lt;Item&gt;&lt;ID&gt;58&lt;/ID&gt;&lt;UID&gt;{0F9B94C3-6470-4A08-8F53-CE41D03451BF}&lt;/UID&gt;&lt;Title&gt;Development of micro- and nanorobotics: A review&lt;/Title&gt;&lt;Template&gt;Journal Article&lt;/Template&gt;&lt;Star&gt;0&lt;/Star&gt;&lt;Tag&gt;0&lt;/Tag&gt;&lt;Author&gt;Yang, Jia; Zhang, Chuang; Wang, XiaoDong; Wang, WenXue; Xi, Ning; Liu, LianQing&lt;/Author&gt;&lt;Year&gt;2019&lt;/Year&gt;&lt;Details&gt;&lt;_accessed&gt;64119835&lt;/_accessed&gt;&lt;_created&gt;64119833&lt;/_created&gt;&lt;_db_updated&gt;CrossRef&lt;/_db_updated&gt;&lt;_doi&gt;10.1007/s11431-018-9339-8&lt;/_doi&gt;&lt;_impact_factor&gt;   3.572&lt;/_impact_factor&gt;&lt;_isbn&gt;1674-7321&lt;/_isbn&gt;&lt;_issue&gt;1&lt;/_issue&gt;&lt;_journal&gt;Science China Technological Sciences&lt;/_journal&gt;&lt;_modified&gt;64119835&lt;/_modified&gt;&lt;_pages&gt;1-20&lt;/_pages&gt;&lt;_tertiary_title&gt;Sci. China Technol. Sci.&lt;/_tertiary_title&gt;&lt;_url&gt;http://link.springer.com/10.1007/s11431-018-9339-8_x000d__x000a_http://link.springer.com/content/pdf/10.1007/s11431-018-9339-8.pdf&lt;/_url&gt;&lt;_volume&gt;62&lt;/_volume&gt;&lt;/Details&gt;&lt;Extra&gt;&lt;DBUID&gt;{EA5352B2-322A-4C6D-B446-587FFF8600FC}&lt;/DBUID&gt;&lt;/Extra&gt;&lt;/Item&gt;&lt;/References&gt;&lt;/Group&gt;&lt;/Citation&gt;_x000a_"/>
    <w:docVar w:name="NE.Ref{F7091910-9E86-477E-BECE-5A3F9B60A64C}" w:val=" ADDIN NE.Ref.{F7091910-9E86-477E-BECE-5A3F9B60A64C}&lt;Citation&gt;&lt;Group&gt;&lt;References&gt;&lt;Item&gt;&lt;ID&gt;4&lt;/ID&gt;&lt;UID&gt;{B1ADD0ED-38C8-4C37-98B1-DD3A834E224D}&lt;/UID&gt;&lt;Title&gt;Self-Organization, Embodiment, and Biologically Inspired Robotics&lt;/Title&gt;&lt;Template&gt;Journal Article&lt;/Template&gt;&lt;Star&gt;0&lt;/Star&gt;&lt;Tag&gt;0&lt;/Tag&gt;&lt;Author&gt;Pfeifer, Rolf; Lungarella, Max; Iida, Fumiya&lt;/Author&gt;&lt;Year&gt;2007&lt;/Year&gt;&lt;Details&gt;&lt;_doi&gt;10.1126/science.1145803&lt;/_doi&gt;&lt;_created&gt;64120032&lt;/_created&gt;&lt;_modified&gt;64120032&lt;/_modified&gt;&lt;_url&gt;https://www.science.org/doi/10.1126/science.1145803_x000d__x000a_https://syndication.highwire.org/content/doi/10.1126/science.1145803&lt;/_url&gt;&lt;_journal&gt;Science&lt;/_journal&gt;&lt;_volume&gt;318&lt;/_volume&gt;&lt;_issue&gt;5853&lt;/_issue&gt;&lt;_pages&gt;1088-1093&lt;/_pages&gt;&lt;_tertiary_title&gt;Science&lt;/_tertiary_title&gt;&lt;_date&gt;56736000&lt;/_date&gt;&lt;_isbn&gt;0036-8075&lt;/_isbn&gt;&lt;_accessed&gt;64120032&lt;/_accessed&gt;&lt;_db_updated&gt;CrossRef&lt;/_db_updated&gt;&lt;_impact_factor&gt;  47.728&lt;/_impact_factor&gt;&lt;_collection_scope&gt;SCI;SCIE&lt;/_collection_scope&gt;&lt;/Details&gt;&lt;Extra&gt;&lt;DBUID&gt;{BF60F7C6-F156-49B0-8EE6-14AB35FDE7BF}&lt;/DBUID&gt;&lt;/Extra&gt;&lt;/Item&gt;&lt;/References&gt;&lt;/Group&gt;&lt;/Citation&gt;_x000a_"/>
    <w:docVar w:name="NE.Ref{FBD43713-3976-475D-A587-0B8802D3D876}" w:val=" ADDIN NE.Ref.{FBD43713-3976-475D-A587-0B8802D3D876}&lt;Citation&gt;&lt;Group&gt;&lt;References&gt;&lt;Item&gt;&lt;ID&gt;8&lt;/ID&gt;&lt;UID&gt;{9C056F92-163C-48AF-A031-04BDB9F24858}&lt;/UID&gt;&lt;Title&gt;Bubble casting soft robotics&lt;/Title&gt;&lt;Template&gt;Journal Article&lt;/Template&gt;&lt;Star&gt;0&lt;/Star&gt;&lt;Tag&gt;0&lt;/Tag&gt;&lt;Author&gt;Jones, Trevor J; Jambon-Puillet, Etienne; Marthelot, Joel; Brun, P T&lt;/Author&gt;&lt;Year&gt;2021&lt;/Year&gt;&lt;Details&gt;&lt;_accessed&gt;64134378&lt;/_accessed&gt;&lt;_collection_scope&gt;SCI;SCIE&lt;/_collection_scope&gt;&lt;_created&gt;64134378&lt;/_created&gt;&lt;_date&gt;64092960&lt;/_date&gt;&lt;_db_updated&gt;CrossRef&lt;/_db_updated&gt;&lt;_doi&gt;10.1038/s41586-021-04029-6&lt;/_doi&gt;&lt;_impact_factor&gt;  49.962&lt;/_impact_factor&gt;&lt;_isbn&gt;0028-0836&lt;/_isbn&gt;&lt;_issue&gt;7884&lt;/_issue&gt;&lt;_journal&gt;Nature&lt;/_journal&gt;&lt;_modified&gt;64134378&lt;/_modified&gt;&lt;_pages&gt;229-233&lt;/_pages&gt;&lt;_tertiary_title&gt;Nature&lt;/_tertiary_title&gt;&lt;_url&gt;https://www.nature.com/articles/s41586-021-04029-6_x000d__x000a_https://www.nature.com/articles/s41586-021-04029-6.pdf&lt;/_url&gt;&lt;_volume&gt;599&lt;/_volume&gt;&lt;/Details&gt;&lt;Extra&gt;&lt;DBUID&gt;{E87069DB-8AE9-4435-B09B-2F8896F5ABEC}&lt;/DBUID&gt;&lt;/Extra&gt;&lt;/Item&gt;&lt;/References&gt;&lt;/Group&gt;&lt;/Citation&gt;_x000a_"/>
    <w:docVar w:name="NE.Ref{FE6FF29C-1255-4A30-9065-DD9474FD0718}" w:val=" ADDIN NE.Ref.{FE6FF29C-1255-4A30-9065-DD9474FD0718}&lt;Citation&gt;&lt;Group&gt;&lt;References&gt;&lt;Item&gt;&lt;ID&gt;50&lt;/ID&gt;&lt;UID&gt;{91942E36-10BA-4234-B4F2-8761FE4B9E05}&lt;/UID&gt;&lt;Title&gt;Small-scale soft-bodied robot with multimodal locomotion&lt;/Title&gt;&lt;Template&gt;Journal Article&lt;/Template&gt;&lt;Star&gt;0&lt;/Star&gt;&lt;Tag&gt;0&lt;/Tag&gt;&lt;Author&gt;Hu, Wenqi; Lum, Guo Zhan; Mastrangeli, Massimo; Sitti, Metin&lt;/Author&gt;&lt;Year&gt;2018&lt;/Year&gt;&lt;Details&gt;&lt;_accessed&gt;64119835&lt;/_accessed&gt;&lt;_collection_scope&gt;SCI;SCIE&lt;/_collection_scope&gt;&lt;_created&gt;64119833&lt;/_created&gt;&lt;_db_updated&gt;CrossRef&lt;/_db_updated&gt;&lt;_doi&gt;10.1038/nature25443&lt;/_doi&gt;&lt;_impact_factor&gt;  49.962&lt;/_impact_factor&gt;&lt;_isbn&gt;0028-0836&lt;/_isbn&gt;&lt;_issue&gt;7690&lt;/_issue&gt;&lt;_journal&gt;Nature&lt;/_journal&gt;&lt;_modified&gt;64119835&lt;/_modified&gt;&lt;_pages&gt;81-85&lt;/_pages&gt;&lt;_tertiary_title&gt;Nature&lt;/_tertiary_title&gt;&lt;_url&gt;http://www.nature.com/articles/nature25443_x000d__x000a_http://www.nature.com/doifinder/10.1038/nature25443&lt;/_url&gt;&lt;_volume&gt;554&lt;/_volume&gt;&lt;/Details&gt;&lt;Extra&gt;&lt;DBUID&gt;{EA5352B2-322A-4C6D-B446-587FFF8600FC}&lt;/DBUID&gt;&lt;/Extra&gt;&lt;/Item&gt;&lt;/References&gt;&lt;/Group&gt;&lt;/Citation&gt;_x000a_"/>
    <w:docVar w:name="ne_docsoft" w:val="MSWord"/>
    <w:docVar w:name="ne_docversion" w:val="NoteExpress 2.0"/>
    <w:docVar w:name="ne_stylename" w:val="华中科技大学学报.自然科学版 New"/>
  </w:docVars>
  <w:rsids>
    <w:rsidRoot w:val="009C7C17"/>
    <w:rsid w:val="000004A3"/>
    <w:rsid w:val="0000122E"/>
    <w:rsid w:val="0000314F"/>
    <w:rsid w:val="00003269"/>
    <w:rsid w:val="000032CC"/>
    <w:rsid w:val="0000407C"/>
    <w:rsid w:val="00004757"/>
    <w:rsid w:val="00005F4A"/>
    <w:rsid w:val="0000774B"/>
    <w:rsid w:val="0001005E"/>
    <w:rsid w:val="0001029A"/>
    <w:rsid w:val="00011801"/>
    <w:rsid w:val="00012B0C"/>
    <w:rsid w:val="00012C08"/>
    <w:rsid w:val="00013324"/>
    <w:rsid w:val="00013BC8"/>
    <w:rsid w:val="0001418B"/>
    <w:rsid w:val="0001446C"/>
    <w:rsid w:val="000154A0"/>
    <w:rsid w:val="00016617"/>
    <w:rsid w:val="000166CC"/>
    <w:rsid w:val="000167C4"/>
    <w:rsid w:val="000177FC"/>
    <w:rsid w:val="00017D64"/>
    <w:rsid w:val="000211FB"/>
    <w:rsid w:val="000219F8"/>
    <w:rsid w:val="00021C41"/>
    <w:rsid w:val="000230BE"/>
    <w:rsid w:val="000251AA"/>
    <w:rsid w:val="000252F1"/>
    <w:rsid w:val="00027861"/>
    <w:rsid w:val="00027B13"/>
    <w:rsid w:val="00027E84"/>
    <w:rsid w:val="00030277"/>
    <w:rsid w:val="00030CF2"/>
    <w:rsid w:val="00031502"/>
    <w:rsid w:val="00031681"/>
    <w:rsid w:val="00032DBB"/>
    <w:rsid w:val="00032E6A"/>
    <w:rsid w:val="00033254"/>
    <w:rsid w:val="000333A9"/>
    <w:rsid w:val="000340A9"/>
    <w:rsid w:val="000371C7"/>
    <w:rsid w:val="00037571"/>
    <w:rsid w:val="00037709"/>
    <w:rsid w:val="000379EF"/>
    <w:rsid w:val="0004002C"/>
    <w:rsid w:val="000401E0"/>
    <w:rsid w:val="000408D0"/>
    <w:rsid w:val="00040F9B"/>
    <w:rsid w:val="00040FCD"/>
    <w:rsid w:val="00041804"/>
    <w:rsid w:val="000418C2"/>
    <w:rsid w:val="00041FE2"/>
    <w:rsid w:val="000446BE"/>
    <w:rsid w:val="000455A1"/>
    <w:rsid w:val="00046409"/>
    <w:rsid w:val="00046648"/>
    <w:rsid w:val="00046768"/>
    <w:rsid w:val="00047343"/>
    <w:rsid w:val="00047357"/>
    <w:rsid w:val="00047CB2"/>
    <w:rsid w:val="00047E19"/>
    <w:rsid w:val="0005008A"/>
    <w:rsid w:val="00050FE3"/>
    <w:rsid w:val="00051F95"/>
    <w:rsid w:val="00052572"/>
    <w:rsid w:val="00053818"/>
    <w:rsid w:val="00053EAA"/>
    <w:rsid w:val="00054E92"/>
    <w:rsid w:val="00054EF5"/>
    <w:rsid w:val="00055058"/>
    <w:rsid w:val="000559B9"/>
    <w:rsid w:val="000566EB"/>
    <w:rsid w:val="000567F7"/>
    <w:rsid w:val="00056BE2"/>
    <w:rsid w:val="00057586"/>
    <w:rsid w:val="000579CC"/>
    <w:rsid w:val="00060007"/>
    <w:rsid w:val="0006067C"/>
    <w:rsid w:val="00060FDB"/>
    <w:rsid w:val="00061BB2"/>
    <w:rsid w:val="00062C81"/>
    <w:rsid w:val="00063210"/>
    <w:rsid w:val="0006369F"/>
    <w:rsid w:val="00064876"/>
    <w:rsid w:val="00064C43"/>
    <w:rsid w:val="0006546F"/>
    <w:rsid w:val="00066118"/>
    <w:rsid w:val="00067390"/>
    <w:rsid w:val="00070182"/>
    <w:rsid w:val="00071219"/>
    <w:rsid w:val="00071751"/>
    <w:rsid w:val="00071950"/>
    <w:rsid w:val="000721B2"/>
    <w:rsid w:val="00072997"/>
    <w:rsid w:val="0007382B"/>
    <w:rsid w:val="00073D1A"/>
    <w:rsid w:val="00074473"/>
    <w:rsid w:val="000746D4"/>
    <w:rsid w:val="000754C0"/>
    <w:rsid w:val="0007561C"/>
    <w:rsid w:val="00076662"/>
    <w:rsid w:val="000766AF"/>
    <w:rsid w:val="00080CD4"/>
    <w:rsid w:val="000812D6"/>
    <w:rsid w:val="0008172D"/>
    <w:rsid w:val="0008217C"/>
    <w:rsid w:val="00082217"/>
    <w:rsid w:val="000822AD"/>
    <w:rsid w:val="0008241C"/>
    <w:rsid w:val="00082A2F"/>
    <w:rsid w:val="00083617"/>
    <w:rsid w:val="00084566"/>
    <w:rsid w:val="0008458F"/>
    <w:rsid w:val="000852F3"/>
    <w:rsid w:val="000853A9"/>
    <w:rsid w:val="00085B04"/>
    <w:rsid w:val="00086296"/>
    <w:rsid w:val="000863F2"/>
    <w:rsid w:val="00086D1B"/>
    <w:rsid w:val="0008703A"/>
    <w:rsid w:val="000872DA"/>
    <w:rsid w:val="000909BA"/>
    <w:rsid w:val="00091066"/>
    <w:rsid w:val="00091A9E"/>
    <w:rsid w:val="00091D04"/>
    <w:rsid w:val="00092A49"/>
    <w:rsid w:val="0009372B"/>
    <w:rsid w:val="00093975"/>
    <w:rsid w:val="00093D7E"/>
    <w:rsid w:val="0009428F"/>
    <w:rsid w:val="0009465D"/>
    <w:rsid w:val="00094AA0"/>
    <w:rsid w:val="00094F3D"/>
    <w:rsid w:val="000951E3"/>
    <w:rsid w:val="00095328"/>
    <w:rsid w:val="00095DA6"/>
    <w:rsid w:val="00096225"/>
    <w:rsid w:val="000A0E6F"/>
    <w:rsid w:val="000A1F32"/>
    <w:rsid w:val="000A24A4"/>
    <w:rsid w:val="000A45A1"/>
    <w:rsid w:val="000A4CA4"/>
    <w:rsid w:val="000A51E0"/>
    <w:rsid w:val="000A5A5C"/>
    <w:rsid w:val="000A5CAE"/>
    <w:rsid w:val="000A5E47"/>
    <w:rsid w:val="000B0F19"/>
    <w:rsid w:val="000B1767"/>
    <w:rsid w:val="000B205E"/>
    <w:rsid w:val="000B2DD7"/>
    <w:rsid w:val="000B3522"/>
    <w:rsid w:val="000B3775"/>
    <w:rsid w:val="000B3FA1"/>
    <w:rsid w:val="000B425C"/>
    <w:rsid w:val="000B4F72"/>
    <w:rsid w:val="000B55D7"/>
    <w:rsid w:val="000B5636"/>
    <w:rsid w:val="000B577D"/>
    <w:rsid w:val="000B5EEE"/>
    <w:rsid w:val="000B640C"/>
    <w:rsid w:val="000B65AA"/>
    <w:rsid w:val="000B6B9D"/>
    <w:rsid w:val="000B6C8F"/>
    <w:rsid w:val="000B71A6"/>
    <w:rsid w:val="000B73DE"/>
    <w:rsid w:val="000B7829"/>
    <w:rsid w:val="000B7933"/>
    <w:rsid w:val="000C0EB3"/>
    <w:rsid w:val="000C1452"/>
    <w:rsid w:val="000C2088"/>
    <w:rsid w:val="000C2635"/>
    <w:rsid w:val="000C28B3"/>
    <w:rsid w:val="000C2BDB"/>
    <w:rsid w:val="000C2D63"/>
    <w:rsid w:val="000C3234"/>
    <w:rsid w:val="000C40F8"/>
    <w:rsid w:val="000C4440"/>
    <w:rsid w:val="000C47F8"/>
    <w:rsid w:val="000C48AA"/>
    <w:rsid w:val="000C500D"/>
    <w:rsid w:val="000C7273"/>
    <w:rsid w:val="000D0920"/>
    <w:rsid w:val="000D10C0"/>
    <w:rsid w:val="000D1182"/>
    <w:rsid w:val="000D11BE"/>
    <w:rsid w:val="000D1B17"/>
    <w:rsid w:val="000D1D2B"/>
    <w:rsid w:val="000D27CB"/>
    <w:rsid w:val="000D3235"/>
    <w:rsid w:val="000D37DB"/>
    <w:rsid w:val="000D4280"/>
    <w:rsid w:val="000D45EF"/>
    <w:rsid w:val="000D47D8"/>
    <w:rsid w:val="000D50DB"/>
    <w:rsid w:val="000D6830"/>
    <w:rsid w:val="000D68B8"/>
    <w:rsid w:val="000D6DE7"/>
    <w:rsid w:val="000D721B"/>
    <w:rsid w:val="000D7F85"/>
    <w:rsid w:val="000E0558"/>
    <w:rsid w:val="000E0779"/>
    <w:rsid w:val="000E128B"/>
    <w:rsid w:val="000E21C5"/>
    <w:rsid w:val="000E3723"/>
    <w:rsid w:val="000E4A09"/>
    <w:rsid w:val="000E4F3E"/>
    <w:rsid w:val="000E5344"/>
    <w:rsid w:val="000E5CF1"/>
    <w:rsid w:val="000E675F"/>
    <w:rsid w:val="000E749C"/>
    <w:rsid w:val="000F17EF"/>
    <w:rsid w:val="000F1B8F"/>
    <w:rsid w:val="000F2589"/>
    <w:rsid w:val="000F2A3F"/>
    <w:rsid w:val="000F2C5B"/>
    <w:rsid w:val="000F2F99"/>
    <w:rsid w:val="000F48E7"/>
    <w:rsid w:val="000F5D27"/>
    <w:rsid w:val="000F6CEE"/>
    <w:rsid w:val="000F7054"/>
    <w:rsid w:val="000F73EB"/>
    <w:rsid w:val="000F7E20"/>
    <w:rsid w:val="000F7F85"/>
    <w:rsid w:val="00100873"/>
    <w:rsid w:val="001018E0"/>
    <w:rsid w:val="0010197D"/>
    <w:rsid w:val="00101E1D"/>
    <w:rsid w:val="00101FE8"/>
    <w:rsid w:val="001023F8"/>
    <w:rsid w:val="00102550"/>
    <w:rsid w:val="001028B1"/>
    <w:rsid w:val="00102A47"/>
    <w:rsid w:val="00102DB4"/>
    <w:rsid w:val="0010446E"/>
    <w:rsid w:val="001047E7"/>
    <w:rsid w:val="0010496A"/>
    <w:rsid w:val="001066ED"/>
    <w:rsid w:val="00106B47"/>
    <w:rsid w:val="001111F9"/>
    <w:rsid w:val="001112A5"/>
    <w:rsid w:val="00111D54"/>
    <w:rsid w:val="00112ADE"/>
    <w:rsid w:val="001132C2"/>
    <w:rsid w:val="00113D81"/>
    <w:rsid w:val="001148D9"/>
    <w:rsid w:val="0011505C"/>
    <w:rsid w:val="0011544C"/>
    <w:rsid w:val="00116371"/>
    <w:rsid w:val="001163CD"/>
    <w:rsid w:val="00116C16"/>
    <w:rsid w:val="00117D3F"/>
    <w:rsid w:val="001200F4"/>
    <w:rsid w:val="001209DD"/>
    <w:rsid w:val="001215A6"/>
    <w:rsid w:val="0012252D"/>
    <w:rsid w:val="001225E1"/>
    <w:rsid w:val="0012285B"/>
    <w:rsid w:val="001239BA"/>
    <w:rsid w:val="001239BD"/>
    <w:rsid w:val="00123B18"/>
    <w:rsid w:val="00123CD0"/>
    <w:rsid w:val="00124036"/>
    <w:rsid w:val="00124CEB"/>
    <w:rsid w:val="001257FC"/>
    <w:rsid w:val="00126151"/>
    <w:rsid w:val="0012714F"/>
    <w:rsid w:val="00127362"/>
    <w:rsid w:val="00127546"/>
    <w:rsid w:val="001302FC"/>
    <w:rsid w:val="00130444"/>
    <w:rsid w:val="00130F0B"/>
    <w:rsid w:val="001317CA"/>
    <w:rsid w:val="00131F7E"/>
    <w:rsid w:val="001321E0"/>
    <w:rsid w:val="0013364A"/>
    <w:rsid w:val="00133BC0"/>
    <w:rsid w:val="00134AE3"/>
    <w:rsid w:val="00134F8E"/>
    <w:rsid w:val="00135673"/>
    <w:rsid w:val="00135980"/>
    <w:rsid w:val="00135DB9"/>
    <w:rsid w:val="00136236"/>
    <w:rsid w:val="0013668F"/>
    <w:rsid w:val="00136D8C"/>
    <w:rsid w:val="00137503"/>
    <w:rsid w:val="001376A5"/>
    <w:rsid w:val="00137AF7"/>
    <w:rsid w:val="001411A3"/>
    <w:rsid w:val="0014121E"/>
    <w:rsid w:val="001419E0"/>
    <w:rsid w:val="00142362"/>
    <w:rsid w:val="00142760"/>
    <w:rsid w:val="00143217"/>
    <w:rsid w:val="001439FF"/>
    <w:rsid w:val="00144BE1"/>
    <w:rsid w:val="00144F27"/>
    <w:rsid w:val="00145127"/>
    <w:rsid w:val="00145415"/>
    <w:rsid w:val="0014554E"/>
    <w:rsid w:val="001457E9"/>
    <w:rsid w:val="00145CB0"/>
    <w:rsid w:val="00145CC8"/>
    <w:rsid w:val="0014609F"/>
    <w:rsid w:val="001472CD"/>
    <w:rsid w:val="001477E1"/>
    <w:rsid w:val="00147975"/>
    <w:rsid w:val="0015074C"/>
    <w:rsid w:val="00150A9A"/>
    <w:rsid w:val="00151042"/>
    <w:rsid w:val="001511E8"/>
    <w:rsid w:val="001533A4"/>
    <w:rsid w:val="00154936"/>
    <w:rsid w:val="00154E6A"/>
    <w:rsid w:val="00155281"/>
    <w:rsid w:val="0015639A"/>
    <w:rsid w:val="00156734"/>
    <w:rsid w:val="00156CBC"/>
    <w:rsid w:val="00156F6D"/>
    <w:rsid w:val="001572E1"/>
    <w:rsid w:val="0016112E"/>
    <w:rsid w:val="00161F2F"/>
    <w:rsid w:val="00162A66"/>
    <w:rsid w:val="00163241"/>
    <w:rsid w:val="00163419"/>
    <w:rsid w:val="00163649"/>
    <w:rsid w:val="001640C8"/>
    <w:rsid w:val="0016449C"/>
    <w:rsid w:val="00164ECE"/>
    <w:rsid w:val="001658E7"/>
    <w:rsid w:val="00165D3A"/>
    <w:rsid w:val="00166A07"/>
    <w:rsid w:val="00170F38"/>
    <w:rsid w:val="00171260"/>
    <w:rsid w:val="0017141A"/>
    <w:rsid w:val="00171B8C"/>
    <w:rsid w:val="00172103"/>
    <w:rsid w:val="00172B2E"/>
    <w:rsid w:val="00173ECE"/>
    <w:rsid w:val="0017547A"/>
    <w:rsid w:val="00175F18"/>
    <w:rsid w:val="00177243"/>
    <w:rsid w:val="00177A7F"/>
    <w:rsid w:val="001805C6"/>
    <w:rsid w:val="00180CD2"/>
    <w:rsid w:val="0018146F"/>
    <w:rsid w:val="0018175B"/>
    <w:rsid w:val="0018223D"/>
    <w:rsid w:val="00182560"/>
    <w:rsid w:val="00182B9E"/>
    <w:rsid w:val="001844C3"/>
    <w:rsid w:val="0018476C"/>
    <w:rsid w:val="00184862"/>
    <w:rsid w:val="00185253"/>
    <w:rsid w:val="001901D6"/>
    <w:rsid w:val="00190FEF"/>
    <w:rsid w:val="0019151D"/>
    <w:rsid w:val="001934FE"/>
    <w:rsid w:val="00193676"/>
    <w:rsid w:val="00193711"/>
    <w:rsid w:val="00193F77"/>
    <w:rsid w:val="0019495F"/>
    <w:rsid w:val="00194BB1"/>
    <w:rsid w:val="00196E32"/>
    <w:rsid w:val="001A00AF"/>
    <w:rsid w:val="001A0675"/>
    <w:rsid w:val="001A095A"/>
    <w:rsid w:val="001A21F9"/>
    <w:rsid w:val="001A350D"/>
    <w:rsid w:val="001A3714"/>
    <w:rsid w:val="001A43FD"/>
    <w:rsid w:val="001A4DC2"/>
    <w:rsid w:val="001A562C"/>
    <w:rsid w:val="001A571F"/>
    <w:rsid w:val="001A60CA"/>
    <w:rsid w:val="001A74C1"/>
    <w:rsid w:val="001A7CBF"/>
    <w:rsid w:val="001B0FFF"/>
    <w:rsid w:val="001B1283"/>
    <w:rsid w:val="001B13A9"/>
    <w:rsid w:val="001B340E"/>
    <w:rsid w:val="001B3852"/>
    <w:rsid w:val="001B3E7D"/>
    <w:rsid w:val="001B4B96"/>
    <w:rsid w:val="001B54B9"/>
    <w:rsid w:val="001B56CA"/>
    <w:rsid w:val="001B6494"/>
    <w:rsid w:val="001B6602"/>
    <w:rsid w:val="001B6C5A"/>
    <w:rsid w:val="001B7756"/>
    <w:rsid w:val="001B7AAA"/>
    <w:rsid w:val="001C012B"/>
    <w:rsid w:val="001C19F3"/>
    <w:rsid w:val="001C2267"/>
    <w:rsid w:val="001C270B"/>
    <w:rsid w:val="001C2A52"/>
    <w:rsid w:val="001C2CC6"/>
    <w:rsid w:val="001C369D"/>
    <w:rsid w:val="001C395C"/>
    <w:rsid w:val="001C47AC"/>
    <w:rsid w:val="001C4B3F"/>
    <w:rsid w:val="001C5184"/>
    <w:rsid w:val="001C539C"/>
    <w:rsid w:val="001C56F1"/>
    <w:rsid w:val="001C6F53"/>
    <w:rsid w:val="001C7918"/>
    <w:rsid w:val="001D0BEA"/>
    <w:rsid w:val="001D1F9B"/>
    <w:rsid w:val="001D2200"/>
    <w:rsid w:val="001D2553"/>
    <w:rsid w:val="001D286B"/>
    <w:rsid w:val="001D2917"/>
    <w:rsid w:val="001D3C17"/>
    <w:rsid w:val="001D3E20"/>
    <w:rsid w:val="001D5905"/>
    <w:rsid w:val="001D6AF6"/>
    <w:rsid w:val="001D6F7F"/>
    <w:rsid w:val="001D6F9B"/>
    <w:rsid w:val="001D794F"/>
    <w:rsid w:val="001E0042"/>
    <w:rsid w:val="001E0992"/>
    <w:rsid w:val="001E2AE6"/>
    <w:rsid w:val="001E3568"/>
    <w:rsid w:val="001E37DD"/>
    <w:rsid w:val="001E409C"/>
    <w:rsid w:val="001E4491"/>
    <w:rsid w:val="001E49EE"/>
    <w:rsid w:val="001E5AED"/>
    <w:rsid w:val="001F018A"/>
    <w:rsid w:val="001F0258"/>
    <w:rsid w:val="001F144B"/>
    <w:rsid w:val="001F2200"/>
    <w:rsid w:val="001F2A90"/>
    <w:rsid w:val="001F2DE6"/>
    <w:rsid w:val="001F2FD4"/>
    <w:rsid w:val="001F329D"/>
    <w:rsid w:val="001F3788"/>
    <w:rsid w:val="001F4AF5"/>
    <w:rsid w:val="001F59A3"/>
    <w:rsid w:val="001F5B7E"/>
    <w:rsid w:val="001F5E0A"/>
    <w:rsid w:val="001F6223"/>
    <w:rsid w:val="001F622A"/>
    <w:rsid w:val="001F623D"/>
    <w:rsid w:val="001F68B9"/>
    <w:rsid w:val="001F6F7A"/>
    <w:rsid w:val="002000BE"/>
    <w:rsid w:val="0020037B"/>
    <w:rsid w:val="00201C18"/>
    <w:rsid w:val="00202C9B"/>
    <w:rsid w:val="002046E2"/>
    <w:rsid w:val="00204793"/>
    <w:rsid w:val="00204A4B"/>
    <w:rsid w:val="00205136"/>
    <w:rsid w:val="002054E7"/>
    <w:rsid w:val="0020555C"/>
    <w:rsid w:val="00205765"/>
    <w:rsid w:val="0020582F"/>
    <w:rsid w:val="00206884"/>
    <w:rsid w:val="00207A5F"/>
    <w:rsid w:val="00207DCE"/>
    <w:rsid w:val="0021039B"/>
    <w:rsid w:val="00210722"/>
    <w:rsid w:val="00210724"/>
    <w:rsid w:val="00210E49"/>
    <w:rsid w:val="00210F73"/>
    <w:rsid w:val="0021101E"/>
    <w:rsid w:val="00211370"/>
    <w:rsid w:val="00211687"/>
    <w:rsid w:val="00211803"/>
    <w:rsid w:val="00211ED7"/>
    <w:rsid w:val="002133FC"/>
    <w:rsid w:val="002135E3"/>
    <w:rsid w:val="0021368E"/>
    <w:rsid w:val="002137AC"/>
    <w:rsid w:val="002158E2"/>
    <w:rsid w:val="0021685B"/>
    <w:rsid w:val="00217BCD"/>
    <w:rsid w:val="00217F6C"/>
    <w:rsid w:val="00220691"/>
    <w:rsid w:val="00220941"/>
    <w:rsid w:val="0022104B"/>
    <w:rsid w:val="00221AF2"/>
    <w:rsid w:val="00221B0A"/>
    <w:rsid w:val="00221C51"/>
    <w:rsid w:val="0022209F"/>
    <w:rsid w:val="002223B3"/>
    <w:rsid w:val="00222CFA"/>
    <w:rsid w:val="00225951"/>
    <w:rsid w:val="002259D1"/>
    <w:rsid w:val="00227751"/>
    <w:rsid w:val="0022791F"/>
    <w:rsid w:val="002308F6"/>
    <w:rsid w:val="00230D45"/>
    <w:rsid w:val="00230EBF"/>
    <w:rsid w:val="00231006"/>
    <w:rsid w:val="0023100A"/>
    <w:rsid w:val="0023260A"/>
    <w:rsid w:val="00232984"/>
    <w:rsid w:val="0023336C"/>
    <w:rsid w:val="00234199"/>
    <w:rsid w:val="002354F3"/>
    <w:rsid w:val="002369AF"/>
    <w:rsid w:val="00236A60"/>
    <w:rsid w:val="002376D0"/>
    <w:rsid w:val="00241935"/>
    <w:rsid w:val="002419ED"/>
    <w:rsid w:val="0024281A"/>
    <w:rsid w:val="002429A7"/>
    <w:rsid w:val="00243019"/>
    <w:rsid w:val="0024309A"/>
    <w:rsid w:val="002432E6"/>
    <w:rsid w:val="00243C81"/>
    <w:rsid w:val="00244740"/>
    <w:rsid w:val="0024502F"/>
    <w:rsid w:val="002455B6"/>
    <w:rsid w:val="00247323"/>
    <w:rsid w:val="002477FF"/>
    <w:rsid w:val="00247BE7"/>
    <w:rsid w:val="0025200A"/>
    <w:rsid w:val="002523A7"/>
    <w:rsid w:val="00252E34"/>
    <w:rsid w:val="00253718"/>
    <w:rsid w:val="00253F12"/>
    <w:rsid w:val="00254B1E"/>
    <w:rsid w:val="0025574C"/>
    <w:rsid w:val="00255EC0"/>
    <w:rsid w:val="0025690E"/>
    <w:rsid w:val="002572D3"/>
    <w:rsid w:val="00257DDC"/>
    <w:rsid w:val="00257ED4"/>
    <w:rsid w:val="002604BA"/>
    <w:rsid w:val="00260D1E"/>
    <w:rsid w:val="00260EFA"/>
    <w:rsid w:val="00260FBE"/>
    <w:rsid w:val="00260FF1"/>
    <w:rsid w:val="002615EC"/>
    <w:rsid w:val="00261A4D"/>
    <w:rsid w:val="00262605"/>
    <w:rsid w:val="00262914"/>
    <w:rsid w:val="00263F9D"/>
    <w:rsid w:val="00264E18"/>
    <w:rsid w:val="0026561A"/>
    <w:rsid w:val="00265B02"/>
    <w:rsid w:val="002662E6"/>
    <w:rsid w:val="002667DF"/>
    <w:rsid w:val="00266BA2"/>
    <w:rsid w:val="0026718C"/>
    <w:rsid w:val="00267319"/>
    <w:rsid w:val="00270D72"/>
    <w:rsid w:val="002712D7"/>
    <w:rsid w:val="002713BD"/>
    <w:rsid w:val="0027197B"/>
    <w:rsid w:val="00271C63"/>
    <w:rsid w:val="00274060"/>
    <w:rsid w:val="00275319"/>
    <w:rsid w:val="00275639"/>
    <w:rsid w:val="00275A84"/>
    <w:rsid w:val="002768C0"/>
    <w:rsid w:val="00276969"/>
    <w:rsid w:val="00276A7B"/>
    <w:rsid w:val="00277B08"/>
    <w:rsid w:val="00277C54"/>
    <w:rsid w:val="0028041A"/>
    <w:rsid w:val="00281ADF"/>
    <w:rsid w:val="00281EBD"/>
    <w:rsid w:val="0028207A"/>
    <w:rsid w:val="00282460"/>
    <w:rsid w:val="002851EB"/>
    <w:rsid w:val="00286380"/>
    <w:rsid w:val="00286A08"/>
    <w:rsid w:val="00286BAA"/>
    <w:rsid w:val="00286E04"/>
    <w:rsid w:val="00287750"/>
    <w:rsid w:val="00287AF3"/>
    <w:rsid w:val="00290684"/>
    <w:rsid w:val="00290FB7"/>
    <w:rsid w:val="002915AB"/>
    <w:rsid w:val="00291B9A"/>
    <w:rsid w:val="00292BC3"/>
    <w:rsid w:val="002938AA"/>
    <w:rsid w:val="00293B81"/>
    <w:rsid w:val="00293FD7"/>
    <w:rsid w:val="0029417C"/>
    <w:rsid w:val="002958E7"/>
    <w:rsid w:val="00296755"/>
    <w:rsid w:val="002969BA"/>
    <w:rsid w:val="00297D56"/>
    <w:rsid w:val="002A002F"/>
    <w:rsid w:val="002A0824"/>
    <w:rsid w:val="002A0BD8"/>
    <w:rsid w:val="002A0FD3"/>
    <w:rsid w:val="002A1150"/>
    <w:rsid w:val="002A18D2"/>
    <w:rsid w:val="002A1AB7"/>
    <w:rsid w:val="002A1DAA"/>
    <w:rsid w:val="002A237E"/>
    <w:rsid w:val="002A246C"/>
    <w:rsid w:val="002A2A56"/>
    <w:rsid w:val="002A2CF2"/>
    <w:rsid w:val="002A2E91"/>
    <w:rsid w:val="002A30AB"/>
    <w:rsid w:val="002A3297"/>
    <w:rsid w:val="002A396A"/>
    <w:rsid w:val="002A42AC"/>
    <w:rsid w:val="002A443F"/>
    <w:rsid w:val="002A49FA"/>
    <w:rsid w:val="002A5BEA"/>
    <w:rsid w:val="002A5F02"/>
    <w:rsid w:val="002A63BE"/>
    <w:rsid w:val="002A6ED2"/>
    <w:rsid w:val="002A6F6F"/>
    <w:rsid w:val="002A7D2E"/>
    <w:rsid w:val="002B0B16"/>
    <w:rsid w:val="002B0CAD"/>
    <w:rsid w:val="002B2404"/>
    <w:rsid w:val="002B2BD1"/>
    <w:rsid w:val="002B3942"/>
    <w:rsid w:val="002B396A"/>
    <w:rsid w:val="002B4237"/>
    <w:rsid w:val="002B4833"/>
    <w:rsid w:val="002B53DD"/>
    <w:rsid w:val="002B5662"/>
    <w:rsid w:val="002B5B0A"/>
    <w:rsid w:val="002B64DB"/>
    <w:rsid w:val="002B7009"/>
    <w:rsid w:val="002B78CE"/>
    <w:rsid w:val="002B794C"/>
    <w:rsid w:val="002B7BB5"/>
    <w:rsid w:val="002C0AE9"/>
    <w:rsid w:val="002C1C4A"/>
    <w:rsid w:val="002C21B6"/>
    <w:rsid w:val="002C3BC4"/>
    <w:rsid w:val="002C40D4"/>
    <w:rsid w:val="002C554E"/>
    <w:rsid w:val="002C5E63"/>
    <w:rsid w:val="002C600F"/>
    <w:rsid w:val="002C61C8"/>
    <w:rsid w:val="002C6561"/>
    <w:rsid w:val="002C7313"/>
    <w:rsid w:val="002C73A1"/>
    <w:rsid w:val="002D01F5"/>
    <w:rsid w:val="002D056E"/>
    <w:rsid w:val="002D16FA"/>
    <w:rsid w:val="002D2B79"/>
    <w:rsid w:val="002D2BAB"/>
    <w:rsid w:val="002D394F"/>
    <w:rsid w:val="002D39BE"/>
    <w:rsid w:val="002D4553"/>
    <w:rsid w:val="002D54BD"/>
    <w:rsid w:val="002D5CB6"/>
    <w:rsid w:val="002D6658"/>
    <w:rsid w:val="002D6BE1"/>
    <w:rsid w:val="002D783F"/>
    <w:rsid w:val="002E0578"/>
    <w:rsid w:val="002E353A"/>
    <w:rsid w:val="002E440B"/>
    <w:rsid w:val="002E5091"/>
    <w:rsid w:val="002E5BDD"/>
    <w:rsid w:val="002E5DCA"/>
    <w:rsid w:val="002E69C3"/>
    <w:rsid w:val="002E7EED"/>
    <w:rsid w:val="002F21EA"/>
    <w:rsid w:val="002F24BE"/>
    <w:rsid w:val="002F5AA6"/>
    <w:rsid w:val="002F703B"/>
    <w:rsid w:val="002F7499"/>
    <w:rsid w:val="002F7EBA"/>
    <w:rsid w:val="0030089E"/>
    <w:rsid w:val="00301368"/>
    <w:rsid w:val="00301ECE"/>
    <w:rsid w:val="00302003"/>
    <w:rsid w:val="00303930"/>
    <w:rsid w:val="0030489C"/>
    <w:rsid w:val="0030508C"/>
    <w:rsid w:val="00305264"/>
    <w:rsid w:val="00305E5E"/>
    <w:rsid w:val="0030653E"/>
    <w:rsid w:val="0030688D"/>
    <w:rsid w:val="00307C59"/>
    <w:rsid w:val="00311DAB"/>
    <w:rsid w:val="00312046"/>
    <w:rsid w:val="00312D7D"/>
    <w:rsid w:val="00313157"/>
    <w:rsid w:val="003136FC"/>
    <w:rsid w:val="003137C7"/>
    <w:rsid w:val="00313A46"/>
    <w:rsid w:val="00314CA9"/>
    <w:rsid w:val="00316ADA"/>
    <w:rsid w:val="00317F09"/>
    <w:rsid w:val="003209BB"/>
    <w:rsid w:val="003211E2"/>
    <w:rsid w:val="00321210"/>
    <w:rsid w:val="00321753"/>
    <w:rsid w:val="003220C3"/>
    <w:rsid w:val="003220D6"/>
    <w:rsid w:val="0032434B"/>
    <w:rsid w:val="00324B20"/>
    <w:rsid w:val="003279A1"/>
    <w:rsid w:val="00330176"/>
    <w:rsid w:val="00330752"/>
    <w:rsid w:val="0033083D"/>
    <w:rsid w:val="00330C9F"/>
    <w:rsid w:val="00330F58"/>
    <w:rsid w:val="003315E3"/>
    <w:rsid w:val="003324E8"/>
    <w:rsid w:val="00334B5B"/>
    <w:rsid w:val="00334BC1"/>
    <w:rsid w:val="00334D80"/>
    <w:rsid w:val="00335C07"/>
    <w:rsid w:val="00336172"/>
    <w:rsid w:val="00337D24"/>
    <w:rsid w:val="00337F67"/>
    <w:rsid w:val="00340203"/>
    <w:rsid w:val="00340987"/>
    <w:rsid w:val="00340D91"/>
    <w:rsid w:val="00340F44"/>
    <w:rsid w:val="0034139F"/>
    <w:rsid w:val="00341A99"/>
    <w:rsid w:val="00341DB0"/>
    <w:rsid w:val="003421D9"/>
    <w:rsid w:val="003428E2"/>
    <w:rsid w:val="00342B7F"/>
    <w:rsid w:val="00343250"/>
    <w:rsid w:val="00343744"/>
    <w:rsid w:val="00343877"/>
    <w:rsid w:val="00343DE7"/>
    <w:rsid w:val="00344107"/>
    <w:rsid w:val="003452F4"/>
    <w:rsid w:val="00345498"/>
    <w:rsid w:val="00345CBC"/>
    <w:rsid w:val="00346015"/>
    <w:rsid w:val="00346B05"/>
    <w:rsid w:val="00346C04"/>
    <w:rsid w:val="003472DF"/>
    <w:rsid w:val="0034748E"/>
    <w:rsid w:val="00350355"/>
    <w:rsid w:val="00351509"/>
    <w:rsid w:val="0035289D"/>
    <w:rsid w:val="0035293F"/>
    <w:rsid w:val="00352B4F"/>
    <w:rsid w:val="00352FA5"/>
    <w:rsid w:val="003539AB"/>
    <w:rsid w:val="00353B31"/>
    <w:rsid w:val="0035473A"/>
    <w:rsid w:val="00354C1D"/>
    <w:rsid w:val="00354DDE"/>
    <w:rsid w:val="00355E3A"/>
    <w:rsid w:val="003565C9"/>
    <w:rsid w:val="00356B5B"/>
    <w:rsid w:val="00356BD2"/>
    <w:rsid w:val="00356D0D"/>
    <w:rsid w:val="00356E79"/>
    <w:rsid w:val="003573E1"/>
    <w:rsid w:val="003601E9"/>
    <w:rsid w:val="0036074E"/>
    <w:rsid w:val="00361AF7"/>
    <w:rsid w:val="00362FD4"/>
    <w:rsid w:val="0036346B"/>
    <w:rsid w:val="00363C27"/>
    <w:rsid w:val="00363F18"/>
    <w:rsid w:val="003651D2"/>
    <w:rsid w:val="003654B6"/>
    <w:rsid w:val="003660CD"/>
    <w:rsid w:val="00366572"/>
    <w:rsid w:val="0036715B"/>
    <w:rsid w:val="0036720A"/>
    <w:rsid w:val="00367AC6"/>
    <w:rsid w:val="003711FD"/>
    <w:rsid w:val="003716AD"/>
    <w:rsid w:val="003720E3"/>
    <w:rsid w:val="00372232"/>
    <w:rsid w:val="003724A7"/>
    <w:rsid w:val="00372AA6"/>
    <w:rsid w:val="00372F3C"/>
    <w:rsid w:val="003731DF"/>
    <w:rsid w:val="0037416A"/>
    <w:rsid w:val="003742F2"/>
    <w:rsid w:val="003742F3"/>
    <w:rsid w:val="003752FD"/>
    <w:rsid w:val="00375C32"/>
    <w:rsid w:val="003769B4"/>
    <w:rsid w:val="0037749F"/>
    <w:rsid w:val="00377883"/>
    <w:rsid w:val="003805EA"/>
    <w:rsid w:val="0038091D"/>
    <w:rsid w:val="00380E1F"/>
    <w:rsid w:val="00381DB7"/>
    <w:rsid w:val="00381F89"/>
    <w:rsid w:val="003821FF"/>
    <w:rsid w:val="0038279C"/>
    <w:rsid w:val="00382BD8"/>
    <w:rsid w:val="00383AFE"/>
    <w:rsid w:val="00383BF9"/>
    <w:rsid w:val="00383D75"/>
    <w:rsid w:val="00384AFE"/>
    <w:rsid w:val="00385C31"/>
    <w:rsid w:val="00386472"/>
    <w:rsid w:val="00386714"/>
    <w:rsid w:val="003869EC"/>
    <w:rsid w:val="00387C2C"/>
    <w:rsid w:val="003901BB"/>
    <w:rsid w:val="00390543"/>
    <w:rsid w:val="003909E8"/>
    <w:rsid w:val="003914FD"/>
    <w:rsid w:val="003915B5"/>
    <w:rsid w:val="00391B46"/>
    <w:rsid w:val="00391EEF"/>
    <w:rsid w:val="00392558"/>
    <w:rsid w:val="00392A14"/>
    <w:rsid w:val="0039454C"/>
    <w:rsid w:val="0039688F"/>
    <w:rsid w:val="003A0C7B"/>
    <w:rsid w:val="003A1187"/>
    <w:rsid w:val="003A1C30"/>
    <w:rsid w:val="003A1CA9"/>
    <w:rsid w:val="003A3C66"/>
    <w:rsid w:val="003A3D7A"/>
    <w:rsid w:val="003A44C3"/>
    <w:rsid w:val="003A6623"/>
    <w:rsid w:val="003A690F"/>
    <w:rsid w:val="003A6BEB"/>
    <w:rsid w:val="003A6FCA"/>
    <w:rsid w:val="003A7993"/>
    <w:rsid w:val="003A7A38"/>
    <w:rsid w:val="003B0463"/>
    <w:rsid w:val="003B0D5B"/>
    <w:rsid w:val="003B18A9"/>
    <w:rsid w:val="003B1B89"/>
    <w:rsid w:val="003B20A5"/>
    <w:rsid w:val="003B2E3E"/>
    <w:rsid w:val="003B6069"/>
    <w:rsid w:val="003B6A24"/>
    <w:rsid w:val="003B6C6C"/>
    <w:rsid w:val="003B774C"/>
    <w:rsid w:val="003B78DC"/>
    <w:rsid w:val="003C02A6"/>
    <w:rsid w:val="003C0A8B"/>
    <w:rsid w:val="003C0E1F"/>
    <w:rsid w:val="003C151C"/>
    <w:rsid w:val="003C18C3"/>
    <w:rsid w:val="003C1906"/>
    <w:rsid w:val="003C1BF2"/>
    <w:rsid w:val="003C2998"/>
    <w:rsid w:val="003C384B"/>
    <w:rsid w:val="003C3CC5"/>
    <w:rsid w:val="003C3E5F"/>
    <w:rsid w:val="003C4941"/>
    <w:rsid w:val="003C5C6F"/>
    <w:rsid w:val="003C6034"/>
    <w:rsid w:val="003C60D7"/>
    <w:rsid w:val="003C67C7"/>
    <w:rsid w:val="003C6839"/>
    <w:rsid w:val="003C6898"/>
    <w:rsid w:val="003C6D58"/>
    <w:rsid w:val="003C70E9"/>
    <w:rsid w:val="003C7322"/>
    <w:rsid w:val="003D019C"/>
    <w:rsid w:val="003D0B0F"/>
    <w:rsid w:val="003D4971"/>
    <w:rsid w:val="003D541D"/>
    <w:rsid w:val="003D57BC"/>
    <w:rsid w:val="003D5E2C"/>
    <w:rsid w:val="003D6819"/>
    <w:rsid w:val="003D68D4"/>
    <w:rsid w:val="003D6A2B"/>
    <w:rsid w:val="003D78ED"/>
    <w:rsid w:val="003D7905"/>
    <w:rsid w:val="003D7F0B"/>
    <w:rsid w:val="003E1BA2"/>
    <w:rsid w:val="003E1D15"/>
    <w:rsid w:val="003E271D"/>
    <w:rsid w:val="003E3280"/>
    <w:rsid w:val="003E382A"/>
    <w:rsid w:val="003E3BEC"/>
    <w:rsid w:val="003E3D5B"/>
    <w:rsid w:val="003E405F"/>
    <w:rsid w:val="003E4620"/>
    <w:rsid w:val="003E4C13"/>
    <w:rsid w:val="003E526F"/>
    <w:rsid w:val="003E5AB3"/>
    <w:rsid w:val="003E6652"/>
    <w:rsid w:val="003F116A"/>
    <w:rsid w:val="003F125D"/>
    <w:rsid w:val="003F150A"/>
    <w:rsid w:val="003F1AD5"/>
    <w:rsid w:val="003F1F17"/>
    <w:rsid w:val="003F2B37"/>
    <w:rsid w:val="003F31AE"/>
    <w:rsid w:val="003F3621"/>
    <w:rsid w:val="003F4245"/>
    <w:rsid w:val="003F4C2B"/>
    <w:rsid w:val="003F4E9C"/>
    <w:rsid w:val="003F5B12"/>
    <w:rsid w:val="003F6421"/>
    <w:rsid w:val="003F64C1"/>
    <w:rsid w:val="0040047D"/>
    <w:rsid w:val="00400988"/>
    <w:rsid w:val="00400CFD"/>
    <w:rsid w:val="00401F00"/>
    <w:rsid w:val="00401F14"/>
    <w:rsid w:val="00402226"/>
    <w:rsid w:val="0040234F"/>
    <w:rsid w:val="00402A13"/>
    <w:rsid w:val="00403D2A"/>
    <w:rsid w:val="00404B9E"/>
    <w:rsid w:val="00404EB4"/>
    <w:rsid w:val="00404F17"/>
    <w:rsid w:val="00406A26"/>
    <w:rsid w:val="00407162"/>
    <w:rsid w:val="004071E0"/>
    <w:rsid w:val="0040751C"/>
    <w:rsid w:val="00407A0E"/>
    <w:rsid w:val="00407E7B"/>
    <w:rsid w:val="00407FC3"/>
    <w:rsid w:val="00410DF4"/>
    <w:rsid w:val="00410F73"/>
    <w:rsid w:val="004118D2"/>
    <w:rsid w:val="00411FAB"/>
    <w:rsid w:val="00412263"/>
    <w:rsid w:val="00412379"/>
    <w:rsid w:val="0041326D"/>
    <w:rsid w:val="00413591"/>
    <w:rsid w:val="00413E89"/>
    <w:rsid w:val="004146FC"/>
    <w:rsid w:val="00414833"/>
    <w:rsid w:val="00414AD0"/>
    <w:rsid w:val="00415435"/>
    <w:rsid w:val="004154D6"/>
    <w:rsid w:val="0041606B"/>
    <w:rsid w:val="00416343"/>
    <w:rsid w:val="00416DC2"/>
    <w:rsid w:val="0041724F"/>
    <w:rsid w:val="00420E71"/>
    <w:rsid w:val="004214AE"/>
    <w:rsid w:val="00421660"/>
    <w:rsid w:val="0042173F"/>
    <w:rsid w:val="00421BDA"/>
    <w:rsid w:val="00421F98"/>
    <w:rsid w:val="00422177"/>
    <w:rsid w:val="0042452E"/>
    <w:rsid w:val="004249E2"/>
    <w:rsid w:val="00425348"/>
    <w:rsid w:val="00425F8B"/>
    <w:rsid w:val="00430CBD"/>
    <w:rsid w:val="00430E11"/>
    <w:rsid w:val="00431353"/>
    <w:rsid w:val="00431511"/>
    <w:rsid w:val="00431573"/>
    <w:rsid w:val="004331F1"/>
    <w:rsid w:val="00433395"/>
    <w:rsid w:val="00433D32"/>
    <w:rsid w:val="0043549A"/>
    <w:rsid w:val="004354F7"/>
    <w:rsid w:val="00435668"/>
    <w:rsid w:val="00435EC8"/>
    <w:rsid w:val="0043623B"/>
    <w:rsid w:val="00436541"/>
    <w:rsid w:val="004367BC"/>
    <w:rsid w:val="00437929"/>
    <w:rsid w:val="00437E9C"/>
    <w:rsid w:val="004401EE"/>
    <w:rsid w:val="0044029F"/>
    <w:rsid w:val="00441015"/>
    <w:rsid w:val="00441528"/>
    <w:rsid w:val="0044182F"/>
    <w:rsid w:val="00443116"/>
    <w:rsid w:val="004431F5"/>
    <w:rsid w:val="00443278"/>
    <w:rsid w:val="00445463"/>
    <w:rsid w:val="00447042"/>
    <w:rsid w:val="004474A6"/>
    <w:rsid w:val="00447D11"/>
    <w:rsid w:val="00447EB5"/>
    <w:rsid w:val="004505CC"/>
    <w:rsid w:val="004509DC"/>
    <w:rsid w:val="00451086"/>
    <w:rsid w:val="00451D8C"/>
    <w:rsid w:val="00451E0C"/>
    <w:rsid w:val="00452177"/>
    <w:rsid w:val="0045307B"/>
    <w:rsid w:val="004537E8"/>
    <w:rsid w:val="0045395C"/>
    <w:rsid w:val="00453AAB"/>
    <w:rsid w:val="00453EEB"/>
    <w:rsid w:val="00454821"/>
    <w:rsid w:val="0045520B"/>
    <w:rsid w:val="00455E9D"/>
    <w:rsid w:val="00456BF7"/>
    <w:rsid w:val="00457998"/>
    <w:rsid w:val="00457EE8"/>
    <w:rsid w:val="0046029E"/>
    <w:rsid w:val="00462BD4"/>
    <w:rsid w:val="00462F33"/>
    <w:rsid w:val="00463B38"/>
    <w:rsid w:val="00463D26"/>
    <w:rsid w:val="00464338"/>
    <w:rsid w:val="004650DC"/>
    <w:rsid w:val="00465A37"/>
    <w:rsid w:val="00466212"/>
    <w:rsid w:val="00466852"/>
    <w:rsid w:val="00466F49"/>
    <w:rsid w:val="004678E0"/>
    <w:rsid w:val="0047138C"/>
    <w:rsid w:val="0047163E"/>
    <w:rsid w:val="00472BD6"/>
    <w:rsid w:val="0047315F"/>
    <w:rsid w:val="00473183"/>
    <w:rsid w:val="0047394A"/>
    <w:rsid w:val="00475A48"/>
    <w:rsid w:val="00475FB0"/>
    <w:rsid w:val="004773C4"/>
    <w:rsid w:val="00481197"/>
    <w:rsid w:val="0048122B"/>
    <w:rsid w:val="00481791"/>
    <w:rsid w:val="00482C16"/>
    <w:rsid w:val="0048333C"/>
    <w:rsid w:val="00484087"/>
    <w:rsid w:val="0048425E"/>
    <w:rsid w:val="004859F3"/>
    <w:rsid w:val="00485B3E"/>
    <w:rsid w:val="00485FD4"/>
    <w:rsid w:val="00486469"/>
    <w:rsid w:val="004864FC"/>
    <w:rsid w:val="004865E0"/>
    <w:rsid w:val="0048686E"/>
    <w:rsid w:val="00486C92"/>
    <w:rsid w:val="004875E8"/>
    <w:rsid w:val="00487AC1"/>
    <w:rsid w:val="0049041A"/>
    <w:rsid w:val="004904F7"/>
    <w:rsid w:val="00490A2E"/>
    <w:rsid w:val="00490FEC"/>
    <w:rsid w:val="0049129D"/>
    <w:rsid w:val="00491368"/>
    <w:rsid w:val="0049158E"/>
    <w:rsid w:val="00491AC4"/>
    <w:rsid w:val="00492057"/>
    <w:rsid w:val="004921F0"/>
    <w:rsid w:val="0049220D"/>
    <w:rsid w:val="00492B38"/>
    <w:rsid w:val="00493C10"/>
    <w:rsid w:val="00494101"/>
    <w:rsid w:val="004944AB"/>
    <w:rsid w:val="00494EBB"/>
    <w:rsid w:val="0049505C"/>
    <w:rsid w:val="004954F7"/>
    <w:rsid w:val="00495CE4"/>
    <w:rsid w:val="00495D0A"/>
    <w:rsid w:val="00496164"/>
    <w:rsid w:val="00496E3B"/>
    <w:rsid w:val="00497111"/>
    <w:rsid w:val="00497DA9"/>
    <w:rsid w:val="004A123E"/>
    <w:rsid w:val="004A1A6A"/>
    <w:rsid w:val="004A1B94"/>
    <w:rsid w:val="004A1BB9"/>
    <w:rsid w:val="004A2C3C"/>
    <w:rsid w:val="004A367B"/>
    <w:rsid w:val="004A374E"/>
    <w:rsid w:val="004A49CD"/>
    <w:rsid w:val="004A4BD2"/>
    <w:rsid w:val="004A4E22"/>
    <w:rsid w:val="004A516B"/>
    <w:rsid w:val="004A6707"/>
    <w:rsid w:val="004A6B49"/>
    <w:rsid w:val="004A6B6B"/>
    <w:rsid w:val="004A6D4B"/>
    <w:rsid w:val="004A6DB4"/>
    <w:rsid w:val="004A6FBB"/>
    <w:rsid w:val="004B0836"/>
    <w:rsid w:val="004B0B1B"/>
    <w:rsid w:val="004B0CA3"/>
    <w:rsid w:val="004B1169"/>
    <w:rsid w:val="004B1312"/>
    <w:rsid w:val="004B1EA2"/>
    <w:rsid w:val="004B293D"/>
    <w:rsid w:val="004B2D2C"/>
    <w:rsid w:val="004B3BB0"/>
    <w:rsid w:val="004B476F"/>
    <w:rsid w:val="004B5194"/>
    <w:rsid w:val="004B691F"/>
    <w:rsid w:val="004B6926"/>
    <w:rsid w:val="004B6B73"/>
    <w:rsid w:val="004B70E5"/>
    <w:rsid w:val="004B7972"/>
    <w:rsid w:val="004B7A07"/>
    <w:rsid w:val="004B7B89"/>
    <w:rsid w:val="004C048D"/>
    <w:rsid w:val="004C09D5"/>
    <w:rsid w:val="004C0E53"/>
    <w:rsid w:val="004C0F08"/>
    <w:rsid w:val="004C120E"/>
    <w:rsid w:val="004C28A1"/>
    <w:rsid w:val="004C2E3D"/>
    <w:rsid w:val="004C37F7"/>
    <w:rsid w:val="004C53D1"/>
    <w:rsid w:val="004C58DF"/>
    <w:rsid w:val="004C6965"/>
    <w:rsid w:val="004C6C3E"/>
    <w:rsid w:val="004C798E"/>
    <w:rsid w:val="004D0439"/>
    <w:rsid w:val="004D12EA"/>
    <w:rsid w:val="004D1424"/>
    <w:rsid w:val="004D1EEA"/>
    <w:rsid w:val="004D2674"/>
    <w:rsid w:val="004D2B8E"/>
    <w:rsid w:val="004D4832"/>
    <w:rsid w:val="004D5239"/>
    <w:rsid w:val="004D5FD4"/>
    <w:rsid w:val="004D664B"/>
    <w:rsid w:val="004D668B"/>
    <w:rsid w:val="004D6F78"/>
    <w:rsid w:val="004D76EE"/>
    <w:rsid w:val="004D7803"/>
    <w:rsid w:val="004D7B39"/>
    <w:rsid w:val="004D7B3A"/>
    <w:rsid w:val="004E0A32"/>
    <w:rsid w:val="004E0E92"/>
    <w:rsid w:val="004E0EB3"/>
    <w:rsid w:val="004E1E4F"/>
    <w:rsid w:val="004E3A7F"/>
    <w:rsid w:val="004E575F"/>
    <w:rsid w:val="004E578F"/>
    <w:rsid w:val="004E5975"/>
    <w:rsid w:val="004E5EF4"/>
    <w:rsid w:val="004E65A3"/>
    <w:rsid w:val="004F0306"/>
    <w:rsid w:val="004F183B"/>
    <w:rsid w:val="004F1EA6"/>
    <w:rsid w:val="004F2339"/>
    <w:rsid w:val="004F25CC"/>
    <w:rsid w:val="004F3DEE"/>
    <w:rsid w:val="004F4DF6"/>
    <w:rsid w:val="004F59B7"/>
    <w:rsid w:val="004F6AF0"/>
    <w:rsid w:val="004F7296"/>
    <w:rsid w:val="004F72DF"/>
    <w:rsid w:val="004F7355"/>
    <w:rsid w:val="004F75DF"/>
    <w:rsid w:val="004F7A19"/>
    <w:rsid w:val="00500A32"/>
    <w:rsid w:val="0050163C"/>
    <w:rsid w:val="005016D6"/>
    <w:rsid w:val="005029ED"/>
    <w:rsid w:val="0050354A"/>
    <w:rsid w:val="00503D9C"/>
    <w:rsid w:val="005050DA"/>
    <w:rsid w:val="00505EF4"/>
    <w:rsid w:val="005069D5"/>
    <w:rsid w:val="00507E69"/>
    <w:rsid w:val="005106D3"/>
    <w:rsid w:val="0051183E"/>
    <w:rsid w:val="00511895"/>
    <w:rsid w:val="00512468"/>
    <w:rsid w:val="00512544"/>
    <w:rsid w:val="0051276C"/>
    <w:rsid w:val="00513385"/>
    <w:rsid w:val="005148B6"/>
    <w:rsid w:val="00514BDF"/>
    <w:rsid w:val="00514C43"/>
    <w:rsid w:val="0051508F"/>
    <w:rsid w:val="005155D7"/>
    <w:rsid w:val="005156D9"/>
    <w:rsid w:val="00517244"/>
    <w:rsid w:val="00517794"/>
    <w:rsid w:val="005179E3"/>
    <w:rsid w:val="00520290"/>
    <w:rsid w:val="005211D5"/>
    <w:rsid w:val="00521DC4"/>
    <w:rsid w:val="00522853"/>
    <w:rsid w:val="00523012"/>
    <w:rsid w:val="00523297"/>
    <w:rsid w:val="005239B4"/>
    <w:rsid w:val="00523E5D"/>
    <w:rsid w:val="005250AC"/>
    <w:rsid w:val="005255AD"/>
    <w:rsid w:val="005259B3"/>
    <w:rsid w:val="00525BCF"/>
    <w:rsid w:val="005260AD"/>
    <w:rsid w:val="00526583"/>
    <w:rsid w:val="0052682E"/>
    <w:rsid w:val="0052688B"/>
    <w:rsid w:val="005268CA"/>
    <w:rsid w:val="005268FD"/>
    <w:rsid w:val="00526ED9"/>
    <w:rsid w:val="00527887"/>
    <w:rsid w:val="0053081F"/>
    <w:rsid w:val="00533366"/>
    <w:rsid w:val="00535ECA"/>
    <w:rsid w:val="005365AF"/>
    <w:rsid w:val="00536AB2"/>
    <w:rsid w:val="00536DB5"/>
    <w:rsid w:val="0053752B"/>
    <w:rsid w:val="00537713"/>
    <w:rsid w:val="0054113D"/>
    <w:rsid w:val="0054125D"/>
    <w:rsid w:val="00541A5C"/>
    <w:rsid w:val="0054211D"/>
    <w:rsid w:val="005424DB"/>
    <w:rsid w:val="00542B7E"/>
    <w:rsid w:val="0054345D"/>
    <w:rsid w:val="0054410C"/>
    <w:rsid w:val="0054439E"/>
    <w:rsid w:val="00544D80"/>
    <w:rsid w:val="005451E4"/>
    <w:rsid w:val="0054547D"/>
    <w:rsid w:val="00546697"/>
    <w:rsid w:val="00547469"/>
    <w:rsid w:val="005474F8"/>
    <w:rsid w:val="00547527"/>
    <w:rsid w:val="00550365"/>
    <w:rsid w:val="005503B8"/>
    <w:rsid w:val="00550989"/>
    <w:rsid w:val="00550D07"/>
    <w:rsid w:val="005520E5"/>
    <w:rsid w:val="0055283A"/>
    <w:rsid w:val="00552A10"/>
    <w:rsid w:val="00552CBA"/>
    <w:rsid w:val="005534A7"/>
    <w:rsid w:val="005535C9"/>
    <w:rsid w:val="00553ACB"/>
    <w:rsid w:val="005542B2"/>
    <w:rsid w:val="005542F3"/>
    <w:rsid w:val="0055454A"/>
    <w:rsid w:val="00554747"/>
    <w:rsid w:val="00554FDC"/>
    <w:rsid w:val="00556139"/>
    <w:rsid w:val="0055613B"/>
    <w:rsid w:val="005561AA"/>
    <w:rsid w:val="005561F7"/>
    <w:rsid w:val="00556731"/>
    <w:rsid w:val="00556E75"/>
    <w:rsid w:val="00557B92"/>
    <w:rsid w:val="005606C3"/>
    <w:rsid w:val="00560DB6"/>
    <w:rsid w:val="00561988"/>
    <w:rsid w:val="005619FB"/>
    <w:rsid w:val="00561AA1"/>
    <w:rsid w:val="00562119"/>
    <w:rsid w:val="00562E14"/>
    <w:rsid w:val="00563E0A"/>
    <w:rsid w:val="00564CEA"/>
    <w:rsid w:val="0056538E"/>
    <w:rsid w:val="0056591C"/>
    <w:rsid w:val="00565D23"/>
    <w:rsid w:val="00565F6A"/>
    <w:rsid w:val="0056755A"/>
    <w:rsid w:val="00567843"/>
    <w:rsid w:val="0057093A"/>
    <w:rsid w:val="00570CFC"/>
    <w:rsid w:val="00570FC8"/>
    <w:rsid w:val="005727F1"/>
    <w:rsid w:val="005729DD"/>
    <w:rsid w:val="00573B07"/>
    <w:rsid w:val="0057499F"/>
    <w:rsid w:val="00574FF2"/>
    <w:rsid w:val="00575BE9"/>
    <w:rsid w:val="005760CC"/>
    <w:rsid w:val="00576202"/>
    <w:rsid w:val="0057714F"/>
    <w:rsid w:val="0057752F"/>
    <w:rsid w:val="00580290"/>
    <w:rsid w:val="00580FAA"/>
    <w:rsid w:val="00581324"/>
    <w:rsid w:val="00581747"/>
    <w:rsid w:val="00581951"/>
    <w:rsid w:val="0058254E"/>
    <w:rsid w:val="005827B3"/>
    <w:rsid w:val="00583198"/>
    <w:rsid w:val="0058390C"/>
    <w:rsid w:val="00584658"/>
    <w:rsid w:val="0058587A"/>
    <w:rsid w:val="00585CC9"/>
    <w:rsid w:val="00587497"/>
    <w:rsid w:val="00587BD6"/>
    <w:rsid w:val="00587DEF"/>
    <w:rsid w:val="00587E10"/>
    <w:rsid w:val="00590EB7"/>
    <w:rsid w:val="00591A6D"/>
    <w:rsid w:val="0059253C"/>
    <w:rsid w:val="00592FCF"/>
    <w:rsid w:val="00594582"/>
    <w:rsid w:val="00594C25"/>
    <w:rsid w:val="005953C0"/>
    <w:rsid w:val="00595AB2"/>
    <w:rsid w:val="005960BF"/>
    <w:rsid w:val="0059615B"/>
    <w:rsid w:val="0059671C"/>
    <w:rsid w:val="0059705D"/>
    <w:rsid w:val="005978E9"/>
    <w:rsid w:val="00597FA8"/>
    <w:rsid w:val="005A019D"/>
    <w:rsid w:val="005A02F1"/>
    <w:rsid w:val="005A089C"/>
    <w:rsid w:val="005A154F"/>
    <w:rsid w:val="005A1945"/>
    <w:rsid w:val="005A2035"/>
    <w:rsid w:val="005A22FD"/>
    <w:rsid w:val="005A3051"/>
    <w:rsid w:val="005A421E"/>
    <w:rsid w:val="005A430B"/>
    <w:rsid w:val="005A47F4"/>
    <w:rsid w:val="005A482C"/>
    <w:rsid w:val="005A5694"/>
    <w:rsid w:val="005A6148"/>
    <w:rsid w:val="005A6169"/>
    <w:rsid w:val="005A6376"/>
    <w:rsid w:val="005A6477"/>
    <w:rsid w:val="005A696D"/>
    <w:rsid w:val="005A73D2"/>
    <w:rsid w:val="005A7461"/>
    <w:rsid w:val="005A7CA0"/>
    <w:rsid w:val="005A7CB2"/>
    <w:rsid w:val="005B0579"/>
    <w:rsid w:val="005B0B2B"/>
    <w:rsid w:val="005B0E60"/>
    <w:rsid w:val="005B18F7"/>
    <w:rsid w:val="005B2B48"/>
    <w:rsid w:val="005B2B69"/>
    <w:rsid w:val="005B3717"/>
    <w:rsid w:val="005B3BF4"/>
    <w:rsid w:val="005B3F41"/>
    <w:rsid w:val="005B40F7"/>
    <w:rsid w:val="005B4741"/>
    <w:rsid w:val="005B5699"/>
    <w:rsid w:val="005B5A6E"/>
    <w:rsid w:val="005B6D25"/>
    <w:rsid w:val="005B6F19"/>
    <w:rsid w:val="005B7A73"/>
    <w:rsid w:val="005B7E93"/>
    <w:rsid w:val="005C0D14"/>
    <w:rsid w:val="005C189E"/>
    <w:rsid w:val="005C1A43"/>
    <w:rsid w:val="005C1A56"/>
    <w:rsid w:val="005C1CDE"/>
    <w:rsid w:val="005C330A"/>
    <w:rsid w:val="005C33AB"/>
    <w:rsid w:val="005C440F"/>
    <w:rsid w:val="005C45F1"/>
    <w:rsid w:val="005C468B"/>
    <w:rsid w:val="005C6777"/>
    <w:rsid w:val="005C68AC"/>
    <w:rsid w:val="005C6C3D"/>
    <w:rsid w:val="005C7407"/>
    <w:rsid w:val="005D0071"/>
    <w:rsid w:val="005D0E82"/>
    <w:rsid w:val="005D1AC7"/>
    <w:rsid w:val="005D2180"/>
    <w:rsid w:val="005D2569"/>
    <w:rsid w:val="005D40E1"/>
    <w:rsid w:val="005D4898"/>
    <w:rsid w:val="005D4E9E"/>
    <w:rsid w:val="005D5C89"/>
    <w:rsid w:val="005E0F37"/>
    <w:rsid w:val="005E10F5"/>
    <w:rsid w:val="005E26BB"/>
    <w:rsid w:val="005E29D8"/>
    <w:rsid w:val="005E2EFB"/>
    <w:rsid w:val="005E32A7"/>
    <w:rsid w:val="005E33F6"/>
    <w:rsid w:val="005E3B02"/>
    <w:rsid w:val="005E434D"/>
    <w:rsid w:val="005E441A"/>
    <w:rsid w:val="005E4424"/>
    <w:rsid w:val="005E4AA9"/>
    <w:rsid w:val="005E5D0E"/>
    <w:rsid w:val="005E6195"/>
    <w:rsid w:val="005E6C3E"/>
    <w:rsid w:val="005F1E46"/>
    <w:rsid w:val="005F295A"/>
    <w:rsid w:val="005F2DEE"/>
    <w:rsid w:val="005F2F05"/>
    <w:rsid w:val="005F687D"/>
    <w:rsid w:val="005F6E05"/>
    <w:rsid w:val="005F7D0B"/>
    <w:rsid w:val="005F7D93"/>
    <w:rsid w:val="005F7DD7"/>
    <w:rsid w:val="00600835"/>
    <w:rsid w:val="00601349"/>
    <w:rsid w:val="006014B7"/>
    <w:rsid w:val="006014D5"/>
    <w:rsid w:val="00601700"/>
    <w:rsid w:val="0060223C"/>
    <w:rsid w:val="006022CD"/>
    <w:rsid w:val="00602716"/>
    <w:rsid w:val="00602CD9"/>
    <w:rsid w:val="0060354F"/>
    <w:rsid w:val="006043CD"/>
    <w:rsid w:val="0060444B"/>
    <w:rsid w:val="0060454F"/>
    <w:rsid w:val="00604597"/>
    <w:rsid w:val="006045FE"/>
    <w:rsid w:val="00604792"/>
    <w:rsid w:val="00605343"/>
    <w:rsid w:val="00605430"/>
    <w:rsid w:val="00605930"/>
    <w:rsid w:val="0060606B"/>
    <w:rsid w:val="00606DA2"/>
    <w:rsid w:val="00606F29"/>
    <w:rsid w:val="00607233"/>
    <w:rsid w:val="006072EC"/>
    <w:rsid w:val="00607CF7"/>
    <w:rsid w:val="0061090D"/>
    <w:rsid w:val="00610C13"/>
    <w:rsid w:val="00611607"/>
    <w:rsid w:val="00612146"/>
    <w:rsid w:val="00612448"/>
    <w:rsid w:val="00612A76"/>
    <w:rsid w:val="00612A9D"/>
    <w:rsid w:val="0061321B"/>
    <w:rsid w:val="00613759"/>
    <w:rsid w:val="0061391B"/>
    <w:rsid w:val="006140CF"/>
    <w:rsid w:val="0061666B"/>
    <w:rsid w:val="00616687"/>
    <w:rsid w:val="0061674C"/>
    <w:rsid w:val="00617734"/>
    <w:rsid w:val="00617B94"/>
    <w:rsid w:val="00617F39"/>
    <w:rsid w:val="00620D07"/>
    <w:rsid w:val="006218B5"/>
    <w:rsid w:val="00623030"/>
    <w:rsid w:val="00624025"/>
    <w:rsid w:val="0062412A"/>
    <w:rsid w:val="00624670"/>
    <w:rsid w:val="00625ACC"/>
    <w:rsid w:val="0062668C"/>
    <w:rsid w:val="006269FB"/>
    <w:rsid w:val="00627226"/>
    <w:rsid w:val="006272E4"/>
    <w:rsid w:val="00630319"/>
    <w:rsid w:val="00630590"/>
    <w:rsid w:val="006311D3"/>
    <w:rsid w:val="006317C2"/>
    <w:rsid w:val="0063234F"/>
    <w:rsid w:val="00632E5C"/>
    <w:rsid w:val="00633ECF"/>
    <w:rsid w:val="0063465C"/>
    <w:rsid w:val="00635100"/>
    <w:rsid w:val="00635585"/>
    <w:rsid w:val="0063582D"/>
    <w:rsid w:val="00636771"/>
    <w:rsid w:val="0063695C"/>
    <w:rsid w:val="00636B85"/>
    <w:rsid w:val="00636D19"/>
    <w:rsid w:val="00637320"/>
    <w:rsid w:val="00637927"/>
    <w:rsid w:val="00637B3B"/>
    <w:rsid w:val="00640368"/>
    <w:rsid w:val="006404B9"/>
    <w:rsid w:val="00640592"/>
    <w:rsid w:val="00641A63"/>
    <w:rsid w:val="00642117"/>
    <w:rsid w:val="00642DA6"/>
    <w:rsid w:val="0064361D"/>
    <w:rsid w:val="006438E5"/>
    <w:rsid w:val="00644860"/>
    <w:rsid w:val="006456A1"/>
    <w:rsid w:val="00645A7A"/>
    <w:rsid w:val="00645B1E"/>
    <w:rsid w:val="0064652F"/>
    <w:rsid w:val="00647405"/>
    <w:rsid w:val="006477D0"/>
    <w:rsid w:val="00647A63"/>
    <w:rsid w:val="00647A6C"/>
    <w:rsid w:val="00647F38"/>
    <w:rsid w:val="006517E6"/>
    <w:rsid w:val="0065213C"/>
    <w:rsid w:val="00652C8C"/>
    <w:rsid w:val="00653280"/>
    <w:rsid w:val="006540BE"/>
    <w:rsid w:val="006544AC"/>
    <w:rsid w:val="00654B10"/>
    <w:rsid w:val="00655359"/>
    <w:rsid w:val="006555E0"/>
    <w:rsid w:val="00656EDF"/>
    <w:rsid w:val="00656EED"/>
    <w:rsid w:val="00656F99"/>
    <w:rsid w:val="00657F76"/>
    <w:rsid w:val="00660474"/>
    <w:rsid w:val="0066085B"/>
    <w:rsid w:val="00660A09"/>
    <w:rsid w:val="00660EAD"/>
    <w:rsid w:val="0066173B"/>
    <w:rsid w:val="006619AD"/>
    <w:rsid w:val="00662350"/>
    <w:rsid w:val="00663874"/>
    <w:rsid w:val="0066402B"/>
    <w:rsid w:val="00664191"/>
    <w:rsid w:val="00664F06"/>
    <w:rsid w:val="00665240"/>
    <w:rsid w:val="00665306"/>
    <w:rsid w:val="00665953"/>
    <w:rsid w:val="00665B33"/>
    <w:rsid w:val="00665C78"/>
    <w:rsid w:val="00666781"/>
    <w:rsid w:val="0066691D"/>
    <w:rsid w:val="00666C20"/>
    <w:rsid w:val="00667A46"/>
    <w:rsid w:val="00667C34"/>
    <w:rsid w:val="00670287"/>
    <w:rsid w:val="0067058C"/>
    <w:rsid w:val="006705D4"/>
    <w:rsid w:val="00670632"/>
    <w:rsid w:val="00670D76"/>
    <w:rsid w:val="00671551"/>
    <w:rsid w:val="00671856"/>
    <w:rsid w:val="0067209D"/>
    <w:rsid w:val="00672269"/>
    <w:rsid w:val="00672575"/>
    <w:rsid w:val="00672EC2"/>
    <w:rsid w:val="00673888"/>
    <w:rsid w:val="00673A63"/>
    <w:rsid w:val="00673B52"/>
    <w:rsid w:val="00673C60"/>
    <w:rsid w:val="00674264"/>
    <w:rsid w:val="006742DB"/>
    <w:rsid w:val="00674489"/>
    <w:rsid w:val="00674E47"/>
    <w:rsid w:val="006763CD"/>
    <w:rsid w:val="00676970"/>
    <w:rsid w:val="00676D00"/>
    <w:rsid w:val="00677CFF"/>
    <w:rsid w:val="00677EAF"/>
    <w:rsid w:val="006808E2"/>
    <w:rsid w:val="00680B13"/>
    <w:rsid w:val="00681030"/>
    <w:rsid w:val="0068182B"/>
    <w:rsid w:val="00682035"/>
    <w:rsid w:val="00682427"/>
    <w:rsid w:val="00682F4C"/>
    <w:rsid w:val="00683114"/>
    <w:rsid w:val="00683BF6"/>
    <w:rsid w:val="006841BC"/>
    <w:rsid w:val="006849F3"/>
    <w:rsid w:val="00686689"/>
    <w:rsid w:val="00687222"/>
    <w:rsid w:val="006876BC"/>
    <w:rsid w:val="0069148B"/>
    <w:rsid w:val="00691736"/>
    <w:rsid w:val="006927BE"/>
    <w:rsid w:val="00693ED9"/>
    <w:rsid w:val="00694C03"/>
    <w:rsid w:val="00694C4D"/>
    <w:rsid w:val="00696078"/>
    <w:rsid w:val="00696819"/>
    <w:rsid w:val="00697B89"/>
    <w:rsid w:val="00697CCC"/>
    <w:rsid w:val="00697FF9"/>
    <w:rsid w:val="006A0DC3"/>
    <w:rsid w:val="006A0E9F"/>
    <w:rsid w:val="006A0F1B"/>
    <w:rsid w:val="006A1C42"/>
    <w:rsid w:val="006A2441"/>
    <w:rsid w:val="006A317A"/>
    <w:rsid w:val="006A3D7A"/>
    <w:rsid w:val="006A3F14"/>
    <w:rsid w:val="006A488A"/>
    <w:rsid w:val="006A4F24"/>
    <w:rsid w:val="006A4F90"/>
    <w:rsid w:val="006A570C"/>
    <w:rsid w:val="006A5EF1"/>
    <w:rsid w:val="006A695A"/>
    <w:rsid w:val="006A6CA4"/>
    <w:rsid w:val="006B09CA"/>
    <w:rsid w:val="006B25E2"/>
    <w:rsid w:val="006B296D"/>
    <w:rsid w:val="006B3296"/>
    <w:rsid w:val="006B4084"/>
    <w:rsid w:val="006B43A7"/>
    <w:rsid w:val="006B5DC6"/>
    <w:rsid w:val="006B5F69"/>
    <w:rsid w:val="006B68C8"/>
    <w:rsid w:val="006B6DF1"/>
    <w:rsid w:val="006B6FF3"/>
    <w:rsid w:val="006B741B"/>
    <w:rsid w:val="006B7B73"/>
    <w:rsid w:val="006B7B77"/>
    <w:rsid w:val="006B7CBB"/>
    <w:rsid w:val="006C0772"/>
    <w:rsid w:val="006C0811"/>
    <w:rsid w:val="006C1569"/>
    <w:rsid w:val="006C2DD4"/>
    <w:rsid w:val="006C35C4"/>
    <w:rsid w:val="006C44D5"/>
    <w:rsid w:val="006C4568"/>
    <w:rsid w:val="006C4CAB"/>
    <w:rsid w:val="006C51B6"/>
    <w:rsid w:val="006C5749"/>
    <w:rsid w:val="006C57D6"/>
    <w:rsid w:val="006C65A3"/>
    <w:rsid w:val="006C7516"/>
    <w:rsid w:val="006C78B4"/>
    <w:rsid w:val="006D15A7"/>
    <w:rsid w:val="006D2083"/>
    <w:rsid w:val="006D2380"/>
    <w:rsid w:val="006D256C"/>
    <w:rsid w:val="006D325F"/>
    <w:rsid w:val="006D32E0"/>
    <w:rsid w:val="006D38F2"/>
    <w:rsid w:val="006D3B7C"/>
    <w:rsid w:val="006D3BA5"/>
    <w:rsid w:val="006D468D"/>
    <w:rsid w:val="006D4803"/>
    <w:rsid w:val="006D57F4"/>
    <w:rsid w:val="006D5CDD"/>
    <w:rsid w:val="006D63F3"/>
    <w:rsid w:val="006D6669"/>
    <w:rsid w:val="006D77EE"/>
    <w:rsid w:val="006E01ED"/>
    <w:rsid w:val="006E1A32"/>
    <w:rsid w:val="006E20C2"/>
    <w:rsid w:val="006E2545"/>
    <w:rsid w:val="006E2B40"/>
    <w:rsid w:val="006E3325"/>
    <w:rsid w:val="006E3F6D"/>
    <w:rsid w:val="006E5ED8"/>
    <w:rsid w:val="006E6226"/>
    <w:rsid w:val="006E6504"/>
    <w:rsid w:val="006F15E0"/>
    <w:rsid w:val="006F21D1"/>
    <w:rsid w:val="006F2CF3"/>
    <w:rsid w:val="006F3104"/>
    <w:rsid w:val="006F3DE3"/>
    <w:rsid w:val="006F3F05"/>
    <w:rsid w:val="006F48F9"/>
    <w:rsid w:val="006F490F"/>
    <w:rsid w:val="006F52C9"/>
    <w:rsid w:val="006F5A6C"/>
    <w:rsid w:val="006F65A1"/>
    <w:rsid w:val="006F6A4C"/>
    <w:rsid w:val="006F7138"/>
    <w:rsid w:val="006F77A7"/>
    <w:rsid w:val="006F7970"/>
    <w:rsid w:val="0070076B"/>
    <w:rsid w:val="007007B0"/>
    <w:rsid w:val="00700D05"/>
    <w:rsid w:val="0070121C"/>
    <w:rsid w:val="00701617"/>
    <w:rsid w:val="007019B0"/>
    <w:rsid w:val="00702184"/>
    <w:rsid w:val="00703ABE"/>
    <w:rsid w:val="00703BCE"/>
    <w:rsid w:val="00704A66"/>
    <w:rsid w:val="00704ECC"/>
    <w:rsid w:val="007050C9"/>
    <w:rsid w:val="007052F0"/>
    <w:rsid w:val="00705830"/>
    <w:rsid w:val="0070595E"/>
    <w:rsid w:val="00705F5D"/>
    <w:rsid w:val="00705FE5"/>
    <w:rsid w:val="00706303"/>
    <w:rsid w:val="00706785"/>
    <w:rsid w:val="00706E50"/>
    <w:rsid w:val="007075E5"/>
    <w:rsid w:val="007100BC"/>
    <w:rsid w:val="007121D7"/>
    <w:rsid w:val="0071261B"/>
    <w:rsid w:val="00712DD7"/>
    <w:rsid w:val="00713BDE"/>
    <w:rsid w:val="00714382"/>
    <w:rsid w:val="00714635"/>
    <w:rsid w:val="00714DE2"/>
    <w:rsid w:val="007156FD"/>
    <w:rsid w:val="0071621D"/>
    <w:rsid w:val="007168F7"/>
    <w:rsid w:val="0071736B"/>
    <w:rsid w:val="00723395"/>
    <w:rsid w:val="00723621"/>
    <w:rsid w:val="0072364F"/>
    <w:rsid w:val="00723AFF"/>
    <w:rsid w:val="0072416C"/>
    <w:rsid w:val="0072473F"/>
    <w:rsid w:val="00724962"/>
    <w:rsid w:val="00724D46"/>
    <w:rsid w:val="00725900"/>
    <w:rsid w:val="00725D0F"/>
    <w:rsid w:val="00726DB0"/>
    <w:rsid w:val="00726E65"/>
    <w:rsid w:val="00727076"/>
    <w:rsid w:val="007277E5"/>
    <w:rsid w:val="007279C6"/>
    <w:rsid w:val="00730291"/>
    <w:rsid w:val="00730471"/>
    <w:rsid w:val="00730481"/>
    <w:rsid w:val="0073053B"/>
    <w:rsid w:val="007305B3"/>
    <w:rsid w:val="00730C4B"/>
    <w:rsid w:val="00730FCE"/>
    <w:rsid w:val="00731439"/>
    <w:rsid w:val="007327B7"/>
    <w:rsid w:val="00733B29"/>
    <w:rsid w:val="00733D60"/>
    <w:rsid w:val="00733EE5"/>
    <w:rsid w:val="00735A60"/>
    <w:rsid w:val="007367E5"/>
    <w:rsid w:val="00736C40"/>
    <w:rsid w:val="0073732A"/>
    <w:rsid w:val="007378D7"/>
    <w:rsid w:val="0073790B"/>
    <w:rsid w:val="00737A48"/>
    <w:rsid w:val="00737D6B"/>
    <w:rsid w:val="00741F7E"/>
    <w:rsid w:val="0074213F"/>
    <w:rsid w:val="00743A71"/>
    <w:rsid w:val="00743CD5"/>
    <w:rsid w:val="0074406C"/>
    <w:rsid w:val="00744BF0"/>
    <w:rsid w:val="0074532D"/>
    <w:rsid w:val="00746AC2"/>
    <w:rsid w:val="00746C1D"/>
    <w:rsid w:val="0074705E"/>
    <w:rsid w:val="00747AE3"/>
    <w:rsid w:val="00750763"/>
    <w:rsid w:val="00750E26"/>
    <w:rsid w:val="00751979"/>
    <w:rsid w:val="00751D99"/>
    <w:rsid w:val="0075277B"/>
    <w:rsid w:val="0075281C"/>
    <w:rsid w:val="00753385"/>
    <w:rsid w:val="00753503"/>
    <w:rsid w:val="00753EA4"/>
    <w:rsid w:val="00754A2C"/>
    <w:rsid w:val="00754A72"/>
    <w:rsid w:val="00755148"/>
    <w:rsid w:val="00755A39"/>
    <w:rsid w:val="00755CF5"/>
    <w:rsid w:val="0075714F"/>
    <w:rsid w:val="00757F4D"/>
    <w:rsid w:val="00761180"/>
    <w:rsid w:val="007618F1"/>
    <w:rsid w:val="0076263A"/>
    <w:rsid w:val="007632FC"/>
    <w:rsid w:val="00763483"/>
    <w:rsid w:val="007639D3"/>
    <w:rsid w:val="00763E4C"/>
    <w:rsid w:val="0076405D"/>
    <w:rsid w:val="00764A52"/>
    <w:rsid w:val="00764B84"/>
    <w:rsid w:val="0076509A"/>
    <w:rsid w:val="00765BB3"/>
    <w:rsid w:val="00766747"/>
    <w:rsid w:val="00767234"/>
    <w:rsid w:val="007676E3"/>
    <w:rsid w:val="0077079C"/>
    <w:rsid w:val="007711B8"/>
    <w:rsid w:val="00771427"/>
    <w:rsid w:val="007719E9"/>
    <w:rsid w:val="00771F89"/>
    <w:rsid w:val="00772530"/>
    <w:rsid w:val="00772933"/>
    <w:rsid w:val="00772CB1"/>
    <w:rsid w:val="00773221"/>
    <w:rsid w:val="00773479"/>
    <w:rsid w:val="007737FE"/>
    <w:rsid w:val="007738BF"/>
    <w:rsid w:val="0077488A"/>
    <w:rsid w:val="00774EDD"/>
    <w:rsid w:val="00775EEE"/>
    <w:rsid w:val="007760FA"/>
    <w:rsid w:val="00776DA1"/>
    <w:rsid w:val="00776F0C"/>
    <w:rsid w:val="007803BD"/>
    <w:rsid w:val="00781EE1"/>
    <w:rsid w:val="00782354"/>
    <w:rsid w:val="00782678"/>
    <w:rsid w:val="007826DA"/>
    <w:rsid w:val="007828C8"/>
    <w:rsid w:val="00782B06"/>
    <w:rsid w:val="00782C12"/>
    <w:rsid w:val="00782D8E"/>
    <w:rsid w:val="00782D91"/>
    <w:rsid w:val="0078456F"/>
    <w:rsid w:val="00784DA1"/>
    <w:rsid w:val="007866B1"/>
    <w:rsid w:val="007909AF"/>
    <w:rsid w:val="00791BAE"/>
    <w:rsid w:val="007926EA"/>
    <w:rsid w:val="00792BEA"/>
    <w:rsid w:val="00792ECC"/>
    <w:rsid w:val="0079386D"/>
    <w:rsid w:val="007939A9"/>
    <w:rsid w:val="00793B16"/>
    <w:rsid w:val="0079438A"/>
    <w:rsid w:val="00794E7C"/>
    <w:rsid w:val="00794ECC"/>
    <w:rsid w:val="00794F9D"/>
    <w:rsid w:val="00795BB5"/>
    <w:rsid w:val="0079658F"/>
    <w:rsid w:val="00797D35"/>
    <w:rsid w:val="007A0EE3"/>
    <w:rsid w:val="007A0F7D"/>
    <w:rsid w:val="007A128B"/>
    <w:rsid w:val="007A1D41"/>
    <w:rsid w:val="007A24A4"/>
    <w:rsid w:val="007A2D19"/>
    <w:rsid w:val="007A3497"/>
    <w:rsid w:val="007A3654"/>
    <w:rsid w:val="007A3FD2"/>
    <w:rsid w:val="007A46E1"/>
    <w:rsid w:val="007A5A45"/>
    <w:rsid w:val="007A6517"/>
    <w:rsid w:val="007A6849"/>
    <w:rsid w:val="007A6976"/>
    <w:rsid w:val="007A69F4"/>
    <w:rsid w:val="007A6BEC"/>
    <w:rsid w:val="007A6C12"/>
    <w:rsid w:val="007A6CE1"/>
    <w:rsid w:val="007A6F8A"/>
    <w:rsid w:val="007A7E4E"/>
    <w:rsid w:val="007B0892"/>
    <w:rsid w:val="007B14BB"/>
    <w:rsid w:val="007B1525"/>
    <w:rsid w:val="007B1FD1"/>
    <w:rsid w:val="007B2257"/>
    <w:rsid w:val="007B25BC"/>
    <w:rsid w:val="007B279D"/>
    <w:rsid w:val="007B3820"/>
    <w:rsid w:val="007B3863"/>
    <w:rsid w:val="007B43EA"/>
    <w:rsid w:val="007B493F"/>
    <w:rsid w:val="007B55E2"/>
    <w:rsid w:val="007B5D3E"/>
    <w:rsid w:val="007B6632"/>
    <w:rsid w:val="007B6893"/>
    <w:rsid w:val="007B6AB8"/>
    <w:rsid w:val="007B7A44"/>
    <w:rsid w:val="007C0013"/>
    <w:rsid w:val="007C1699"/>
    <w:rsid w:val="007C1F18"/>
    <w:rsid w:val="007C23EB"/>
    <w:rsid w:val="007C2526"/>
    <w:rsid w:val="007C29E9"/>
    <w:rsid w:val="007C2E40"/>
    <w:rsid w:val="007C3A22"/>
    <w:rsid w:val="007C3AC6"/>
    <w:rsid w:val="007C4DA8"/>
    <w:rsid w:val="007C50DE"/>
    <w:rsid w:val="007C54BB"/>
    <w:rsid w:val="007C5F5C"/>
    <w:rsid w:val="007C7154"/>
    <w:rsid w:val="007C7200"/>
    <w:rsid w:val="007C7C6E"/>
    <w:rsid w:val="007D0FCD"/>
    <w:rsid w:val="007D192C"/>
    <w:rsid w:val="007D2C03"/>
    <w:rsid w:val="007D3D03"/>
    <w:rsid w:val="007D4724"/>
    <w:rsid w:val="007D4BEA"/>
    <w:rsid w:val="007D5AF6"/>
    <w:rsid w:val="007D609A"/>
    <w:rsid w:val="007D635A"/>
    <w:rsid w:val="007D67A4"/>
    <w:rsid w:val="007D6D43"/>
    <w:rsid w:val="007D7C48"/>
    <w:rsid w:val="007E01B6"/>
    <w:rsid w:val="007E02A8"/>
    <w:rsid w:val="007E0EAE"/>
    <w:rsid w:val="007E28F8"/>
    <w:rsid w:val="007E332B"/>
    <w:rsid w:val="007E3E9A"/>
    <w:rsid w:val="007E3F1A"/>
    <w:rsid w:val="007E3FBF"/>
    <w:rsid w:val="007E4EED"/>
    <w:rsid w:val="007E601D"/>
    <w:rsid w:val="007E6BE2"/>
    <w:rsid w:val="007E6CF2"/>
    <w:rsid w:val="007E6FF7"/>
    <w:rsid w:val="007E742E"/>
    <w:rsid w:val="007E7DD0"/>
    <w:rsid w:val="007E7DDC"/>
    <w:rsid w:val="007E7EFD"/>
    <w:rsid w:val="007F0A47"/>
    <w:rsid w:val="007F0D68"/>
    <w:rsid w:val="007F0E46"/>
    <w:rsid w:val="007F0F12"/>
    <w:rsid w:val="007F102A"/>
    <w:rsid w:val="007F146A"/>
    <w:rsid w:val="007F1508"/>
    <w:rsid w:val="007F2824"/>
    <w:rsid w:val="007F3D23"/>
    <w:rsid w:val="007F41E9"/>
    <w:rsid w:val="007F538B"/>
    <w:rsid w:val="007F53A3"/>
    <w:rsid w:val="007F675D"/>
    <w:rsid w:val="007F68E3"/>
    <w:rsid w:val="007F781A"/>
    <w:rsid w:val="007F78F9"/>
    <w:rsid w:val="0080032C"/>
    <w:rsid w:val="00801451"/>
    <w:rsid w:val="00802302"/>
    <w:rsid w:val="008026A2"/>
    <w:rsid w:val="008030B8"/>
    <w:rsid w:val="00803D77"/>
    <w:rsid w:val="00804689"/>
    <w:rsid w:val="00804B07"/>
    <w:rsid w:val="00805437"/>
    <w:rsid w:val="00805E62"/>
    <w:rsid w:val="00806779"/>
    <w:rsid w:val="00807AFF"/>
    <w:rsid w:val="00807BEA"/>
    <w:rsid w:val="008109F9"/>
    <w:rsid w:val="00811298"/>
    <w:rsid w:val="00811C04"/>
    <w:rsid w:val="00811E44"/>
    <w:rsid w:val="00813697"/>
    <w:rsid w:val="00813DC5"/>
    <w:rsid w:val="00814253"/>
    <w:rsid w:val="00814994"/>
    <w:rsid w:val="008202F9"/>
    <w:rsid w:val="0082048F"/>
    <w:rsid w:val="008205D9"/>
    <w:rsid w:val="00820866"/>
    <w:rsid w:val="0082121F"/>
    <w:rsid w:val="00822677"/>
    <w:rsid w:val="00824373"/>
    <w:rsid w:val="0082446C"/>
    <w:rsid w:val="00824B3D"/>
    <w:rsid w:val="00824CF8"/>
    <w:rsid w:val="0082586D"/>
    <w:rsid w:val="00825C30"/>
    <w:rsid w:val="008264C2"/>
    <w:rsid w:val="00826A43"/>
    <w:rsid w:val="00826A9E"/>
    <w:rsid w:val="00826D83"/>
    <w:rsid w:val="008276B7"/>
    <w:rsid w:val="008302BE"/>
    <w:rsid w:val="008309EF"/>
    <w:rsid w:val="00831A88"/>
    <w:rsid w:val="00831AA7"/>
    <w:rsid w:val="00831ED6"/>
    <w:rsid w:val="00832450"/>
    <w:rsid w:val="00832753"/>
    <w:rsid w:val="00832D74"/>
    <w:rsid w:val="0083372A"/>
    <w:rsid w:val="00834656"/>
    <w:rsid w:val="00834BA4"/>
    <w:rsid w:val="008351E8"/>
    <w:rsid w:val="008358EE"/>
    <w:rsid w:val="00836421"/>
    <w:rsid w:val="00837478"/>
    <w:rsid w:val="00837BD5"/>
    <w:rsid w:val="00840547"/>
    <w:rsid w:val="00840799"/>
    <w:rsid w:val="008412A2"/>
    <w:rsid w:val="0084139A"/>
    <w:rsid w:val="00841430"/>
    <w:rsid w:val="00841459"/>
    <w:rsid w:val="00841574"/>
    <w:rsid w:val="00841C93"/>
    <w:rsid w:val="0084286A"/>
    <w:rsid w:val="008429B3"/>
    <w:rsid w:val="00842A63"/>
    <w:rsid w:val="00842FEF"/>
    <w:rsid w:val="0084438A"/>
    <w:rsid w:val="00845005"/>
    <w:rsid w:val="0084515A"/>
    <w:rsid w:val="00845903"/>
    <w:rsid w:val="008468BB"/>
    <w:rsid w:val="0084739B"/>
    <w:rsid w:val="008473A0"/>
    <w:rsid w:val="00850729"/>
    <w:rsid w:val="008510CC"/>
    <w:rsid w:val="00851126"/>
    <w:rsid w:val="008522EC"/>
    <w:rsid w:val="00852491"/>
    <w:rsid w:val="00853AFA"/>
    <w:rsid w:val="00853DB8"/>
    <w:rsid w:val="00853ED4"/>
    <w:rsid w:val="0085452D"/>
    <w:rsid w:val="0085470D"/>
    <w:rsid w:val="00854DFE"/>
    <w:rsid w:val="008554AF"/>
    <w:rsid w:val="00856C3B"/>
    <w:rsid w:val="00856FEE"/>
    <w:rsid w:val="008570C2"/>
    <w:rsid w:val="0085731C"/>
    <w:rsid w:val="0085746F"/>
    <w:rsid w:val="008579D5"/>
    <w:rsid w:val="00857C40"/>
    <w:rsid w:val="00860058"/>
    <w:rsid w:val="0086082B"/>
    <w:rsid w:val="00861202"/>
    <w:rsid w:val="00861DFB"/>
    <w:rsid w:val="008621A5"/>
    <w:rsid w:val="00862A0F"/>
    <w:rsid w:val="008630CD"/>
    <w:rsid w:val="00863F77"/>
    <w:rsid w:val="00864068"/>
    <w:rsid w:val="00864167"/>
    <w:rsid w:val="008647D9"/>
    <w:rsid w:val="008648E8"/>
    <w:rsid w:val="008650FC"/>
    <w:rsid w:val="0086561F"/>
    <w:rsid w:val="0086639F"/>
    <w:rsid w:val="00866AC3"/>
    <w:rsid w:val="00866E7C"/>
    <w:rsid w:val="008672D6"/>
    <w:rsid w:val="00867BC9"/>
    <w:rsid w:val="00867E57"/>
    <w:rsid w:val="00870450"/>
    <w:rsid w:val="00872252"/>
    <w:rsid w:val="008729A9"/>
    <w:rsid w:val="00872C2A"/>
    <w:rsid w:val="00872C44"/>
    <w:rsid w:val="008742F4"/>
    <w:rsid w:val="00875A76"/>
    <w:rsid w:val="008765D2"/>
    <w:rsid w:val="00876CB5"/>
    <w:rsid w:val="00876D09"/>
    <w:rsid w:val="0087729F"/>
    <w:rsid w:val="0087733D"/>
    <w:rsid w:val="008805CF"/>
    <w:rsid w:val="008814B4"/>
    <w:rsid w:val="00882755"/>
    <w:rsid w:val="00882A44"/>
    <w:rsid w:val="00882DEF"/>
    <w:rsid w:val="008860F0"/>
    <w:rsid w:val="0088688C"/>
    <w:rsid w:val="008878D4"/>
    <w:rsid w:val="00887E8C"/>
    <w:rsid w:val="00890538"/>
    <w:rsid w:val="00892603"/>
    <w:rsid w:val="0089283A"/>
    <w:rsid w:val="00892E05"/>
    <w:rsid w:val="00893BFD"/>
    <w:rsid w:val="00894126"/>
    <w:rsid w:val="008944D1"/>
    <w:rsid w:val="00894676"/>
    <w:rsid w:val="00894F7D"/>
    <w:rsid w:val="0089559B"/>
    <w:rsid w:val="00895AAD"/>
    <w:rsid w:val="00896DAC"/>
    <w:rsid w:val="008971FB"/>
    <w:rsid w:val="00897344"/>
    <w:rsid w:val="008A041C"/>
    <w:rsid w:val="008A0C7F"/>
    <w:rsid w:val="008A166B"/>
    <w:rsid w:val="008A1D32"/>
    <w:rsid w:val="008A2540"/>
    <w:rsid w:val="008A260D"/>
    <w:rsid w:val="008A2A10"/>
    <w:rsid w:val="008A36CD"/>
    <w:rsid w:val="008A405C"/>
    <w:rsid w:val="008A4235"/>
    <w:rsid w:val="008A466E"/>
    <w:rsid w:val="008A50F8"/>
    <w:rsid w:val="008A5272"/>
    <w:rsid w:val="008A5E49"/>
    <w:rsid w:val="008A6EDC"/>
    <w:rsid w:val="008A7EFE"/>
    <w:rsid w:val="008B0180"/>
    <w:rsid w:val="008B05EF"/>
    <w:rsid w:val="008B0E1A"/>
    <w:rsid w:val="008B1FB9"/>
    <w:rsid w:val="008B2A2E"/>
    <w:rsid w:val="008B35B6"/>
    <w:rsid w:val="008B3E26"/>
    <w:rsid w:val="008B42C4"/>
    <w:rsid w:val="008B56CC"/>
    <w:rsid w:val="008B7275"/>
    <w:rsid w:val="008B746B"/>
    <w:rsid w:val="008B756D"/>
    <w:rsid w:val="008C03E9"/>
    <w:rsid w:val="008C0551"/>
    <w:rsid w:val="008C0604"/>
    <w:rsid w:val="008C083C"/>
    <w:rsid w:val="008C0B20"/>
    <w:rsid w:val="008C113C"/>
    <w:rsid w:val="008C171A"/>
    <w:rsid w:val="008C2A7D"/>
    <w:rsid w:val="008C4506"/>
    <w:rsid w:val="008C5156"/>
    <w:rsid w:val="008C54F0"/>
    <w:rsid w:val="008C7450"/>
    <w:rsid w:val="008C7BB5"/>
    <w:rsid w:val="008D00C1"/>
    <w:rsid w:val="008D01C1"/>
    <w:rsid w:val="008D09E1"/>
    <w:rsid w:val="008D0C1A"/>
    <w:rsid w:val="008D104F"/>
    <w:rsid w:val="008D12D6"/>
    <w:rsid w:val="008D16AB"/>
    <w:rsid w:val="008D1797"/>
    <w:rsid w:val="008D1B21"/>
    <w:rsid w:val="008D2B08"/>
    <w:rsid w:val="008D308C"/>
    <w:rsid w:val="008D3F7B"/>
    <w:rsid w:val="008D458D"/>
    <w:rsid w:val="008D6913"/>
    <w:rsid w:val="008D7F7D"/>
    <w:rsid w:val="008E0203"/>
    <w:rsid w:val="008E0ABF"/>
    <w:rsid w:val="008E15B9"/>
    <w:rsid w:val="008E1BB5"/>
    <w:rsid w:val="008E1D76"/>
    <w:rsid w:val="008E2F74"/>
    <w:rsid w:val="008E34D5"/>
    <w:rsid w:val="008E3ABD"/>
    <w:rsid w:val="008E3C95"/>
    <w:rsid w:val="008E3E71"/>
    <w:rsid w:val="008E47B0"/>
    <w:rsid w:val="008E4E36"/>
    <w:rsid w:val="008E53D9"/>
    <w:rsid w:val="008E59F2"/>
    <w:rsid w:val="008E67D3"/>
    <w:rsid w:val="008E6D18"/>
    <w:rsid w:val="008E728D"/>
    <w:rsid w:val="008E7CBE"/>
    <w:rsid w:val="008F10E2"/>
    <w:rsid w:val="008F146A"/>
    <w:rsid w:val="008F1915"/>
    <w:rsid w:val="008F1EF1"/>
    <w:rsid w:val="008F21DB"/>
    <w:rsid w:val="008F23ED"/>
    <w:rsid w:val="008F241F"/>
    <w:rsid w:val="008F3BDA"/>
    <w:rsid w:val="008F4736"/>
    <w:rsid w:val="008F4875"/>
    <w:rsid w:val="008F5082"/>
    <w:rsid w:val="008F531E"/>
    <w:rsid w:val="008F53C5"/>
    <w:rsid w:val="008F561F"/>
    <w:rsid w:val="008F6A02"/>
    <w:rsid w:val="008F7349"/>
    <w:rsid w:val="008F7738"/>
    <w:rsid w:val="008F79B1"/>
    <w:rsid w:val="00900E05"/>
    <w:rsid w:val="00901917"/>
    <w:rsid w:val="009020A9"/>
    <w:rsid w:val="0090250A"/>
    <w:rsid w:val="009037C2"/>
    <w:rsid w:val="009042BE"/>
    <w:rsid w:val="00904686"/>
    <w:rsid w:val="00904C80"/>
    <w:rsid w:val="0090502F"/>
    <w:rsid w:val="00906D99"/>
    <w:rsid w:val="00907306"/>
    <w:rsid w:val="00912573"/>
    <w:rsid w:val="009128BA"/>
    <w:rsid w:val="00912979"/>
    <w:rsid w:val="009144BB"/>
    <w:rsid w:val="00914809"/>
    <w:rsid w:val="00914D7F"/>
    <w:rsid w:val="00914FB0"/>
    <w:rsid w:val="00915406"/>
    <w:rsid w:val="00915700"/>
    <w:rsid w:val="009159FF"/>
    <w:rsid w:val="00917ADB"/>
    <w:rsid w:val="009202DA"/>
    <w:rsid w:val="00920EAE"/>
    <w:rsid w:val="0092136A"/>
    <w:rsid w:val="00921E2D"/>
    <w:rsid w:val="009221C4"/>
    <w:rsid w:val="00922F66"/>
    <w:rsid w:val="0092327D"/>
    <w:rsid w:val="00923675"/>
    <w:rsid w:val="00923712"/>
    <w:rsid w:val="00923D4D"/>
    <w:rsid w:val="00924023"/>
    <w:rsid w:val="009240AA"/>
    <w:rsid w:val="009243B9"/>
    <w:rsid w:val="00924C7C"/>
    <w:rsid w:val="009262E4"/>
    <w:rsid w:val="00926344"/>
    <w:rsid w:val="00926E5C"/>
    <w:rsid w:val="00927265"/>
    <w:rsid w:val="009272F5"/>
    <w:rsid w:val="00931877"/>
    <w:rsid w:val="00931884"/>
    <w:rsid w:val="00931BA5"/>
    <w:rsid w:val="00932679"/>
    <w:rsid w:val="00933F02"/>
    <w:rsid w:val="0093418C"/>
    <w:rsid w:val="0093431A"/>
    <w:rsid w:val="00934AD5"/>
    <w:rsid w:val="0093565D"/>
    <w:rsid w:val="00935C71"/>
    <w:rsid w:val="00936513"/>
    <w:rsid w:val="0093698F"/>
    <w:rsid w:val="00936B3D"/>
    <w:rsid w:val="00936B4D"/>
    <w:rsid w:val="00937D1E"/>
    <w:rsid w:val="00941BA6"/>
    <w:rsid w:val="00941C60"/>
    <w:rsid w:val="009426E3"/>
    <w:rsid w:val="00944CB3"/>
    <w:rsid w:val="0094565F"/>
    <w:rsid w:val="00945972"/>
    <w:rsid w:val="0094611E"/>
    <w:rsid w:val="009469A6"/>
    <w:rsid w:val="009473E2"/>
    <w:rsid w:val="00947654"/>
    <w:rsid w:val="009476F9"/>
    <w:rsid w:val="00947CC2"/>
    <w:rsid w:val="00947DB6"/>
    <w:rsid w:val="00947FDD"/>
    <w:rsid w:val="00950137"/>
    <w:rsid w:val="009507E6"/>
    <w:rsid w:val="00951877"/>
    <w:rsid w:val="0095215C"/>
    <w:rsid w:val="0095221B"/>
    <w:rsid w:val="00952F2C"/>
    <w:rsid w:val="009533CE"/>
    <w:rsid w:val="00953781"/>
    <w:rsid w:val="00954989"/>
    <w:rsid w:val="00955000"/>
    <w:rsid w:val="0095627B"/>
    <w:rsid w:val="009566A4"/>
    <w:rsid w:val="00957AF5"/>
    <w:rsid w:val="00957C5E"/>
    <w:rsid w:val="00960171"/>
    <w:rsid w:val="0096106C"/>
    <w:rsid w:val="00961133"/>
    <w:rsid w:val="009614A4"/>
    <w:rsid w:val="0096186A"/>
    <w:rsid w:val="00961F19"/>
    <w:rsid w:val="00962D04"/>
    <w:rsid w:val="0096330D"/>
    <w:rsid w:val="0096345A"/>
    <w:rsid w:val="00963F27"/>
    <w:rsid w:val="009647A9"/>
    <w:rsid w:val="00964A44"/>
    <w:rsid w:val="0096509F"/>
    <w:rsid w:val="00965261"/>
    <w:rsid w:val="00965A8D"/>
    <w:rsid w:val="00966581"/>
    <w:rsid w:val="00966691"/>
    <w:rsid w:val="009667F9"/>
    <w:rsid w:val="00966E0C"/>
    <w:rsid w:val="0096747A"/>
    <w:rsid w:val="00967485"/>
    <w:rsid w:val="00967E02"/>
    <w:rsid w:val="009704D2"/>
    <w:rsid w:val="00971E04"/>
    <w:rsid w:val="0097249B"/>
    <w:rsid w:val="00972589"/>
    <w:rsid w:val="00973DFF"/>
    <w:rsid w:val="00974F10"/>
    <w:rsid w:val="009753C2"/>
    <w:rsid w:val="0097677C"/>
    <w:rsid w:val="009772BE"/>
    <w:rsid w:val="0097794E"/>
    <w:rsid w:val="00977A12"/>
    <w:rsid w:val="009816FC"/>
    <w:rsid w:val="00982194"/>
    <w:rsid w:val="00982E88"/>
    <w:rsid w:val="009835CB"/>
    <w:rsid w:val="009846C8"/>
    <w:rsid w:val="00986439"/>
    <w:rsid w:val="00986D92"/>
    <w:rsid w:val="00986EFA"/>
    <w:rsid w:val="009872FF"/>
    <w:rsid w:val="00987957"/>
    <w:rsid w:val="009879FC"/>
    <w:rsid w:val="00987A81"/>
    <w:rsid w:val="00990093"/>
    <w:rsid w:val="00991924"/>
    <w:rsid w:val="0099275B"/>
    <w:rsid w:val="00992DC9"/>
    <w:rsid w:val="00992EDB"/>
    <w:rsid w:val="009937F6"/>
    <w:rsid w:val="00993882"/>
    <w:rsid w:val="00995A7B"/>
    <w:rsid w:val="00995D67"/>
    <w:rsid w:val="00996634"/>
    <w:rsid w:val="00996B2B"/>
    <w:rsid w:val="00996DA7"/>
    <w:rsid w:val="00997F9F"/>
    <w:rsid w:val="009A0D01"/>
    <w:rsid w:val="009A1005"/>
    <w:rsid w:val="009A1FE0"/>
    <w:rsid w:val="009A2F3C"/>
    <w:rsid w:val="009A3B82"/>
    <w:rsid w:val="009A42B0"/>
    <w:rsid w:val="009A4BD1"/>
    <w:rsid w:val="009A5A4D"/>
    <w:rsid w:val="009A7483"/>
    <w:rsid w:val="009A75D8"/>
    <w:rsid w:val="009B045E"/>
    <w:rsid w:val="009B10D6"/>
    <w:rsid w:val="009B1DA2"/>
    <w:rsid w:val="009B1E86"/>
    <w:rsid w:val="009B1F13"/>
    <w:rsid w:val="009B35DD"/>
    <w:rsid w:val="009B3738"/>
    <w:rsid w:val="009B3890"/>
    <w:rsid w:val="009B3A58"/>
    <w:rsid w:val="009B3D32"/>
    <w:rsid w:val="009B3F29"/>
    <w:rsid w:val="009B4B85"/>
    <w:rsid w:val="009B4EA2"/>
    <w:rsid w:val="009B5674"/>
    <w:rsid w:val="009B580D"/>
    <w:rsid w:val="009B5C25"/>
    <w:rsid w:val="009B6531"/>
    <w:rsid w:val="009B7E5A"/>
    <w:rsid w:val="009C027C"/>
    <w:rsid w:val="009C065A"/>
    <w:rsid w:val="009C0C5C"/>
    <w:rsid w:val="009C1389"/>
    <w:rsid w:val="009C1A45"/>
    <w:rsid w:val="009C1A6C"/>
    <w:rsid w:val="009C1B82"/>
    <w:rsid w:val="009C1F31"/>
    <w:rsid w:val="009C1FC2"/>
    <w:rsid w:val="009C2067"/>
    <w:rsid w:val="009C20D2"/>
    <w:rsid w:val="009C299B"/>
    <w:rsid w:val="009C2BDA"/>
    <w:rsid w:val="009C3CB8"/>
    <w:rsid w:val="009C4682"/>
    <w:rsid w:val="009C57D4"/>
    <w:rsid w:val="009C5CC2"/>
    <w:rsid w:val="009C5FCA"/>
    <w:rsid w:val="009C61B7"/>
    <w:rsid w:val="009C68B5"/>
    <w:rsid w:val="009C6E64"/>
    <w:rsid w:val="009C7131"/>
    <w:rsid w:val="009C71C4"/>
    <w:rsid w:val="009C7C17"/>
    <w:rsid w:val="009C7F3E"/>
    <w:rsid w:val="009D039D"/>
    <w:rsid w:val="009D06F1"/>
    <w:rsid w:val="009D0C2B"/>
    <w:rsid w:val="009D127F"/>
    <w:rsid w:val="009D3F72"/>
    <w:rsid w:val="009D3FE8"/>
    <w:rsid w:val="009D43C5"/>
    <w:rsid w:val="009D4C0F"/>
    <w:rsid w:val="009D5DD9"/>
    <w:rsid w:val="009D6415"/>
    <w:rsid w:val="009D6429"/>
    <w:rsid w:val="009D68BE"/>
    <w:rsid w:val="009D691C"/>
    <w:rsid w:val="009D6934"/>
    <w:rsid w:val="009D6F11"/>
    <w:rsid w:val="009D7454"/>
    <w:rsid w:val="009E06EF"/>
    <w:rsid w:val="009E07B8"/>
    <w:rsid w:val="009E155F"/>
    <w:rsid w:val="009E15EB"/>
    <w:rsid w:val="009E19A6"/>
    <w:rsid w:val="009E26ED"/>
    <w:rsid w:val="009E378F"/>
    <w:rsid w:val="009E3A2F"/>
    <w:rsid w:val="009E4025"/>
    <w:rsid w:val="009E45D9"/>
    <w:rsid w:val="009E4642"/>
    <w:rsid w:val="009E487A"/>
    <w:rsid w:val="009E5163"/>
    <w:rsid w:val="009E66CA"/>
    <w:rsid w:val="009E6757"/>
    <w:rsid w:val="009E6893"/>
    <w:rsid w:val="009E728C"/>
    <w:rsid w:val="009E765C"/>
    <w:rsid w:val="009F0694"/>
    <w:rsid w:val="009F0AE6"/>
    <w:rsid w:val="009F0C30"/>
    <w:rsid w:val="009F1C2B"/>
    <w:rsid w:val="009F1D3F"/>
    <w:rsid w:val="009F1EE5"/>
    <w:rsid w:val="009F1F17"/>
    <w:rsid w:val="009F29FB"/>
    <w:rsid w:val="009F2B92"/>
    <w:rsid w:val="009F30C8"/>
    <w:rsid w:val="009F31BB"/>
    <w:rsid w:val="009F44D9"/>
    <w:rsid w:val="009F45F9"/>
    <w:rsid w:val="009F48A3"/>
    <w:rsid w:val="009F59CB"/>
    <w:rsid w:val="009F5AF7"/>
    <w:rsid w:val="009F60C0"/>
    <w:rsid w:val="009F61A5"/>
    <w:rsid w:val="009F6342"/>
    <w:rsid w:val="00A00469"/>
    <w:rsid w:val="00A00B1E"/>
    <w:rsid w:val="00A00D4A"/>
    <w:rsid w:val="00A01F36"/>
    <w:rsid w:val="00A02658"/>
    <w:rsid w:val="00A02C95"/>
    <w:rsid w:val="00A02D00"/>
    <w:rsid w:val="00A033EA"/>
    <w:rsid w:val="00A035C6"/>
    <w:rsid w:val="00A03C11"/>
    <w:rsid w:val="00A03F6A"/>
    <w:rsid w:val="00A041E9"/>
    <w:rsid w:val="00A04430"/>
    <w:rsid w:val="00A04595"/>
    <w:rsid w:val="00A0616A"/>
    <w:rsid w:val="00A06AF0"/>
    <w:rsid w:val="00A06EDC"/>
    <w:rsid w:val="00A072E8"/>
    <w:rsid w:val="00A07F1D"/>
    <w:rsid w:val="00A10ABE"/>
    <w:rsid w:val="00A12107"/>
    <w:rsid w:val="00A125D8"/>
    <w:rsid w:val="00A1305E"/>
    <w:rsid w:val="00A13FDD"/>
    <w:rsid w:val="00A14EF0"/>
    <w:rsid w:val="00A1557E"/>
    <w:rsid w:val="00A1678F"/>
    <w:rsid w:val="00A17A8B"/>
    <w:rsid w:val="00A17FA3"/>
    <w:rsid w:val="00A20292"/>
    <w:rsid w:val="00A20625"/>
    <w:rsid w:val="00A20B65"/>
    <w:rsid w:val="00A20E4E"/>
    <w:rsid w:val="00A21960"/>
    <w:rsid w:val="00A23323"/>
    <w:rsid w:val="00A2378E"/>
    <w:rsid w:val="00A24187"/>
    <w:rsid w:val="00A25AC7"/>
    <w:rsid w:val="00A2607B"/>
    <w:rsid w:val="00A26CDA"/>
    <w:rsid w:val="00A26F97"/>
    <w:rsid w:val="00A3025A"/>
    <w:rsid w:val="00A30B87"/>
    <w:rsid w:val="00A30F95"/>
    <w:rsid w:val="00A31120"/>
    <w:rsid w:val="00A31BAE"/>
    <w:rsid w:val="00A31BF6"/>
    <w:rsid w:val="00A321C7"/>
    <w:rsid w:val="00A32644"/>
    <w:rsid w:val="00A3271D"/>
    <w:rsid w:val="00A353A1"/>
    <w:rsid w:val="00A35415"/>
    <w:rsid w:val="00A357EF"/>
    <w:rsid w:val="00A37E93"/>
    <w:rsid w:val="00A400AA"/>
    <w:rsid w:val="00A40924"/>
    <w:rsid w:val="00A40D71"/>
    <w:rsid w:val="00A41457"/>
    <w:rsid w:val="00A41FDF"/>
    <w:rsid w:val="00A42F99"/>
    <w:rsid w:val="00A4319A"/>
    <w:rsid w:val="00A438FD"/>
    <w:rsid w:val="00A442C3"/>
    <w:rsid w:val="00A44C71"/>
    <w:rsid w:val="00A45377"/>
    <w:rsid w:val="00A453FA"/>
    <w:rsid w:val="00A479BA"/>
    <w:rsid w:val="00A52ECD"/>
    <w:rsid w:val="00A54118"/>
    <w:rsid w:val="00A542DE"/>
    <w:rsid w:val="00A54CFA"/>
    <w:rsid w:val="00A54E58"/>
    <w:rsid w:val="00A55D2B"/>
    <w:rsid w:val="00A578C2"/>
    <w:rsid w:val="00A6000D"/>
    <w:rsid w:val="00A60AC4"/>
    <w:rsid w:val="00A60D9F"/>
    <w:rsid w:val="00A61303"/>
    <w:rsid w:val="00A63E46"/>
    <w:rsid w:val="00A64470"/>
    <w:rsid w:val="00A644E4"/>
    <w:rsid w:val="00A646F1"/>
    <w:rsid w:val="00A647B3"/>
    <w:rsid w:val="00A65109"/>
    <w:rsid w:val="00A665C4"/>
    <w:rsid w:val="00A676D1"/>
    <w:rsid w:val="00A701A3"/>
    <w:rsid w:val="00A701FA"/>
    <w:rsid w:val="00A70333"/>
    <w:rsid w:val="00A70AB7"/>
    <w:rsid w:val="00A710F3"/>
    <w:rsid w:val="00A71476"/>
    <w:rsid w:val="00A72447"/>
    <w:rsid w:val="00A72F63"/>
    <w:rsid w:val="00A730CD"/>
    <w:rsid w:val="00A73318"/>
    <w:rsid w:val="00A74C25"/>
    <w:rsid w:val="00A7507B"/>
    <w:rsid w:val="00A7514E"/>
    <w:rsid w:val="00A753EE"/>
    <w:rsid w:val="00A75700"/>
    <w:rsid w:val="00A75B58"/>
    <w:rsid w:val="00A75D10"/>
    <w:rsid w:val="00A76366"/>
    <w:rsid w:val="00A7668C"/>
    <w:rsid w:val="00A76FBB"/>
    <w:rsid w:val="00A77055"/>
    <w:rsid w:val="00A801E9"/>
    <w:rsid w:val="00A80E24"/>
    <w:rsid w:val="00A813E8"/>
    <w:rsid w:val="00A81CDE"/>
    <w:rsid w:val="00A83D3C"/>
    <w:rsid w:val="00A840BD"/>
    <w:rsid w:val="00A8494A"/>
    <w:rsid w:val="00A84F16"/>
    <w:rsid w:val="00A85563"/>
    <w:rsid w:val="00A85684"/>
    <w:rsid w:val="00A864FF"/>
    <w:rsid w:val="00A86654"/>
    <w:rsid w:val="00A869BA"/>
    <w:rsid w:val="00A86F72"/>
    <w:rsid w:val="00A8722E"/>
    <w:rsid w:val="00A87B06"/>
    <w:rsid w:val="00A87BF5"/>
    <w:rsid w:val="00A90080"/>
    <w:rsid w:val="00A93682"/>
    <w:rsid w:val="00A95AE0"/>
    <w:rsid w:val="00A96550"/>
    <w:rsid w:val="00A97D96"/>
    <w:rsid w:val="00A97F69"/>
    <w:rsid w:val="00AA02B2"/>
    <w:rsid w:val="00AA124C"/>
    <w:rsid w:val="00AA13F2"/>
    <w:rsid w:val="00AA462B"/>
    <w:rsid w:val="00AA4A28"/>
    <w:rsid w:val="00AA4B38"/>
    <w:rsid w:val="00AA51C5"/>
    <w:rsid w:val="00AA51DB"/>
    <w:rsid w:val="00AA600D"/>
    <w:rsid w:val="00AA621B"/>
    <w:rsid w:val="00AA705F"/>
    <w:rsid w:val="00AB10FE"/>
    <w:rsid w:val="00AB2137"/>
    <w:rsid w:val="00AB2DF6"/>
    <w:rsid w:val="00AB3462"/>
    <w:rsid w:val="00AB3F08"/>
    <w:rsid w:val="00AB41D7"/>
    <w:rsid w:val="00AB47DF"/>
    <w:rsid w:val="00AB54B4"/>
    <w:rsid w:val="00AB55DD"/>
    <w:rsid w:val="00AB5ABD"/>
    <w:rsid w:val="00AB6C0A"/>
    <w:rsid w:val="00AB6CA0"/>
    <w:rsid w:val="00AC019D"/>
    <w:rsid w:val="00AC033F"/>
    <w:rsid w:val="00AC15BF"/>
    <w:rsid w:val="00AC15EE"/>
    <w:rsid w:val="00AC16F0"/>
    <w:rsid w:val="00AC1F97"/>
    <w:rsid w:val="00AC2508"/>
    <w:rsid w:val="00AC2575"/>
    <w:rsid w:val="00AC3A1A"/>
    <w:rsid w:val="00AC4440"/>
    <w:rsid w:val="00AC44C4"/>
    <w:rsid w:val="00AC4951"/>
    <w:rsid w:val="00AC49C1"/>
    <w:rsid w:val="00AC5BE7"/>
    <w:rsid w:val="00AC60C1"/>
    <w:rsid w:val="00AC6270"/>
    <w:rsid w:val="00AC6362"/>
    <w:rsid w:val="00AC63D1"/>
    <w:rsid w:val="00AC648A"/>
    <w:rsid w:val="00AC686B"/>
    <w:rsid w:val="00AC6B48"/>
    <w:rsid w:val="00AC771B"/>
    <w:rsid w:val="00AC7A72"/>
    <w:rsid w:val="00AD2B28"/>
    <w:rsid w:val="00AD2DBE"/>
    <w:rsid w:val="00AD30BF"/>
    <w:rsid w:val="00AD3C4D"/>
    <w:rsid w:val="00AD46AA"/>
    <w:rsid w:val="00AD5C1E"/>
    <w:rsid w:val="00AD5F47"/>
    <w:rsid w:val="00AD64E2"/>
    <w:rsid w:val="00AE061C"/>
    <w:rsid w:val="00AE0F49"/>
    <w:rsid w:val="00AE1295"/>
    <w:rsid w:val="00AE16B9"/>
    <w:rsid w:val="00AE17F1"/>
    <w:rsid w:val="00AE18CE"/>
    <w:rsid w:val="00AE1ADB"/>
    <w:rsid w:val="00AE1AF8"/>
    <w:rsid w:val="00AE317C"/>
    <w:rsid w:val="00AE601A"/>
    <w:rsid w:val="00AE7048"/>
    <w:rsid w:val="00AE7081"/>
    <w:rsid w:val="00AE79D4"/>
    <w:rsid w:val="00AF0F59"/>
    <w:rsid w:val="00AF1F98"/>
    <w:rsid w:val="00AF3B40"/>
    <w:rsid w:val="00AF54FE"/>
    <w:rsid w:val="00AF68ED"/>
    <w:rsid w:val="00AF732D"/>
    <w:rsid w:val="00B01AEA"/>
    <w:rsid w:val="00B01B3C"/>
    <w:rsid w:val="00B01F7A"/>
    <w:rsid w:val="00B02340"/>
    <w:rsid w:val="00B02C26"/>
    <w:rsid w:val="00B04BA1"/>
    <w:rsid w:val="00B063B3"/>
    <w:rsid w:val="00B065E6"/>
    <w:rsid w:val="00B07643"/>
    <w:rsid w:val="00B07CFC"/>
    <w:rsid w:val="00B12240"/>
    <w:rsid w:val="00B1235F"/>
    <w:rsid w:val="00B12B64"/>
    <w:rsid w:val="00B13E65"/>
    <w:rsid w:val="00B1406C"/>
    <w:rsid w:val="00B1417B"/>
    <w:rsid w:val="00B14318"/>
    <w:rsid w:val="00B145DE"/>
    <w:rsid w:val="00B147F9"/>
    <w:rsid w:val="00B151EE"/>
    <w:rsid w:val="00B1567F"/>
    <w:rsid w:val="00B15EB6"/>
    <w:rsid w:val="00B16114"/>
    <w:rsid w:val="00B161AA"/>
    <w:rsid w:val="00B16476"/>
    <w:rsid w:val="00B16C64"/>
    <w:rsid w:val="00B17040"/>
    <w:rsid w:val="00B17780"/>
    <w:rsid w:val="00B17E25"/>
    <w:rsid w:val="00B205AD"/>
    <w:rsid w:val="00B205DB"/>
    <w:rsid w:val="00B20AB4"/>
    <w:rsid w:val="00B210C9"/>
    <w:rsid w:val="00B2128F"/>
    <w:rsid w:val="00B22E80"/>
    <w:rsid w:val="00B23316"/>
    <w:rsid w:val="00B23483"/>
    <w:rsid w:val="00B23D04"/>
    <w:rsid w:val="00B23EA2"/>
    <w:rsid w:val="00B25FB7"/>
    <w:rsid w:val="00B266F4"/>
    <w:rsid w:val="00B270F0"/>
    <w:rsid w:val="00B27D15"/>
    <w:rsid w:val="00B30265"/>
    <w:rsid w:val="00B305E4"/>
    <w:rsid w:val="00B30654"/>
    <w:rsid w:val="00B30E4B"/>
    <w:rsid w:val="00B3174B"/>
    <w:rsid w:val="00B32075"/>
    <w:rsid w:val="00B32BBC"/>
    <w:rsid w:val="00B331E1"/>
    <w:rsid w:val="00B332ED"/>
    <w:rsid w:val="00B34288"/>
    <w:rsid w:val="00B343A0"/>
    <w:rsid w:val="00B349E4"/>
    <w:rsid w:val="00B34BA1"/>
    <w:rsid w:val="00B354D8"/>
    <w:rsid w:val="00B36A05"/>
    <w:rsid w:val="00B36F8D"/>
    <w:rsid w:val="00B373AA"/>
    <w:rsid w:val="00B3767A"/>
    <w:rsid w:val="00B3788D"/>
    <w:rsid w:val="00B40861"/>
    <w:rsid w:val="00B4170C"/>
    <w:rsid w:val="00B4198E"/>
    <w:rsid w:val="00B42050"/>
    <w:rsid w:val="00B423FA"/>
    <w:rsid w:val="00B42611"/>
    <w:rsid w:val="00B45181"/>
    <w:rsid w:val="00B457B6"/>
    <w:rsid w:val="00B47134"/>
    <w:rsid w:val="00B471B3"/>
    <w:rsid w:val="00B47BB9"/>
    <w:rsid w:val="00B47D8E"/>
    <w:rsid w:val="00B47DBC"/>
    <w:rsid w:val="00B47EAE"/>
    <w:rsid w:val="00B50270"/>
    <w:rsid w:val="00B50404"/>
    <w:rsid w:val="00B51382"/>
    <w:rsid w:val="00B516E3"/>
    <w:rsid w:val="00B51F9B"/>
    <w:rsid w:val="00B5249F"/>
    <w:rsid w:val="00B53F55"/>
    <w:rsid w:val="00B55A62"/>
    <w:rsid w:val="00B57D30"/>
    <w:rsid w:val="00B57D67"/>
    <w:rsid w:val="00B60982"/>
    <w:rsid w:val="00B60B20"/>
    <w:rsid w:val="00B61C1D"/>
    <w:rsid w:val="00B62D32"/>
    <w:rsid w:val="00B62D69"/>
    <w:rsid w:val="00B6323C"/>
    <w:rsid w:val="00B63E19"/>
    <w:rsid w:val="00B64F1A"/>
    <w:rsid w:val="00B65C4E"/>
    <w:rsid w:val="00B65E3F"/>
    <w:rsid w:val="00B66AAD"/>
    <w:rsid w:val="00B67049"/>
    <w:rsid w:val="00B672E2"/>
    <w:rsid w:val="00B7040B"/>
    <w:rsid w:val="00B71D72"/>
    <w:rsid w:val="00B72721"/>
    <w:rsid w:val="00B7352D"/>
    <w:rsid w:val="00B7360A"/>
    <w:rsid w:val="00B737B8"/>
    <w:rsid w:val="00B741F7"/>
    <w:rsid w:val="00B74373"/>
    <w:rsid w:val="00B75326"/>
    <w:rsid w:val="00B75620"/>
    <w:rsid w:val="00B76D4F"/>
    <w:rsid w:val="00B774BD"/>
    <w:rsid w:val="00B77A11"/>
    <w:rsid w:val="00B77CA4"/>
    <w:rsid w:val="00B81C82"/>
    <w:rsid w:val="00B82603"/>
    <w:rsid w:val="00B83E18"/>
    <w:rsid w:val="00B84ECC"/>
    <w:rsid w:val="00B8603D"/>
    <w:rsid w:val="00B8612F"/>
    <w:rsid w:val="00B87CDF"/>
    <w:rsid w:val="00B91267"/>
    <w:rsid w:val="00B91811"/>
    <w:rsid w:val="00B9218C"/>
    <w:rsid w:val="00B925BD"/>
    <w:rsid w:val="00B929A5"/>
    <w:rsid w:val="00B92D4E"/>
    <w:rsid w:val="00B92E69"/>
    <w:rsid w:val="00B92F74"/>
    <w:rsid w:val="00B93103"/>
    <w:rsid w:val="00B935B6"/>
    <w:rsid w:val="00B941C0"/>
    <w:rsid w:val="00B946B8"/>
    <w:rsid w:val="00B95BEE"/>
    <w:rsid w:val="00B95D3B"/>
    <w:rsid w:val="00B96334"/>
    <w:rsid w:val="00B97013"/>
    <w:rsid w:val="00B972B3"/>
    <w:rsid w:val="00B97475"/>
    <w:rsid w:val="00B97EBF"/>
    <w:rsid w:val="00BA1250"/>
    <w:rsid w:val="00BA13E5"/>
    <w:rsid w:val="00BA14A2"/>
    <w:rsid w:val="00BA2C3D"/>
    <w:rsid w:val="00BA3A13"/>
    <w:rsid w:val="00BA3EDB"/>
    <w:rsid w:val="00BA4CC2"/>
    <w:rsid w:val="00BA4D13"/>
    <w:rsid w:val="00BA4FBE"/>
    <w:rsid w:val="00BA595C"/>
    <w:rsid w:val="00BA59BB"/>
    <w:rsid w:val="00BA5D44"/>
    <w:rsid w:val="00BA61D4"/>
    <w:rsid w:val="00BA7478"/>
    <w:rsid w:val="00BA7622"/>
    <w:rsid w:val="00BA7EB8"/>
    <w:rsid w:val="00BB0CD8"/>
    <w:rsid w:val="00BB10AE"/>
    <w:rsid w:val="00BB1B4E"/>
    <w:rsid w:val="00BB27BC"/>
    <w:rsid w:val="00BB2988"/>
    <w:rsid w:val="00BB2F13"/>
    <w:rsid w:val="00BB3F4E"/>
    <w:rsid w:val="00BB442B"/>
    <w:rsid w:val="00BB6C03"/>
    <w:rsid w:val="00BB6F49"/>
    <w:rsid w:val="00BB6F88"/>
    <w:rsid w:val="00BB70DE"/>
    <w:rsid w:val="00BB71B7"/>
    <w:rsid w:val="00BB7BDE"/>
    <w:rsid w:val="00BC0074"/>
    <w:rsid w:val="00BC0E19"/>
    <w:rsid w:val="00BC168D"/>
    <w:rsid w:val="00BC19AC"/>
    <w:rsid w:val="00BC2229"/>
    <w:rsid w:val="00BC275B"/>
    <w:rsid w:val="00BC2937"/>
    <w:rsid w:val="00BC2FFC"/>
    <w:rsid w:val="00BC46C3"/>
    <w:rsid w:val="00BC6573"/>
    <w:rsid w:val="00BC680A"/>
    <w:rsid w:val="00BC6E3A"/>
    <w:rsid w:val="00BC6FE2"/>
    <w:rsid w:val="00BC73B4"/>
    <w:rsid w:val="00BD28A9"/>
    <w:rsid w:val="00BD2969"/>
    <w:rsid w:val="00BD2ACF"/>
    <w:rsid w:val="00BD2ED9"/>
    <w:rsid w:val="00BD308E"/>
    <w:rsid w:val="00BD3ACC"/>
    <w:rsid w:val="00BD46A1"/>
    <w:rsid w:val="00BD4984"/>
    <w:rsid w:val="00BD5205"/>
    <w:rsid w:val="00BD6CFE"/>
    <w:rsid w:val="00BD752E"/>
    <w:rsid w:val="00BD791A"/>
    <w:rsid w:val="00BE03FA"/>
    <w:rsid w:val="00BE0831"/>
    <w:rsid w:val="00BE364E"/>
    <w:rsid w:val="00BE3ED5"/>
    <w:rsid w:val="00BE4056"/>
    <w:rsid w:val="00BE41C3"/>
    <w:rsid w:val="00BE62A9"/>
    <w:rsid w:val="00BE6364"/>
    <w:rsid w:val="00BE79DE"/>
    <w:rsid w:val="00BE7E04"/>
    <w:rsid w:val="00BF0530"/>
    <w:rsid w:val="00BF1707"/>
    <w:rsid w:val="00BF1B7F"/>
    <w:rsid w:val="00BF2163"/>
    <w:rsid w:val="00BF23A6"/>
    <w:rsid w:val="00BF360D"/>
    <w:rsid w:val="00BF3C6A"/>
    <w:rsid w:val="00BF3F3A"/>
    <w:rsid w:val="00BF4532"/>
    <w:rsid w:val="00BF494B"/>
    <w:rsid w:val="00BF5BBC"/>
    <w:rsid w:val="00BF6C01"/>
    <w:rsid w:val="00BF6E2C"/>
    <w:rsid w:val="00BF71D2"/>
    <w:rsid w:val="00BF7540"/>
    <w:rsid w:val="00C01479"/>
    <w:rsid w:val="00C015C5"/>
    <w:rsid w:val="00C01705"/>
    <w:rsid w:val="00C021F6"/>
    <w:rsid w:val="00C0237E"/>
    <w:rsid w:val="00C02BD2"/>
    <w:rsid w:val="00C02C14"/>
    <w:rsid w:val="00C031DB"/>
    <w:rsid w:val="00C04468"/>
    <w:rsid w:val="00C04A4C"/>
    <w:rsid w:val="00C0589A"/>
    <w:rsid w:val="00C0591E"/>
    <w:rsid w:val="00C05E58"/>
    <w:rsid w:val="00C0641F"/>
    <w:rsid w:val="00C06CCE"/>
    <w:rsid w:val="00C070C7"/>
    <w:rsid w:val="00C071CC"/>
    <w:rsid w:val="00C072B6"/>
    <w:rsid w:val="00C109A9"/>
    <w:rsid w:val="00C10E9D"/>
    <w:rsid w:val="00C13398"/>
    <w:rsid w:val="00C139F5"/>
    <w:rsid w:val="00C13A55"/>
    <w:rsid w:val="00C13AA5"/>
    <w:rsid w:val="00C13BCE"/>
    <w:rsid w:val="00C14574"/>
    <w:rsid w:val="00C1598D"/>
    <w:rsid w:val="00C15C13"/>
    <w:rsid w:val="00C15C50"/>
    <w:rsid w:val="00C15D54"/>
    <w:rsid w:val="00C167FF"/>
    <w:rsid w:val="00C16C67"/>
    <w:rsid w:val="00C16F0E"/>
    <w:rsid w:val="00C17F95"/>
    <w:rsid w:val="00C2026A"/>
    <w:rsid w:val="00C20750"/>
    <w:rsid w:val="00C20784"/>
    <w:rsid w:val="00C20811"/>
    <w:rsid w:val="00C20E27"/>
    <w:rsid w:val="00C20EFE"/>
    <w:rsid w:val="00C218D0"/>
    <w:rsid w:val="00C2244B"/>
    <w:rsid w:val="00C22521"/>
    <w:rsid w:val="00C22A55"/>
    <w:rsid w:val="00C242DB"/>
    <w:rsid w:val="00C244F7"/>
    <w:rsid w:val="00C244FD"/>
    <w:rsid w:val="00C258CB"/>
    <w:rsid w:val="00C25B69"/>
    <w:rsid w:val="00C25BCC"/>
    <w:rsid w:val="00C262D1"/>
    <w:rsid w:val="00C26543"/>
    <w:rsid w:val="00C3069E"/>
    <w:rsid w:val="00C30C91"/>
    <w:rsid w:val="00C311F8"/>
    <w:rsid w:val="00C31B48"/>
    <w:rsid w:val="00C333A1"/>
    <w:rsid w:val="00C34250"/>
    <w:rsid w:val="00C359B1"/>
    <w:rsid w:val="00C35CD3"/>
    <w:rsid w:val="00C367A7"/>
    <w:rsid w:val="00C37CB6"/>
    <w:rsid w:val="00C40297"/>
    <w:rsid w:val="00C404D6"/>
    <w:rsid w:val="00C407CD"/>
    <w:rsid w:val="00C41096"/>
    <w:rsid w:val="00C424DC"/>
    <w:rsid w:val="00C4273F"/>
    <w:rsid w:val="00C42C4D"/>
    <w:rsid w:val="00C42FC2"/>
    <w:rsid w:val="00C4400B"/>
    <w:rsid w:val="00C4459F"/>
    <w:rsid w:val="00C446EC"/>
    <w:rsid w:val="00C44FEB"/>
    <w:rsid w:val="00C45617"/>
    <w:rsid w:val="00C456F8"/>
    <w:rsid w:val="00C45C10"/>
    <w:rsid w:val="00C45D98"/>
    <w:rsid w:val="00C4799D"/>
    <w:rsid w:val="00C5136F"/>
    <w:rsid w:val="00C51C56"/>
    <w:rsid w:val="00C51E1D"/>
    <w:rsid w:val="00C52CE6"/>
    <w:rsid w:val="00C52D8A"/>
    <w:rsid w:val="00C52D93"/>
    <w:rsid w:val="00C536CC"/>
    <w:rsid w:val="00C53B00"/>
    <w:rsid w:val="00C53F89"/>
    <w:rsid w:val="00C5431D"/>
    <w:rsid w:val="00C5474F"/>
    <w:rsid w:val="00C5477C"/>
    <w:rsid w:val="00C54AA8"/>
    <w:rsid w:val="00C551BF"/>
    <w:rsid w:val="00C5574D"/>
    <w:rsid w:val="00C571E7"/>
    <w:rsid w:val="00C57A10"/>
    <w:rsid w:val="00C57A97"/>
    <w:rsid w:val="00C60003"/>
    <w:rsid w:val="00C61063"/>
    <w:rsid w:val="00C612DA"/>
    <w:rsid w:val="00C61330"/>
    <w:rsid w:val="00C626F2"/>
    <w:rsid w:val="00C629FB"/>
    <w:rsid w:val="00C638FF"/>
    <w:rsid w:val="00C63D0D"/>
    <w:rsid w:val="00C64BDA"/>
    <w:rsid w:val="00C64C41"/>
    <w:rsid w:val="00C64E62"/>
    <w:rsid w:val="00C6520E"/>
    <w:rsid w:val="00C65776"/>
    <w:rsid w:val="00C6624C"/>
    <w:rsid w:val="00C66965"/>
    <w:rsid w:val="00C66FBB"/>
    <w:rsid w:val="00C67D21"/>
    <w:rsid w:val="00C67D4E"/>
    <w:rsid w:val="00C70383"/>
    <w:rsid w:val="00C70D39"/>
    <w:rsid w:val="00C71000"/>
    <w:rsid w:val="00C71723"/>
    <w:rsid w:val="00C717C3"/>
    <w:rsid w:val="00C71B88"/>
    <w:rsid w:val="00C71E46"/>
    <w:rsid w:val="00C71FA1"/>
    <w:rsid w:val="00C722F5"/>
    <w:rsid w:val="00C72E2B"/>
    <w:rsid w:val="00C72F3F"/>
    <w:rsid w:val="00C734A4"/>
    <w:rsid w:val="00C734F4"/>
    <w:rsid w:val="00C7457E"/>
    <w:rsid w:val="00C75A49"/>
    <w:rsid w:val="00C762E0"/>
    <w:rsid w:val="00C76410"/>
    <w:rsid w:val="00C76EE7"/>
    <w:rsid w:val="00C8021E"/>
    <w:rsid w:val="00C80C2B"/>
    <w:rsid w:val="00C82A3D"/>
    <w:rsid w:val="00C82AB0"/>
    <w:rsid w:val="00C835C6"/>
    <w:rsid w:val="00C837C9"/>
    <w:rsid w:val="00C838BA"/>
    <w:rsid w:val="00C84B7E"/>
    <w:rsid w:val="00C851A8"/>
    <w:rsid w:val="00C85457"/>
    <w:rsid w:val="00C8601B"/>
    <w:rsid w:val="00C861C4"/>
    <w:rsid w:val="00C867B4"/>
    <w:rsid w:val="00C87212"/>
    <w:rsid w:val="00C877C3"/>
    <w:rsid w:val="00C87DB6"/>
    <w:rsid w:val="00C87E66"/>
    <w:rsid w:val="00C90154"/>
    <w:rsid w:val="00C90A1A"/>
    <w:rsid w:val="00C911BB"/>
    <w:rsid w:val="00C91306"/>
    <w:rsid w:val="00C91A57"/>
    <w:rsid w:val="00C91D07"/>
    <w:rsid w:val="00C928B6"/>
    <w:rsid w:val="00C92B3C"/>
    <w:rsid w:val="00C92B73"/>
    <w:rsid w:val="00C952C0"/>
    <w:rsid w:val="00C9577B"/>
    <w:rsid w:val="00C95799"/>
    <w:rsid w:val="00C96143"/>
    <w:rsid w:val="00C96808"/>
    <w:rsid w:val="00C970CF"/>
    <w:rsid w:val="00CA0A13"/>
    <w:rsid w:val="00CA1268"/>
    <w:rsid w:val="00CA1277"/>
    <w:rsid w:val="00CA1A7C"/>
    <w:rsid w:val="00CA1FCC"/>
    <w:rsid w:val="00CA2628"/>
    <w:rsid w:val="00CA33B7"/>
    <w:rsid w:val="00CA3EF6"/>
    <w:rsid w:val="00CA3F66"/>
    <w:rsid w:val="00CA5A99"/>
    <w:rsid w:val="00CA66F9"/>
    <w:rsid w:val="00CA68B3"/>
    <w:rsid w:val="00CA6EA8"/>
    <w:rsid w:val="00CB01B6"/>
    <w:rsid w:val="00CB05BE"/>
    <w:rsid w:val="00CB0890"/>
    <w:rsid w:val="00CB09E2"/>
    <w:rsid w:val="00CB197A"/>
    <w:rsid w:val="00CB1A00"/>
    <w:rsid w:val="00CB1BC6"/>
    <w:rsid w:val="00CB1D29"/>
    <w:rsid w:val="00CB241D"/>
    <w:rsid w:val="00CB3211"/>
    <w:rsid w:val="00CB3351"/>
    <w:rsid w:val="00CB3456"/>
    <w:rsid w:val="00CB37A9"/>
    <w:rsid w:val="00CB3B65"/>
    <w:rsid w:val="00CB45CD"/>
    <w:rsid w:val="00CB467A"/>
    <w:rsid w:val="00CB46F6"/>
    <w:rsid w:val="00CB55FC"/>
    <w:rsid w:val="00CB5B39"/>
    <w:rsid w:val="00CB61B0"/>
    <w:rsid w:val="00CB636E"/>
    <w:rsid w:val="00CB6D90"/>
    <w:rsid w:val="00CB6EEC"/>
    <w:rsid w:val="00CB74BD"/>
    <w:rsid w:val="00CC0020"/>
    <w:rsid w:val="00CC05D9"/>
    <w:rsid w:val="00CC0643"/>
    <w:rsid w:val="00CC10DD"/>
    <w:rsid w:val="00CC1E48"/>
    <w:rsid w:val="00CC2078"/>
    <w:rsid w:val="00CC25D4"/>
    <w:rsid w:val="00CC42D6"/>
    <w:rsid w:val="00CC4644"/>
    <w:rsid w:val="00CC4A1F"/>
    <w:rsid w:val="00CC5327"/>
    <w:rsid w:val="00CC5807"/>
    <w:rsid w:val="00CC5818"/>
    <w:rsid w:val="00CC5B01"/>
    <w:rsid w:val="00CC5D36"/>
    <w:rsid w:val="00CC62E8"/>
    <w:rsid w:val="00CC7514"/>
    <w:rsid w:val="00CC7598"/>
    <w:rsid w:val="00CC790B"/>
    <w:rsid w:val="00CD08A3"/>
    <w:rsid w:val="00CD1036"/>
    <w:rsid w:val="00CD1223"/>
    <w:rsid w:val="00CD1D1B"/>
    <w:rsid w:val="00CD1D80"/>
    <w:rsid w:val="00CD2832"/>
    <w:rsid w:val="00CD29E8"/>
    <w:rsid w:val="00CD37C5"/>
    <w:rsid w:val="00CD4141"/>
    <w:rsid w:val="00CD46CA"/>
    <w:rsid w:val="00CD4B1A"/>
    <w:rsid w:val="00CD6963"/>
    <w:rsid w:val="00CD6F97"/>
    <w:rsid w:val="00CD7492"/>
    <w:rsid w:val="00CD7694"/>
    <w:rsid w:val="00CE00CC"/>
    <w:rsid w:val="00CE0D07"/>
    <w:rsid w:val="00CE0D4D"/>
    <w:rsid w:val="00CE1AA6"/>
    <w:rsid w:val="00CE258E"/>
    <w:rsid w:val="00CE3525"/>
    <w:rsid w:val="00CE3637"/>
    <w:rsid w:val="00CE38C5"/>
    <w:rsid w:val="00CE3D77"/>
    <w:rsid w:val="00CE4255"/>
    <w:rsid w:val="00CE4D01"/>
    <w:rsid w:val="00CE51FD"/>
    <w:rsid w:val="00CE70EB"/>
    <w:rsid w:val="00CE7883"/>
    <w:rsid w:val="00CF0975"/>
    <w:rsid w:val="00CF0B6D"/>
    <w:rsid w:val="00CF1CF0"/>
    <w:rsid w:val="00CF24FA"/>
    <w:rsid w:val="00CF2963"/>
    <w:rsid w:val="00CF43E7"/>
    <w:rsid w:val="00CF4488"/>
    <w:rsid w:val="00CF50C6"/>
    <w:rsid w:val="00CF51C3"/>
    <w:rsid w:val="00CF6840"/>
    <w:rsid w:val="00CF6874"/>
    <w:rsid w:val="00CF71F9"/>
    <w:rsid w:val="00D000E7"/>
    <w:rsid w:val="00D00624"/>
    <w:rsid w:val="00D01217"/>
    <w:rsid w:val="00D0126A"/>
    <w:rsid w:val="00D01B66"/>
    <w:rsid w:val="00D01BF6"/>
    <w:rsid w:val="00D058D5"/>
    <w:rsid w:val="00D05949"/>
    <w:rsid w:val="00D07798"/>
    <w:rsid w:val="00D10004"/>
    <w:rsid w:val="00D106D1"/>
    <w:rsid w:val="00D108B5"/>
    <w:rsid w:val="00D1192A"/>
    <w:rsid w:val="00D11C8E"/>
    <w:rsid w:val="00D121A8"/>
    <w:rsid w:val="00D12884"/>
    <w:rsid w:val="00D1298F"/>
    <w:rsid w:val="00D12AA4"/>
    <w:rsid w:val="00D12F45"/>
    <w:rsid w:val="00D130F2"/>
    <w:rsid w:val="00D133FF"/>
    <w:rsid w:val="00D1344D"/>
    <w:rsid w:val="00D136F8"/>
    <w:rsid w:val="00D13BD9"/>
    <w:rsid w:val="00D13CE0"/>
    <w:rsid w:val="00D154C1"/>
    <w:rsid w:val="00D159C8"/>
    <w:rsid w:val="00D15EE1"/>
    <w:rsid w:val="00D164D7"/>
    <w:rsid w:val="00D17F5A"/>
    <w:rsid w:val="00D232D7"/>
    <w:rsid w:val="00D2360A"/>
    <w:rsid w:val="00D237CB"/>
    <w:rsid w:val="00D23BB2"/>
    <w:rsid w:val="00D24D63"/>
    <w:rsid w:val="00D250F5"/>
    <w:rsid w:val="00D254AC"/>
    <w:rsid w:val="00D25A9F"/>
    <w:rsid w:val="00D26960"/>
    <w:rsid w:val="00D26ECA"/>
    <w:rsid w:val="00D26FC2"/>
    <w:rsid w:val="00D27FF2"/>
    <w:rsid w:val="00D3053A"/>
    <w:rsid w:val="00D309BE"/>
    <w:rsid w:val="00D30C8C"/>
    <w:rsid w:val="00D316E0"/>
    <w:rsid w:val="00D319E6"/>
    <w:rsid w:val="00D324F7"/>
    <w:rsid w:val="00D32FEA"/>
    <w:rsid w:val="00D3393C"/>
    <w:rsid w:val="00D3466C"/>
    <w:rsid w:val="00D348C8"/>
    <w:rsid w:val="00D3537F"/>
    <w:rsid w:val="00D35B46"/>
    <w:rsid w:val="00D3708C"/>
    <w:rsid w:val="00D3738E"/>
    <w:rsid w:val="00D37E40"/>
    <w:rsid w:val="00D4055D"/>
    <w:rsid w:val="00D409A2"/>
    <w:rsid w:val="00D40FD0"/>
    <w:rsid w:val="00D411CF"/>
    <w:rsid w:val="00D41E99"/>
    <w:rsid w:val="00D42074"/>
    <w:rsid w:val="00D434EE"/>
    <w:rsid w:val="00D438A4"/>
    <w:rsid w:val="00D44457"/>
    <w:rsid w:val="00D44DFF"/>
    <w:rsid w:val="00D45327"/>
    <w:rsid w:val="00D4561B"/>
    <w:rsid w:val="00D45977"/>
    <w:rsid w:val="00D45A59"/>
    <w:rsid w:val="00D464B3"/>
    <w:rsid w:val="00D46C94"/>
    <w:rsid w:val="00D46D47"/>
    <w:rsid w:val="00D478CA"/>
    <w:rsid w:val="00D507B3"/>
    <w:rsid w:val="00D51662"/>
    <w:rsid w:val="00D51F53"/>
    <w:rsid w:val="00D526AF"/>
    <w:rsid w:val="00D5286A"/>
    <w:rsid w:val="00D52FFF"/>
    <w:rsid w:val="00D538E7"/>
    <w:rsid w:val="00D54076"/>
    <w:rsid w:val="00D540B5"/>
    <w:rsid w:val="00D54210"/>
    <w:rsid w:val="00D54A9A"/>
    <w:rsid w:val="00D55400"/>
    <w:rsid w:val="00D5561E"/>
    <w:rsid w:val="00D55C86"/>
    <w:rsid w:val="00D5653B"/>
    <w:rsid w:val="00D56E61"/>
    <w:rsid w:val="00D5705D"/>
    <w:rsid w:val="00D57537"/>
    <w:rsid w:val="00D57E17"/>
    <w:rsid w:val="00D60841"/>
    <w:rsid w:val="00D61249"/>
    <w:rsid w:val="00D618A7"/>
    <w:rsid w:val="00D6195B"/>
    <w:rsid w:val="00D6250D"/>
    <w:rsid w:val="00D63378"/>
    <w:rsid w:val="00D641F9"/>
    <w:rsid w:val="00D65181"/>
    <w:rsid w:val="00D6518B"/>
    <w:rsid w:val="00D66172"/>
    <w:rsid w:val="00D661F8"/>
    <w:rsid w:val="00D66990"/>
    <w:rsid w:val="00D67C8C"/>
    <w:rsid w:val="00D67D88"/>
    <w:rsid w:val="00D70547"/>
    <w:rsid w:val="00D7102B"/>
    <w:rsid w:val="00D7191A"/>
    <w:rsid w:val="00D72198"/>
    <w:rsid w:val="00D72804"/>
    <w:rsid w:val="00D73236"/>
    <w:rsid w:val="00D7408F"/>
    <w:rsid w:val="00D740D4"/>
    <w:rsid w:val="00D74BFB"/>
    <w:rsid w:val="00D74F80"/>
    <w:rsid w:val="00D74F9A"/>
    <w:rsid w:val="00D74FA5"/>
    <w:rsid w:val="00D75A82"/>
    <w:rsid w:val="00D76CC5"/>
    <w:rsid w:val="00D77630"/>
    <w:rsid w:val="00D77F73"/>
    <w:rsid w:val="00D80F85"/>
    <w:rsid w:val="00D813C2"/>
    <w:rsid w:val="00D83562"/>
    <w:rsid w:val="00D835C7"/>
    <w:rsid w:val="00D844C4"/>
    <w:rsid w:val="00D8499F"/>
    <w:rsid w:val="00D84C12"/>
    <w:rsid w:val="00D84C72"/>
    <w:rsid w:val="00D85E26"/>
    <w:rsid w:val="00D85F23"/>
    <w:rsid w:val="00D86418"/>
    <w:rsid w:val="00D86457"/>
    <w:rsid w:val="00D86A8D"/>
    <w:rsid w:val="00D86D89"/>
    <w:rsid w:val="00D878CD"/>
    <w:rsid w:val="00D87E62"/>
    <w:rsid w:val="00D90074"/>
    <w:rsid w:val="00D9172D"/>
    <w:rsid w:val="00D91918"/>
    <w:rsid w:val="00D91937"/>
    <w:rsid w:val="00D920B1"/>
    <w:rsid w:val="00D9219A"/>
    <w:rsid w:val="00D922EB"/>
    <w:rsid w:val="00D929AD"/>
    <w:rsid w:val="00D92A77"/>
    <w:rsid w:val="00D92B12"/>
    <w:rsid w:val="00D93D94"/>
    <w:rsid w:val="00D94091"/>
    <w:rsid w:val="00D94390"/>
    <w:rsid w:val="00D948C3"/>
    <w:rsid w:val="00D94D74"/>
    <w:rsid w:val="00D95E17"/>
    <w:rsid w:val="00D96038"/>
    <w:rsid w:val="00D9771F"/>
    <w:rsid w:val="00D97D11"/>
    <w:rsid w:val="00DA0F45"/>
    <w:rsid w:val="00DA1AEA"/>
    <w:rsid w:val="00DA2606"/>
    <w:rsid w:val="00DA32C8"/>
    <w:rsid w:val="00DA3C87"/>
    <w:rsid w:val="00DA3CFA"/>
    <w:rsid w:val="00DA3DB3"/>
    <w:rsid w:val="00DA42EC"/>
    <w:rsid w:val="00DA4929"/>
    <w:rsid w:val="00DA546B"/>
    <w:rsid w:val="00DA5845"/>
    <w:rsid w:val="00DA7AE4"/>
    <w:rsid w:val="00DB03F7"/>
    <w:rsid w:val="00DB088D"/>
    <w:rsid w:val="00DB175F"/>
    <w:rsid w:val="00DB28ED"/>
    <w:rsid w:val="00DB401F"/>
    <w:rsid w:val="00DB4683"/>
    <w:rsid w:val="00DB4DAB"/>
    <w:rsid w:val="00DB5C0A"/>
    <w:rsid w:val="00DB632F"/>
    <w:rsid w:val="00DB66DD"/>
    <w:rsid w:val="00DB6725"/>
    <w:rsid w:val="00DB6E4F"/>
    <w:rsid w:val="00DB7E0C"/>
    <w:rsid w:val="00DC00E0"/>
    <w:rsid w:val="00DC13D1"/>
    <w:rsid w:val="00DC15ED"/>
    <w:rsid w:val="00DC2B9F"/>
    <w:rsid w:val="00DC3140"/>
    <w:rsid w:val="00DC3180"/>
    <w:rsid w:val="00DC3486"/>
    <w:rsid w:val="00DC3ADE"/>
    <w:rsid w:val="00DC3D6F"/>
    <w:rsid w:val="00DC40C0"/>
    <w:rsid w:val="00DC4704"/>
    <w:rsid w:val="00DC4A31"/>
    <w:rsid w:val="00DC4D71"/>
    <w:rsid w:val="00DC5776"/>
    <w:rsid w:val="00DC5AFE"/>
    <w:rsid w:val="00DC6E90"/>
    <w:rsid w:val="00DC71F5"/>
    <w:rsid w:val="00DC7A91"/>
    <w:rsid w:val="00DD174B"/>
    <w:rsid w:val="00DD23FB"/>
    <w:rsid w:val="00DD25EF"/>
    <w:rsid w:val="00DD49DF"/>
    <w:rsid w:val="00DD5AA3"/>
    <w:rsid w:val="00DD5BDF"/>
    <w:rsid w:val="00DD6606"/>
    <w:rsid w:val="00DD6AF9"/>
    <w:rsid w:val="00DD71BE"/>
    <w:rsid w:val="00DD722D"/>
    <w:rsid w:val="00DD74A5"/>
    <w:rsid w:val="00DD7907"/>
    <w:rsid w:val="00DD7FED"/>
    <w:rsid w:val="00DE08C8"/>
    <w:rsid w:val="00DE16C3"/>
    <w:rsid w:val="00DE1ACE"/>
    <w:rsid w:val="00DE2093"/>
    <w:rsid w:val="00DE28C2"/>
    <w:rsid w:val="00DE2BD0"/>
    <w:rsid w:val="00DE377E"/>
    <w:rsid w:val="00DE42DF"/>
    <w:rsid w:val="00DE512D"/>
    <w:rsid w:val="00DE5D28"/>
    <w:rsid w:val="00DE6474"/>
    <w:rsid w:val="00DE690B"/>
    <w:rsid w:val="00DE6C6A"/>
    <w:rsid w:val="00DE7372"/>
    <w:rsid w:val="00DE7D13"/>
    <w:rsid w:val="00DF1265"/>
    <w:rsid w:val="00DF1712"/>
    <w:rsid w:val="00DF17F7"/>
    <w:rsid w:val="00DF19B4"/>
    <w:rsid w:val="00DF24AB"/>
    <w:rsid w:val="00DF2D3F"/>
    <w:rsid w:val="00DF2E97"/>
    <w:rsid w:val="00DF4D60"/>
    <w:rsid w:val="00DF4FE5"/>
    <w:rsid w:val="00DF50DA"/>
    <w:rsid w:val="00DF53E2"/>
    <w:rsid w:val="00DF5935"/>
    <w:rsid w:val="00DF5B43"/>
    <w:rsid w:val="00DF6567"/>
    <w:rsid w:val="00DF74A5"/>
    <w:rsid w:val="00E003AC"/>
    <w:rsid w:val="00E00427"/>
    <w:rsid w:val="00E00740"/>
    <w:rsid w:val="00E013DF"/>
    <w:rsid w:val="00E02065"/>
    <w:rsid w:val="00E020AF"/>
    <w:rsid w:val="00E02208"/>
    <w:rsid w:val="00E022AA"/>
    <w:rsid w:val="00E0275B"/>
    <w:rsid w:val="00E03C35"/>
    <w:rsid w:val="00E04581"/>
    <w:rsid w:val="00E0480E"/>
    <w:rsid w:val="00E04C2D"/>
    <w:rsid w:val="00E04DB3"/>
    <w:rsid w:val="00E05597"/>
    <w:rsid w:val="00E05A01"/>
    <w:rsid w:val="00E05A3E"/>
    <w:rsid w:val="00E05BDB"/>
    <w:rsid w:val="00E06AAC"/>
    <w:rsid w:val="00E073CA"/>
    <w:rsid w:val="00E07E1F"/>
    <w:rsid w:val="00E112AE"/>
    <w:rsid w:val="00E1289F"/>
    <w:rsid w:val="00E14313"/>
    <w:rsid w:val="00E14579"/>
    <w:rsid w:val="00E1638D"/>
    <w:rsid w:val="00E17AC3"/>
    <w:rsid w:val="00E17ED0"/>
    <w:rsid w:val="00E208B7"/>
    <w:rsid w:val="00E21F5A"/>
    <w:rsid w:val="00E22326"/>
    <w:rsid w:val="00E22406"/>
    <w:rsid w:val="00E23025"/>
    <w:rsid w:val="00E23E9F"/>
    <w:rsid w:val="00E249FA"/>
    <w:rsid w:val="00E24A39"/>
    <w:rsid w:val="00E251F2"/>
    <w:rsid w:val="00E254C5"/>
    <w:rsid w:val="00E25C37"/>
    <w:rsid w:val="00E30873"/>
    <w:rsid w:val="00E30A84"/>
    <w:rsid w:val="00E3127F"/>
    <w:rsid w:val="00E3187F"/>
    <w:rsid w:val="00E31D47"/>
    <w:rsid w:val="00E33AB0"/>
    <w:rsid w:val="00E33C08"/>
    <w:rsid w:val="00E35081"/>
    <w:rsid w:val="00E37278"/>
    <w:rsid w:val="00E3747E"/>
    <w:rsid w:val="00E3755E"/>
    <w:rsid w:val="00E37C0C"/>
    <w:rsid w:val="00E37E0E"/>
    <w:rsid w:val="00E40D7D"/>
    <w:rsid w:val="00E41B4D"/>
    <w:rsid w:val="00E42383"/>
    <w:rsid w:val="00E42BA0"/>
    <w:rsid w:val="00E42C5D"/>
    <w:rsid w:val="00E4448F"/>
    <w:rsid w:val="00E465A8"/>
    <w:rsid w:val="00E46FB5"/>
    <w:rsid w:val="00E478C2"/>
    <w:rsid w:val="00E47DFD"/>
    <w:rsid w:val="00E518DC"/>
    <w:rsid w:val="00E52700"/>
    <w:rsid w:val="00E53872"/>
    <w:rsid w:val="00E53D3C"/>
    <w:rsid w:val="00E54F44"/>
    <w:rsid w:val="00E560B4"/>
    <w:rsid w:val="00E60175"/>
    <w:rsid w:val="00E60A1F"/>
    <w:rsid w:val="00E61579"/>
    <w:rsid w:val="00E617EB"/>
    <w:rsid w:val="00E62132"/>
    <w:rsid w:val="00E62646"/>
    <w:rsid w:val="00E627AA"/>
    <w:rsid w:val="00E6291A"/>
    <w:rsid w:val="00E6300F"/>
    <w:rsid w:val="00E63814"/>
    <w:rsid w:val="00E63A3C"/>
    <w:rsid w:val="00E65445"/>
    <w:rsid w:val="00E655F5"/>
    <w:rsid w:val="00E660A8"/>
    <w:rsid w:val="00E66137"/>
    <w:rsid w:val="00E663DA"/>
    <w:rsid w:val="00E666CA"/>
    <w:rsid w:val="00E667F9"/>
    <w:rsid w:val="00E67B08"/>
    <w:rsid w:val="00E704DE"/>
    <w:rsid w:val="00E711E9"/>
    <w:rsid w:val="00E71A25"/>
    <w:rsid w:val="00E71E5A"/>
    <w:rsid w:val="00E723F9"/>
    <w:rsid w:val="00E74E88"/>
    <w:rsid w:val="00E74F00"/>
    <w:rsid w:val="00E75864"/>
    <w:rsid w:val="00E75CF4"/>
    <w:rsid w:val="00E76469"/>
    <w:rsid w:val="00E76B28"/>
    <w:rsid w:val="00E77416"/>
    <w:rsid w:val="00E775B1"/>
    <w:rsid w:val="00E7770D"/>
    <w:rsid w:val="00E777EB"/>
    <w:rsid w:val="00E77B20"/>
    <w:rsid w:val="00E80509"/>
    <w:rsid w:val="00E80804"/>
    <w:rsid w:val="00E80BE6"/>
    <w:rsid w:val="00E80F12"/>
    <w:rsid w:val="00E82265"/>
    <w:rsid w:val="00E83431"/>
    <w:rsid w:val="00E84CE9"/>
    <w:rsid w:val="00E85430"/>
    <w:rsid w:val="00E85697"/>
    <w:rsid w:val="00E857DA"/>
    <w:rsid w:val="00E85FF3"/>
    <w:rsid w:val="00E8619B"/>
    <w:rsid w:val="00E865D1"/>
    <w:rsid w:val="00E8733E"/>
    <w:rsid w:val="00E9012A"/>
    <w:rsid w:val="00E90536"/>
    <w:rsid w:val="00E90607"/>
    <w:rsid w:val="00E92F4C"/>
    <w:rsid w:val="00E954F3"/>
    <w:rsid w:val="00E955CC"/>
    <w:rsid w:val="00E9566A"/>
    <w:rsid w:val="00E95767"/>
    <w:rsid w:val="00E95D09"/>
    <w:rsid w:val="00E95DD4"/>
    <w:rsid w:val="00E9650E"/>
    <w:rsid w:val="00E9671F"/>
    <w:rsid w:val="00E9692D"/>
    <w:rsid w:val="00E97125"/>
    <w:rsid w:val="00E97D7C"/>
    <w:rsid w:val="00E97E58"/>
    <w:rsid w:val="00EA03B5"/>
    <w:rsid w:val="00EA0671"/>
    <w:rsid w:val="00EA06AD"/>
    <w:rsid w:val="00EA1631"/>
    <w:rsid w:val="00EA1CBC"/>
    <w:rsid w:val="00EA2965"/>
    <w:rsid w:val="00EA2DA1"/>
    <w:rsid w:val="00EA366E"/>
    <w:rsid w:val="00EA4793"/>
    <w:rsid w:val="00EA4A0D"/>
    <w:rsid w:val="00EA559E"/>
    <w:rsid w:val="00EA57D5"/>
    <w:rsid w:val="00EA5D89"/>
    <w:rsid w:val="00EA60C5"/>
    <w:rsid w:val="00EA6AC2"/>
    <w:rsid w:val="00EA78ED"/>
    <w:rsid w:val="00EB182A"/>
    <w:rsid w:val="00EB206C"/>
    <w:rsid w:val="00EB277A"/>
    <w:rsid w:val="00EB3670"/>
    <w:rsid w:val="00EB3D34"/>
    <w:rsid w:val="00EB4125"/>
    <w:rsid w:val="00EB48B1"/>
    <w:rsid w:val="00EB49B5"/>
    <w:rsid w:val="00EB4D7E"/>
    <w:rsid w:val="00EB5337"/>
    <w:rsid w:val="00EB5E4A"/>
    <w:rsid w:val="00EB625C"/>
    <w:rsid w:val="00EB633F"/>
    <w:rsid w:val="00EB644F"/>
    <w:rsid w:val="00EB7634"/>
    <w:rsid w:val="00EB7D2D"/>
    <w:rsid w:val="00EB7E09"/>
    <w:rsid w:val="00EC00B2"/>
    <w:rsid w:val="00EC0B2F"/>
    <w:rsid w:val="00EC1639"/>
    <w:rsid w:val="00EC184F"/>
    <w:rsid w:val="00EC23F0"/>
    <w:rsid w:val="00EC37DB"/>
    <w:rsid w:val="00EC4576"/>
    <w:rsid w:val="00EC5139"/>
    <w:rsid w:val="00EC54FA"/>
    <w:rsid w:val="00EC5518"/>
    <w:rsid w:val="00EC5E26"/>
    <w:rsid w:val="00EC5F77"/>
    <w:rsid w:val="00EC699D"/>
    <w:rsid w:val="00EC7F12"/>
    <w:rsid w:val="00ED0647"/>
    <w:rsid w:val="00ED11D8"/>
    <w:rsid w:val="00ED167A"/>
    <w:rsid w:val="00ED1995"/>
    <w:rsid w:val="00ED1A65"/>
    <w:rsid w:val="00ED1FC2"/>
    <w:rsid w:val="00ED23C9"/>
    <w:rsid w:val="00ED2DE0"/>
    <w:rsid w:val="00ED37FB"/>
    <w:rsid w:val="00ED517F"/>
    <w:rsid w:val="00ED5452"/>
    <w:rsid w:val="00ED58E2"/>
    <w:rsid w:val="00ED65C7"/>
    <w:rsid w:val="00ED68FA"/>
    <w:rsid w:val="00ED69C5"/>
    <w:rsid w:val="00ED6E6B"/>
    <w:rsid w:val="00ED7783"/>
    <w:rsid w:val="00ED7837"/>
    <w:rsid w:val="00ED7B66"/>
    <w:rsid w:val="00ED7E1E"/>
    <w:rsid w:val="00EE00A6"/>
    <w:rsid w:val="00EE014C"/>
    <w:rsid w:val="00EE05B9"/>
    <w:rsid w:val="00EE0BCE"/>
    <w:rsid w:val="00EE0FF0"/>
    <w:rsid w:val="00EE2048"/>
    <w:rsid w:val="00EE2783"/>
    <w:rsid w:val="00EE2A95"/>
    <w:rsid w:val="00EE2B1B"/>
    <w:rsid w:val="00EE2E5C"/>
    <w:rsid w:val="00EE393B"/>
    <w:rsid w:val="00EE3E57"/>
    <w:rsid w:val="00EE4042"/>
    <w:rsid w:val="00EE42E4"/>
    <w:rsid w:val="00EE4AC3"/>
    <w:rsid w:val="00EE4B22"/>
    <w:rsid w:val="00EE4E43"/>
    <w:rsid w:val="00EE5871"/>
    <w:rsid w:val="00EE6CBB"/>
    <w:rsid w:val="00EE6E8C"/>
    <w:rsid w:val="00EE7616"/>
    <w:rsid w:val="00EE7854"/>
    <w:rsid w:val="00EE7BFE"/>
    <w:rsid w:val="00EF04D6"/>
    <w:rsid w:val="00EF061D"/>
    <w:rsid w:val="00EF1762"/>
    <w:rsid w:val="00EF36C9"/>
    <w:rsid w:val="00EF3730"/>
    <w:rsid w:val="00EF3BBD"/>
    <w:rsid w:val="00EF4087"/>
    <w:rsid w:val="00EF530E"/>
    <w:rsid w:val="00EF55E3"/>
    <w:rsid w:val="00EF5941"/>
    <w:rsid w:val="00EF6731"/>
    <w:rsid w:val="00EF679B"/>
    <w:rsid w:val="00EF6D47"/>
    <w:rsid w:val="00EF72B1"/>
    <w:rsid w:val="00EF74AC"/>
    <w:rsid w:val="00EF7560"/>
    <w:rsid w:val="00EF7D5C"/>
    <w:rsid w:val="00F00B9B"/>
    <w:rsid w:val="00F00E34"/>
    <w:rsid w:val="00F00FAC"/>
    <w:rsid w:val="00F011D6"/>
    <w:rsid w:val="00F012DA"/>
    <w:rsid w:val="00F01946"/>
    <w:rsid w:val="00F01991"/>
    <w:rsid w:val="00F0218A"/>
    <w:rsid w:val="00F03099"/>
    <w:rsid w:val="00F04064"/>
    <w:rsid w:val="00F041C6"/>
    <w:rsid w:val="00F05C4A"/>
    <w:rsid w:val="00F05CA9"/>
    <w:rsid w:val="00F05FC6"/>
    <w:rsid w:val="00F06088"/>
    <w:rsid w:val="00F06A15"/>
    <w:rsid w:val="00F074A0"/>
    <w:rsid w:val="00F079D5"/>
    <w:rsid w:val="00F07B31"/>
    <w:rsid w:val="00F07B55"/>
    <w:rsid w:val="00F07F25"/>
    <w:rsid w:val="00F1225B"/>
    <w:rsid w:val="00F1370E"/>
    <w:rsid w:val="00F13790"/>
    <w:rsid w:val="00F13799"/>
    <w:rsid w:val="00F13DC0"/>
    <w:rsid w:val="00F14202"/>
    <w:rsid w:val="00F150D6"/>
    <w:rsid w:val="00F15F28"/>
    <w:rsid w:val="00F16523"/>
    <w:rsid w:val="00F1686E"/>
    <w:rsid w:val="00F17149"/>
    <w:rsid w:val="00F17291"/>
    <w:rsid w:val="00F1798D"/>
    <w:rsid w:val="00F2013B"/>
    <w:rsid w:val="00F20685"/>
    <w:rsid w:val="00F20E10"/>
    <w:rsid w:val="00F219AF"/>
    <w:rsid w:val="00F21B0C"/>
    <w:rsid w:val="00F21BDC"/>
    <w:rsid w:val="00F21E5C"/>
    <w:rsid w:val="00F22596"/>
    <w:rsid w:val="00F23F79"/>
    <w:rsid w:val="00F23F81"/>
    <w:rsid w:val="00F24B8C"/>
    <w:rsid w:val="00F24EFF"/>
    <w:rsid w:val="00F2535B"/>
    <w:rsid w:val="00F27144"/>
    <w:rsid w:val="00F27220"/>
    <w:rsid w:val="00F2746E"/>
    <w:rsid w:val="00F274CC"/>
    <w:rsid w:val="00F3029F"/>
    <w:rsid w:val="00F31B31"/>
    <w:rsid w:val="00F332E2"/>
    <w:rsid w:val="00F338DB"/>
    <w:rsid w:val="00F33AC1"/>
    <w:rsid w:val="00F34AA8"/>
    <w:rsid w:val="00F358BD"/>
    <w:rsid w:val="00F35F9F"/>
    <w:rsid w:val="00F36737"/>
    <w:rsid w:val="00F36B8C"/>
    <w:rsid w:val="00F37310"/>
    <w:rsid w:val="00F3736F"/>
    <w:rsid w:val="00F37925"/>
    <w:rsid w:val="00F37A41"/>
    <w:rsid w:val="00F414AC"/>
    <w:rsid w:val="00F4188B"/>
    <w:rsid w:val="00F41922"/>
    <w:rsid w:val="00F428B2"/>
    <w:rsid w:val="00F431F1"/>
    <w:rsid w:val="00F43316"/>
    <w:rsid w:val="00F43824"/>
    <w:rsid w:val="00F445AF"/>
    <w:rsid w:val="00F44822"/>
    <w:rsid w:val="00F44898"/>
    <w:rsid w:val="00F45EEA"/>
    <w:rsid w:val="00F463D4"/>
    <w:rsid w:val="00F46829"/>
    <w:rsid w:val="00F46DD4"/>
    <w:rsid w:val="00F47BCE"/>
    <w:rsid w:val="00F47E4E"/>
    <w:rsid w:val="00F50028"/>
    <w:rsid w:val="00F503D8"/>
    <w:rsid w:val="00F50F50"/>
    <w:rsid w:val="00F51456"/>
    <w:rsid w:val="00F51487"/>
    <w:rsid w:val="00F52C34"/>
    <w:rsid w:val="00F534DA"/>
    <w:rsid w:val="00F53FBC"/>
    <w:rsid w:val="00F54838"/>
    <w:rsid w:val="00F54CA2"/>
    <w:rsid w:val="00F56035"/>
    <w:rsid w:val="00F56175"/>
    <w:rsid w:val="00F56841"/>
    <w:rsid w:val="00F577B5"/>
    <w:rsid w:val="00F61350"/>
    <w:rsid w:val="00F617E7"/>
    <w:rsid w:val="00F61EDF"/>
    <w:rsid w:val="00F628D6"/>
    <w:rsid w:val="00F637B9"/>
    <w:rsid w:val="00F6488B"/>
    <w:rsid w:val="00F64FD4"/>
    <w:rsid w:val="00F652E5"/>
    <w:rsid w:val="00F67D36"/>
    <w:rsid w:val="00F708E8"/>
    <w:rsid w:val="00F71A35"/>
    <w:rsid w:val="00F731DB"/>
    <w:rsid w:val="00F73967"/>
    <w:rsid w:val="00F73A06"/>
    <w:rsid w:val="00F73E05"/>
    <w:rsid w:val="00F7501C"/>
    <w:rsid w:val="00F75821"/>
    <w:rsid w:val="00F76542"/>
    <w:rsid w:val="00F76F25"/>
    <w:rsid w:val="00F770F3"/>
    <w:rsid w:val="00F77D35"/>
    <w:rsid w:val="00F80195"/>
    <w:rsid w:val="00F801C5"/>
    <w:rsid w:val="00F80B20"/>
    <w:rsid w:val="00F81433"/>
    <w:rsid w:val="00F81598"/>
    <w:rsid w:val="00F81B81"/>
    <w:rsid w:val="00F82022"/>
    <w:rsid w:val="00F82305"/>
    <w:rsid w:val="00F823B9"/>
    <w:rsid w:val="00F825A0"/>
    <w:rsid w:val="00F82C41"/>
    <w:rsid w:val="00F83693"/>
    <w:rsid w:val="00F8406A"/>
    <w:rsid w:val="00F84A61"/>
    <w:rsid w:val="00F85285"/>
    <w:rsid w:val="00F857AD"/>
    <w:rsid w:val="00F85B53"/>
    <w:rsid w:val="00F860FA"/>
    <w:rsid w:val="00F86117"/>
    <w:rsid w:val="00F87747"/>
    <w:rsid w:val="00F87A4C"/>
    <w:rsid w:val="00F90725"/>
    <w:rsid w:val="00F91188"/>
    <w:rsid w:val="00F91274"/>
    <w:rsid w:val="00F91A2F"/>
    <w:rsid w:val="00F91C1F"/>
    <w:rsid w:val="00F928D5"/>
    <w:rsid w:val="00F9335B"/>
    <w:rsid w:val="00F9377F"/>
    <w:rsid w:val="00F95A01"/>
    <w:rsid w:val="00F9653C"/>
    <w:rsid w:val="00F96AFF"/>
    <w:rsid w:val="00FA0723"/>
    <w:rsid w:val="00FA0B54"/>
    <w:rsid w:val="00FA3D30"/>
    <w:rsid w:val="00FA4347"/>
    <w:rsid w:val="00FA5779"/>
    <w:rsid w:val="00FA5AD5"/>
    <w:rsid w:val="00FA5CF4"/>
    <w:rsid w:val="00FA6BE2"/>
    <w:rsid w:val="00FA701D"/>
    <w:rsid w:val="00FA71E0"/>
    <w:rsid w:val="00FA722A"/>
    <w:rsid w:val="00FB048B"/>
    <w:rsid w:val="00FB214C"/>
    <w:rsid w:val="00FB27E6"/>
    <w:rsid w:val="00FB3999"/>
    <w:rsid w:val="00FB3E32"/>
    <w:rsid w:val="00FB3ECC"/>
    <w:rsid w:val="00FB44BA"/>
    <w:rsid w:val="00FB56C3"/>
    <w:rsid w:val="00FB64E0"/>
    <w:rsid w:val="00FB6C0B"/>
    <w:rsid w:val="00FB6D6A"/>
    <w:rsid w:val="00FB74F5"/>
    <w:rsid w:val="00FC03A1"/>
    <w:rsid w:val="00FC0538"/>
    <w:rsid w:val="00FC09F5"/>
    <w:rsid w:val="00FC1930"/>
    <w:rsid w:val="00FC1F71"/>
    <w:rsid w:val="00FC1FE5"/>
    <w:rsid w:val="00FC2480"/>
    <w:rsid w:val="00FC2D25"/>
    <w:rsid w:val="00FC306D"/>
    <w:rsid w:val="00FC3327"/>
    <w:rsid w:val="00FC3601"/>
    <w:rsid w:val="00FC37D3"/>
    <w:rsid w:val="00FC3FCA"/>
    <w:rsid w:val="00FC422A"/>
    <w:rsid w:val="00FC4762"/>
    <w:rsid w:val="00FC4B7F"/>
    <w:rsid w:val="00FC4C96"/>
    <w:rsid w:val="00FC4F13"/>
    <w:rsid w:val="00FC54B9"/>
    <w:rsid w:val="00FC6904"/>
    <w:rsid w:val="00FC6BE0"/>
    <w:rsid w:val="00FC6F5C"/>
    <w:rsid w:val="00FC7B4C"/>
    <w:rsid w:val="00FD024F"/>
    <w:rsid w:val="00FD0681"/>
    <w:rsid w:val="00FD1386"/>
    <w:rsid w:val="00FD15FA"/>
    <w:rsid w:val="00FD1A6A"/>
    <w:rsid w:val="00FD1E6A"/>
    <w:rsid w:val="00FD2B95"/>
    <w:rsid w:val="00FD2E96"/>
    <w:rsid w:val="00FD2FA6"/>
    <w:rsid w:val="00FD542E"/>
    <w:rsid w:val="00FD55D6"/>
    <w:rsid w:val="00FD57BD"/>
    <w:rsid w:val="00FD5941"/>
    <w:rsid w:val="00FE03AC"/>
    <w:rsid w:val="00FE1463"/>
    <w:rsid w:val="00FE151F"/>
    <w:rsid w:val="00FE1F53"/>
    <w:rsid w:val="00FE22C9"/>
    <w:rsid w:val="00FE283E"/>
    <w:rsid w:val="00FE3B6E"/>
    <w:rsid w:val="00FE5F5C"/>
    <w:rsid w:val="00FE742B"/>
    <w:rsid w:val="00FE7D75"/>
    <w:rsid w:val="00FF012A"/>
    <w:rsid w:val="00FF022A"/>
    <w:rsid w:val="00FF1072"/>
    <w:rsid w:val="00FF1485"/>
    <w:rsid w:val="00FF1DC0"/>
    <w:rsid w:val="00FF1E3D"/>
    <w:rsid w:val="00FF1F5F"/>
    <w:rsid w:val="00FF275F"/>
    <w:rsid w:val="00FF2E02"/>
    <w:rsid w:val="00FF3704"/>
    <w:rsid w:val="00FF3E2B"/>
    <w:rsid w:val="00FF4592"/>
    <w:rsid w:val="00FF4F6D"/>
    <w:rsid w:val="00FF557A"/>
    <w:rsid w:val="00FF687D"/>
    <w:rsid w:val="00FF6A6C"/>
    <w:rsid w:val="00FF6F9F"/>
    <w:rsid w:val="00FF6F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130"/>
    <o:shapelayout v:ext="edit">
      <o:idmap v:ext="edit" data="2"/>
    </o:shapelayout>
  </w:shapeDefaults>
  <w:decimalSymbol w:val="."/>
  <w:listSeparator w:val=","/>
  <w14:docId w14:val="30209161"/>
  <w14:defaultImageDpi w14:val="32767"/>
  <w15:docId w15:val="{38364FCA-322E-42A2-A33E-19F49D29AE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1180"/>
    <w:pPr>
      <w:widowControl w:val="0"/>
      <w:spacing w:line="360" w:lineRule="auto"/>
      <w:jc w:val="both"/>
    </w:pPr>
    <w:rPr>
      <w:kern w:val="2"/>
      <w:sz w:val="24"/>
      <w:szCs w:val="24"/>
    </w:rPr>
  </w:style>
  <w:style w:type="paragraph" w:styleId="1">
    <w:name w:val="heading 1"/>
    <w:basedOn w:val="a"/>
    <w:next w:val="a"/>
    <w:qFormat/>
    <w:rsid w:val="00E76469"/>
    <w:pPr>
      <w:keepNext/>
      <w:pageBreakBefore/>
      <w:numPr>
        <w:numId w:val="1"/>
      </w:numPr>
      <w:spacing w:before="310" w:after="280"/>
      <w:ind w:left="0" w:hangingChars="180" w:hanging="431"/>
      <w:jc w:val="center"/>
      <w:outlineLvl w:val="0"/>
    </w:pPr>
    <w:rPr>
      <w:rFonts w:eastAsia="黑体"/>
      <w:b/>
      <w:sz w:val="32"/>
    </w:rPr>
  </w:style>
  <w:style w:type="paragraph" w:styleId="2">
    <w:name w:val="heading 2"/>
    <w:basedOn w:val="a"/>
    <w:next w:val="a"/>
    <w:link w:val="20"/>
    <w:autoRedefine/>
    <w:qFormat/>
    <w:rsid w:val="005534A7"/>
    <w:pPr>
      <w:keepNext/>
      <w:keepLines/>
      <w:numPr>
        <w:ilvl w:val="1"/>
        <w:numId w:val="1"/>
      </w:numPr>
      <w:tabs>
        <w:tab w:val="left" w:pos="709"/>
      </w:tabs>
      <w:spacing w:before="200" w:after="140"/>
      <w:ind w:left="0" w:firstLine="0"/>
      <w:outlineLvl w:val="1"/>
    </w:pPr>
    <w:rPr>
      <w:rFonts w:eastAsia="黑体"/>
      <w:bCs/>
      <w:sz w:val="28"/>
      <w:szCs w:val="32"/>
    </w:rPr>
  </w:style>
  <w:style w:type="paragraph" w:styleId="3">
    <w:name w:val="heading 3"/>
    <w:basedOn w:val="a"/>
    <w:next w:val="a"/>
    <w:link w:val="30"/>
    <w:autoRedefine/>
    <w:qFormat/>
    <w:rsid w:val="0011505C"/>
    <w:pPr>
      <w:keepNext/>
      <w:keepLines/>
      <w:numPr>
        <w:ilvl w:val="2"/>
        <w:numId w:val="1"/>
      </w:numPr>
      <w:spacing w:before="140" w:after="80"/>
      <w:ind w:left="0" w:firstLine="0"/>
      <w:outlineLvl w:val="2"/>
    </w:pPr>
    <w:rPr>
      <w:rFonts w:eastAsia="黑体"/>
      <w:szCs w:val="32"/>
    </w:rPr>
  </w:style>
  <w:style w:type="paragraph" w:styleId="4">
    <w:name w:val="heading 4"/>
    <w:basedOn w:val="a"/>
    <w:next w:val="a"/>
    <w:link w:val="40"/>
    <w:autoRedefine/>
    <w:qFormat/>
    <w:rsid w:val="00B30E4B"/>
    <w:pPr>
      <w:keepNext/>
      <w:keepLines/>
      <w:numPr>
        <w:ilvl w:val="3"/>
        <w:numId w:val="1"/>
      </w:numPr>
      <w:spacing w:before="60" w:after="40" w:line="324" w:lineRule="auto"/>
      <w:outlineLvl w:val="3"/>
    </w:pPr>
    <w:rPr>
      <w:b/>
      <w:bCs/>
      <w:szCs w:val="28"/>
    </w:rPr>
  </w:style>
  <w:style w:type="paragraph" w:styleId="5">
    <w:name w:val="heading 5"/>
    <w:basedOn w:val="a"/>
    <w:next w:val="a"/>
    <w:qFormat/>
    <w:rsid w:val="009C7C17"/>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semiHidden/>
    <w:unhideWhenUsed/>
    <w:qFormat/>
    <w:rsid w:val="00E76469"/>
    <w:pPr>
      <w:keepNext/>
      <w:keepLines/>
      <w:numPr>
        <w:ilvl w:val="5"/>
        <w:numId w:val="1"/>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0"/>
    <w:semiHidden/>
    <w:unhideWhenUsed/>
    <w:qFormat/>
    <w:rsid w:val="00E76469"/>
    <w:pPr>
      <w:keepNext/>
      <w:keepLines/>
      <w:numPr>
        <w:ilvl w:val="6"/>
        <w:numId w:val="1"/>
      </w:numPr>
      <w:spacing w:before="240" w:after="64" w:line="320" w:lineRule="auto"/>
      <w:outlineLvl w:val="6"/>
    </w:pPr>
    <w:rPr>
      <w:b/>
      <w:bCs/>
    </w:rPr>
  </w:style>
  <w:style w:type="paragraph" w:styleId="8">
    <w:name w:val="heading 8"/>
    <w:basedOn w:val="a"/>
    <w:next w:val="a"/>
    <w:link w:val="80"/>
    <w:semiHidden/>
    <w:unhideWhenUsed/>
    <w:qFormat/>
    <w:rsid w:val="00E76469"/>
    <w:pPr>
      <w:keepNext/>
      <w:keepLines/>
      <w:numPr>
        <w:ilvl w:val="7"/>
        <w:numId w:val="1"/>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semiHidden/>
    <w:unhideWhenUsed/>
    <w:qFormat/>
    <w:rsid w:val="00E76469"/>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11505C"/>
    <w:rPr>
      <w:rFonts w:eastAsia="黑体"/>
      <w:kern w:val="2"/>
      <w:sz w:val="24"/>
      <w:szCs w:val="32"/>
    </w:rPr>
  </w:style>
  <w:style w:type="character" w:customStyle="1" w:styleId="40">
    <w:name w:val="标题 4 字符"/>
    <w:link w:val="4"/>
    <w:rsid w:val="00B30E4B"/>
    <w:rPr>
      <w:b/>
      <w:bCs/>
      <w:kern w:val="2"/>
      <w:sz w:val="24"/>
      <w:szCs w:val="28"/>
    </w:rPr>
  </w:style>
  <w:style w:type="paragraph" w:styleId="a3">
    <w:name w:val="Normal Indent"/>
    <w:basedOn w:val="a"/>
    <w:rsid w:val="006E2545"/>
    <w:pPr>
      <w:ind w:firstLineChars="200" w:firstLine="420"/>
    </w:pPr>
  </w:style>
  <w:style w:type="paragraph" w:customStyle="1" w:styleId="21">
    <w:name w:val="标题2"/>
    <w:basedOn w:val="2"/>
    <w:autoRedefine/>
    <w:rsid w:val="00DD722D"/>
    <w:rPr>
      <w:bCs w:val="0"/>
    </w:rPr>
  </w:style>
  <w:style w:type="paragraph" w:customStyle="1" w:styleId="31">
    <w:name w:val="标题3"/>
    <w:basedOn w:val="3"/>
    <w:next w:val="4"/>
    <w:autoRedefine/>
    <w:qFormat/>
    <w:rsid w:val="00E00427"/>
  </w:style>
  <w:style w:type="paragraph" w:styleId="a4">
    <w:name w:val="Title"/>
    <w:basedOn w:val="a"/>
    <w:qFormat/>
    <w:rsid w:val="0038279C"/>
    <w:pPr>
      <w:spacing w:before="240" w:after="60"/>
      <w:jc w:val="center"/>
      <w:outlineLvl w:val="0"/>
    </w:pPr>
    <w:rPr>
      <w:rFonts w:ascii="Arial" w:hAnsi="Arial" w:cs="Arial"/>
      <w:b/>
      <w:bCs/>
      <w:sz w:val="32"/>
      <w:szCs w:val="32"/>
    </w:rPr>
  </w:style>
  <w:style w:type="paragraph" w:styleId="a5">
    <w:name w:val="Body Text"/>
    <w:basedOn w:val="a"/>
    <w:rsid w:val="0038279C"/>
    <w:pPr>
      <w:spacing w:after="120"/>
    </w:pPr>
  </w:style>
  <w:style w:type="paragraph" w:styleId="a6">
    <w:name w:val="Body Text First Indent"/>
    <w:basedOn w:val="a5"/>
    <w:rsid w:val="0038279C"/>
    <w:pPr>
      <w:ind w:firstLineChars="100" w:firstLine="420"/>
    </w:pPr>
  </w:style>
  <w:style w:type="paragraph" w:styleId="a7">
    <w:name w:val="Body Text Indent"/>
    <w:basedOn w:val="a"/>
    <w:rsid w:val="00FB3ECC"/>
    <w:pPr>
      <w:spacing w:after="120"/>
      <w:ind w:leftChars="200" w:left="420"/>
    </w:pPr>
  </w:style>
  <w:style w:type="paragraph" w:customStyle="1" w:styleId="a8">
    <w:name w:val="表格"/>
    <w:basedOn w:val="a"/>
    <w:autoRedefine/>
    <w:rsid w:val="009C7C17"/>
    <w:pPr>
      <w:jc w:val="center"/>
    </w:pPr>
  </w:style>
  <w:style w:type="character" w:styleId="a9">
    <w:name w:val="page number"/>
    <w:basedOn w:val="a0"/>
    <w:rsid w:val="009C7C17"/>
  </w:style>
  <w:style w:type="paragraph" w:styleId="aa">
    <w:name w:val="header"/>
    <w:basedOn w:val="a"/>
    <w:link w:val="ab"/>
    <w:uiPriority w:val="99"/>
    <w:rsid w:val="009C7C17"/>
    <w:pPr>
      <w:pBdr>
        <w:bottom w:val="single" w:sz="6" w:space="1" w:color="auto"/>
      </w:pBdr>
      <w:tabs>
        <w:tab w:val="center" w:pos="4153"/>
        <w:tab w:val="right" w:pos="8306"/>
      </w:tabs>
      <w:snapToGrid w:val="0"/>
      <w:ind w:firstLineChars="200" w:firstLine="200"/>
      <w:jc w:val="center"/>
    </w:pPr>
    <w:rPr>
      <w:sz w:val="18"/>
      <w:szCs w:val="18"/>
    </w:rPr>
  </w:style>
  <w:style w:type="character" w:customStyle="1" w:styleId="ab">
    <w:name w:val="页眉 字符"/>
    <w:link w:val="aa"/>
    <w:uiPriority w:val="99"/>
    <w:rsid w:val="009C7C17"/>
    <w:rPr>
      <w:rFonts w:eastAsia="宋体"/>
      <w:kern w:val="2"/>
      <w:sz w:val="18"/>
      <w:szCs w:val="18"/>
      <w:lang w:val="en-US" w:eastAsia="zh-CN" w:bidi="ar-SA"/>
    </w:rPr>
  </w:style>
  <w:style w:type="paragraph" w:styleId="ac">
    <w:name w:val="footer"/>
    <w:basedOn w:val="a"/>
    <w:link w:val="ad"/>
    <w:rsid w:val="009C7C17"/>
    <w:pPr>
      <w:tabs>
        <w:tab w:val="center" w:pos="4153"/>
        <w:tab w:val="right" w:pos="8306"/>
      </w:tabs>
      <w:snapToGrid w:val="0"/>
      <w:ind w:firstLineChars="200" w:firstLine="200"/>
      <w:jc w:val="left"/>
    </w:pPr>
    <w:rPr>
      <w:sz w:val="18"/>
      <w:szCs w:val="18"/>
    </w:rPr>
  </w:style>
  <w:style w:type="character" w:customStyle="1" w:styleId="ad">
    <w:name w:val="页脚 字符"/>
    <w:link w:val="ac"/>
    <w:rsid w:val="009C7C17"/>
    <w:rPr>
      <w:rFonts w:eastAsia="宋体"/>
      <w:kern w:val="2"/>
      <w:sz w:val="18"/>
      <w:szCs w:val="18"/>
      <w:lang w:val="en-US" w:eastAsia="zh-CN" w:bidi="ar-SA"/>
    </w:rPr>
  </w:style>
  <w:style w:type="paragraph" w:styleId="22">
    <w:name w:val="Body Text Indent 2"/>
    <w:basedOn w:val="a"/>
    <w:rsid w:val="009C7C17"/>
    <w:pPr>
      <w:spacing w:after="120" w:line="480" w:lineRule="auto"/>
      <w:ind w:leftChars="200" w:left="420" w:firstLineChars="200" w:firstLine="200"/>
      <w:jc w:val="left"/>
    </w:pPr>
  </w:style>
  <w:style w:type="paragraph" w:customStyle="1" w:styleId="SPIEreferencelisting">
    <w:name w:val="SPIE reference listing"/>
    <w:basedOn w:val="a"/>
    <w:rsid w:val="009C7C17"/>
    <w:pPr>
      <w:widowControl/>
    </w:pPr>
    <w:rPr>
      <w:kern w:val="0"/>
      <w:sz w:val="20"/>
      <w:szCs w:val="20"/>
      <w:lang w:eastAsia="en-US"/>
    </w:rPr>
  </w:style>
  <w:style w:type="paragraph" w:customStyle="1" w:styleId="CharCharCharCharCharChar">
    <w:name w:val="Char Char Char Char Char Char"/>
    <w:basedOn w:val="a"/>
    <w:next w:val="a"/>
    <w:autoRedefine/>
    <w:rsid w:val="009C7C17"/>
    <w:pPr>
      <w:widowControl/>
      <w:spacing w:beforeLines="50" w:before="156" w:afterLines="100" w:after="312"/>
      <w:ind w:left="357"/>
      <w:jc w:val="center"/>
    </w:pPr>
    <w:rPr>
      <w:rFonts w:ascii="宋体" w:hAnsi="宋体"/>
      <w:b/>
      <w:kern w:val="0"/>
      <w:sz w:val="52"/>
      <w:szCs w:val="52"/>
      <w:lang w:eastAsia="en-US"/>
    </w:rPr>
  </w:style>
  <w:style w:type="paragraph" w:styleId="TOC1">
    <w:name w:val="toc 1"/>
    <w:basedOn w:val="a"/>
    <w:next w:val="a"/>
    <w:autoRedefine/>
    <w:uiPriority w:val="39"/>
    <w:qFormat/>
    <w:rsid w:val="00277C54"/>
    <w:pPr>
      <w:tabs>
        <w:tab w:val="left" w:pos="480"/>
        <w:tab w:val="right" w:leader="dot" w:pos="8949"/>
      </w:tabs>
      <w:spacing w:before="120" w:after="120"/>
      <w:jc w:val="left"/>
    </w:pPr>
    <w:rPr>
      <w:rFonts w:eastAsia="黑体"/>
      <w:bCs/>
      <w:noProof/>
      <w:sz w:val="28"/>
      <w:szCs w:val="28"/>
    </w:rPr>
  </w:style>
  <w:style w:type="paragraph" w:styleId="TOC2">
    <w:name w:val="toc 2"/>
    <w:basedOn w:val="a"/>
    <w:next w:val="a"/>
    <w:autoRedefine/>
    <w:uiPriority w:val="39"/>
    <w:rsid w:val="005A154F"/>
    <w:pPr>
      <w:tabs>
        <w:tab w:val="left" w:pos="960"/>
        <w:tab w:val="right" w:leader="dot" w:pos="8949"/>
      </w:tabs>
      <w:ind w:left="240"/>
      <w:jc w:val="left"/>
    </w:pPr>
    <w:rPr>
      <w:rFonts w:ascii="宋体" w:hAnsi="宋体" w:cstheme="minorHAnsi"/>
      <w:smallCaps/>
      <w:noProof/>
      <w:sz w:val="28"/>
      <w:szCs w:val="28"/>
    </w:rPr>
  </w:style>
  <w:style w:type="paragraph" w:styleId="TOC3">
    <w:name w:val="toc 3"/>
    <w:basedOn w:val="a"/>
    <w:next w:val="a"/>
    <w:autoRedefine/>
    <w:uiPriority w:val="39"/>
    <w:rsid w:val="009C7C17"/>
    <w:pPr>
      <w:ind w:left="480"/>
      <w:jc w:val="left"/>
    </w:pPr>
    <w:rPr>
      <w:rFonts w:asciiTheme="minorHAnsi" w:hAnsiTheme="minorHAnsi" w:cstheme="minorHAnsi"/>
      <w:i/>
      <w:iCs/>
      <w:sz w:val="20"/>
      <w:szCs w:val="20"/>
    </w:rPr>
  </w:style>
  <w:style w:type="character" w:styleId="ae">
    <w:name w:val="Hyperlink"/>
    <w:uiPriority w:val="99"/>
    <w:rsid w:val="009C7C17"/>
    <w:rPr>
      <w:color w:val="0000FF"/>
      <w:u w:val="single"/>
    </w:rPr>
  </w:style>
  <w:style w:type="paragraph" w:styleId="af">
    <w:name w:val="footnote text"/>
    <w:basedOn w:val="a"/>
    <w:semiHidden/>
    <w:rsid w:val="009C7C17"/>
    <w:pPr>
      <w:snapToGrid w:val="0"/>
      <w:jc w:val="left"/>
    </w:pPr>
    <w:rPr>
      <w:sz w:val="18"/>
      <w:szCs w:val="18"/>
    </w:rPr>
  </w:style>
  <w:style w:type="character" w:styleId="af0">
    <w:name w:val="footnote reference"/>
    <w:semiHidden/>
    <w:rsid w:val="009C7C17"/>
    <w:rPr>
      <w:rFonts w:eastAsia="嬋体"/>
      <w:sz w:val="24"/>
      <w:szCs w:val="24"/>
      <w:vertAlign w:val="superscript"/>
      <w:lang w:val="en-US" w:eastAsia="en-US" w:bidi="ar-SA"/>
    </w:rPr>
  </w:style>
  <w:style w:type="character" w:customStyle="1" w:styleId="word">
    <w:name w:val="word"/>
    <w:basedOn w:val="a0"/>
    <w:rsid w:val="009C7C17"/>
  </w:style>
  <w:style w:type="character" w:customStyle="1" w:styleId="trans">
    <w:name w:val="trans"/>
    <w:basedOn w:val="a0"/>
    <w:rsid w:val="009C7C17"/>
  </w:style>
  <w:style w:type="paragraph" w:styleId="af1">
    <w:name w:val="Balloon Text"/>
    <w:basedOn w:val="a"/>
    <w:link w:val="af2"/>
    <w:rsid w:val="009C7C17"/>
    <w:rPr>
      <w:sz w:val="18"/>
      <w:szCs w:val="18"/>
      <w:lang w:val="x-none" w:eastAsia="x-none"/>
    </w:rPr>
  </w:style>
  <w:style w:type="character" w:customStyle="1" w:styleId="af2">
    <w:name w:val="批注框文本 字符"/>
    <w:link w:val="af1"/>
    <w:rsid w:val="009C7C17"/>
    <w:rPr>
      <w:rFonts w:eastAsia="宋体"/>
      <w:kern w:val="2"/>
      <w:sz w:val="18"/>
      <w:szCs w:val="18"/>
      <w:lang w:val="x-none" w:eastAsia="x-none" w:bidi="ar-SA"/>
    </w:rPr>
  </w:style>
  <w:style w:type="paragraph" w:styleId="af3">
    <w:name w:val="Date"/>
    <w:basedOn w:val="a"/>
    <w:next w:val="a"/>
    <w:rsid w:val="009C7C17"/>
    <w:pPr>
      <w:ind w:leftChars="2500" w:left="100"/>
    </w:pPr>
  </w:style>
  <w:style w:type="paragraph" w:customStyle="1" w:styleId="Char1CharCharChar">
    <w:name w:val="Char1 Char Char Char"/>
    <w:basedOn w:val="a"/>
    <w:rsid w:val="009C7C17"/>
    <w:rPr>
      <w:szCs w:val="20"/>
    </w:rPr>
  </w:style>
  <w:style w:type="paragraph" w:customStyle="1" w:styleId="1-21">
    <w:name w:val="中等深浅网格 1 - 强调文字颜色 21"/>
    <w:basedOn w:val="a"/>
    <w:qFormat/>
    <w:rsid w:val="009C7C17"/>
    <w:pPr>
      <w:ind w:firstLineChars="200" w:firstLine="420"/>
    </w:pPr>
    <w:rPr>
      <w:szCs w:val="22"/>
    </w:rPr>
  </w:style>
  <w:style w:type="paragraph" w:customStyle="1" w:styleId="10">
    <w:name w:val="样式1"/>
    <w:basedOn w:val="4"/>
    <w:rsid w:val="009C7C17"/>
    <w:pPr>
      <w:keepNext w:val="0"/>
      <w:keepLines w:val="0"/>
      <w:spacing w:before="100" w:line="300" w:lineRule="auto"/>
    </w:pPr>
    <w:rPr>
      <w:b w:val="0"/>
      <w:lang w:val="x-none" w:eastAsia="x-none"/>
    </w:rPr>
  </w:style>
  <w:style w:type="paragraph" w:customStyle="1" w:styleId="41">
    <w:name w:val="样式4"/>
    <w:basedOn w:val="4"/>
    <w:rsid w:val="009C7C17"/>
    <w:pPr>
      <w:keepNext w:val="0"/>
      <w:keepLines w:val="0"/>
      <w:spacing w:before="100" w:line="377" w:lineRule="auto"/>
    </w:pPr>
    <w:rPr>
      <w:b w:val="0"/>
      <w:szCs w:val="24"/>
      <w:lang w:val="x-none" w:eastAsia="x-none"/>
    </w:rPr>
  </w:style>
  <w:style w:type="paragraph" w:customStyle="1" w:styleId="23">
    <w:name w:val="样式2"/>
    <w:basedOn w:val="4"/>
    <w:rsid w:val="009C7C17"/>
    <w:pPr>
      <w:keepNext w:val="0"/>
      <w:keepLines w:val="0"/>
      <w:spacing w:before="100" w:line="377" w:lineRule="auto"/>
    </w:pPr>
    <w:rPr>
      <w:b w:val="0"/>
      <w:szCs w:val="24"/>
      <w:lang w:val="x-none" w:eastAsia="x-none"/>
    </w:rPr>
  </w:style>
  <w:style w:type="character" w:customStyle="1" w:styleId="apple-style-span">
    <w:name w:val="apple-style-span"/>
    <w:basedOn w:val="a0"/>
    <w:rsid w:val="009C7C17"/>
  </w:style>
  <w:style w:type="character" w:customStyle="1" w:styleId="apple-converted-space">
    <w:name w:val="apple-converted-space"/>
    <w:basedOn w:val="a0"/>
    <w:rsid w:val="009C7C17"/>
  </w:style>
  <w:style w:type="paragraph" w:customStyle="1" w:styleId="42">
    <w:name w:val="样式 标题 4 + 宋体"/>
    <w:basedOn w:val="4"/>
    <w:rsid w:val="009C7C17"/>
    <w:pPr>
      <w:keepNext w:val="0"/>
      <w:keepLines w:val="0"/>
      <w:spacing w:before="100" w:line="300" w:lineRule="auto"/>
    </w:pPr>
    <w:rPr>
      <w:rFonts w:ascii="宋体" w:hAnsi="宋体"/>
      <w:b w:val="0"/>
      <w:lang w:val="x-none" w:eastAsia="x-none"/>
    </w:rPr>
  </w:style>
  <w:style w:type="paragraph" w:customStyle="1" w:styleId="43">
    <w:name w:val="标题 4+"/>
    <w:basedOn w:val="a"/>
    <w:link w:val="4Char"/>
    <w:rsid w:val="009C7C17"/>
    <w:rPr>
      <w:b/>
    </w:rPr>
  </w:style>
  <w:style w:type="character" w:customStyle="1" w:styleId="4Char">
    <w:name w:val="标题 4+ Char"/>
    <w:link w:val="43"/>
    <w:rsid w:val="009C7C17"/>
    <w:rPr>
      <w:rFonts w:eastAsia="宋体"/>
      <w:b/>
      <w:kern w:val="2"/>
      <w:sz w:val="24"/>
      <w:szCs w:val="24"/>
      <w:lang w:val="en-US" w:eastAsia="zh-CN" w:bidi="ar-SA"/>
    </w:rPr>
  </w:style>
  <w:style w:type="paragraph" w:styleId="24">
    <w:name w:val="Body Text 2"/>
    <w:basedOn w:val="a"/>
    <w:rsid w:val="009C7C17"/>
    <w:pPr>
      <w:spacing w:after="120" w:line="480" w:lineRule="auto"/>
    </w:pPr>
  </w:style>
  <w:style w:type="paragraph" w:customStyle="1" w:styleId="NormalNew">
    <w:name w:val="Normal New"/>
    <w:rsid w:val="009C7C17"/>
    <w:pPr>
      <w:jc w:val="both"/>
    </w:pPr>
    <w:rPr>
      <w:kern w:val="2"/>
      <w:sz w:val="21"/>
    </w:rPr>
  </w:style>
  <w:style w:type="paragraph" w:customStyle="1" w:styleId="1-11">
    <w:name w:val="中等深浅底纹 1 - 强调文字颜色 11"/>
    <w:qFormat/>
    <w:rsid w:val="009C7C17"/>
    <w:pPr>
      <w:widowControl w:val="0"/>
      <w:jc w:val="both"/>
    </w:pPr>
    <w:rPr>
      <w:rFonts w:ascii="Calibri" w:hAnsi="Calibri"/>
      <w:kern w:val="2"/>
      <w:sz w:val="21"/>
      <w:szCs w:val="22"/>
    </w:rPr>
  </w:style>
  <w:style w:type="paragraph" w:styleId="af4">
    <w:name w:val="caption"/>
    <w:basedOn w:val="a"/>
    <w:next w:val="a"/>
    <w:qFormat/>
    <w:rsid w:val="009C7C17"/>
    <w:pPr>
      <w:ind w:left="100" w:hangingChars="100" w:hanging="100"/>
    </w:pPr>
    <w:rPr>
      <w:rFonts w:ascii="Cambria" w:eastAsia="黑体" w:hAnsi="Cambria"/>
      <w:sz w:val="20"/>
      <w:szCs w:val="20"/>
    </w:rPr>
  </w:style>
  <w:style w:type="character" w:styleId="af5">
    <w:name w:val="Emphasis"/>
    <w:qFormat/>
    <w:rsid w:val="009C7C17"/>
    <w:rPr>
      <w:i/>
      <w:iCs/>
    </w:rPr>
  </w:style>
  <w:style w:type="paragraph" w:styleId="af6">
    <w:name w:val="Normal (Web)"/>
    <w:basedOn w:val="a"/>
    <w:unhideWhenUsed/>
    <w:rsid w:val="009C7C17"/>
    <w:pPr>
      <w:widowControl/>
      <w:spacing w:before="100" w:beforeAutospacing="1" w:after="100" w:afterAutospacing="1"/>
      <w:jc w:val="left"/>
    </w:pPr>
    <w:rPr>
      <w:rFonts w:ascii="宋体" w:hAnsi="宋体" w:cs="宋体"/>
      <w:kern w:val="0"/>
    </w:rPr>
  </w:style>
  <w:style w:type="character" w:customStyle="1" w:styleId="author">
    <w:name w:val="author"/>
    <w:rsid w:val="009C7C17"/>
  </w:style>
  <w:style w:type="character" w:customStyle="1" w:styleId="pubyear">
    <w:name w:val="pubyear"/>
    <w:rsid w:val="009C7C17"/>
  </w:style>
  <w:style w:type="character" w:customStyle="1" w:styleId="chaptertitle">
    <w:name w:val="chaptertitle"/>
    <w:rsid w:val="009C7C17"/>
  </w:style>
  <w:style w:type="character" w:customStyle="1" w:styleId="editor">
    <w:name w:val="editor"/>
    <w:rsid w:val="009C7C17"/>
  </w:style>
  <w:style w:type="character" w:customStyle="1" w:styleId="booktitle">
    <w:name w:val="booktitle"/>
    <w:rsid w:val="009C7C17"/>
  </w:style>
  <w:style w:type="character" w:customStyle="1" w:styleId="edition">
    <w:name w:val="edition"/>
    <w:rsid w:val="009C7C17"/>
  </w:style>
  <w:style w:type="character" w:customStyle="1" w:styleId="publisherlocation">
    <w:name w:val="publisherlocation"/>
    <w:rsid w:val="009C7C17"/>
  </w:style>
  <w:style w:type="paragraph" w:styleId="TOC">
    <w:name w:val="TOC Heading"/>
    <w:basedOn w:val="1"/>
    <w:next w:val="a"/>
    <w:uiPriority w:val="39"/>
    <w:qFormat/>
    <w:rsid w:val="009C7C17"/>
    <w:pPr>
      <w:keepLines/>
      <w:widowControl/>
      <w:spacing w:before="480" w:after="0" w:line="276" w:lineRule="auto"/>
      <w:jc w:val="left"/>
      <w:outlineLvl w:val="9"/>
    </w:pPr>
    <w:rPr>
      <w:rFonts w:ascii="Cambria" w:eastAsia="宋体" w:hAnsi="Cambria"/>
      <w:b w:val="0"/>
      <w:bCs/>
      <w:color w:val="365F91"/>
      <w:kern w:val="0"/>
      <w:sz w:val="28"/>
      <w:szCs w:val="28"/>
    </w:rPr>
  </w:style>
  <w:style w:type="character" w:customStyle="1" w:styleId="description">
    <w:name w:val="description"/>
    <w:rsid w:val="009C7C17"/>
  </w:style>
  <w:style w:type="character" w:styleId="af7">
    <w:name w:val="annotation reference"/>
    <w:rsid w:val="009C7C17"/>
    <w:rPr>
      <w:sz w:val="21"/>
      <w:szCs w:val="21"/>
    </w:rPr>
  </w:style>
  <w:style w:type="paragraph" w:styleId="af8">
    <w:name w:val="annotation text"/>
    <w:basedOn w:val="a"/>
    <w:link w:val="af9"/>
    <w:rsid w:val="009C7C17"/>
    <w:pPr>
      <w:jc w:val="left"/>
    </w:pPr>
    <w:rPr>
      <w:lang w:val="x-none" w:eastAsia="x-none"/>
    </w:rPr>
  </w:style>
  <w:style w:type="character" w:customStyle="1" w:styleId="af9">
    <w:name w:val="批注文字 字符"/>
    <w:link w:val="af8"/>
    <w:rsid w:val="009C7C17"/>
    <w:rPr>
      <w:rFonts w:eastAsia="宋体"/>
      <w:kern w:val="2"/>
      <w:sz w:val="21"/>
      <w:szCs w:val="24"/>
      <w:lang w:val="x-none" w:eastAsia="x-none" w:bidi="ar-SA"/>
    </w:rPr>
  </w:style>
  <w:style w:type="paragraph" w:styleId="afa">
    <w:name w:val="annotation subject"/>
    <w:basedOn w:val="af8"/>
    <w:next w:val="af8"/>
    <w:link w:val="afb"/>
    <w:rsid w:val="009C7C17"/>
    <w:rPr>
      <w:b/>
      <w:bCs/>
    </w:rPr>
  </w:style>
  <w:style w:type="character" w:customStyle="1" w:styleId="afb">
    <w:name w:val="批注主题 字符"/>
    <w:link w:val="afa"/>
    <w:rsid w:val="009C7C17"/>
    <w:rPr>
      <w:rFonts w:eastAsia="宋体"/>
      <w:b/>
      <w:bCs/>
      <w:kern w:val="2"/>
      <w:sz w:val="21"/>
      <w:szCs w:val="24"/>
      <w:lang w:val="x-none" w:eastAsia="x-none" w:bidi="ar-SA"/>
    </w:rPr>
  </w:style>
  <w:style w:type="paragraph" w:styleId="afc">
    <w:name w:val="Document Map"/>
    <w:basedOn w:val="a"/>
    <w:semiHidden/>
    <w:rsid w:val="00270D72"/>
    <w:pPr>
      <w:shd w:val="clear" w:color="auto" w:fill="000080"/>
    </w:pPr>
  </w:style>
  <w:style w:type="paragraph" w:styleId="TOC4">
    <w:name w:val="toc 4"/>
    <w:basedOn w:val="a"/>
    <w:next w:val="a"/>
    <w:autoRedefine/>
    <w:uiPriority w:val="39"/>
    <w:rsid w:val="00270D72"/>
    <w:pPr>
      <w:ind w:left="720"/>
      <w:jc w:val="left"/>
    </w:pPr>
    <w:rPr>
      <w:rFonts w:asciiTheme="minorHAnsi" w:hAnsiTheme="minorHAnsi" w:cstheme="minorHAnsi"/>
      <w:sz w:val="18"/>
      <w:szCs w:val="18"/>
    </w:rPr>
  </w:style>
  <w:style w:type="paragraph" w:styleId="TOC5">
    <w:name w:val="toc 5"/>
    <w:basedOn w:val="a"/>
    <w:next w:val="a"/>
    <w:autoRedefine/>
    <w:uiPriority w:val="39"/>
    <w:rsid w:val="00270D72"/>
    <w:pPr>
      <w:ind w:left="960"/>
      <w:jc w:val="left"/>
    </w:pPr>
    <w:rPr>
      <w:rFonts w:asciiTheme="minorHAnsi" w:hAnsiTheme="minorHAnsi" w:cstheme="minorHAnsi"/>
      <w:sz w:val="18"/>
      <w:szCs w:val="18"/>
    </w:rPr>
  </w:style>
  <w:style w:type="paragraph" w:styleId="TOC6">
    <w:name w:val="toc 6"/>
    <w:basedOn w:val="a"/>
    <w:next w:val="a"/>
    <w:autoRedefine/>
    <w:uiPriority w:val="39"/>
    <w:rsid w:val="00270D72"/>
    <w:pPr>
      <w:ind w:left="1200"/>
      <w:jc w:val="left"/>
    </w:pPr>
    <w:rPr>
      <w:rFonts w:asciiTheme="minorHAnsi" w:hAnsiTheme="minorHAnsi" w:cstheme="minorHAnsi"/>
      <w:sz w:val="18"/>
      <w:szCs w:val="18"/>
    </w:rPr>
  </w:style>
  <w:style w:type="paragraph" w:styleId="TOC7">
    <w:name w:val="toc 7"/>
    <w:basedOn w:val="a"/>
    <w:next w:val="a"/>
    <w:autoRedefine/>
    <w:uiPriority w:val="39"/>
    <w:rsid w:val="00270D72"/>
    <w:pPr>
      <w:ind w:left="1440"/>
      <w:jc w:val="left"/>
    </w:pPr>
    <w:rPr>
      <w:rFonts w:asciiTheme="minorHAnsi" w:hAnsiTheme="minorHAnsi" w:cstheme="minorHAnsi"/>
      <w:sz w:val="18"/>
      <w:szCs w:val="18"/>
    </w:rPr>
  </w:style>
  <w:style w:type="paragraph" w:styleId="TOC8">
    <w:name w:val="toc 8"/>
    <w:basedOn w:val="a"/>
    <w:next w:val="a"/>
    <w:autoRedefine/>
    <w:uiPriority w:val="39"/>
    <w:rsid w:val="00270D72"/>
    <w:pPr>
      <w:ind w:left="1680"/>
      <w:jc w:val="left"/>
    </w:pPr>
    <w:rPr>
      <w:rFonts w:asciiTheme="minorHAnsi" w:hAnsiTheme="minorHAnsi" w:cstheme="minorHAnsi"/>
      <w:sz w:val="18"/>
      <w:szCs w:val="18"/>
    </w:rPr>
  </w:style>
  <w:style w:type="paragraph" w:styleId="TOC9">
    <w:name w:val="toc 9"/>
    <w:basedOn w:val="a"/>
    <w:next w:val="a"/>
    <w:autoRedefine/>
    <w:uiPriority w:val="39"/>
    <w:rsid w:val="00270D72"/>
    <w:pPr>
      <w:ind w:left="1920"/>
      <w:jc w:val="left"/>
    </w:pPr>
    <w:rPr>
      <w:rFonts w:asciiTheme="minorHAnsi" w:hAnsiTheme="minorHAnsi" w:cstheme="minorHAnsi"/>
      <w:sz w:val="18"/>
      <w:szCs w:val="18"/>
    </w:rPr>
  </w:style>
  <w:style w:type="paragraph" w:styleId="afd">
    <w:name w:val="List Paragraph"/>
    <w:basedOn w:val="a"/>
    <w:uiPriority w:val="34"/>
    <w:qFormat/>
    <w:rsid w:val="00CD6963"/>
    <w:pPr>
      <w:ind w:firstLineChars="200" w:firstLine="420"/>
    </w:pPr>
  </w:style>
  <w:style w:type="character" w:customStyle="1" w:styleId="20">
    <w:name w:val="标题 2 字符"/>
    <w:basedOn w:val="a0"/>
    <w:link w:val="2"/>
    <w:rsid w:val="005534A7"/>
    <w:rPr>
      <w:rFonts w:eastAsia="黑体"/>
      <w:bCs/>
      <w:kern w:val="2"/>
      <w:sz w:val="28"/>
      <w:szCs w:val="32"/>
    </w:rPr>
  </w:style>
  <w:style w:type="character" w:customStyle="1" w:styleId="body31">
    <w:name w:val="body31"/>
    <w:basedOn w:val="a0"/>
    <w:rsid w:val="00DD6AF9"/>
    <w:rPr>
      <w:rFonts w:ascii="Verdana" w:hAnsi="Verdana" w:hint="default"/>
      <w:color w:val="000000"/>
      <w:sz w:val="13"/>
      <w:szCs w:val="13"/>
    </w:rPr>
  </w:style>
  <w:style w:type="paragraph" w:customStyle="1" w:styleId="Default">
    <w:name w:val="Default"/>
    <w:rsid w:val="004E5975"/>
    <w:pPr>
      <w:widowControl w:val="0"/>
      <w:autoSpaceDE w:val="0"/>
      <w:autoSpaceDN w:val="0"/>
      <w:adjustRightInd w:val="0"/>
    </w:pPr>
    <w:rPr>
      <w:color w:val="000000"/>
      <w:sz w:val="24"/>
      <w:szCs w:val="24"/>
    </w:rPr>
  </w:style>
  <w:style w:type="paragraph" w:styleId="afe">
    <w:name w:val="Revision"/>
    <w:hidden/>
    <w:uiPriority w:val="99"/>
    <w:semiHidden/>
    <w:rsid w:val="002C0AE9"/>
    <w:rPr>
      <w:kern w:val="2"/>
      <w:sz w:val="24"/>
      <w:szCs w:val="24"/>
    </w:rPr>
  </w:style>
  <w:style w:type="paragraph" w:customStyle="1" w:styleId="aff">
    <w:name w:val="图表样式"/>
    <w:basedOn w:val="a"/>
    <w:link w:val="aff0"/>
    <w:autoRedefine/>
    <w:qFormat/>
    <w:rsid w:val="00E1638D"/>
    <w:pPr>
      <w:shd w:val="clear" w:color="auto" w:fill="FFFFFF"/>
      <w:snapToGrid w:val="0"/>
      <w:spacing w:beforeLines="50" w:before="120" w:afterLines="50" w:after="120" w:line="240" w:lineRule="auto"/>
      <w:jc w:val="center"/>
    </w:pPr>
    <w:rPr>
      <w:rFonts w:cs="宋体"/>
      <w:noProof/>
      <w:sz w:val="21"/>
      <w:szCs w:val="21"/>
    </w:rPr>
  </w:style>
  <w:style w:type="character" w:customStyle="1" w:styleId="aff0">
    <w:name w:val="图表样式 字符"/>
    <w:link w:val="aff"/>
    <w:rsid w:val="00E1638D"/>
    <w:rPr>
      <w:rFonts w:cs="宋体"/>
      <w:noProof/>
      <w:kern w:val="2"/>
      <w:sz w:val="21"/>
      <w:szCs w:val="21"/>
      <w:shd w:val="clear" w:color="auto" w:fill="FFFFFF"/>
    </w:rPr>
  </w:style>
  <w:style w:type="character" w:customStyle="1" w:styleId="60">
    <w:name w:val="标题 6 字符"/>
    <w:basedOn w:val="a0"/>
    <w:link w:val="6"/>
    <w:semiHidden/>
    <w:rsid w:val="00E76469"/>
    <w:rPr>
      <w:rFonts w:asciiTheme="majorHAnsi" w:eastAsiaTheme="majorEastAsia" w:hAnsiTheme="majorHAnsi" w:cstheme="majorBidi"/>
      <w:b/>
      <w:bCs/>
      <w:kern w:val="2"/>
      <w:sz w:val="24"/>
      <w:szCs w:val="24"/>
    </w:rPr>
  </w:style>
  <w:style w:type="character" w:customStyle="1" w:styleId="70">
    <w:name w:val="标题 7 字符"/>
    <w:basedOn w:val="a0"/>
    <w:link w:val="7"/>
    <w:semiHidden/>
    <w:rsid w:val="00E76469"/>
    <w:rPr>
      <w:b/>
      <w:bCs/>
      <w:kern w:val="2"/>
      <w:sz w:val="24"/>
      <w:szCs w:val="24"/>
    </w:rPr>
  </w:style>
  <w:style w:type="character" w:customStyle="1" w:styleId="80">
    <w:name w:val="标题 8 字符"/>
    <w:basedOn w:val="a0"/>
    <w:link w:val="8"/>
    <w:semiHidden/>
    <w:rsid w:val="00E76469"/>
    <w:rPr>
      <w:rFonts w:asciiTheme="majorHAnsi" w:eastAsiaTheme="majorEastAsia" w:hAnsiTheme="majorHAnsi" w:cstheme="majorBidi"/>
      <w:kern w:val="2"/>
      <w:sz w:val="24"/>
      <w:szCs w:val="24"/>
    </w:rPr>
  </w:style>
  <w:style w:type="character" w:customStyle="1" w:styleId="90">
    <w:name w:val="标题 9 字符"/>
    <w:basedOn w:val="a0"/>
    <w:link w:val="9"/>
    <w:semiHidden/>
    <w:rsid w:val="00E76469"/>
    <w:rPr>
      <w:rFonts w:asciiTheme="majorHAnsi" w:eastAsiaTheme="majorEastAsia" w:hAnsiTheme="majorHAnsi" w:cstheme="majorBidi"/>
      <w:kern w:val="2"/>
      <w:sz w:val="21"/>
      <w:szCs w:val="21"/>
    </w:rPr>
  </w:style>
  <w:style w:type="character" w:styleId="aff1">
    <w:name w:val="Unresolved Mention"/>
    <w:basedOn w:val="a0"/>
    <w:uiPriority w:val="99"/>
    <w:semiHidden/>
    <w:unhideWhenUsed/>
    <w:rsid w:val="006763CD"/>
    <w:rPr>
      <w:color w:val="605E5C"/>
      <w:shd w:val="clear" w:color="auto" w:fill="E1DFDD"/>
    </w:rPr>
  </w:style>
  <w:style w:type="table" w:styleId="aff2">
    <w:name w:val="Light List"/>
    <w:basedOn w:val="a1"/>
    <w:uiPriority w:val="61"/>
    <w:rsid w:val="003805EA"/>
    <w:rPr>
      <w:rFonts w:asciiTheme="minorHAnsi" w:eastAsiaTheme="minorEastAsia" w:hAnsiTheme="minorHAnsi" w:cstheme="minorBidi"/>
      <w:sz w:val="22"/>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aff3">
    <w:name w:val="Table Grid"/>
    <w:basedOn w:val="a1"/>
    <w:rsid w:val="00BF6C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Placeholder Text"/>
    <w:basedOn w:val="a0"/>
    <w:uiPriority w:val="99"/>
    <w:semiHidden/>
    <w:rsid w:val="00764A52"/>
    <w:rPr>
      <w:color w:val="808080"/>
    </w:rPr>
  </w:style>
  <w:style w:type="character" w:customStyle="1" w:styleId="MTEquationSection">
    <w:name w:val="MTEquationSection"/>
    <w:basedOn w:val="a0"/>
    <w:rsid w:val="00E013DF"/>
    <w:rPr>
      <w:b/>
      <w:bCs/>
      <w:vanish/>
      <w:color w:val="FF0000"/>
    </w:rPr>
  </w:style>
  <w:style w:type="paragraph" w:customStyle="1" w:styleId="MTDisplayEquation">
    <w:name w:val="MTDisplayEquation"/>
    <w:basedOn w:val="a"/>
    <w:next w:val="a"/>
    <w:link w:val="MTDisplayEquation0"/>
    <w:rsid w:val="00E013DF"/>
    <w:pPr>
      <w:tabs>
        <w:tab w:val="center" w:pos="4480"/>
        <w:tab w:val="right" w:pos="8960"/>
      </w:tabs>
      <w:ind w:firstLineChars="200" w:firstLine="480"/>
      <w:jc w:val="center"/>
    </w:pPr>
  </w:style>
  <w:style w:type="character" w:customStyle="1" w:styleId="MTDisplayEquation0">
    <w:name w:val="MTDisplayEquation 字符"/>
    <w:basedOn w:val="a0"/>
    <w:link w:val="MTDisplayEquation"/>
    <w:rsid w:val="00E013DF"/>
    <w:rPr>
      <w:kern w:val="2"/>
      <w:sz w:val="24"/>
      <w:szCs w:val="24"/>
    </w:rPr>
  </w:style>
  <w:style w:type="character" w:customStyle="1" w:styleId="bregtxt">
    <w:name w:val="b_regtxt"/>
    <w:basedOn w:val="a0"/>
    <w:rsid w:val="005B5A6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368937">
      <w:bodyDiv w:val="1"/>
      <w:marLeft w:val="0"/>
      <w:marRight w:val="0"/>
      <w:marTop w:val="0"/>
      <w:marBottom w:val="0"/>
      <w:divBdr>
        <w:top w:val="none" w:sz="0" w:space="0" w:color="auto"/>
        <w:left w:val="none" w:sz="0" w:space="0" w:color="auto"/>
        <w:bottom w:val="none" w:sz="0" w:space="0" w:color="auto"/>
        <w:right w:val="none" w:sz="0" w:space="0" w:color="auto"/>
      </w:divBdr>
    </w:div>
    <w:div w:id="184947952">
      <w:bodyDiv w:val="1"/>
      <w:marLeft w:val="0"/>
      <w:marRight w:val="0"/>
      <w:marTop w:val="0"/>
      <w:marBottom w:val="0"/>
      <w:divBdr>
        <w:top w:val="none" w:sz="0" w:space="0" w:color="auto"/>
        <w:left w:val="none" w:sz="0" w:space="0" w:color="auto"/>
        <w:bottom w:val="none" w:sz="0" w:space="0" w:color="auto"/>
        <w:right w:val="none" w:sz="0" w:space="0" w:color="auto"/>
      </w:divBdr>
    </w:div>
    <w:div w:id="348141057">
      <w:bodyDiv w:val="1"/>
      <w:marLeft w:val="0"/>
      <w:marRight w:val="0"/>
      <w:marTop w:val="0"/>
      <w:marBottom w:val="0"/>
      <w:divBdr>
        <w:top w:val="none" w:sz="0" w:space="0" w:color="auto"/>
        <w:left w:val="none" w:sz="0" w:space="0" w:color="auto"/>
        <w:bottom w:val="none" w:sz="0" w:space="0" w:color="auto"/>
        <w:right w:val="none" w:sz="0" w:space="0" w:color="auto"/>
      </w:divBdr>
    </w:div>
    <w:div w:id="369230597">
      <w:bodyDiv w:val="1"/>
      <w:marLeft w:val="0"/>
      <w:marRight w:val="0"/>
      <w:marTop w:val="0"/>
      <w:marBottom w:val="0"/>
      <w:divBdr>
        <w:top w:val="none" w:sz="0" w:space="0" w:color="auto"/>
        <w:left w:val="none" w:sz="0" w:space="0" w:color="auto"/>
        <w:bottom w:val="none" w:sz="0" w:space="0" w:color="auto"/>
        <w:right w:val="none" w:sz="0" w:space="0" w:color="auto"/>
      </w:divBdr>
    </w:div>
    <w:div w:id="415250959">
      <w:bodyDiv w:val="1"/>
      <w:marLeft w:val="0"/>
      <w:marRight w:val="0"/>
      <w:marTop w:val="0"/>
      <w:marBottom w:val="0"/>
      <w:divBdr>
        <w:top w:val="none" w:sz="0" w:space="0" w:color="auto"/>
        <w:left w:val="none" w:sz="0" w:space="0" w:color="auto"/>
        <w:bottom w:val="none" w:sz="0" w:space="0" w:color="auto"/>
        <w:right w:val="none" w:sz="0" w:space="0" w:color="auto"/>
      </w:divBdr>
    </w:div>
    <w:div w:id="428936922">
      <w:bodyDiv w:val="1"/>
      <w:marLeft w:val="0"/>
      <w:marRight w:val="0"/>
      <w:marTop w:val="0"/>
      <w:marBottom w:val="0"/>
      <w:divBdr>
        <w:top w:val="none" w:sz="0" w:space="0" w:color="auto"/>
        <w:left w:val="none" w:sz="0" w:space="0" w:color="auto"/>
        <w:bottom w:val="none" w:sz="0" w:space="0" w:color="auto"/>
        <w:right w:val="none" w:sz="0" w:space="0" w:color="auto"/>
      </w:divBdr>
    </w:div>
    <w:div w:id="815881184">
      <w:bodyDiv w:val="1"/>
      <w:marLeft w:val="0"/>
      <w:marRight w:val="0"/>
      <w:marTop w:val="0"/>
      <w:marBottom w:val="0"/>
      <w:divBdr>
        <w:top w:val="none" w:sz="0" w:space="0" w:color="auto"/>
        <w:left w:val="none" w:sz="0" w:space="0" w:color="auto"/>
        <w:bottom w:val="none" w:sz="0" w:space="0" w:color="auto"/>
        <w:right w:val="none" w:sz="0" w:space="0" w:color="auto"/>
      </w:divBdr>
    </w:div>
    <w:div w:id="848375639">
      <w:bodyDiv w:val="1"/>
      <w:marLeft w:val="0"/>
      <w:marRight w:val="0"/>
      <w:marTop w:val="0"/>
      <w:marBottom w:val="0"/>
      <w:divBdr>
        <w:top w:val="none" w:sz="0" w:space="0" w:color="auto"/>
        <w:left w:val="none" w:sz="0" w:space="0" w:color="auto"/>
        <w:bottom w:val="none" w:sz="0" w:space="0" w:color="auto"/>
        <w:right w:val="none" w:sz="0" w:space="0" w:color="auto"/>
      </w:divBdr>
    </w:div>
    <w:div w:id="948854131">
      <w:bodyDiv w:val="1"/>
      <w:marLeft w:val="0"/>
      <w:marRight w:val="0"/>
      <w:marTop w:val="0"/>
      <w:marBottom w:val="0"/>
      <w:divBdr>
        <w:top w:val="none" w:sz="0" w:space="0" w:color="auto"/>
        <w:left w:val="none" w:sz="0" w:space="0" w:color="auto"/>
        <w:bottom w:val="none" w:sz="0" w:space="0" w:color="auto"/>
        <w:right w:val="none" w:sz="0" w:space="0" w:color="auto"/>
      </w:divBdr>
    </w:div>
    <w:div w:id="1049693876">
      <w:bodyDiv w:val="1"/>
      <w:marLeft w:val="0"/>
      <w:marRight w:val="0"/>
      <w:marTop w:val="0"/>
      <w:marBottom w:val="0"/>
      <w:divBdr>
        <w:top w:val="none" w:sz="0" w:space="0" w:color="auto"/>
        <w:left w:val="none" w:sz="0" w:space="0" w:color="auto"/>
        <w:bottom w:val="none" w:sz="0" w:space="0" w:color="auto"/>
        <w:right w:val="none" w:sz="0" w:space="0" w:color="auto"/>
      </w:divBdr>
    </w:div>
    <w:div w:id="1069110186">
      <w:bodyDiv w:val="1"/>
      <w:marLeft w:val="0"/>
      <w:marRight w:val="0"/>
      <w:marTop w:val="0"/>
      <w:marBottom w:val="0"/>
      <w:divBdr>
        <w:top w:val="none" w:sz="0" w:space="0" w:color="auto"/>
        <w:left w:val="none" w:sz="0" w:space="0" w:color="auto"/>
        <w:bottom w:val="none" w:sz="0" w:space="0" w:color="auto"/>
        <w:right w:val="none" w:sz="0" w:space="0" w:color="auto"/>
      </w:divBdr>
    </w:div>
    <w:div w:id="1344238869">
      <w:bodyDiv w:val="1"/>
      <w:marLeft w:val="0"/>
      <w:marRight w:val="0"/>
      <w:marTop w:val="0"/>
      <w:marBottom w:val="0"/>
      <w:divBdr>
        <w:top w:val="none" w:sz="0" w:space="0" w:color="auto"/>
        <w:left w:val="none" w:sz="0" w:space="0" w:color="auto"/>
        <w:bottom w:val="none" w:sz="0" w:space="0" w:color="auto"/>
        <w:right w:val="none" w:sz="0" w:space="0" w:color="auto"/>
      </w:divBdr>
    </w:div>
    <w:div w:id="1743212105">
      <w:bodyDiv w:val="1"/>
      <w:marLeft w:val="0"/>
      <w:marRight w:val="0"/>
      <w:marTop w:val="0"/>
      <w:marBottom w:val="0"/>
      <w:divBdr>
        <w:top w:val="none" w:sz="0" w:space="0" w:color="auto"/>
        <w:left w:val="none" w:sz="0" w:space="0" w:color="auto"/>
        <w:bottom w:val="none" w:sz="0" w:space="0" w:color="auto"/>
        <w:right w:val="none" w:sz="0" w:space="0" w:color="auto"/>
      </w:divBdr>
    </w:div>
    <w:div w:id="1839617440">
      <w:bodyDiv w:val="1"/>
      <w:marLeft w:val="0"/>
      <w:marRight w:val="0"/>
      <w:marTop w:val="0"/>
      <w:marBottom w:val="0"/>
      <w:divBdr>
        <w:top w:val="none" w:sz="0" w:space="0" w:color="auto"/>
        <w:left w:val="none" w:sz="0" w:space="0" w:color="auto"/>
        <w:bottom w:val="none" w:sz="0" w:space="0" w:color="auto"/>
        <w:right w:val="none" w:sz="0" w:space="0" w:color="auto"/>
      </w:divBdr>
      <w:divsChild>
        <w:div w:id="663317248">
          <w:marLeft w:val="0"/>
          <w:marRight w:val="0"/>
          <w:marTop w:val="0"/>
          <w:marBottom w:val="0"/>
          <w:divBdr>
            <w:top w:val="none" w:sz="0" w:space="0" w:color="auto"/>
            <w:left w:val="none" w:sz="0" w:space="0" w:color="auto"/>
            <w:bottom w:val="none" w:sz="0" w:space="0" w:color="auto"/>
            <w:right w:val="none" w:sz="0" w:space="0" w:color="auto"/>
          </w:divBdr>
        </w:div>
      </w:divsChild>
    </w:div>
    <w:div w:id="1859200400">
      <w:bodyDiv w:val="1"/>
      <w:marLeft w:val="0"/>
      <w:marRight w:val="0"/>
      <w:marTop w:val="0"/>
      <w:marBottom w:val="0"/>
      <w:divBdr>
        <w:top w:val="none" w:sz="0" w:space="0" w:color="auto"/>
        <w:left w:val="none" w:sz="0" w:space="0" w:color="auto"/>
        <w:bottom w:val="none" w:sz="0" w:space="0" w:color="auto"/>
        <w:right w:val="none" w:sz="0" w:space="0" w:color="auto"/>
      </w:divBdr>
    </w:div>
    <w:div w:id="1888369027">
      <w:bodyDiv w:val="1"/>
      <w:marLeft w:val="0"/>
      <w:marRight w:val="0"/>
      <w:marTop w:val="0"/>
      <w:marBottom w:val="0"/>
      <w:divBdr>
        <w:top w:val="none" w:sz="0" w:space="0" w:color="auto"/>
        <w:left w:val="none" w:sz="0" w:space="0" w:color="auto"/>
        <w:bottom w:val="none" w:sz="0" w:space="0" w:color="auto"/>
        <w:right w:val="none" w:sz="0" w:space="0" w:color="auto"/>
      </w:divBdr>
      <w:divsChild>
        <w:div w:id="5980728">
          <w:marLeft w:val="0"/>
          <w:marRight w:val="0"/>
          <w:marTop w:val="0"/>
          <w:marBottom w:val="0"/>
          <w:divBdr>
            <w:top w:val="none" w:sz="0" w:space="0" w:color="auto"/>
            <w:left w:val="none" w:sz="0" w:space="0" w:color="auto"/>
            <w:bottom w:val="none" w:sz="0" w:space="0" w:color="auto"/>
            <w:right w:val="none" w:sz="0" w:space="0" w:color="auto"/>
          </w:divBdr>
          <w:divsChild>
            <w:div w:id="12612948">
              <w:marLeft w:val="0"/>
              <w:marRight w:val="0"/>
              <w:marTop w:val="0"/>
              <w:marBottom w:val="0"/>
              <w:divBdr>
                <w:top w:val="none" w:sz="0" w:space="0" w:color="auto"/>
                <w:left w:val="none" w:sz="0" w:space="0" w:color="auto"/>
                <w:bottom w:val="none" w:sz="0" w:space="0" w:color="auto"/>
                <w:right w:val="none" w:sz="0" w:space="0" w:color="auto"/>
              </w:divBdr>
            </w:div>
            <w:div w:id="20205180">
              <w:marLeft w:val="0"/>
              <w:marRight w:val="0"/>
              <w:marTop w:val="0"/>
              <w:marBottom w:val="0"/>
              <w:divBdr>
                <w:top w:val="none" w:sz="0" w:space="0" w:color="auto"/>
                <w:left w:val="none" w:sz="0" w:space="0" w:color="auto"/>
                <w:bottom w:val="none" w:sz="0" w:space="0" w:color="auto"/>
                <w:right w:val="none" w:sz="0" w:space="0" w:color="auto"/>
              </w:divBdr>
            </w:div>
            <w:div w:id="44377188">
              <w:marLeft w:val="0"/>
              <w:marRight w:val="0"/>
              <w:marTop w:val="0"/>
              <w:marBottom w:val="0"/>
              <w:divBdr>
                <w:top w:val="none" w:sz="0" w:space="0" w:color="auto"/>
                <w:left w:val="none" w:sz="0" w:space="0" w:color="auto"/>
                <w:bottom w:val="none" w:sz="0" w:space="0" w:color="auto"/>
                <w:right w:val="none" w:sz="0" w:space="0" w:color="auto"/>
              </w:divBdr>
            </w:div>
            <w:div w:id="52124445">
              <w:marLeft w:val="0"/>
              <w:marRight w:val="0"/>
              <w:marTop w:val="0"/>
              <w:marBottom w:val="0"/>
              <w:divBdr>
                <w:top w:val="none" w:sz="0" w:space="0" w:color="auto"/>
                <w:left w:val="none" w:sz="0" w:space="0" w:color="auto"/>
                <w:bottom w:val="none" w:sz="0" w:space="0" w:color="auto"/>
                <w:right w:val="none" w:sz="0" w:space="0" w:color="auto"/>
              </w:divBdr>
            </w:div>
            <w:div w:id="79301302">
              <w:marLeft w:val="0"/>
              <w:marRight w:val="0"/>
              <w:marTop w:val="0"/>
              <w:marBottom w:val="0"/>
              <w:divBdr>
                <w:top w:val="none" w:sz="0" w:space="0" w:color="auto"/>
                <w:left w:val="none" w:sz="0" w:space="0" w:color="auto"/>
                <w:bottom w:val="none" w:sz="0" w:space="0" w:color="auto"/>
                <w:right w:val="none" w:sz="0" w:space="0" w:color="auto"/>
              </w:divBdr>
            </w:div>
            <w:div w:id="99842301">
              <w:marLeft w:val="0"/>
              <w:marRight w:val="0"/>
              <w:marTop w:val="0"/>
              <w:marBottom w:val="0"/>
              <w:divBdr>
                <w:top w:val="none" w:sz="0" w:space="0" w:color="auto"/>
                <w:left w:val="none" w:sz="0" w:space="0" w:color="auto"/>
                <w:bottom w:val="none" w:sz="0" w:space="0" w:color="auto"/>
                <w:right w:val="none" w:sz="0" w:space="0" w:color="auto"/>
              </w:divBdr>
            </w:div>
            <w:div w:id="135228126">
              <w:marLeft w:val="0"/>
              <w:marRight w:val="0"/>
              <w:marTop w:val="0"/>
              <w:marBottom w:val="0"/>
              <w:divBdr>
                <w:top w:val="none" w:sz="0" w:space="0" w:color="auto"/>
                <w:left w:val="none" w:sz="0" w:space="0" w:color="auto"/>
                <w:bottom w:val="none" w:sz="0" w:space="0" w:color="auto"/>
                <w:right w:val="none" w:sz="0" w:space="0" w:color="auto"/>
              </w:divBdr>
            </w:div>
            <w:div w:id="177085506">
              <w:marLeft w:val="0"/>
              <w:marRight w:val="0"/>
              <w:marTop w:val="0"/>
              <w:marBottom w:val="0"/>
              <w:divBdr>
                <w:top w:val="none" w:sz="0" w:space="0" w:color="auto"/>
                <w:left w:val="none" w:sz="0" w:space="0" w:color="auto"/>
                <w:bottom w:val="none" w:sz="0" w:space="0" w:color="auto"/>
                <w:right w:val="none" w:sz="0" w:space="0" w:color="auto"/>
              </w:divBdr>
            </w:div>
            <w:div w:id="179244358">
              <w:marLeft w:val="0"/>
              <w:marRight w:val="0"/>
              <w:marTop w:val="0"/>
              <w:marBottom w:val="0"/>
              <w:divBdr>
                <w:top w:val="none" w:sz="0" w:space="0" w:color="auto"/>
                <w:left w:val="none" w:sz="0" w:space="0" w:color="auto"/>
                <w:bottom w:val="none" w:sz="0" w:space="0" w:color="auto"/>
                <w:right w:val="none" w:sz="0" w:space="0" w:color="auto"/>
              </w:divBdr>
            </w:div>
            <w:div w:id="187187099">
              <w:marLeft w:val="0"/>
              <w:marRight w:val="0"/>
              <w:marTop w:val="0"/>
              <w:marBottom w:val="0"/>
              <w:divBdr>
                <w:top w:val="none" w:sz="0" w:space="0" w:color="auto"/>
                <w:left w:val="none" w:sz="0" w:space="0" w:color="auto"/>
                <w:bottom w:val="none" w:sz="0" w:space="0" w:color="auto"/>
                <w:right w:val="none" w:sz="0" w:space="0" w:color="auto"/>
              </w:divBdr>
            </w:div>
            <w:div w:id="218514759">
              <w:marLeft w:val="0"/>
              <w:marRight w:val="0"/>
              <w:marTop w:val="0"/>
              <w:marBottom w:val="0"/>
              <w:divBdr>
                <w:top w:val="none" w:sz="0" w:space="0" w:color="auto"/>
                <w:left w:val="none" w:sz="0" w:space="0" w:color="auto"/>
                <w:bottom w:val="none" w:sz="0" w:space="0" w:color="auto"/>
                <w:right w:val="none" w:sz="0" w:space="0" w:color="auto"/>
              </w:divBdr>
            </w:div>
            <w:div w:id="258487834">
              <w:marLeft w:val="0"/>
              <w:marRight w:val="0"/>
              <w:marTop w:val="0"/>
              <w:marBottom w:val="0"/>
              <w:divBdr>
                <w:top w:val="none" w:sz="0" w:space="0" w:color="auto"/>
                <w:left w:val="none" w:sz="0" w:space="0" w:color="auto"/>
                <w:bottom w:val="none" w:sz="0" w:space="0" w:color="auto"/>
                <w:right w:val="none" w:sz="0" w:space="0" w:color="auto"/>
              </w:divBdr>
            </w:div>
            <w:div w:id="259724434">
              <w:marLeft w:val="0"/>
              <w:marRight w:val="0"/>
              <w:marTop w:val="0"/>
              <w:marBottom w:val="0"/>
              <w:divBdr>
                <w:top w:val="none" w:sz="0" w:space="0" w:color="auto"/>
                <w:left w:val="none" w:sz="0" w:space="0" w:color="auto"/>
                <w:bottom w:val="none" w:sz="0" w:space="0" w:color="auto"/>
                <w:right w:val="none" w:sz="0" w:space="0" w:color="auto"/>
              </w:divBdr>
            </w:div>
            <w:div w:id="272174679">
              <w:marLeft w:val="0"/>
              <w:marRight w:val="0"/>
              <w:marTop w:val="0"/>
              <w:marBottom w:val="0"/>
              <w:divBdr>
                <w:top w:val="none" w:sz="0" w:space="0" w:color="auto"/>
                <w:left w:val="none" w:sz="0" w:space="0" w:color="auto"/>
                <w:bottom w:val="none" w:sz="0" w:space="0" w:color="auto"/>
                <w:right w:val="none" w:sz="0" w:space="0" w:color="auto"/>
              </w:divBdr>
            </w:div>
            <w:div w:id="273562360">
              <w:marLeft w:val="0"/>
              <w:marRight w:val="0"/>
              <w:marTop w:val="0"/>
              <w:marBottom w:val="0"/>
              <w:divBdr>
                <w:top w:val="none" w:sz="0" w:space="0" w:color="auto"/>
                <w:left w:val="none" w:sz="0" w:space="0" w:color="auto"/>
                <w:bottom w:val="none" w:sz="0" w:space="0" w:color="auto"/>
                <w:right w:val="none" w:sz="0" w:space="0" w:color="auto"/>
              </w:divBdr>
            </w:div>
            <w:div w:id="310212449">
              <w:marLeft w:val="0"/>
              <w:marRight w:val="0"/>
              <w:marTop w:val="0"/>
              <w:marBottom w:val="0"/>
              <w:divBdr>
                <w:top w:val="none" w:sz="0" w:space="0" w:color="auto"/>
                <w:left w:val="none" w:sz="0" w:space="0" w:color="auto"/>
                <w:bottom w:val="none" w:sz="0" w:space="0" w:color="auto"/>
                <w:right w:val="none" w:sz="0" w:space="0" w:color="auto"/>
              </w:divBdr>
            </w:div>
            <w:div w:id="341395988">
              <w:marLeft w:val="0"/>
              <w:marRight w:val="0"/>
              <w:marTop w:val="0"/>
              <w:marBottom w:val="0"/>
              <w:divBdr>
                <w:top w:val="none" w:sz="0" w:space="0" w:color="auto"/>
                <w:left w:val="none" w:sz="0" w:space="0" w:color="auto"/>
                <w:bottom w:val="none" w:sz="0" w:space="0" w:color="auto"/>
                <w:right w:val="none" w:sz="0" w:space="0" w:color="auto"/>
              </w:divBdr>
            </w:div>
            <w:div w:id="385228667">
              <w:marLeft w:val="0"/>
              <w:marRight w:val="0"/>
              <w:marTop w:val="0"/>
              <w:marBottom w:val="0"/>
              <w:divBdr>
                <w:top w:val="none" w:sz="0" w:space="0" w:color="auto"/>
                <w:left w:val="none" w:sz="0" w:space="0" w:color="auto"/>
                <w:bottom w:val="none" w:sz="0" w:space="0" w:color="auto"/>
                <w:right w:val="none" w:sz="0" w:space="0" w:color="auto"/>
              </w:divBdr>
            </w:div>
            <w:div w:id="385644275">
              <w:marLeft w:val="0"/>
              <w:marRight w:val="0"/>
              <w:marTop w:val="0"/>
              <w:marBottom w:val="0"/>
              <w:divBdr>
                <w:top w:val="none" w:sz="0" w:space="0" w:color="auto"/>
                <w:left w:val="none" w:sz="0" w:space="0" w:color="auto"/>
                <w:bottom w:val="none" w:sz="0" w:space="0" w:color="auto"/>
                <w:right w:val="none" w:sz="0" w:space="0" w:color="auto"/>
              </w:divBdr>
            </w:div>
            <w:div w:id="386879355">
              <w:marLeft w:val="0"/>
              <w:marRight w:val="0"/>
              <w:marTop w:val="0"/>
              <w:marBottom w:val="0"/>
              <w:divBdr>
                <w:top w:val="none" w:sz="0" w:space="0" w:color="auto"/>
                <w:left w:val="none" w:sz="0" w:space="0" w:color="auto"/>
                <w:bottom w:val="none" w:sz="0" w:space="0" w:color="auto"/>
                <w:right w:val="none" w:sz="0" w:space="0" w:color="auto"/>
              </w:divBdr>
            </w:div>
            <w:div w:id="392001128">
              <w:marLeft w:val="0"/>
              <w:marRight w:val="0"/>
              <w:marTop w:val="0"/>
              <w:marBottom w:val="0"/>
              <w:divBdr>
                <w:top w:val="none" w:sz="0" w:space="0" w:color="auto"/>
                <w:left w:val="none" w:sz="0" w:space="0" w:color="auto"/>
                <w:bottom w:val="none" w:sz="0" w:space="0" w:color="auto"/>
                <w:right w:val="none" w:sz="0" w:space="0" w:color="auto"/>
              </w:divBdr>
            </w:div>
            <w:div w:id="398598715">
              <w:marLeft w:val="0"/>
              <w:marRight w:val="0"/>
              <w:marTop w:val="0"/>
              <w:marBottom w:val="0"/>
              <w:divBdr>
                <w:top w:val="none" w:sz="0" w:space="0" w:color="auto"/>
                <w:left w:val="none" w:sz="0" w:space="0" w:color="auto"/>
                <w:bottom w:val="none" w:sz="0" w:space="0" w:color="auto"/>
                <w:right w:val="none" w:sz="0" w:space="0" w:color="auto"/>
              </w:divBdr>
            </w:div>
            <w:div w:id="402794634">
              <w:marLeft w:val="0"/>
              <w:marRight w:val="0"/>
              <w:marTop w:val="0"/>
              <w:marBottom w:val="0"/>
              <w:divBdr>
                <w:top w:val="none" w:sz="0" w:space="0" w:color="auto"/>
                <w:left w:val="none" w:sz="0" w:space="0" w:color="auto"/>
                <w:bottom w:val="none" w:sz="0" w:space="0" w:color="auto"/>
                <w:right w:val="none" w:sz="0" w:space="0" w:color="auto"/>
              </w:divBdr>
            </w:div>
            <w:div w:id="433018268">
              <w:marLeft w:val="0"/>
              <w:marRight w:val="0"/>
              <w:marTop w:val="0"/>
              <w:marBottom w:val="0"/>
              <w:divBdr>
                <w:top w:val="none" w:sz="0" w:space="0" w:color="auto"/>
                <w:left w:val="none" w:sz="0" w:space="0" w:color="auto"/>
                <w:bottom w:val="none" w:sz="0" w:space="0" w:color="auto"/>
                <w:right w:val="none" w:sz="0" w:space="0" w:color="auto"/>
              </w:divBdr>
            </w:div>
            <w:div w:id="451436369">
              <w:marLeft w:val="0"/>
              <w:marRight w:val="0"/>
              <w:marTop w:val="0"/>
              <w:marBottom w:val="0"/>
              <w:divBdr>
                <w:top w:val="none" w:sz="0" w:space="0" w:color="auto"/>
                <w:left w:val="none" w:sz="0" w:space="0" w:color="auto"/>
                <w:bottom w:val="none" w:sz="0" w:space="0" w:color="auto"/>
                <w:right w:val="none" w:sz="0" w:space="0" w:color="auto"/>
              </w:divBdr>
            </w:div>
            <w:div w:id="454520632">
              <w:marLeft w:val="0"/>
              <w:marRight w:val="0"/>
              <w:marTop w:val="0"/>
              <w:marBottom w:val="0"/>
              <w:divBdr>
                <w:top w:val="none" w:sz="0" w:space="0" w:color="auto"/>
                <w:left w:val="none" w:sz="0" w:space="0" w:color="auto"/>
                <w:bottom w:val="none" w:sz="0" w:space="0" w:color="auto"/>
                <w:right w:val="none" w:sz="0" w:space="0" w:color="auto"/>
              </w:divBdr>
            </w:div>
            <w:div w:id="472455010">
              <w:marLeft w:val="0"/>
              <w:marRight w:val="0"/>
              <w:marTop w:val="0"/>
              <w:marBottom w:val="0"/>
              <w:divBdr>
                <w:top w:val="none" w:sz="0" w:space="0" w:color="auto"/>
                <w:left w:val="none" w:sz="0" w:space="0" w:color="auto"/>
                <w:bottom w:val="none" w:sz="0" w:space="0" w:color="auto"/>
                <w:right w:val="none" w:sz="0" w:space="0" w:color="auto"/>
              </w:divBdr>
            </w:div>
            <w:div w:id="484853711">
              <w:marLeft w:val="0"/>
              <w:marRight w:val="0"/>
              <w:marTop w:val="0"/>
              <w:marBottom w:val="0"/>
              <w:divBdr>
                <w:top w:val="none" w:sz="0" w:space="0" w:color="auto"/>
                <w:left w:val="none" w:sz="0" w:space="0" w:color="auto"/>
                <w:bottom w:val="none" w:sz="0" w:space="0" w:color="auto"/>
                <w:right w:val="none" w:sz="0" w:space="0" w:color="auto"/>
              </w:divBdr>
            </w:div>
            <w:div w:id="501822822">
              <w:marLeft w:val="0"/>
              <w:marRight w:val="0"/>
              <w:marTop w:val="0"/>
              <w:marBottom w:val="0"/>
              <w:divBdr>
                <w:top w:val="none" w:sz="0" w:space="0" w:color="auto"/>
                <w:left w:val="none" w:sz="0" w:space="0" w:color="auto"/>
                <w:bottom w:val="none" w:sz="0" w:space="0" w:color="auto"/>
                <w:right w:val="none" w:sz="0" w:space="0" w:color="auto"/>
              </w:divBdr>
            </w:div>
            <w:div w:id="518351410">
              <w:marLeft w:val="0"/>
              <w:marRight w:val="0"/>
              <w:marTop w:val="0"/>
              <w:marBottom w:val="0"/>
              <w:divBdr>
                <w:top w:val="none" w:sz="0" w:space="0" w:color="auto"/>
                <w:left w:val="none" w:sz="0" w:space="0" w:color="auto"/>
                <w:bottom w:val="none" w:sz="0" w:space="0" w:color="auto"/>
                <w:right w:val="none" w:sz="0" w:space="0" w:color="auto"/>
              </w:divBdr>
            </w:div>
            <w:div w:id="534274329">
              <w:marLeft w:val="0"/>
              <w:marRight w:val="0"/>
              <w:marTop w:val="0"/>
              <w:marBottom w:val="0"/>
              <w:divBdr>
                <w:top w:val="none" w:sz="0" w:space="0" w:color="auto"/>
                <w:left w:val="none" w:sz="0" w:space="0" w:color="auto"/>
                <w:bottom w:val="none" w:sz="0" w:space="0" w:color="auto"/>
                <w:right w:val="none" w:sz="0" w:space="0" w:color="auto"/>
              </w:divBdr>
            </w:div>
            <w:div w:id="537471631">
              <w:marLeft w:val="0"/>
              <w:marRight w:val="0"/>
              <w:marTop w:val="0"/>
              <w:marBottom w:val="0"/>
              <w:divBdr>
                <w:top w:val="none" w:sz="0" w:space="0" w:color="auto"/>
                <w:left w:val="none" w:sz="0" w:space="0" w:color="auto"/>
                <w:bottom w:val="none" w:sz="0" w:space="0" w:color="auto"/>
                <w:right w:val="none" w:sz="0" w:space="0" w:color="auto"/>
              </w:divBdr>
            </w:div>
            <w:div w:id="596257119">
              <w:marLeft w:val="0"/>
              <w:marRight w:val="0"/>
              <w:marTop w:val="0"/>
              <w:marBottom w:val="0"/>
              <w:divBdr>
                <w:top w:val="none" w:sz="0" w:space="0" w:color="auto"/>
                <w:left w:val="none" w:sz="0" w:space="0" w:color="auto"/>
                <w:bottom w:val="none" w:sz="0" w:space="0" w:color="auto"/>
                <w:right w:val="none" w:sz="0" w:space="0" w:color="auto"/>
              </w:divBdr>
            </w:div>
            <w:div w:id="601110315">
              <w:marLeft w:val="0"/>
              <w:marRight w:val="0"/>
              <w:marTop w:val="0"/>
              <w:marBottom w:val="0"/>
              <w:divBdr>
                <w:top w:val="none" w:sz="0" w:space="0" w:color="auto"/>
                <w:left w:val="none" w:sz="0" w:space="0" w:color="auto"/>
                <w:bottom w:val="none" w:sz="0" w:space="0" w:color="auto"/>
                <w:right w:val="none" w:sz="0" w:space="0" w:color="auto"/>
              </w:divBdr>
            </w:div>
            <w:div w:id="606042177">
              <w:marLeft w:val="0"/>
              <w:marRight w:val="0"/>
              <w:marTop w:val="0"/>
              <w:marBottom w:val="0"/>
              <w:divBdr>
                <w:top w:val="none" w:sz="0" w:space="0" w:color="auto"/>
                <w:left w:val="none" w:sz="0" w:space="0" w:color="auto"/>
                <w:bottom w:val="none" w:sz="0" w:space="0" w:color="auto"/>
                <w:right w:val="none" w:sz="0" w:space="0" w:color="auto"/>
              </w:divBdr>
            </w:div>
            <w:div w:id="628240725">
              <w:marLeft w:val="0"/>
              <w:marRight w:val="0"/>
              <w:marTop w:val="0"/>
              <w:marBottom w:val="0"/>
              <w:divBdr>
                <w:top w:val="none" w:sz="0" w:space="0" w:color="auto"/>
                <w:left w:val="none" w:sz="0" w:space="0" w:color="auto"/>
                <w:bottom w:val="none" w:sz="0" w:space="0" w:color="auto"/>
                <w:right w:val="none" w:sz="0" w:space="0" w:color="auto"/>
              </w:divBdr>
            </w:div>
            <w:div w:id="649870056">
              <w:marLeft w:val="0"/>
              <w:marRight w:val="0"/>
              <w:marTop w:val="0"/>
              <w:marBottom w:val="0"/>
              <w:divBdr>
                <w:top w:val="none" w:sz="0" w:space="0" w:color="auto"/>
                <w:left w:val="none" w:sz="0" w:space="0" w:color="auto"/>
                <w:bottom w:val="none" w:sz="0" w:space="0" w:color="auto"/>
                <w:right w:val="none" w:sz="0" w:space="0" w:color="auto"/>
              </w:divBdr>
            </w:div>
            <w:div w:id="689339210">
              <w:marLeft w:val="0"/>
              <w:marRight w:val="0"/>
              <w:marTop w:val="0"/>
              <w:marBottom w:val="0"/>
              <w:divBdr>
                <w:top w:val="none" w:sz="0" w:space="0" w:color="auto"/>
                <w:left w:val="none" w:sz="0" w:space="0" w:color="auto"/>
                <w:bottom w:val="none" w:sz="0" w:space="0" w:color="auto"/>
                <w:right w:val="none" w:sz="0" w:space="0" w:color="auto"/>
              </w:divBdr>
            </w:div>
            <w:div w:id="696348573">
              <w:marLeft w:val="0"/>
              <w:marRight w:val="0"/>
              <w:marTop w:val="0"/>
              <w:marBottom w:val="0"/>
              <w:divBdr>
                <w:top w:val="none" w:sz="0" w:space="0" w:color="auto"/>
                <w:left w:val="none" w:sz="0" w:space="0" w:color="auto"/>
                <w:bottom w:val="none" w:sz="0" w:space="0" w:color="auto"/>
                <w:right w:val="none" w:sz="0" w:space="0" w:color="auto"/>
              </w:divBdr>
            </w:div>
            <w:div w:id="747114269">
              <w:marLeft w:val="0"/>
              <w:marRight w:val="0"/>
              <w:marTop w:val="0"/>
              <w:marBottom w:val="0"/>
              <w:divBdr>
                <w:top w:val="none" w:sz="0" w:space="0" w:color="auto"/>
                <w:left w:val="none" w:sz="0" w:space="0" w:color="auto"/>
                <w:bottom w:val="none" w:sz="0" w:space="0" w:color="auto"/>
                <w:right w:val="none" w:sz="0" w:space="0" w:color="auto"/>
              </w:divBdr>
            </w:div>
            <w:div w:id="761876257">
              <w:marLeft w:val="0"/>
              <w:marRight w:val="0"/>
              <w:marTop w:val="0"/>
              <w:marBottom w:val="0"/>
              <w:divBdr>
                <w:top w:val="none" w:sz="0" w:space="0" w:color="auto"/>
                <w:left w:val="none" w:sz="0" w:space="0" w:color="auto"/>
                <w:bottom w:val="none" w:sz="0" w:space="0" w:color="auto"/>
                <w:right w:val="none" w:sz="0" w:space="0" w:color="auto"/>
              </w:divBdr>
            </w:div>
            <w:div w:id="789860467">
              <w:marLeft w:val="0"/>
              <w:marRight w:val="0"/>
              <w:marTop w:val="0"/>
              <w:marBottom w:val="0"/>
              <w:divBdr>
                <w:top w:val="none" w:sz="0" w:space="0" w:color="auto"/>
                <w:left w:val="none" w:sz="0" w:space="0" w:color="auto"/>
                <w:bottom w:val="none" w:sz="0" w:space="0" w:color="auto"/>
                <w:right w:val="none" w:sz="0" w:space="0" w:color="auto"/>
              </w:divBdr>
            </w:div>
            <w:div w:id="827331600">
              <w:marLeft w:val="0"/>
              <w:marRight w:val="0"/>
              <w:marTop w:val="0"/>
              <w:marBottom w:val="0"/>
              <w:divBdr>
                <w:top w:val="none" w:sz="0" w:space="0" w:color="auto"/>
                <w:left w:val="none" w:sz="0" w:space="0" w:color="auto"/>
                <w:bottom w:val="none" w:sz="0" w:space="0" w:color="auto"/>
                <w:right w:val="none" w:sz="0" w:space="0" w:color="auto"/>
              </w:divBdr>
            </w:div>
            <w:div w:id="831486347">
              <w:marLeft w:val="0"/>
              <w:marRight w:val="0"/>
              <w:marTop w:val="0"/>
              <w:marBottom w:val="0"/>
              <w:divBdr>
                <w:top w:val="none" w:sz="0" w:space="0" w:color="auto"/>
                <w:left w:val="none" w:sz="0" w:space="0" w:color="auto"/>
                <w:bottom w:val="none" w:sz="0" w:space="0" w:color="auto"/>
                <w:right w:val="none" w:sz="0" w:space="0" w:color="auto"/>
              </w:divBdr>
            </w:div>
            <w:div w:id="842938797">
              <w:marLeft w:val="0"/>
              <w:marRight w:val="0"/>
              <w:marTop w:val="0"/>
              <w:marBottom w:val="0"/>
              <w:divBdr>
                <w:top w:val="none" w:sz="0" w:space="0" w:color="auto"/>
                <w:left w:val="none" w:sz="0" w:space="0" w:color="auto"/>
                <w:bottom w:val="none" w:sz="0" w:space="0" w:color="auto"/>
                <w:right w:val="none" w:sz="0" w:space="0" w:color="auto"/>
              </w:divBdr>
            </w:div>
            <w:div w:id="873998840">
              <w:marLeft w:val="0"/>
              <w:marRight w:val="0"/>
              <w:marTop w:val="0"/>
              <w:marBottom w:val="0"/>
              <w:divBdr>
                <w:top w:val="none" w:sz="0" w:space="0" w:color="auto"/>
                <w:left w:val="none" w:sz="0" w:space="0" w:color="auto"/>
                <w:bottom w:val="none" w:sz="0" w:space="0" w:color="auto"/>
                <w:right w:val="none" w:sz="0" w:space="0" w:color="auto"/>
              </w:divBdr>
            </w:div>
            <w:div w:id="918561032">
              <w:marLeft w:val="0"/>
              <w:marRight w:val="0"/>
              <w:marTop w:val="0"/>
              <w:marBottom w:val="0"/>
              <w:divBdr>
                <w:top w:val="none" w:sz="0" w:space="0" w:color="auto"/>
                <w:left w:val="none" w:sz="0" w:space="0" w:color="auto"/>
                <w:bottom w:val="none" w:sz="0" w:space="0" w:color="auto"/>
                <w:right w:val="none" w:sz="0" w:space="0" w:color="auto"/>
              </w:divBdr>
            </w:div>
            <w:div w:id="964891859">
              <w:marLeft w:val="0"/>
              <w:marRight w:val="0"/>
              <w:marTop w:val="0"/>
              <w:marBottom w:val="0"/>
              <w:divBdr>
                <w:top w:val="none" w:sz="0" w:space="0" w:color="auto"/>
                <w:left w:val="none" w:sz="0" w:space="0" w:color="auto"/>
                <w:bottom w:val="none" w:sz="0" w:space="0" w:color="auto"/>
                <w:right w:val="none" w:sz="0" w:space="0" w:color="auto"/>
              </w:divBdr>
            </w:div>
            <w:div w:id="975137992">
              <w:marLeft w:val="0"/>
              <w:marRight w:val="0"/>
              <w:marTop w:val="0"/>
              <w:marBottom w:val="0"/>
              <w:divBdr>
                <w:top w:val="none" w:sz="0" w:space="0" w:color="auto"/>
                <w:left w:val="none" w:sz="0" w:space="0" w:color="auto"/>
                <w:bottom w:val="none" w:sz="0" w:space="0" w:color="auto"/>
                <w:right w:val="none" w:sz="0" w:space="0" w:color="auto"/>
              </w:divBdr>
            </w:div>
            <w:div w:id="986982620">
              <w:marLeft w:val="0"/>
              <w:marRight w:val="0"/>
              <w:marTop w:val="0"/>
              <w:marBottom w:val="0"/>
              <w:divBdr>
                <w:top w:val="none" w:sz="0" w:space="0" w:color="auto"/>
                <w:left w:val="none" w:sz="0" w:space="0" w:color="auto"/>
                <w:bottom w:val="none" w:sz="0" w:space="0" w:color="auto"/>
                <w:right w:val="none" w:sz="0" w:space="0" w:color="auto"/>
              </w:divBdr>
            </w:div>
            <w:div w:id="1001158969">
              <w:marLeft w:val="0"/>
              <w:marRight w:val="0"/>
              <w:marTop w:val="0"/>
              <w:marBottom w:val="0"/>
              <w:divBdr>
                <w:top w:val="none" w:sz="0" w:space="0" w:color="auto"/>
                <w:left w:val="none" w:sz="0" w:space="0" w:color="auto"/>
                <w:bottom w:val="none" w:sz="0" w:space="0" w:color="auto"/>
                <w:right w:val="none" w:sz="0" w:space="0" w:color="auto"/>
              </w:divBdr>
            </w:div>
            <w:div w:id="1009916402">
              <w:marLeft w:val="0"/>
              <w:marRight w:val="0"/>
              <w:marTop w:val="0"/>
              <w:marBottom w:val="0"/>
              <w:divBdr>
                <w:top w:val="none" w:sz="0" w:space="0" w:color="auto"/>
                <w:left w:val="none" w:sz="0" w:space="0" w:color="auto"/>
                <w:bottom w:val="none" w:sz="0" w:space="0" w:color="auto"/>
                <w:right w:val="none" w:sz="0" w:space="0" w:color="auto"/>
              </w:divBdr>
            </w:div>
            <w:div w:id="1012144188">
              <w:marLeft w:val="0"/>
              <w:marRight w:val="0"/>
              <w:marTop w:val="0"/>
              <w:marBottom w:val="0"/>
              <w:divBdr>
                <w:top w:val="none" w:sz="0" w:space="0" w:color="auto"/>
                <w:left w:val="none" w:sz="0" w:space="0" w:color="auto"/>
                <w:bottom w:val="none" w:sz="0" w:space="0" w:color="auto"/>
                <w:right w:val="none" w:sz="0" w:space="0" w:color="auto"/>
              </w:divBdr>
            </w:div>
            <w:div w:id="1035354440">
              <w:marLeft w:val="0"/>
              <w:marRight w:val="0"/>
              <w:marTop w:val="0"/>
              <w:marBottom w:val="0"/>
              <w:divBdr>
                <w:top w:val="none" w:sz="0" w:space="0" w:color="auto"/>
                <w:left w:val="none" w:sz="0" w:space="0" w:color="auto"/>
                <w:bottom w:val="none" w:sz="0" w:space="0" w:color="auto"/>
                <w:right w:val="none" w:sz="0" w:space="0" w:color="auto"/>
              </w:divBdr>
            </w:div>
            <w:div w:id="1063988817">
              <w:marLeft w:val="0"/>
              <w:marRight w:val="0"/>
              <w:marTop w:val="0"/>
              <w:marBottom w:val="0"/>
              <w:divBdr>
                <w:top w:val="none" w:sz="0" w:space="0" w:color="auto"/>
                <w:left w:val="none" w:sz="0" w:space="0" w:color="auto"/>
                <w:bottom w:val="none" w:sz="0" w:space="0" w:color="auto"/>
                <w:right w:val="none" w:sz="0" w:space="0" w:color="auto"/>
              </w:divBdr>
            </w:div>
            <w:div w:id="1068766151">
              <w:marLeft w:val="0"/>
              <w:marRight w:val="0"/>
              <w:marTop w:val="0"/>
              <w:marBottom w:val="0"/>
              <w:divBdr>
                <w:top w:val="none" w:sz="0" w:space="0" w:color="auto"/>
                <w:left w:val="none" w:sz="0" w:space="0" w:color="auto"/>
                <w:bottom w:val="none" w:sz="0" w:space="0" w:color="auto"/>
                <w:right w:val="none" w:sz="0" w:space="0" w:color="auto"/>
              </w:divBdr>
            </w:div>
            <w:div w:id="1082221203">
              <w:marLeft w:val="0"/>
              <w:marRight w:val="0"/>
              <w:marTop w:val="0"/>
              <w:marBottom w:val="0"/>
              <w:divBdr>
                <w:top w:val="none" w:sz="0" w:space="0" w:color="auto"/>
                <w:left w:val="none" w:sz="0" w:space="0" w:color="auto"/>
                <w:bottom w:val="none" w:sz="0" w:space="0" w:color="auto"/>
                <w:right w:val="none" w:sz="0" w:space="0" w:color="auto"/>
              </w:divBdr>
            </w:div>
            <w:div w:id="1095007954">
              <w:marLeft w:val="0"/>
              <w:marRight w:val="0"/>
              <w:marTop w:val="0"/>
              <w:marBottom w:val="0"/>
              <w:divBdr>
                <w:top w:val="none" w:sz="0" w:space="0" w:color="auto"/>
                <w:left w:val="none" w:sz="0" w:space="0" w:color="auto"/>
                <w:bottom w:val="none" w:sz="0" w:space="0" w:color="auto"/>
                <w:right w:val="none" w:sz="0" w:space="0" w:color="auto"/>
              </w:divBdr>
            </w:div>
            <w:div w:id="1096443364">
              <w:marLeft w:val="0"/>
              <w:marRight w:val="0"/>
              <w:marTop w:val="0"/>
              <w:marBottom w:val="0"/>
              <w:divBdr>
                <w:top w:val="none" w:sz="0" w:space="0" w:color="auto"/>
                <w:left w:val="none" w:sz="0" w:space="0" w:color="auto"/>
                <w:bottom w:val="none" w:sz="0" w:space="0" w:color="auto"/>
                <w:right w:val="none" w:sz="0" w:space="0" w:color="auto"/>
              </w:divBdr>
            </w:div>
            <w:div w:id="1098480504">
              <w:marLeft w:val="0"/>
              <w:marRight w:val="0"/>
              <w:marTop w:val="0"/>
              <w:marBottom w:val="0"/>
              <w:divBdr>
                <w:top w:val="none" w:sz="0" w:space="0" w:color="auto"/>
                <w:left w:val="none" w:sz="0" w:space="0" w:color="auto"/>
                <w:bottom w:val="none" w:sz="0" w:space="0" w:color="auto"/>
                <w:right w:val="none" w:sz="0" w:space="0" w:color="auto"/>
              </w:divBdr>
            </w:div>
            <w:div w:id="1101871400">
              <w:marLeft w:val="0"/>
              <w:marRight w:val="0"/>
              <w:marTop w:val="0"/>
              <w:marBottom w:val="0"/>
              <w:divBdr>
                <w:top w:val="none" w:sz="0" w:space="0" w:color="auto"/>
                <w:left w:val="none" w:sz="0" w:space="0" w:color="auto"/>
                <w:bottom w:val="none" w:sz="0" w:space="0" w:color="auto"/>
                <w:right w:val="none" w:sz="0" w:space="0" w:color="auto"/>
              </w:divBdr>
            </w:div>
            <w:div w:id="1107038472">
              <w:marLeft w:val="0"/>
              <w:marRight w:val="0"/>
              <w:marTop w:val="0"/>
              <w:marBottom w:val="0"/>
              <w:divBdr>
                <w:top w:val="none" w:sz="0" w:space="0" w:color="auto"/>
                <w:left w:val="none" w:sz="0" w:space="0" w:color="auto"/>
                <w:bottom w:val="none" w:sz="0" w:space="0" w:color="auto"/>
                <w:right w:val="none" w:sz="0" w:space="0" w:color="auto"/>
              </w:divBdr>
            </w:div>
            <w:div w:id="1180586796">
              <w:marLeft w:val="0"/>
              <w:marRight w:val="0"/>
              <w:marTop w:val="0"/>
              <w:marBottom w:val="0"/>
              <w:divBdr>
                <w:top w:val="none" w:sz="0" w:space="0" w:color="auto"/>
                <w:left w:val="none" w:sz="0" w:space="0" w:color="auto"/>
                <w:bottom w:val="none" w:sz="0" w:space="0" w:color="auto"/>
                <w:right w:val="none" w:sz="0" w:space="0" w:color="auto"/>
              </w:divBdr>
            </w:div>
            <w:div w:id="1188562564">
              <w:marLeft w:val="0"/>
              <w:marRight w:val="0"/>
              <w:marTop w:val="0"/>
              <w:marBottom w:val="0"/>
              <w:divBdr>
                <w:top w:val="none" w:sz="0" w:space="0" w:color="auto"/>
                <w:left w:val="none" w:sz="0" w:space="0" w:color="auto"/>
                <w:bottom w:val="none" w:sz="0" w:space="0" w:color="auto"/>
                <w:right w:val="none" w:sz="0" w:space="0" w:color="auto"/>
              </w:divBdr>
            </w:div>
            <w:div w:id="1215383621">
              <w:marLeft w:val="0"/>
              <w:marRight w:val="0"/>
              <w:marTop w:val="0"/>
              <w:marBottom w:val="0"/>
              <w:divBdr>
                <w:top w:val="none" w:sz="0" w:space="0" w:color="auto"/>
                <w:left w:val="none" w:sz="0" w:space="0" w:color="auto"/>
                <w:bottom w:val="none" w:sz="0" w:space="0" w:color="auto"/>
                <w:right w:val="none" w:sz="0" w:space="0" w:color="auto"/>
              </w:divBdr>
            </w:div>
            <w:div w:id="1218130775">
              <w:marLeft w:val="0"/>
              <w:marRight w:val="0"/>
              <w:marTop w:val="0"/>
              <w:marBottom w:val="0"/>
              <w:divBdr>
                <w:top w:val="none" w:sz="0" w:space="0" w:color="auto"/>
                <w:left w:val="none" w:sz="0" w:space="0" w:color="auto"/>
                <w:bottom w:val="none" w:sz="0" w:space="0" w:color="auto"/>
                <w:right w:val="none" w:sz="0" w:space="0" w:color="auto"/>
              </w:divBdr>
            </w:div>
            <w:div w:id="1246067811">
              <w:marLeft w:val="0"/>
              <w:marRight w:val="0"/>
              <w:marTop w:val="0"/>
              <w:marBottom w:val="0"/>
              <w:divBdr>
                <w:top w:val="none" w:sz="0" w:space="0" w:color="auto"/>
                <w:left w:val="none" w:sz="0" w:space="0" w:color="auto"/>
                <w:bottom w:val="none" w:sz="0" w:space="0" w:color="auto"/>
                <w:right w:val="none" w:sz="0" w:space="0" w:color="auto"/>
              </w:divBdr>
            </w:div>
            <w:div w:id="1248923351">
              <w:marLeft w:val="0"/>
              <w:marRight w:val="0"/>
              <w:marTop w:val="0"/>
              <w:marBottom w:val="0"/>
              <w:divBdr>
                <w:top w:val="none" w:sz="0" w:space="0" w:color="auto"/>
                <w:left w:val="none" w:sz="0" w:space="0" w:color="auto"/>
                <w:bottom w:val="none" w:sz="0" w:space="0" w:color="auto"/>
                <w:right w:val="none" w:sz="0" w:space="0" w:color="auto"/>
              </w:divBdr>
            </w:div>
            <w:div w:id="1249195900">
              <w:marLeft w:val="0"/>
              <w:marRight w:val="0"/>
              <w:marTop w:val="0"/>
              <w:marBottom w:val="0"/>
              <w:divBdr>
                <w:top w:val="none" w:sz="0" w:space="0" w:color="auto"/>
                <w:left w:val="none" w:sz="0" w:space="0" w:color="auto"/>
                <w:bottom w:val="none" w:sz="0" w:space="0" w:color="auto"/>
                <w:right w:val="none" w:sz="0" w:space="0" w:color="auto"/>
              </w:divBdr>
            </w:div>
            <w:div w:id="1296638839">
              <w:marLeft w:val="0"/>
              <w:marRight w:val="0"/>
              <w:marTop w:val="0"/>
              <w:marBottom w:val="0"/>
              <w:divBdr>
                <w:top w:val="none" w:sz="0" w:space="0" w:color="auto"/>
                <w:left w:val="none" w:sz="0" w:space="0" w:color="auto"/>
                <w:bottom w:val="none" w:sz="0" w:space="0" w:color="auto"/>
                <w:right w:val="none" w:sz="0" w:space="0" w:color="auto"/>
              </w:divBdr>
            </w:div>
            <w:div w:id="1335838325">
              <w:marLeft w:val="0"/>
              <w:marRight w:val="0"/>
              <w:marTop w:val="0"/>
              <w:marBottom w:val="0"/>
              <w:divBdr>
                <w:top w:val="none" w:sz="0" w:space="0" w:color="auto"/>
                <w:left w:val="none" w:sz="0" w:space="0" w:color="auto"/>
                <w:bottom w:val="none" w:sz="0" w:space="0" w:color="auto"/>
                <w:right w:val="none" w:sz="0" w:space="0" w:color="auto"/>
              </w:divBdr>
            </w:div>
            <w:div w:id="1374694617">
              <w:marLeft w:val="0"/>
              <w:marRight w:val="0"/>
              <w:marTop w:val="0"/>
              <w:marBottom w:val="0"/>
              <w:divBdr>
                <w:top w:val="none" w:sz="0" w:space="0" w:color="auto"/>
                <w:left w:val="none" w:sz="0" w:space="0" w:color="auto"/>
                <w:bottom w:val="none" w:sz="0" w:space="0" w:color="auto"/>
                <w:right w:val="none" w:sz="0" w:space="0" w:color="auto"/>
              </w:divBdr>
            </w:div>
            <w:div w:id="1426463589">
              <w:marLeft w:val="0"/>
              <w:marRight w:val="0"/>
              <w:marTop w:val="0"/>
              <w:marBottom w:val="0"/>
              <w:divBdr>
                <w:top w:val="none" w:sz="0" w:space="0" w:color="auto"/>
                <w:left w:val="none" w:sz="0" w:space="0" w:color="auto"/>
                <w:bottom w:val="none" w:sz="0" w:space="0" w:color="auto"/>
                <w:right w:val="none" w:sz="0" w:space="0" w:color="auto"/>
              </w:divBdr>
            </w:div>
            <w:div w:id="1465464313">
              <w:marLeft w:val="0"/>
              <w:marRight w:val="0"/>
              <w:marTop w:val="0"/>
              <w:marBottom w:val="0"/>
              <w:divBdr>
                <w:top w:val="none" w:sz="0" w:space="0" w:color="auto"/>
                <w:left w:val="none" w:sz="0" w:space="0" w:color="auto"/>
                <w:bottom w:val="none" w:sz="0" w:space="0" w:color="auto"/>
                <w:right w:val="none" w:sz="0" w:space="0" w:color="auto"/>
              </w:divBdr>
            </w:div>
            <w:div w:id="1466199398">
              <w:marLeft w:val="0"/>
              <w:marRight w:val="0"/>
              <w:marTop w:val="0"/>
              <w:marBottom w:val="0"/>
              <w:divBdr>
                <w:top w:val="none" w:sz="0" w:space="0" w:color="auto"/>
                <w:left w:val="none" w:sz="0" w:space="0" w:color="auto"/>
                <w:bottom w:val="none" w:sz="0" w:space="0" w:color="auto"/>
                <w:right w:val="none" w:sz="0" w:space="0" w:color="auto"/>
              </w:divBdr>
            </w:div>
            <w:div w:id="1498810428">
              <w:marLeft w:val="0"/>
              <w:marRight w:val="0"/>
              <w:marTop w:val="0"/>
              <w:marBottom w:val="0"/>
              <w:divBdr>
                <w:top w:val="none" w:sz="0" w:space="0" w:color="auto"/>
                <w:left w:val="none" w:sz="0" w:space="0" w:color="auto"/>
                <w:bottom w:val="none" w:sz="0" w:space="0" w:color="auto"/>
                <w:right w:val="none" w:sz="0" w:space="0" w:color="auto"/>
              </w:divBdr>
            </w:div>
            <w:div w:id="1503280718">
              <w:marLeft w:val="0"/>
              <w:marRight w:val="0"/>
              <w:marTop w:val="0"/>
              <w:marBottom w:val="0"/>
              <w:divBdr>
                <w:top w:val="none" w:sz="0" w:space="0" w:color="auto"/>
                <w:left w:val="none" w:sz="0" w:space="0" w:color="auto"/>
                <w:bottom w:val="none" w:sz="0" w:space="0" w:color="auto"/>
                <w:right w:val="none" w:sz="0" w:space="0" w:color="auto"/>
              </w:divBdr>
            </w:div>
            <w:div w:id="1516767665">
              <w:marLeft w:val="0"/>
              <w:marRight w:val="0"/>
              <w:marTop w:val="0"/>
              <w:marBottom w:val="0"/>
              <w:divBdr>
                <w:top w:val="none" w:sz="0" w:space="0" w:color="auto"/>
                <w:left w:val="none" w:sz="0" w:space="0" w:color="auto"/>
                <w:bottom w:val="none" w:sz="0" w:space="0" w:color="auto"/>
                <w:right w:val="none" w:sz="0" w:space="0" w:color="auto"/>
              </w:divBdr>
            </w:div>
            <w:div w:id="1520001194">
              <w:marLeft w:val="0"/>
              <w:marRight w:val="0"/>
              <w:marTop w:val="0"/>
              <w:marBottom w:val="0"/>
              <w:divBdr>
                <w:top w:val="none" w:sz="0" w:space="0" w:color="auto"/>
                <w:left w:val="none" w:sz="0" w:space="0" w:color="auto"/>
                <w:bottom w:val="none" w:sz="0" w:space="0" w:color="auto"/>
                <w:right w:val="none" w:sz="0" w:space="0" w:color="auto"/>
              </w:divBdr>
            </w:div>
            <w:div w:id="1523325350">
              <w:marLeft w:val="0"/>
              <w:marRight w:val="0"/>
              <w:marTop w:val="0"/>
              <w:marBottom w:val="0"/>
              <w:divBdr>
                <w:top w:val="none" w:sz="0" w:space="0" w:color="auto"/>
                <w:left w:val="none" w:sz="0" w:space="0" w:color="auto"/>
                <w:bottom w:val="none" w:sz="0" w:space="0" w:color="auto"/>
                <w:right w:val="none" w:sz="0" w:space="0" w:color="auto"/>
              </w:divBdr>
            </w:div>
            <w:div w:id="1533691568">
              <w:marLeft w:val="0"/>
              <w:marRight w:val="0"/>
              <w:marTop w:val="0"/>
              <w:marBottom w:val="0"/>
              <w:divBdr>
                <w:top w:val="none" w:sz="0" w:space="0" w:color="auto"/>
                <w:left w:val="none" w:sz="0" w:space="0" w:color="auto"/>
                <w:bottom w:val="none" w:sz="0" w:space="0" w:color="auto"/>
                <w:right w:val="none" w:sz="0" w:space="0" w:color="auto"/>
              </w:divBdr>
            </w:div>
            <w:div w:id="1544561792">
              <w:marLeft w:val="0"/>
              <w:marRight w:val="0"/>
              <w:marTop w:val="0"/>
              <w:marBottom w:val="0"/>
              <w:divBdr>
                <w:top w:val="none" w:sz="0" w:space="0" w:color="auto"/>
                <w:left w:val="none" w:sz="0" w:space="0" w:color="auto"/>
                <w:bottom w:val="none" w:sz="0" w:space="0" w:color="auto"/>
                <w:right w:val="none" w:sz="0" w:space="0" w:color="auto"/>
              </w:divBdr>
            </w:div>
            <w:div w:id="1545873060">
              <w:marLeft w:val="0"/>
              <w:marRight w:val="0"/>
              <w:marTop w:val="0"/>
              <w:marBottom w:val="0"/>
              <w:divBdr>
                <w:top w:val="none" w:sz="0" w:space="0" w:color="auto"/>
                <w:left w:val="none" w:sz="0" w:space="0" w:color="auto"/>
                <w:bottom w:val="none" w:sz="0" w:space="0" w:color="auto"/>
                <w:right w:val="none" w:sz="0" w:space="0" w:color="auto"/>
              </w:divBdr>
            </w:div>
            <w:div w:id="1555003246">
              <w:marLeft w:val="0"/>
              <w:marRight w:val="0"/>
              <w:marTop w:val="0"/>
              <w:marBottom w:val="0"/>
              <w:divBdr>
                <w:top w:val="none" w:sz="0" w:space="0" w:color="auto"/>
                <w:left w:val="none" w:sz="0" w:space="0" w:color="auto"/>
                <w:bottom w:val="none" w:sz="0" w:space="0" w:color="auto"/>
                <w:right w:val="none" w:sz="0" w:space="0" w:color="auto"/>
              </w:divBdr>
            </w:div>
            <w:div w:id="1557660817">
              <w:marLeft w:val="0"/>
              <w:marRight w:val="0"/>
              <w:marTop w:val="0"/>
              <w:marBottom w:val="0"/>
              <w:divBdr>
                <w:top w:val="none" w:sz="0" w:space="0" w:color="auto"/>
                <w:left w:val="none" w:sz="0" w:space="0" w:color="auto"/>
                <w:bottom w:val="none" w:sz="0" w:space="0" w:color="auto"/>
                <w:right w:val="none" w:sz="0" w:space="0" w:color="auto"/>
              </w:divBdr>
            </w:div>
            <w:div w:id="1558322500">
              <w:marLeft w:val="0"/>
              <w:marRight w:val="0"/>
              <w:marTop w:val="0"/>
              <w:marBottom w:val="0"/>
              <w:divBdr>
                <w:top w:val="none" w:sz="0" w:space="0" w:color="auto"/>
                <w:left w:val="none" w:sz="0" w:space="0" w:color="auto"/>
                <w:bottom w:val="none" w:sz="0" w:space="0" w:color="auto"/>
                <w:right w:val="none" w:sz="0" w:space="0" w:color="auto"/>
              </w:divBdr>
            </w:div>
            <w:div w:id="1584488415">
              <w:marLeft w:val="0"/>
              <w:marRight w:val="0"/>
              <w:marTop w:val="0"/>
              <w:marBottom w:val="0"/>
              <w:divBdr>
                <w:top w:val="none" w:sz="0" w:space="0" w:color="auto"/>
                <w:left w:val="none" w:sz="0" w:space="0" w:color="auto"/>
                <w:bottom w:val="none" w:sz="0" w:space="0" w:color="auto"/>
                <w:right w:val="none" w:sz="0" w:space="0" w:color="auto"/>
              </w:divBdr>
            </w:div>
            <w:div w:id="1602643024">
              <w:marLeft w:val="0"/>
              <w:marRight w:val="0"/>
              <w:marTop w:val="0"/>
              <w:marBottom w:val="0"/>
              <w:divBdr>
                <w:top w:val="none" w:sz="0" w:space="0" w:color="auto"/>
                <w:left w:val="none" w:sz="0" w:space="0" w:color="auto"/>
                <w:bottom w:val="none" w:sz="0" w:space="0" w:color="auto"/>
                <w:right w:val="none" w:sz="0" w:space="0" w:color="auto"/>
              </w:divBdr>
            </w:div>
            <w:div w:id="1678464584">
              <w:marLeft w:val="0"/>
              <w:marRight w:val="0"/>
              <w:marTop w:val="0"/>
              <w:marBottom w:val="0"/>
              <w:divBdr>
                <w:top w:val="none" w:sz="0" w:space="0" w:color="auto"/>
                <w:left w:val="none" w:sz="0" w:space="0" w:color="auto"/>
                <w:bottom w:val="none" w:sz="0" w:space="0" w:color="auto"/>
                <w:right w:val="none" w:sz="0" w:space="0" w:color="auto"/>
              </w:divBdr>
            </w:div>
            <w:div w:id="1706514340">
              <w:marLeft w:val="0"/>
              <w:marRight w:val="0"/>
              <w:marTop w:val="0"/>
              <w:marBottom w:val="0"/>
              <w:divBdr>
                <w:top w:val="none" w:sz="0" w:space="0" w:color="auto"/>
                <w:left w:val="none" w:sz="0" w:space="0" w:color="auto"/>
                <w:bottom w:val="none" w:sz="0" w:space="0" w:color="auto"/>
                <w:right w:val="none" w:sz="0" w:space="0" w:color="auto"/>
              </w:divBdr>
            </w:div>
            <w:div w:id="1722092104">
              <w:marLeft w:val="0"/>
              <w:marRight w:val="0"/>
              <w:marTop w:val="0"/>
              <w:marBottom w:val="0"/>
              <w:divBdr>
                <w:top w:val="none" w:sz="0" w:space="0" w:color="auto"/>
                <w:left w:val="none" w:sz="0" w:space="0" w:color="auto"/>
                <w:bottom w:val="none" w:sz="0" w:space="0" w:color="auto"/>
                <w:right w:val="none" w:sz="0" w:space="0" w:color="auto"/>
              </w:divBdr>
            </w:div>
            <w:div w:id="1735928978">
              <w:marLeft w:val="0"/>
              <w:marRight w:val="0"/>
              <w:marTop w:val="0"/>
              <w:marBottom w:val="0"/>
              <w:divBdr>
                <w:top w:val="none" w:sz="0" w:space="0" w:color="auto"/>
                <w:left w:val="none" w:sz="0" w:space="0" w:color="auto"/>
                <w:bottom w:val="none" w:sz="0" w:space="0" w:color="auto"/>
                <w:right w:val="none" w:sz="0" w:space="0" w:color="auto"/>
              </w:divBdr>
            </w:div>
            <w:div w:id="1741175594">
              <w:marLeft w:val="0"/>
              <w:marRight w:val="0"/>
              <w:marTop w:val="0"/>
              <w:marBottom w:val="0"/>
              <w:divBdr>
                <w:top w:val="none" w:sz="0" w:space="0" w:color="auto"/>
                <w:left w:val="none" w:sz="0" w:space="0" w:color="auto"/>
                <w:bottom w:val="none" w:sz="0" w:space="0" w:color="auto"/>
                <w:right w:val="none" w:sz="0" w:space="0" w:color="auto"/>
              </w:divBdr>
            </w:div>
            <w:div w:id="1741558981">
              <w:marLeft w:val="0"/>
              <w:marRight w:val="0"/>
              <w:marTop w:val="0"/>
              <w:marBottom w:val="0"/>
              <w:divBdr>
                <w:top w:val="none" w:sz="0" w:space="0" w:color="auto"/>
                <w:left w:val="none" w:sz="0" w:space="0" w:color="auto"/>
                <w:bottom w:val="none" w:sz="0" w:space="0" w:color="auto"/>
                <w:right w:val="none" w:sz="0" w:space="0" w:color="auto"/>
              </w:divBdr>
            </w:div>
            <w:div w:id="1754938119">
              <w:marLeft w:val="0"/>
              <w:marRight w:val="0"/>
              <w:marTop w:val="0"/>
              <w:marBottom w:val="0"/>
              <w:divBdr>
                <w:top w:val="none" w:sz="0" w:space="0" w:color="auto"/>
                <w:left w:val="none" w:sz="0" w:space="0" w:color="auto"/>
                <w:bottom w:val="none" w:sz="0" w:space="0" w:color="auto"/>
                <w:right w:val="none" w:sz="0" w:space="0" w:color="auto"/>
              </w:divBdr>
            </w:div>
            <w:div w:id="1839230236">
              <w:marLeft w:val="0"/>
              <w:marRight w:val="0"/>
              <w:marTop w:val="0"/>
              <w:marBottom w:val="0"/>
              <w:divBdr>
                <w:top w:val="none" w:sz="0" w:space="0" w:color="auto"/>
                <w:left w:val="none" w:sz="0" w:space="0" w:color="auto"/>
                <w:bottom w:val="none" w:sz="0" w:space="0" w:color="auto"/>
                <w:right w:val="none" w:sz="0" w:space="0" w:color="auto"/>
              </w:divBdr>
            </w:div>
            <w:div w:id="1857232464">
              <w:marLeft w:val="0"/>
              <w:marRight w:val="0"/>
              <w:marTop w:val="0"/>
              <w:marBottom w:val="0"/>
              <w:divBdr>
                <w:top w:val="none" w:sz="0" w:space="0" w:color="auto"/>
                <w:left w:val="none" w:sz="0" w:space="0" w:color="auto"/>
                <w:bottom w:val="none" w:sz="0" w:space="0" w:color="auto"/>
                <w:right w:val="none" w:sz="0" w:space="0" w:color="auto"/>
              </w:divBdr>
            </w:div>
            <w:div w:id="1861813725">
              <w:marLeft w:val="0"/>
              <w:marRight w:val="0"/>
              <w:marTop w:val="0"/>
              <w:marBottom w:val="0"/>
              <w:divBdr>
                <w:top w:val="none" w:sz="0" w:space="0" w:color="auto"/>
                <w:left w:val="none" w:sz="0" w:space="0" w:color="auto"/>
                <w:bottom w:val="none" w:sz="0" w:space="0" w:color="auto"/>
                <w:right w:val="none" w:sz="0" w:space="0" w:color="auto"/>
              </w:divBdr>
            </w:div>
            <w:div w:id="1862157230">
              <w:marLeft w:val="0"/>
              <w:marRight w:val="0"/>
              <w:marTop w:val="0"/>
              <w:marBottom w:val="0"/>
              <w:divBdr>
                <w:top w:val="none" w:sz="0" w:space="0" w:color="auto"/>
                <w:left w:val="none" w:sz="0" w:space="0" w:color="auto"/>
                <w:bottom w:val="none" w:sz="0" w:space="0" w:color="auto"/>
                <w:right w:val="none" w:sz="0" w:space="0" w:color="auto"/>
              </w:divBdr>
            </w:div>
            <w:div w:id="1870871599">
              <w:marLeft w:val="0"/>
              <w:marRight w:val="0"/>
              <w:marTop w:val="0"/>
              <w:marBottom w:val="0"/>
              <w:divBdr>
                <w:top w:val="none" w:sz="0" w:space="0" w:color="auto"/>
                <w:left w:val="none" w:sz="0" w:space="0" w:color="auto"/>
                <w:bottom w:val="none" w:sz="0" w:space="0" w:color="auto"/>
                <w:right w:val="none" w:sz="0" w:space="0" w:color="auto"/>
              </w:divBdr>
            </w:div>
            <w:div w:id="1883445908">
              <w:marLeft w:val="0"/>
              <w:marRight w:val="0"/>
              <w:marTop w:val="0"/>
              <w:marBottom w:val="0"/>
              <w:divBdr>
                <w:top w:val="none" w:sz="0" w:space="0" w:color="auto"/>
                <w:left w:val="none" w:sz="0" w:space="0" w:color="auto"/>
                <w:bottom w:val="none" w:sz="0" w:space="0" w:color="auto"/>
                <w:right w:val="none" w:sz="0" w:space="0" w:color="auto"/>
              </w:divBdr>
            </w:div>
            <w:div w:id="1888448067">
              <w:marLeft w:val="0"/>
              <w:marRight w:val="0"/>
              <w:marTop w:val="0"/>
              <w:marBottom w:val="0"/>
              <w:divBdr>
                <w:top w:val="none" w:sz="0" w:space="0" w:color="auto"/>
                <w:left w:val="none" w:sz="0" w:space="0" w:color="auto"/>
                <w:bottom w:val="none" w:sz="0" w:space="0" w:color="auto"/>
                <w:right w:val="none" w:sz="0" w:space="0" w:color="auto"/>
              </w:divBdr>
            </w:div>
            <w:div w:id="1901086579">
              <w:marLeft w:val="0"/>
              <w:marRight w:val="0"/>
              <w:marTop w:val="0"/>
              <w:marBottom w:val="0"/>
              <w:divBdr>
                <w:top w:val="none" w:sz="0" w:space="0" w:color="auto"/>
                <w:left w:val="none" w:sz="0" w:space="0" w:color="auto"/>
                <w:bottom w:val="none" w:sz="0" w:space="0" w:color="auto"/>
                <w:right w:val="none" w:sz="0" w:space="0" w:color="auto"/>
              </w:divBdr>
            </w:div>
            <w:div w:id="1933781960">
              <w:marLeft w:val="0"/>
              <w:marRight w:val="0"/>
              <w:marTop w:val="0"/>
              <w:marBottom w:val="0"/>
              <w:divBdr>
                <w:top w:val="none" w:sz="0" w:space="0" w:color="auto"/>
                <w:left w:val="none" w:sz="0" w:space="0" w:color="auto"/>
                <w:bottom w:val="none" w:sz="0" w:space="0" w:color="auto"/>
                <w:right w:val="none" w:sz="0" w:space="0" w:color="auto"/>
              </w:divBdr>
            </w:div>
            <w:div w:id="1958366687">
              <w:marLeft w:val="0"/>
              <w:marRight w:val="0"/>
              <w:marTop w:val="0"/>
              <w:marBottom w:val="0"/>
              <w:divBdr>
                <w:top w:val="none" w:sz="0" w:space="0" w:color="auto"/>
                <w:left w:val="none" w:sz="0" w:space="0" w:color="auto"/>
                <w:bottom w:val="none" w:sz="0" w:space="0" w:color="auto"/>
                <w:right w:val="none" w:sz="0" w:space="0" w:color="auto"/>
              </w:divBdr>
            </w:div>
            <w:div w:id="2007634319">
              <w:marLeft w:val="0"/>
              <w:marRight w:val="0"/>
              <w:marTop w:val="0"/>
              <w:marBottom w:val="0"/>
              <w:divBdr>
                <w:top w:val="none" w:sz="0" w:space="0" w:color="auto"/>
                <w:left w:val="none" w:sz="0" w:space="0" w:color="auto"/>
                <w:bottom w:val="none" w:sz="0" w:space="0" w:color="auto"/>
                <w:right w:val="none" w:sz="0" w:space="0" w:color="auto"/>
              </w:divBdr>
            </w:div>
            <w:div w:id="2012178596">
              <w:marLeft w:val="0"/>
              <w:marRight w:val="0"/>
              <w:marTop w:val="0"/>
              <w:marBottom w:val="0"/>
              <w:divBdr>
                <w:top w:val="none" w:sz="0" w:space="0" w:color="auto"/>
                <w:left w:val="none" w:sz="0" w:space="0" w:color="auto"/>
                <w:bottom w:val="none" w:sz="0" w:space="0" w:color="auto"/>
                <w:right w:val="none" w:sz="0" w:space="0" w:color="auto"/>
              </w:divBdr>
            </w:div>
            <w:div w:id="2017029012">
              <w:marLeft w:val="0"/>
              <w:marRight w:val="0"/>
              <w:marTop w:val="0"/>
              <w:marBottom w:val="0"/>
              <w:divBdr>
                <w:top w:val="none" w:sz="0" w:space="0" w:color="auto"/>
                <w:left w:val="none" w:sz="0" w:space="0" w:color="auto"/>
                <w:bottom w:val="none" w:sz="0" w:space="0" w:color="auto"/>
                <w:right w:val="none" w:sz="0" w:space="0" w:color="auto"/>
              </w:divBdr>
            </w:div>
            <w:div w:id="2035225970">
              <w:marLeft w:val="0"/>
              <w:marRight w:val="0"/>
              <w:marTop w:val="0"/>
              <w:marBottom w:val="0"/>
              <w:divBdr>
                <w:top w:val="none" w:sz="0" w:space="0" w:color="auto"/>
                <w:left w:val="none" w:sz="0" w:space="0" w:color="auto"/>
                <w:bottom w:val="none" w:sz="0" w:space="0" w:color="auto"/>
                <w:right w:val="none" w:sz="0" w:space="0" w:color="auto"/>
              </w:divBdr>
            </w:div>
            <w:div w:id="2046709141">
              <w:marLeft w:val="0"/>
              <w:marRight w:val="0"/>
              <w:marTop w:val="0"/>
              <w:marBottom w:val="0"/>
              <w:divBdr>
                <w:top w:val="none" w:sz="0" w:space="0" w:color="auto"/>
                <w:left w:val="none" w:sz="0" w:space="0" w:color="auto"/>
                <w:bottom w:val="none" w:sz="0" w:space="0" w:color="auto"/>
                <w:right w:val="none" w:sz="0" w:space="0" w:color="auto"/>
              </w:divBdr>
            </w:div>
            <w:div w:id="2054428042">
              <w:marLeft w:val="0"/>
              <w:marRight w:val="0"/>
              <w:marTop w:val="0"/>
              <w:marBottom w:val="0"/>
              <w:divBdr>
                <w:top w:val="none" w:sz="0" w:space="0" w:color="auto"/>
                <w:left w:val="none" w:sz="0" w:space="0" w:color="auto"/>
                <w:bottom w:val="none" w:sz="0" w:space="0" w:color="auto"/>
                <w:right w:val="none" w:sz="0" w:space="0" w:color="auto"/>
              </w:divBdr>
            </w:div>
            <w:div w:id="2058577611">
              <w:marLeft w:val="0"/>
              <w:marRight w:val="0"/>
              <w:marTop w:val="0"/>
              <w:marBottom w:val="0"/>
              <w:divBdr>
                <w:top w:val="none" w:sz="0" w:space="0" w:color="auto"/>
                <w:left w:val="none" w:sz="0" w:space="0" w:color="auto"/>
                <w:bottom w:val="none" w:sz="0" w:space="0" w:color="auto"/>
                <w:right w:val="none" w:sz="0" w:space="0" w:color="auto"/>
              </w:divBdr>
            </w:div>
            <w:div w:id="2082482074">
              <w:marLeft w:val="0"/>
              <w:marRight w:val="0"/>
              <w:marTop w:val="0"/>
              <w:marBottom w:val="0"/>
              <w:divBdr>
                <w:top w:val="none" w:sz="0" w:space="0" w:color="auto"/>
                <w:left w:val="none" w:sz="0" w:space="0" w:color="auto"/>
                <w:bottom w:val="none" w:sz="0" w:space="0" w:color="auto"/>
                <w:right w:val="none" w:sz="0" w:space="0" w:color="auto"/>
              </w:divBdr>
            </w:div>
            <w:div w:id="2091659688">
              <w:marLeft w:val="0"/>
              <w:marRight w:val="0"/>
              <w:marTop w:val="0"/>
              <w:marBottom w:val="0"/>
              <w:divBdr>
                <w:top w:val="none" w:sz="0" w:space="0" w:color="auto"/>
                <w:left w:val="none" w:sz="0" w:space="0" w:color="auto"/>
                <w:bottom w:val="none" w:sz="0" w:space="0" w:color="auto"/>
                <w:right w:val="none" w:sz="0" w:space="0" w:color="auto"/>
              </w:divBdr>
            </w:div>
            <w:div w:id="2092003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380986">
      <w:bodyDiv w:val="1"/>
      <w:marLeft w:val="0"/>
      <w:marRight w:val="0"/>
      <w:marTop w:val="0"/>
      <w:marBottom w:val="0"/>
      <w:divBdr>
        <w:top w:val="none" w:sz="0" w:space="0" w:color="auto"/>
        <w:left w:val="none" w:sz="0" w:space="0" w:color="auto"/>
        <w:bottom w:val="none" w:sz="0" w:space="0" w:color="auto"/>
        <w:right w:val="none" w:sz="0" w:space="0" w:color="auto"/>
      </w:divBdr>
    </w:div>
    <w:div w:id="200850873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8.bin"/><Relationship Id="rId21" Type="http://schemas.openxmlformats.org/officeDocument/2006/relationships/footer" Target="footer5.xml"/><Relationship Id="rId42" Type="http://schemas.openxmlformats.org/officeDocument/2006/relationships/image" Target="media/image20.jpeg"/><Relationship Id="rId63" Type="http://schemas.openxmlformats.org/officeDocument/2006/relationships/image" Target="media/image37.jpeg"/><Relationship Id="rId84" Type="http://schemas.openxmlformats.org/officeDocument/2006/relationships/image" Target="media/image51.wmf"/><Relationship Id="rId138" Type="http://schemas.openxmlformats.org/officeDocument/2006/relationships/image" Target="media/image84.png"/><Relationship Id="rId159" Type="http://schemas.openxmlformats.org/officeDocument/2006/relationships/image" Target="media/image105.png"/><Relationship Id="rId170" Type="http://schemas.openxmlformats.org/officeDocument/2006/relationships/fontTable" Target="fontTable.xml"/><Relationship Id="rId107" Type="http://schemas.openxmlformats.org/officeDocument/2006/relationships/oleObject" Target="embeddings/oleObject23.bin"/><Relationship Id="rId11" Type="http://schemas.openxmlformats.org/officeDocument/2006/relationships/hyperlink" Target="https://www.bing.com/dict/search?q=information&amp;FORM=BDVSP6&amp;cc=cn" TargetMode="External"/><Relationship Id="rId32" Type="http://schemas.openxmlformats.org/officeDocument/2006/relationships/image" Target="media/image10.jpeg"/><Relationship Id="rId53" Type="http://schemas.openxmlformats.org/officeDocument/2006/relationships/oleObject" Target="embeddings/oleObject4.bin"/><Relationship Id="rId74" Type="http://schemas.openxmlformats.org/officeDocument/2006/relationships/image" Target="media/image46.wmf"/><Relationship Id="rId128" Type="http://schemas.openxmlformats.org/officeDocument/2006/relationships/image" Target="media/image74.jpeg"/><Relationship Id="rId149" Type="http://schemas.openxmlformats.org/officeDocument/2006/relationships/image" Target="media/image95.jpg"/><Relationship Id="rId5" Type="http://schemas.openxmlformats.org/officeDocument/2006/relationships/webSettings" Target="webSettings.xml"/><Relationship Id="rId95" Type="http://schemas.openxmlformats.org/officeDocument/2006/relationships/oleObject" Target="embeddings/oleObject17.bin"/><Relationship Id="rId160" Type="http://schemas.openxmlformats.org/officeDocument/2006/relationships/image" Target="media/image106.jpeg"/><Relationship Id="rId22" Type="http://schemas.openxmlformats.org/officeDocument/2006/relationships/header" Target="header6.xml"/><Relationship Id="rId43" Type="http://schemas.openxmlformats.org/officeDocument/2006/relationships/image" Target="media/image21.jpeg"/><Relationship Id="rId64" Type="http://schemas.openxmlformats.org/officeDocument/2006/relationships/image" Target="media/image38.png"/><Relationship Id="rId118" Type="http://schemas.openxmlformats.org/officeDocument/2006/relationships/image" Target="media/image68.wmf"/><Relationship Id="rId139" Type="http://schemas.openxmlformats.org/officeDocument/2006/relationships/image" Target="media/image85.png"/><Relationship Id="rId85" Type="http://schemas.openxmlformats.org/officeDocument/2006/relationships/oleObject" Target="embeddings/oleObject12.bin"/><Relationship Id="rId150" Type="http://schemas.openxmlformats.org/officeDocument/2006/relationships/image" Target="media/image96.png"/><Relationship Id="rId171" Type="http://schemas.openxmlformats.org/officeDocument/2006/relationships/theme" Target="theme/theme1.xml"/><Relationship Id="rId12" Type="http://schemas.openxmlformats.org/officeDocument/2006/relationships/header" Target="header1.xml"/><Relationship Id="rId33" Type="http://schemas.openxmlformats.org/officeDocument/2006/relationships/image" Target="media/image11.png"/><Relationship Id="rId108" Type="http://schemas.openxmlformats.org/officeDocument/2006/relationships/image" Target="media/image63.wmf"/><Relationship Id="rId129" Type="http://schemas.openxmlformats.org/officeDocument/2006/relationships/image" Target="media/image75.jpeg"/><Relationship Id="rId54" Type="http://schemas.openxmlformats.org/officeDocument/2006/relationships/image" Target="media/image28.png"/><Relationship Id="rId70" Type="http://schemas.openxmlformats.org/officeDocument/2006/relationships/image" Target="media/image44.wmf"/><Relationship Id="rId75" Type="http://schemas.openxmlformats.org/officeDocument/2006/relationships/oleObject" Target="embeddings/oleObject7.bin"/><Relationship Id="rId91" Type="http://schemas.openxmlformats.org/officeDocument/2006/relationships/oleObject" Target="embeddings/oleObject15.bin"/><Relationship Id="rId96" Type="http://schemas.openxmlformats.org/officeDocument/2006/relationships/image" Target="media/image57.wmf"/><Relationship Id="rId140" Type="http://schemas.openxmlformats.org/officeDocument/2006/relationships/image" Target="media/image86.png"/><Relationship Id="rId145" Type="http://schemas.openxmlformats.org/officeDocument/2006/relationships/image" Target="media/image91.png"/><Relationship Id="rId161" Type="http://schemas.openxmlformats.org/officeDocument/2006/relationships/image" Target="media/image107.jpg"/><Relationship Id="rId166" Type="http://schemas.openxmlformats.org/officeDocument/2006/relationships/hyperlink" Target="http://www.soopat.com/Home/Result?SearchWord=FMR%3A(%E8%87%A7%E5%89%91%E9%94%8B)"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footer" Target="footer6.xml"/><Relationship Id="rId28" Type="http://schemas.openxmlformats.org/officeDocument/2006/relationships/image" Target="media/image6.png"/><Relationship Id="rId49" Type="http://schemas.openxmlformats.org/officeDocument/2006/relationships/oleObject" Target="embeddings/oleObject2.bin"/><Relationship Id="rId114" Type="http://schemas.openxmlformats.org/officeDocument/2006/relationships/image" Target="media/image66.wmf"/><Relationship Id="rId119" Type="http://schemas.openxmlformats.org/officeDocument/2006/relationships/oleObject" Target="embeddings/oleObject29.bin"/><Relationship Id="rId44" Type="http://schemas.openxmlformats.org/officeDocument/2006/relationships/image" Target="media/image22.png"/><Relationship Id="rId60" Type="http://schemas.openxmlformats.org/officeDocument/2006/relationships/image" Target="media/image34.jpeg"/><Relationship Id="rId65" Type="http://schemas.openxmlformats.org/officeDocument/2006/relationships/image" Target="media/image39.jpeg"/><Relationship Id="rId81" Type="http://schemas.openxmlformats.org/officeDocument/2006/relationships/oleObject" Target="embeddings/oleObject10.bin"/><Relationship Id="rId86" Type="http://schemas.openxmlformats.org/officeDocument/2006/relationships/image" Target="media/image52.wmf"/><Relationship Id="rId130" Type="http://schemas.openxmlformats.org/officeDocument/2006/relationships/image" Target="media/image76.jpeg"/><Relationship Id="rId135" Type="http://schemas.openxmlformats.org/officeDocument/2006/relationships/image" Target="media/image81.png"/><Relationship Id="rId151" Type="http://schemas.openxmlformats.org/officeDocument/2006/relationships/image" Target="media/image97.jpeg"/><Relationship Id="rId156" Type="http://schemas.openxmlformats.org/officeDocument/2006/relationships/image" Target="media/image102.jpg"/><Relationship Id="rId13" Type="http://schemas.openxmlformats.org/officeDocument/2006/relationships/header" Target="header2.xml"/><Relationship Id="rId18" Type="http://schemas.openxmlformats.org/officeDocument/2006/relationships/header" Target="header4.xml"/><Relationship Id="rId39" Type="http://schemas.openxmlformats.org/officeDocument/2006/relationships/image" Target="media/image17.jpeg"/><Relationship Id="rId109" Type="http://schemas.openxmlformats.org/officeDocument/2006/relationships/oleObject" Target="embeddings/oleObject24.bin"/><Relationship Id="rId34" Type="http://schemas.openxmlformats.org/officeDocument/2006/relationships/image" Target="media/image12.jpg"/><Relationship Id="rId50" Type="http://schemas.openxmlformats.org/officeDocument/2006/relationships/image" Target="media/image26.wmf"/><Relationship Id="rId55" Type="http://schemas.openxmlformats.org/officeDocument/2006/relationships/image" Target="media/image29.png"/><Relationship Id="rId76" Type="http://schemas.openxmlformats.org/officeDocument/2006/relationships/image" Target="media/image47.wmf"/><Relationship Id="rId97" Type="http://schemas.openxmlformats.org/officeDocument/2006/relationships/oleObject" Target="embeddings/oleObject18.bin"/><Relationship Id="rId104" Type="http://schemas.openxmlformats.org/officeDocument/2006/relationships/image" Target="media/image61.wmf"/><Relationship Id="rId120" Type="http://schemas.openxmlformats.org/officeDocument/2006/relationships/image" Target="media/image69.wmf"/><Relationship Id="rId125" Type="http://schemas.openxmlformats.org/officeDocument/2006/relationships/oleObject" Target="embeddings/oleObject32.bin"/><Relationship Id="rId141" Type="http://schemas.openxmlformats.org/officeDocument/2006/relationships/image" Target="media/image87.png"/><Relationship Id="rId146" Type="http://schemas.openxmlformats.org/officeDocument/2006/relationships/image" Target="media/image92.png"/><Relationship Id="rId167" Type="http://schemas.openxmlformats.org/officeDocument/2006/relationships/hyperlink" Target="http://www.soopat.com/Home/Result?SearchWord=FMR%3A(%E8%B0%B7%E5%8D%93%E9%83%85)" TargetMode="External"/><Relationship Id="rId7" Type="http://schemas.openxmlformats.org/officeDocument/2006/relationships/endnotes" Target="endnotes.xml"/><Relationship Id="rId71" Type="http://schemas.openxmlformats.org/officeDocument/2006/relationships/oleObject" Target="embeddings/oleObject5.bin"/><Relationship Id="rId92" Type="http://schemas.openxmlformats.org/officeDocument/2006/relationships/image" Target="media/image55.wmf"/><Relationship Id="rId162" Type="http://schemas.openxmlformats.org/officeDocument/2006/relationships/image" Target="media/image108.png"/><Relationship Id="rId2" Type="http://schemas.openxmlformats.org/officeDocument/2006/relationships/numbering" Target="numbering.xml"/><Relationship Id="rId29" Type="http://schemas.openxmlformats.org/officeDocument/2006/relationships/image" Target="media/image7.png"/><Relationship Id="rId24" Type="http://schemas.openxmlformats.org/officeDocument/2006/relationships/image" Target="media/image2.png"/><Relationship Id="rId40" Type="http://schemas.openxmlformats.org/officeDocument/2006/relationships/image" Target="media/image18.jpeg"/><Relationship Id="rId45" Type="http://schemas.openxmlformats.org/officeDocument/2006/relationships/image" Target="media/image23.png"/><Relationship Id="rId66" Type="http://schemas.openxmlformats.org/officeDocument/2006/relationships/image" Target="media/image40.png"/><Relationship Id="rId87" Type="http://schemas.openxmlformats.org/officeDocument/2006/relationships/oleObject" Target="embeddings/oleObject13.bin"/><Relationship Id="rId110" Type="http://schemas.openxmlformats.org/officeDocument/2006/relationships/image" Target="media/image64.wmf"/><Relationship Id="rId115" Type="http://schemas.openxmlformats.org/officeDocument/2006/relationships/oleObject" Target="embeddings/oleObject27.bin"/><Relationship Id="rId131" Type="http://schemas.openxmlformats.org/officeDocument/2006/relationships/image" Target="media/image77.png"/><Relationship Id="rId136" Type="http://schemas.openxmlformats.org/officeDocument/2006/relationships/image" Target="media/image82.png"/><Relationship Id="rId157" Type="http://schemas.openxmlformats.org/officeDocument/2006/relationships/image" Target="media/image103.jpeg"/><Relationship Id="rId61" Type="http://schemas.openxmlformats.org/officeDocument/2006/relationships/image" Target="media/image35.png"/><Relationship Id="rId82" Type="http://schemas.openxmlformats.org/officeDocument/2006/relationships/image" Target="media/image50.wmf"/><Relationship Id="rId152" Type="http://schemas.openxmlformats.org/officeDocument/2006/relationships/image" Target="media/image98.jpeg"/><Relationship Id="rId19" Type="http://schemas.openxmlformats.org/officeDocument/2006/relationships/header" Target="header5.xml"/><Relationship Id="rId14" Type="http://schemas.openxmlformats.org/officeDocument/2006/relationships/footer" Target="footer1.xml"/><Relationship Id="rId30" Type="http://schemas.openxmlformats.org/officeDocument/2006/relationships/image" Target="media/image8.png"/><Relationship Id="rId35" Type="http://schemas.openxmlformats.org/officeDocument/2006/relationships/image" Target="media/image13.png"/><Relationship Id="rId56" Type="http://schemas.openxmlformats.org/officeDocument/2006/relationships/image" Target="media/image30.jpeg"/><Relationship Id="rId77" Type="http://schemas.openxmlformats.org/officeDocument/2006/relationships/oleObject" Target="embeddings/oleObject8.bin"/><Relationship Id="rId100" Type="http://schemas.openxmlformats.org/officeDocument/2006/relationships/image" Target="media/image59.wmf"/><Relationship Id="rId105" Type="http://schemas.openxmlformats.org/officeDocument/2006/relationships/oleObject" Target="embeddings/oleObject22.bin"/><Relationship Id="rId126" Type="http://schemas.openxmlformats.org/officeDocument/2006/relationships/image" Target="media/image72.png"/><Relationship Id="rId147" Type="http://schemas.openxmlformats.org/officeDocument/2006/relationships/image" Target="media/image93.png"/><Relationship Id="rId168" Type="http://schemas.openxmlformats.org/officeDocument/2006/relationships/hyperlink" Target="http://www.soopat.com/Home/Result?SearchWord=FMR%3A(%E5%87%8C%E9%9D%92)" TargetMode="External"/><Relationship Id="rId8" Type="http://schemas.openxmlformats.org/officeDocument/2006/relationships/image" Target="media/image1.jpeg"/><Relationship Id="rId51" Type="http://schemas.openxmlformats.org/officeDocument/2006/relationships/oleObject" Target="embeddings/oleObject3.bin"/><Relationship Id="rId72" Type="http://schemas.openxmlformats.org/officeDocument/2006/relationships/image" Target="media/image45.wmf"/><Relationship Id="rId93" Type="http://schemas.openxmlformats.org/officeDocument/2006/relationships/oleObject" Target="embeddings/oleObject16.bin"/><Relationship Id="rId98" Type="http://schemas.openxmlformats.org/officeDocument/2006/relationships/image" Target="media/image58.wmf"/><Relationship Id="rId121" Type="http://schemas.openxmlformats.org/officeDocument/2006/relationships/oleObject" Target="embeddings/oleObject30.bin"/><Relationship Id="rId142" Type="http://schemas.openxmlformats.org/officeDocument/2006/relationships/image" Target="media/image88.png"/><Relationship Id="rId163" Type="http://schemas.openxmlformats.org/officeDocument/2006/relationships/image" Target="media/image109.jpeg"/><Relationship Id="rId3" Type="http://schemas.openxmlformats.org/officeDocument/2006/relationships/styles" Target="styles.xml"/><Relationship Id="rId25" Type="http://schemas.openxmlformats.org/officeDocument/2006/relationships/image" Target="media/image3.png"/><Relationship Id="rId46" Type="http://schemas.openxmlformats.org/officeDocument/2006/relationships/image" Target="media/image24.wmf"/><Relationship Id="rId67" Type="http://schemas.openxmlformats.org/officeDocument/2006/relationships/image" Target="media/image41.png"/><Relationship Id="rId116" Type="http://schemas.openxmlformats.org/officeDocument/2006/relationships/image" Target="media/image67.wmf"/><Relationship Id="rId137" Type="http://schemas.openxmlformats.org/officeDocument/2006/relationships/image" Target="media/image83.png"/><Relationship Id="rId158" Type="http://schemas.openxmlformats.org/officeDocument/2006/relationships/image" Target="media/image104.jpg"/><Relationship Id="rId20" Type="http://schemas.openxmlformats.org/officeDocument/2006/relationships/footer" Target="footer4.xml"/><Relationship Id="rId41" Type="http://schemas.openxmlformats.org/officeDocument/2006/relationships/image" Target="media/image19.png"/><Relationship Id="rId62" Type="http://schemas.openxmlformats.org/officeDocument/2006/relationships/image" Target="media/image36.png"/><Relationship Id="rId83" Type="http://schemas.openxmlformats.org/officeDocument/2006/relationships/oleObject" Target="embeddings/oleObject11.bin"/><Relationship Id="rId88" Type="http://schemas.openxmlformats.org/officeDocument/2006/relationships/image" Target="media/image53.wmf"/><Relationship Id="rId111" Type="http://schemas.openxmlformats.org/officeDocument/2006/relationships/oleObject" Target="embeddings/oleObject25.bin"/><Relationship Id="rId132" Type="http://schemas.openxmlformats.org/officeDocument/2006/relationships/image" Target="media/image78.png"/><Relationship Id="rId153" Type="http://schemas.openxmlformats.org/officeDocument/2006/relationships/image" Target="media/image99.png"/><Relationship Id="rId15" Type="http://schemas.openxmlformats.org/officeDocument/2006/relationships/footer" Target="footer2.xml"/><Relationship Id="rId36" Type="http://schemas.openxmlformats.org/officeDocument/2006/relationships/image" Target="media/image14.jpg"/><Relationship Id="rId57" Type="http://schemas.openxmlformats.org/officeDocument/2006/relationships/image" Target="media/image31.jpg"/><Relationship Id="rId106" Type="http://schemas.openxmlformats.org/officeDocument/2006/relationships/image" Target="media/image62.wmf"/><Relationship Id="rId127" Type="http://schemas.openxmlformats.org/officeDocument/2006/relationships/image" Target="media/image73.jpeg"/><Relationship Id="rId10" Type="http://schemas.openxmlformats.org/officeDocument/2006/relationships/hyperlink" Target="https://www.bing.com/dict/search?q=electronic&amp;FORM=BDVSP6&amp;cc=cn" TargetMode="External"/><Relationship Id="rId31" Type="http://schemas.openxmlformats.org/officeDocument/2006/relationships/image" Target="media/image9.jpeg"/><Relationship Id="rId52" Type="http://schemas.openxmlformats.org/officeDocument/2006/relationships/image" Target="media/image27.wmf"/><Relationship Id="rId73" Type="http://schemas.openxmlformats.org/officeDocument/2006/relationships/oleObject" Target="embeddings/oleObject6.bin"/><Relationship Id="rId78" Type="http://schemas.openxmlformats.org/officeDocument/2006/relationships/image" Target="media/image48.wmf"/><Relationship Id="rId94" Type="http://schemas.openxmlformats.org/officeDocument/2006/relationships/image" Target="media/image56.wmf"/><Relationship Id="rId99" Type="http://schemas.openxmlformats.org/officeDocument/2006/relationships/oleObject" Target="embeddings/oleObject19.bin"/><Relationship Id="rId101" Type="http://schemas.openxmlformats.org/officeDocument/2006/relationships/oleObject" Target="embeddings/oleObject20.bin"/><Relationship Id="rId122" Type="http://schemas.openxmlformats.org/officeDocument/2006/relationships/image" Target="media/image70.wmf"/><Relationship Id="rId143" Type="http://schemas.openxmlformats.org/officeDocument/2006/relationships/image" Target="media/image89.png"/><Relationship Id="rId148" Type="http://schemas.openxmlformats.org/officeDocument/2006/relationships/image" Target="media/image94.jpeg"/><Relationship Id="rId164" Type="http://schemas.openxmlformats.org/officeDocument/2006/relationships/image" Target="media/image110.jpeg"/><Relationship Id="rId169" Type="http://schemas.openxmlformats.org/officeDocument/2006/relationships/hyperlink" Target="http://www.soopat.com/Home/Result?SearchWord=FMR%3A(%E5%91%A8%E6%88%90)" TargetMode="External"/><Relationship Id="rId4" Type="http://schemas.openxmlformats.org/officeDocument/2006/relationships/settings" Target="settings.xml"/><Relationship Id="rId9" Type="http://schemas.openxmlformats.org/officeDocument/2006/relationships/hyperlink" Target="https://www.bing.com/dict/search?q=Binary&amp;FORM=BDVSP6&amp;cc=cn" TargetMode="External"/><Relationship Id="rId26" Type="http://schemas.openxmlformats.org/officeDocument/2006/relationships/image" Target="media/image4.png"/><Relationship Id="rId47" Type="http://schemas.openxmlformats.org/officeDocument/2006/relationships/oleObject" Target="embeddings/oleObject1.bin"/><Relationship Id="rId68" Type="http://schemas.openxmlformats.org/officeDocument/2006/relationships/image" Target="media/image42.png"/><Relationship Id="rId89" Type="http://schemas.openxmlformats.org/officeDocument/2006/relationships/oleObject" Target="embeddings/oleObject14.bin"/><Relationship Id="rId112" Type="http://schemas.openxmlformats.org/officeDocument/2006/relationships/image" Target="media/image65.wmf"/><Relationship Id="rId133" Type="http://schemas.openxmlformats.org/officeDocument/2006/relationships/image" Target="media/image79.jpeg"/><Relationship Id="rId154" Type="http://schemas.openxmlformats.org/officeDocument/2006/relationships/image" Target="media/image100.jpeg"/><Relationship Id="rId16" Type="http://schemas.openxmlformats.org/officeDocument/2006/relationships/header" Target="header3.xml"/><Relationship Id="rId37" Type="http://schemas.openxmlformats.org/officeDocument/2006/relationships/image" Target="media/image15.jpeg"/><Relationship Id="rId58" Type="http://schemas.openxmlformats.org/officeDocument/2006/relationships/image" Target="media/image32.jpeg"/><Relationship Id="rId79" Type="http://schemas.openxmlformats.org/officeDocument/2006/relationships/oleObject" Target="embeddings/oleObject9.bin"/><Relationship Id="rId102" Type="http://schemas.openxmlformats.org/officeDocument/2006/relationships/image" Target="media/image60.wmf"/><Relationship Id="rId123" Type="http://schemas.openxmlformats.org/officeDocument/2006/relationships/oleObject" Target="embeddings/oleObject31.bin"/><Relationship Id="rId144" Type="http://schemas.openxmlformats.org/officeDocument/2006/relationships/image" Target="media/image90.png"/><Relationship Id="rId90" Type="http://schemas.openxmlformats.org/officeDocument/2006/relationships/image" Target="media/image54.wmf"/><Relationship Id="rId165" Type="http://schemas.openxmlformats.org/officeDocument/2006/relationships/image" Target="media/image111.jpeg"/><Relationship Id="rId27" Type="http://schemas.openxmlformats.org/officeDocument/2006/relationships/image" Target="media/image5.png"/><Relationship Id="rId48" Type="http://schemas.openxmlformats.org/officeDocument/2006/relationships/image" Target="media/image25.wmf"/><Relationship Id="rId69" Type="http://schemas.openxmlformats.org/officeDocument/2006/relationships/image" Target="media/image43.jpeg"/><Relationship Id="rId113" Type="http://schemas.openxmlformats.org/officeDocument/2006/relationships/oleObject" Target="embeddings/oleObject26.bin"/><Relationship Id="rId134" Type="http://schemas.openxmlformats.org/officeDocument/2006/relationships/image" Target="media/image80.jpeg"/><Relationship Id="rId80" Type="http://schemas.openxmlformats.org/officeDocument/2006/relationships/image" Target="media/image49.wmf"/><Relationship Id="rId155" Type="http://schemas.openxmlformats.org/officeDocument/2006/relationships/image" Target="media/image101.jpg"/><Relationship Id="rId17" Type="http://schemas.openxmlformats.org/officeDocument/2006/relationships/footer" Target="footer3.xml"/><Relationship Id="rId38" Type="http://schemas.openxmlformats.org/officeDocument/2006/relationships/image" Target="media/image16.jpeg"/><Relationship Id="rId59" Type="http://schemas.openxmlformats.org/officeDocument/2006/relationships/image" Target="media/image33.jpeg"/><Relationship Id="rId103" Type="http://schemas.openxmlformats.org/officeDocument/2006/relationships/oleObject" Target="embeddings/oleObject21.bin"/><Relationship Id="rId124" Type="http://schemas.openxmlformats.org/officeDocument/2006/relationships/image" Target="media/image7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32B0CDD2-6C35-47CC-9D06-78D8C3959A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05</TotalTime>
  <Pages>90</Pages>
  <Words>8667</Words>
  <Characters>49403</Characters>
  <Application>Microsoft Office Word</Application>
  <DocSecurity>0</DocSecurity>
  <Lines>411</Lines>
  <Paragraphs>115</Paragraphs>
  <ScaleCrop>false</ScaleCrop>
  <Company>Microsoft China</Company>
  <LinksUpToDate>false</LinksUpToDate>
  <CharactersWithSpaces>57955</CharactersWithSpaces>
  <SharedDoc>false</SharedDoc>
  <HLinks>
    <vt:vector size="378" baseType="variant">
      <vt:variant>
        <vt:i4>6291564</vt:i4>
      </vt:variant>
      <vt:variant>
        <vt:i4>315</vt:i4>
      </vt:variant>
      <vt:variant>
        <vt:i4>0</vt:i4>
      </vt:variant>
      <vt:variant>
        <vt:i4>5</vt:i4>
      </vt:variant>
      <vt:variant>
        <vt:lpwstr>javascript:void(0);</vt:lpwstr>
      </vt:variant>
      <vt:variant>
        <vt:lpwstr/>
      </vt:variant>
      <vt:variant>
        <vt:i4>6291564</vt:i4>
      </vt:variant>
      <vt:variant>
        <vt:i4>312</vt:i4>
      </vt:variant>
      <vt:variant>
        <vt:i4>0</vt:i4>
      </vt:variant>
      <vt:variant>
        <vt:i4>5</vt:i4>
      </vt:variant>
      <vt:variant>
        <vt:lpwstr>javascript:void(0);</vt:lpwstr>
      </vt:variant>
      <vt:variant>
        <vt:lpwstr/>
      </vt:variant>
      <vt:variant>
        <vt:i4>79</vt:i4>
      </vt:variant>
      <vt:variant>
        <vt:i4>309</vt:i4>
      </vt:variant>
      <vt:variant>
        <vt:i4>0</vt:i4>
      </vt:variant>
      <vt:variant>
        <vt:i4>5</vt:i4>
      </vt:variant>
      <vt:variant>
        <vt:lpwstr>http://www.jituwang.com/vector/201307/314178.html</vt:lpwstr>
      </vt:variant>
      <vt:variant>
        <vt:lpwstr/>
      </vt:variant>
      <vt:variant>
        <vt:i4>3538994</vt:i4>
      </vt:variant>
      <vt:variant>
        <vt:i4>306</vt:i4>
      </vt:variant>
      <vt:variant>
        <vt:i4>0</vt:i4>
      </vt:variant>
      <vt:variant>
        <vt:i4>5</vt:i4>
      </vt:variant>
      <vt:variant>
        <vt:lpwstr>http://www.paper.edu.cn/releasepaper/content/201411-215</vt:lpwstr>
      </vt:variant>
      <vt:variant>
        <vt:lpwstr/>
      </vt:variant>
      <vt:variant>
        <vt:i4>6553651</vt:i4>
      </vt:variant>
      <vt:variant>
        <vt:i4>303</vt:i4>
      </vt:variant>
      <vt:variant>
        <vt:i4>0</vt:i4>
      </vt:variant>
      <vt:variant>
        <vt:i4>5</vt:i4>
      </vt:variant>
      <vt:variant>
        <vt:lpwstr>http://baike.baidu.com/view/1314506.htm</vt:lpwstr>
      </vt:variant>
      <vt:variant>
        <vt:lpwstr/>
      </vt:variant>
      <vt:variant>
        <vt:i4>5570566</vt:i4>
      </vt:variant>
      <vt:variant>
        <vt:i4>300</vt:i4>
      </vt:variant>
      <vt:variant>
        <vt:i4>0</vt:i4>
      </vt:variant>
      <vt:variant>
        <vt:i4>5</vt:i4>
      </vt:variant>
      <vt:variant>
        <vt:lpwstr>http://baike.baidu.com/view/27713.htm</vt:lpwstr>
      </vt:variant>
      <vt:variant>
        <vt:lpwstr/>
      </vt:variant>
      <vt:variant>
        <vt:i4>5636096</vt:i4>
      </vt:variant>
      <vt:variant>
        <vt:i4>297</vt:i4>
      </vt:variant>
      <vt:variant>
        <vt:i4>0</vt:i4>
      </vt:variant>
      <vt:variant>
        <vt:i4>5</vt:i4>
      </vt:variant>
      <vt:variant>
        <vt:lpwstr>http://baike.baidu.com/view/31340.htm</vt:lpwstr>
      </vt:variant>
      <vt:variant>
        <vt:lpwstr/>
      </vt:variant>
      <vt:variant>
        <vt:i4>3538999</vt:i4>
      </vt:variant>
      <vt:variant>
        <vt:i4>294</vt:i4>
      </vt:variant>
      <vt:variant>
        <vt:i4>0</vt:i4>
      </vt:variant>
      <vt:variant>
        <vt:i4>5</vt:i4>
      </vt:variant>
      <vt:variant>
        <vt:lpwstr>http://baike.baidu.com/view/351778.htm</vt:lpwstr>
      </vt:variant>
      <vt:variant>
        <vt:lpwstr/>
      </vt:variant>
      <vt:variant>
        <vt:i4>4128819</vt:i4>
      </vt:variant>
      <vt:variant>
        <vt:i4>291</vt:i4>
      </vt:variant>
      <vt:variant>
        <vt:i4>0</vt:i4>
      </vt:variant>
      <vt:variant>
        <vt:i4>5</vt:i4>
      </vt:variant>
      <vt:variant>
        <vt:lpwstr>http://baike.baidu.com/view/115153.htm</vt:lpwstr>
      </vt:variant>
      <vt:variant>
        <vt:lpwstr/>
      </vt:variant>
      <vt:variant>
        <vt:i4>6291564</vt:i4>
      </vt:variant>
      <vt:variant>
        <vt:i4>279</vt:i4>
      </vt:variant>
      <vt:variant>
        <vt:i4>0</vt:i4>
      </vt:variant>
      <vt:variant>
        <vt:i4>5</vt:i4>
      </vt:variant>
      <vt:variant>
        <vt:lpwstr>javascript:void(0);</vt:lpwstr>
      </vt:variant>
      <vt:variant>
        <vt:lpwstr/>
      </vt:variant>
      <vt:variant>
        <vt:i4>6291564</vt:i4>
      </vt:variant>
      <vt:variant>
        <vt:i4>276</vt:i4>
      </vt:variant>
      <vt:variant>
        <vt:i4>0</vt:i4>
      </vt:variant>
      <vt:variant>
        <vt:i4>5</vt:i4>
      </vt:variant>
      <vt:variant>
        <vt:lpwstr>javascript:void(0);</vt:lpwstr>
      </vt:variant>
      <vt:variant>
        <vt:lpwstr/>
      </vt:variant>
      <vt:variant>
        <vt:i4>6291564</vt:i4>
      </vt:variant>
      <vt:variant>
        <vt:i4>273</vt:i4>
      </vt:variant>
      <vt:variant>
        <vt:i4>0</vt:i4>
      </vt:variant>
      <vt:variant>
        <vt:i4>5</vt:i4>
      </vt:variant>
      <vt:variant>
        <vt:lpwstr>javascript:void(0);</vt:lpwstr>
      </vt:variant>
      <vt:variant>
        <vt:lpwstr/>
      </vt:variant>
      <vt:variant>
        <vt:i4>6291564</vt:i4>
      </vt:variant>
      <vt:variant>
        <vt:i4>270</vt:i4>
      </vt:variant>
      <vt:variant>
        <vt:i4>0</vt:i4>
      </vt:variant>
      <vt:variant>
        <vt:i4>5</vt:i4>
      </vt:variant>
      <vt:variant>
        <vt:lpwstr>javascript:void(0);</vt:lpwstr>
      </vt:variant>
      <vt:variant>
        <vt:lpwstr/>
      </vt:variant>
      <vt:variant>
        <vt:i4>5701638</vt:i4>
      </vt:variant>
      <vt:variant>
        <vt:i4>267</vt:i4>
      </vt:variant>
      <vt:variant>
        <vt:i4>0</vt:i4>
      </vt:variant>
      <vt:variant>
        <vt:i4>5</vt:i4>
      </vt:variant>
      <vt:variant>
        <vt:lpwstr>http://baike.baidu.com/view/27034.htm</vt:lpwstr>
      </vt:variant>
      <vt:variant>
        <vt:lpwstr/>
      </vt:variant>
      <vt:variant>
        <vt:i4>3932211</vt:i4>
      </vt:variant>
      <vt:variant>
        <vt:i4>264</vt:i4>
      </vt:variant>
      <vt:variant>
        <vt:i4>0</vt:i4>
      </vt:variant>
      <vt:variant>
        <vt:i4>5</vt:i4>
      </vt:variant>
      <vt:variant>
        <vt:lpwstr>http://baike.baidu.com/view/453366.htm</vt:lpwstr>
      </vt:variant>
      <vt:variant>
        <vt:lpwstr/>
      </vt:variant>
      <vt:variant>
        <vt:i4>6488127</vt:i4>
      </vt:variant>
      <vt:variant>
        <vt:i4>261</vt:i4>
      </vt:variant>
      <vt:variant>
        <vt:i4>0</vt:i4>
      </vt:variant>
      <vt:variant>
        <vt:i4>5</vt:i4>
      </vt:variant>
      <vt:variant>
        <vt:lpwstr>http://baike.baidu.com/view/1118699.htm</vt:lpwstr>
      </vt:variant>
      <vt:variant>
        <vt:lpwstr/>
      </vt:variant>
      <vt:variant>
        <vt:i4>3801140</vt:i4>
      </vt:variant>
      <vt:variant>
        <vt:i4>258</vt:i4>
      </vt:variant>
      <vt:variant>
        <vt:i4>0</vt:i4>
      </vt:variant>
      <vt:variant>
        <vt:i4>5</vt:i4>
      </vt:variant>
      <vt:variant>
        <vt:lpwstr>http://baike.baidu.com/view/807791.htm</vt:lpwstr>
      </vt:variant>
      <vt:variant>
        <vt:lpwstr/>
      </vt:variant>
      <vt:variant>
        <vt:i4>5636102</vt:i4>
      </vt:variant>
      <vt:variant>
        <vt:i4>255</vt:i4>
      </vt:variant>
      <vt:variant>
        <vt:i4>0</vt:i4>
      </vt:variant>
      <vt:variant>
        <vt:i4>5</vt:i4>
      </vt:variant>
      <vt:variant>
        <vt:lpwstr>http://baike.baidu.com/view/42270.htm</vt:lpwstr>
      </vt:variant>
      <vt:variant>
        <vt:lpwstr/>
      </vt:variant>
      <vt:variant>
        <vt:i4>3407930</vt:i4>
      </vt:variant>
      <vt:variant>
        <vt:i4>252</vt:i4>
      </vt:variant>
      <vt:variant>
        <vt:i4>0</vt:i4>
      </vt:variant>
      <vt:variant>
        <vt:i4>5</vt:i4>
      </vt:variant>
      <vt:variant>
        <vt:lpwstr>http://baike.baidu.com/view/926973.htm</vt:lpwstr>
      </vt:variant>
      <vt:variant>
        <vt:lpwstr/>
      </vt:variant>
      <vt:variant>
        <vt:i4>2883617</vt:i4>
      </vt:variant>
      <vt:variant>
        <vt:i4>219</vt:i4>
      </vt:variant>
      <vt:variant>
        <vt:i4>0</vt:i4>
      </vt:variant>
      <vt:variant>
        <vt:i4>5</vt:i4>
      </vt:variant>
      <vt:variant>
        <vt:lpwstr>http://www.a-hospital.com/w/%E5%9F%BA%E5%BA%95%E6%A0%B8</vt:lpwstr>
      </vt:variant>
      <vt:variant>
        <vt:lpwstr/>
      </vt:variant>
      <vt:variant>
        <vt:i4>2883617</vt:i4>
      </vt:variant>
      <vt:variant>
        <vt:i4>216</vt:i4>
      </vt:variant>
      <vt:variant>
        <vt:i4>0</vt:i4>
      </vt:variant>
      <vt:variant>
        <vt:i4>5</vt:i4>
      </vt:variant>
      <vt:variant>
        <vt:lpwstr>http://www.a-hospital.com/w/%E5%9F%BA%E5%BA%95%E6%A0%B8</vt:lpwstr>
      </vt:variant>
      <vt:variant>
        <vt:lpwstr/>
      </vt:variant>
      <vt:variant>
        <vt:i4>2883617</vt:i4>
      </vt:variant>
      <vt:variant>
        <vt:i4>213</vt:i4>
      </vt:variant>
      <vt:variant>
        <vt:i4>0</vt:i4>
      </vt:variant>
      <vt:variant>
        <vt:i4>5</vt:i4>
      </vt:variant>
      <vt:variant>
        <vt:lpwstr>http://www.a-hospital.com/w/%E5%9F%BA%E5%BA%95%E6%A0%B8</vt:lpwstr>
      </vt:variant>
      <vt:variant>
        <vt:lpwstr/>
      </vt:variant>
      <vt:variant>
        <vt:i4>5636170</vt:i4>
      </vt:variant>
      <vt:variant>
        <vt:i4>210</vt:i4>
      </vt:variant>
      <vt:variant>
        <vt:i4>0</vt:i4>
      </vt:variant>
      <vt:variant>
        <vt:i4>5</vt:i4>
      </vt:variant>
      <vt:variant>
        <vt:lpwstr>http://www.a-hospital.com/index.php?title=%E5%A4%A7%E8%84%91%E4%B8%A4%E5%8D%8A%E7%90%83&amp;action=edit&amp;redlink=1</vt:lpwstr>
      </vt:variant>
      <vt:variant>
        <vt:lpwstr/>
      </vt:variant>
      <vt:variant>
        <vt:i4>2293884</vt:i4>
      </vt:variant>
      <vt:variant>
        <vt:i4>207</vt:i4>
      </vt:variant>
      <vt:variant>
        <vt:i4>0</vt:i4>
      </vt:variant>
      <vt:variant>
        <vt:i4>5</vt:i4>
      </vt:variant>
      <vt:variant>
        <vt:lpwstr>http://www.a-hospital.com/w/%E7%A5%9E%E7%BB%8F%E7%AE%A1</vt:lpwstr>
      </vt:variant>
      <vt:variant>
        <vt:lpwstr/>
      </vt:variant>
      <vt:variant>
        <vt:i4>3604521</vt:i4>
      </vt:variant>
      <vt:variant>
        <vt:i4>204</vt:i4>
      </vt:variant>
      <vt:variant>
        <vt:i4>0</vt:i4>
      </vt:variant>
      <vt:variant>
        <vt:i4>5</vt:i4>
      </vt:variant>
      <vt:variant>
        <vt:lpwstr>http://www.a-hospital.com/w/%E8%83%9A%E8%83%8E</vt:lpwstr>
      </vt:variant>
      <vt:variant>
        <vt:lpwstr/>
      </vt:variant>
      <vt:variant>
        <vt:i4>5373957</vt:i4>
      </vt:variant>
      <vt:variant>
        <vt:i4>201</vt:i4>
      </vt:variant>
      <vt:variant>
        <vt:i4>0</vt:i4>
      </vt:variant>
      <vt:variant>
        <vt:i4>5</vt:i4>
      </vt:variant>
      <vt:variant>
        <vt:lpwstr>http://baike.baidu.com/view/48495.htm</vt:lpwstr>
      </vt:variant>
      <vt:variant>
        <vt:lpwstr/>
      </vt:variant>
      <vt:variant>
        <vt:i4>5373952</vt:i4>
      </vt:variant>
      <vt:variant>
        <vt:i4>198</vt:i4>
      </vt:variant>
      <vt:variant>
        <vt:i4>0</vt:i4>
      </vt:variant>
      <vt:variant>
        <vt:i4>5</vt:i4>
      </vt:variant>
      <vt:variant>
        <vt:lpwstr>http://baike.baidu.com/view/48490.htm</vt:lpwstr>
      </vt:variant>
      <vt:variant>
        <vt:lpwstr/>
      </vt:variant>
      <vt:variant>
        <vt:i4>5439488</vt:i4>
      </vt:variant>
      <vt:variant>
        <vt:i4>195</vt:i4>
      </vt:variant>
      <vt:variant>
        <vt:i4>0</vt:i4>
      </vt:variant>
      <vt:variant>
        <vt:i4>5</vt:i4>
      </vt:variant>
      <vt:variant>
        <vt:lpwstr>http://baike.baidu.com/view/48480.htm</vt:lpwstr>
      </vt:variant>
      <vt:variant>
        <vt:lpwstr/>
      </vt:variant>
      <vt:variant>
        <vt:i4>6684791</vt:i4>
      </vt:variant>
      <vt:variant>
        <vt:i4>192</vt:i4>
      </vt:variant>
      <vt:variant>
        <vt:i4>0</vt:i4>
      </vt:variant>
      <vt:variant>
        <vt:i4>5</vt:i4>
      </vt:variant>
      <vt:variant>
        <vt:lpwstr>http://baike.baidu.com/subview/1150253/11999724.htm</vt:lpwstr>
      </vt:variant>
      <vt:variant>
        <vt:lpwstr/>
      </vt:variant>
      <vt:variant>
        <vt:i4>1179702</vt:i4>
      </vt:variant>
      <vt:variant>
        <vt:i4>185</vt:i4>
      </vt:variant>
      <vt:variant>
        <vt:i4>0</vt:i4>
      </vt:variant>
      <vt:variant>
        <vt:i4>5</vt:i4>
      </vt:variant>
      <vt:variant>
        <vt:lpwstr/>
      </vt:variant>
      <vt:variant>
        <vt:lpwstr>_Toc444265064</vt:lpwstr>
      </vt:variant>
      <vt:variant>
        <vt:i4>1179702</vt:i4>
      </vt:variant>
      <vt:variant>
        <vt:i4>179</vt:i4>
      </vt:variant>
      <vt:variant>
        <vt:i4>0</vt:i4>
      </vt:variant>
      <vt:variant>
        <vt:i4>5</vt:i4>
      </vt:variant>
      <vt:variant>
        <vt:lpwstr/>
      </vt:variant>
      <vt:variant>
        <vt:lpwstr>_Toc444265063</vt:lpwstr>
      </vt:variant>
      <vt:variant>
        <vt:i4>1179702</vt:i4>
      </vt:variant>
      <vt:variant>
        <vt:i4>173</vt:i4>
      </vt:variant>
      <vt:variant>
        <vt:i4>0</vt:i4>
      </vt:variant>
      <vt:variant>
        <vt:i4>5</vt:i4>
      </vt:variant>
      <vt:variant>
        <vt:lpwstr/>
      </vt:variant>
      <vt:variant>
        <vt:lpwstr>_Toc444265062</vt:lpwstr>
      </vt:variant>
      <vt:variant>
        <vt:i4>1179702</vt:i4>
      </vt:variant>
      <vt:variant>
        <vt:i4>167</vt:i4>
      </vt:variant>
      <vt:variant>
        <vt:i4>0</vt:i4>
      </vt:variant>
      <vt:variant>
        <vt:i4>5</vt:i4>
      </vt:variant>
      <vt:variant>
        <vt:lpwstr/>
      </vt:variant>
      <vt:variant>
        <vt:lpwstr>_Toc444265061</vt:lpwstr>
      </vt:variant>
      <vt:variant>
        <vt:i4>1179702</vt:i4>
      </vt:variant>
      <vt:variant>
        <vt:i4>161</vt:i4>
      </vt:variant>
      <vt:variant>
        <vt:i4>0</vt:i4>
      </vt:variant>
      <vt:variant>
        <vt:i4>5</vt:i4>
      </vt:variant>
      <vt:variant>
        <vt:lpwstr/>
      </vt:variant>
      <vt:variant>
        <vt:lpwstr>_Toc444265060</vt:lpwstr>
      </vt:variant>
      <vt:variant>
        <vt:i4>1114166</vt:i4>
      </vt:variant>
      <vt:variant>
        <vt:i4>155</vt:i4>
      </vt:variant>
      <vt:variant>
        <vt:i4>0</vt:i4>
      </vt:variant>
      <vt:variant>
        <vt:i4>5</vt:i4>
      </vt:variant>
      <vt:variant>
        <vt:lpwstr/>
      </vt:variant>
      <vt:variant>
        <vt:lpwstr>_Toc444265059</vt:lpwstr>
      </vt:variant>
      <vt:variant>
        <vt:i4>1114166</vt:i4>
      </vt:variant>
      <vt:variant>
        <vt:i4>149</vt:i4>
      </vt:variant>
      <vt:variant>
        <vt:i4>0</vt:i4>
      </vt:variant>
      <vt:variant>
        <vt:i4>5</vt:i4>
      </vt:variant>
      <vt:variant>
        <vt:lpwstr/>
      </vt:variant>
      <vt:variant>
        <vt:lpwstr>_Toc444265058</vt:lpwstr>
      </vt:variant>
      <vt:variant>
        <vt:i4>1114166</vt:i4>
      </vt:variant>
      <vt:variant>
        <vt:i4>146</vt:i4>
      </vt:variant>
      <vt:variant>
        <vt:i4>0</vt:i4>
      </vt:variant>
      <vt:variant>
        <vt:i4>5</vt:i4>
      </vt:variant>
      <vt:variant>
        <vt:lpwstr/>
      </vt:variant>
      <vt:variant>
        <vt:lpwstr>_Toc444265057</vt:lpwstr>
      </vt:variant>
      <vt:variant>
        <vt:i4>1114166</vt:i4>
      </vt:variant>
      <vt:variant>
        <vt:i4>140</vt:i4>
      </vt:variant>
      <vt:variant>
        <vt:i4>0</vt:i4>
      </vt:variant>
      <vt:variant>
        <vt:i4>5</vt:i4>
      </vt:variant>
      <vt:variant>
        <vt:lpwstr/>
      </vt:variant>
      <vt:variant>
        <vt:lpwstr>_Toc444265056</vt:lpwstr>
      </vt:variant>
      <vt:variant>
        <vt:i4>1114166</vt:i4>
      </vt:variant>
      <vt:variant>
        <vt:i4>134</vt:i4>
      </vt:variant>
      <vt:variant>
        <vt:i4>0</vt:i4>
      </vt:variant>
      <vt:variant>
        <vt:i4>5</vt:i4>
      </vt:variant>
      <vt:variant>
        <vt:lpwstr/>
      </vt:variant>
      <vt:variant>
        <vt:lpwstr>_Toc444265055</vt:lpwstr>
      </vt:variant>
      <vt:variant>
        <vt:i4>1114166</vt:i4>
      </vt:variant>
      <vt:variant>
        <vt:i4>128</vt:i4>
      </vt:variant>
      <vt:variant>
        <vt:i4>0</vt:i4>
      </vt:variant>
      <vt:variant>
        <vt:i4>5</vt:i4>
      </vt:variant>
      <vt:variant>
        <vt:lpwstr/>
      </vt:variant>
      <vt:variant>
        <vt:lpwstr>_Toc444265054</vt:lpwstr>
      </vt:variant>
      <vt:variant>
        <vt:i4>1114166</vt:i4>
      </vt:variant>
      <vt:variant>
        <vt:i4>122</vt:i4>
      </vt:variant>
      <vt:variant>
        <vt:i4>0</vt:i4>
      </vt:variant>
      <vt:variant>
        <vt:i4>5</vt:i4>
      </vt:variant>
      <vt:variant>
        <vt:lpwstr/>
      </vt:variant>
      <vt:variant>
        <vt:lpwstr>_Toc444265053</vt:lpwstr>
      </vt:variant>
      <vt:variant>
        <vt:i4>1114166</vt:i4>
      </vt:variant>
      <vt:variant>
        <vt:i4>119</vt:i4>
      </vt:variant>
      <vt:variant>
        <vt:i4>0</vt:i4>
      </vt:variant>
      <vt:variant>
        <vt:i4>5</vt:i4>
      </vt:variant>
      <vt:variant>
        <vt:lpwstr/>
      </vt:variant>
      <vt:variant>
        <vt:lpwstr>_Toc444265052</vt:lpwstr>
      </vt:variant>
      <vt:variant>
        <vt:i4>1114166</vt:i4>
      </vt:variant>
      <vt:variant>
        <vt:i4>113</vt:i4>
      </vt:variant>
      <vt:variant>
        <vt:i4>0</vt:i4>
      </vt:variant>
      <vt:variant>
        <vt:i4>5</vt:i4>
      </vt:variant>
      <vt:variant>
        <vt:lpwstr/>
      </vt:variant>
      <vt:variant>
        <vt:lpwstr>_Toc444265051</vt:lpwstr>
      </vt:variant>
      <vt:variant>
        <vt:i4>1114166</vt:i4>
      </vt:variant>
      <vt:variant>
        <vt:i4>107</vt:i4>
      </vt:variant>
      <vt:variant>
        <vt:i4>0</vt:i4>
      </vt:variant>
      <vt:variant>
        <vt:i4>5</vt:i4>
      </vt:variant>
      <vt:variant>
        <vt:lpwstr/>
      </vt:variant>
      <vt:variant>
        <vt:lpwstr>_Toc444265050</vt:lpwstr>
      </vt:variant>
      <vt:variant>
        <vt:i4>1048630</vt:i4>
      </vt:variant>
      <vt:variant>
        <vt:i4>101</vt:i4>
      </vt:variant>
      <vt:variant>
        <vt:i4>0</vt:i4>
      </vt:variant>
      <vt:variant>
        <vt:i4>5</vt:i4>
      </vt:variant>
      <vt:variant>
        <vt:lpwstr/>
      </vt:variant>
      <vt:variant>
        <vt:lpwstr>_Toc444265049</vt:lpwstr>
      </vt:variant>
      <vt:variant>
        <vt:i4>1048630</vt:i4>
      </vt:variant>
      <vt:variant>
        <vt:i4>95</vt:i4>
      </vt:variant>
      <vt:variant>
        <vt:i4>0</vt:i4>
      </vt:variant>
      <vt:variant>
        <vt:i4>5</vt:i4>
      </vt:variant>
      <vt:variant>
        <vt:lpwstr/>
      </vt:variant>
      <vt:variant>
        <vt:lpwstr>_Toc444265048</vt:lpwstr>
      </vt:variant>
      <vt:variant>
        <vt:i4>1048630</vt:i4>
      </vt:variant>
      <vt:variant>
        <vt:i4>89</vt:i4>
      </vt:variant>
      <vt:variant>
        <vt:i4>0</vt:i4>
      </vt:variant>
      <vt:variant>
        <vt:i4>5</vt:i4>
      </vt:variant>
      <vt:variant>
        <vt:lpwstr/>
      </vt:variant>
      <vt:variant>
        <vt:lpwstr>_Toc444265047</vt:lpwstr>
      </vt:variant>
      <vt:variant>
        <vt:i4>1048630</vt:i4>
      </vt:variant>
      <vt:variant>
        <vt:i4>86</vt:i4>
      </vt:variant>
      <vt:variant>
        <vt:i4>0</vt:i4>
      </vt:variant>
      <vt:variant>
        <vt:i4>5</vt:i4>
      </vt:variant>
      <vt:variant>
        <vt:lpwstr/>
      </vt:variant>
      <vt:variant>
        <vt:lpwstr>_Toc444265046</vt:lpwstr>
      </vt:variant>
      <vt:variant>
        <vt:i4>1048630</vt:i4>
      </vt:variant>
      <vt:variant>
        <vt:i4>80</vt:i4>
      </vt:variant>
      <vt:variant>
        <vt:i4>0</vt:i4>
      </vt:variant>
      <vt:variant>
        <vt:i4>5</vt:i4>
      </vt:variant>
      <vt:variant>
        <vt:lpwstr/>
      </vt:variant>
      <vt:variant>
        <vt:lpwstr>_Toc444265045</vt:lpwstr>
      </vt:variant>
      <vt:variant>
        <vt:i4>1048630</vt:i4>
      </vt:variant>
      <vt:variant>
        <vt:i4>74</vt:i4>
      </vt:variant>
      <vt:variant>
        <vt:i4>0</vt:i4>
      </vt:variant>
      <vt:variant>
        <vt:i4>5</vt:i4>
      </vt:variant>
      <vt:variant>
        <vt:lpwstr/>
      </vt:variant>
      <vt:variant>
        <vt:lpwstr>_Toc444265044</vt:lpwstr>
      </vt:variant>
      <vt:variant>
        <vt:i4>1048630</vt:i4>
      </vt:variant>
      <vt:variant>
        <vt:i4>68</vt:i4>
      </vt:variant>
      <vt:variant>
        <vt:i4>0</vt:i4>
      </vt:variant>
      <vt:variant>
        <vt:i4>5</vt:i4>
      </vt:variant>
      <vt:variant>
        <vt:lpwstr/>
      </vt:variant>
      <vt:variant>
        <vt:lpwstr>_Toc444265043</vt:lpwstr>
      </vt:variant>
      <vt:variant>
        <vt:i4>1048630</vt:i4>
      </vt:variant>
      <vt:variant>
        <vt:i4>62</vt:i4>
      </vt:variant>
      <vt:variant>
        <vt:i4>0</vt:i4>
      </vt:variant>
      <vt:variant>
        <vt:i4>5</vt:i4>
      </vt:variant>
      <vt:variant>
        <vt:lpwstr/>
      </vt:variant>
      <vt:variant>
        <vt:lpwstr>_Toc444265042</vt:lpwstr>
      </vt:variant>
      <vt:variant>
        <vt:i4>1048630</vt:i4>
      </vt:variant>
      <vt:variant>
        <vt:i4>56</vt:i4>
      </vt:variant>
      <vt:variant>
        <vt:i4>0</vt:i4>
      </vt:variant>
      <vt:variant>
        <vt:i4>5</vt:i4>
      </vt:variant>
      <vt:variant>
        <vt:lpwstr/>
      </vt:variant>
      <vt:variant>
        <vt:lpwstr>_Toc444265041</vt:lpwstr>
      </vt:variant>
      <vt:variant>
        <vt:i4>1048630</vt:i4>
      </vt:variant>
      <vt:variant>
        <vt:i4>50</vt:i4>
      </vt:variant>
      <vt:variant>
        <vt:i4>0</vt:i4>
      </vt:variant>
      <vt:variant>
        <vt:i4>5</vt:i4>
      </vt:variant>
      <vt:variant>
        <vt:lpwstr/>
      </vt:variant>
      <vt:variant>
        <vt:lpwstr>_Toc444265040</vt:lpwstr>
      </vt:variant>
      <vt:variant>
        <vt:i4>1507382</vt:i4>
      </vt:variant>
      <vt:variant>
        <vt:i4>47</vt:i4>
      </vt:variant>
      <vt:variant>
        <vt:i4>0</vt:i4>
      </vt:variant>
      <vt:variant>
        <vt:i4>5</vt:i4>
      </vt:variant>
      <vt:variant>
        <vt:lpwstr/>
      </vt:variant>
      <vt:variant>
        <vt:lpwstr>_Toc444265039</vt:lpwstr>
      </vt:variant>
      <vt:variant>
        <vt:i4>1507382</vt:i4>
      </vt:variant>
      <vt:variant>
        <vt:i4>41</vt:i4>
      </vt:variant>
      <vt:variant>
        <vt:i4>0</vt:i4>
      </vt:variant>
      <vt:variant>
        <vt:i4>5</vt:i4>
      </vt:variant>
      <vt:variant>
        <vt:lpwstr/>
      </vt:variant>
      <vt:variant>
        <vt:lpwstr>_Toc444265038</vt:lpwstr>
      </vt:variant>
      <vt:variant>
        <vt:i4>1507382</vt:i4>
      </vt:variant>
      <vt:variant>
        <vt:i4>35</vt:i4>
      </vt:variant>
      <vt:variant>
        <vt:i4>0</vt:i4>
      </vt:variant>
      <vt:variant>
        <vt:i4>5</vt:i4>
      </vt:variant>
      <vt:variant>
        <vt:lpwstr/>
      </vt:variant>
      <vt:variant>
        <vt:lpwstr>_Toc444265037</vt:lpwstr>
      </vt:variant>
      <vt:variant>
        <vt:i4>1507382</vt:i4>
      </vt:variant>
      <vt:variant>
        <vt:i4>29</vt:i4>
      </vt:variant>
      <vt:variant>
        <vt:i4>0</vt:i4>
      </vt:variant>
      <vt:variant>
        <vt:i4>5</vt:i4>
      </vt:variant>
      <vt:variant>
        <vt:lpwstr/>
      </vt:variant>
      <vt:variant>
        <vt:lpwstr>_Toc444265036</vt:lpwstr>
      </vt:variant>
      <vt:variant>
        <vt:i4>1507382</vt:i4>
      </vt:variant>
      <vt:variant>
        <vt:i4>23</vt:i4>
      </vt:variant>
      <vt:variant>
        <vt:i4>0</vt:i4>
      </vt:variant>
      <vt:variant>
        <vt:i4>5</vt:i4>
      </vt:variant>
      <vt:variant>
        <vt:lpwstr/>
      </vt:variant>
      <vt:variant>
        <vt:lpwstr>_Toc444265035</vt:lpwstr>
      </vt:variant>
      <vt:variant>
        <vt:i4>1507382</vt:i4>
      </vt:variant>
      <vt:variant>
        <vt:i4>17</vt:i4>
      </vt:variant>
      <vt:variant>
        <vt:i4>0</vt:i4>
      </vt:variant>
      <vt:variant>
        <vt:i4>5</vt:i4>
      </vt:variant>
      <vt:variant>
        <vt:lpwstr/>
      </vt:variant>
      <vt:variant>
        <vt:lpwstr>_Toc444265034</vt:lpwstr>
      </vt:variant>
      <vt:variant>
        <vt:i4>1507382</vt:i4>
      </vt:variant>
      <vt:variant>
        <vt:i4>14</vt:i4>
      </vt:variant>
      <vt:variant>
        <vt:i4>0</vt:i4>
      </vt:variant>
      <vt:variant>
        <vt:i4>5</vt:i4>
      </vt:variant>
      <vt:variant>
        <vt:lpwstr/>
      </vt:variant>
      <vt:variant>
        <vt:lpwstr>_Toc444265033</vt:lpwstr>
      </vt:variant>
      <vt:variant>
        <vt:i4>1507382</vt:i4>
      </vt:variant>
      <vt:variant>
        <vt:i4>8</vt:i4>
      </vt:variant>
      <vt:variant>
        <vt:i4>0</vt:i4>
      </vt:variant>
      <vt:variant>
        <vt:i4>5</vt:i4>
      </vt:variant>
      <vt:variant>
        <vt:lpwstr/>
      </vt:variant>
      <vt:variant>
        <vt:lpwstr>_Toc444265031</vt:lpwstr>
      </vt:variant>
      <vt:variant>
        <vt:i4>1507382</vt:i4>
      </vt:variant>
      <vt:variant>
        <vt:i4>2</vt:i4>
      </vt:variant>
      <vt:variant>
        <vt:i4>0</vt:i4>
      </vt:variant>
      <vt:variant>
        <vt:i4>5</vt:i4>
      </vt:variant>
      <vt:variant>
        <vt:lpwstr/>
      </vt:variant>
      <vt:variant>
        <vt:lpwstr>_Toc44426503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dc:title>
  <dc:subject/>
  <dc:creator>微软中国</dc:creator>
  <cp:keywords/>
  <dc:description>NE.Bib</dc:description>
  <cp:lastModifiedBy>高 余敬</cp:lastModifiedBy>
  <cp:revision>292</cp:revision>
  <cp:lastPrinted>2021-10-17T17:00:00Z</cp:lastPrinted>
  <dcterms:created xsi:type="dcterms:W3CDTF">2021-04-28T03:56:00Z</dcterms:created>
  <dcterms:modified xsi:type="dcterms:W3CDTF">2022-09-04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C1.#E1)</vt:lpwstr>
  </property>
</Properties>
</file>